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12"/>
  </p:notesMasterIdLst>
  <p:sldIdLst>
    <p:sldId id="256" r:id="rId4"/>
    <p:sldId id="260" r:id="rId5"/>
    <p:sldId id="266" r:id="rId6"/>
    <p:sldId id="283" r:id="rId7"/>
    <p:sldId id="284" r:id="rId8"/>
    <p:sldId id="267" r:id="rId9"/>
    <p:sldId id="268" r:id="rId10"/>
    <p:sldId id="285" r:id="rId11"/>
    <p:sldId id="286" r:id="rId13"/>
    <p:sldId id="287" r:id="rId14"/>
    <p:sldId id="288" r:id="rId15"/>
    <p:sldId id="289" r:id="rId16"/>
    <p:sldId id="291" r:id="rId17"/>
    <p:sldId id="292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274" r:id="rId28"/>
    <p:sldId id="304" r:id="rId29"/>
    <p:sldId id="305" r:id="rId30"/>
    <p:sldId id="306" r:id="rId31"/>
    <p:sldId id="307" r:id="rId32"/>
    <p:sldId id="308" r:id="rId33"/>
    <p:sldId id="309" r:id="rId34"/>
    <p:sldId id="310" r:id="rId35"/>
    <p:sldId id="311" r:id="rId36"/>
    <p:sldId id="312" r:id="rId37"/>
    <p:sldId id="313" r:id="rId38"/>
    <p:sldId id="314" r:id="rId39"/>
    <p:sldId id="315" r:id="rId40"/>
    <p:sldId id="316" r:id="rId41"/>
    <p:sldId id="317" r:id="rId42"/>
    <p:sldId id="318" r:id="rId43"/>
    <p:sldId id="320" r:id="rId44"/>
    <p:sldId id="321" r:id="rId45"/>
    <p:sldId id="322" r:id="rId46"/>
    <p:sldId id="323" r:id="rId47"/>
    <p:sldId id="324" r:id="rId48"/>
    <p:sldId id="325" r:id="rId49"/>
    <p:sldId id="326" r:id="rId50"/>
    <p:sldId id="327" r:id="rId51"/>
    <p:sldId id="319" r:id="rId52"/>
    <p:sldId id="328" r:id="rId53"/>
    <p:sldId id="329" r:id="rId54"/>
    <p:sldId id="330" r:id="rId55"/>
    <p:sldId id="331" r:id="rId56"/>
    <p:sldId id="332" r:id="rId57"/>
    <p:sldId id="333" r:id="rId58"/>
    <p:sldId id="334" r:id="rId59"/>
    <p:sldId id="335" r:id="rId60"/>
    <p:sldId id="336" r:id="rId61"/>
    <p:sldId id="337" r:id="rId62"/>
    <p:sldId id="338" r:id="rId63"/>
    <p:sldId id="339" r:id="rId64"/>
    <p:sldId id="342" r:id="rId65"/>
    <p:sldId id="257" r:id="rId66"/>
    <p:sldId id="258" r:id="rId67"/>
    <p:sldId id="259" r:id="rId6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1" Type="http://schemas.openxmlformats.org/officeDocument/2006/relationships/tableStyles" Target="tableStyles.xml"/><Relationship Id="rId70" Type="http://schemas.openxmlformats.org/officeDocument/2006/relationships/viewProps" Target="viewProps.xml"/><Relationship Id="rId7" Type="http://schemas.openxmlformats.org/officeDocument/2006/relationships/slide" Target="slides/slide4.xml"/><Relationship Id="rId69" Type="http://schemas.openxmlformats.org/officeDocument/2006/relationships/presProps" Target="presProps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e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7" Type="http://schemas.openxmlformats.org/officeDocument/2006/relationships/image" Target="../media/image27.wmf"/><Relationship Id="rId26" Type="http://schemas.openxmlformats.org/officeDocument/2006/relationships/image" Target="../media/image26.emf"/><Relationship Id="rId25" Type="http://schemas.openxmlformats.org/officeDocument/2006/relationships/image" Target="../media/image25.emf"/><Relationship Id="rId24" Type="http://schemas.openxmlformats.org/officeDocument/2006/relationships/image" Target="../media/image24.emf"/><Relationship Id="rId23" Type="http://schemas.openxmlformats.org/officeDocument/2006/relationships/image" Target="../media/image23.wmf"/><Relationship Id="rId22" Type="http://schemas.openxmlformats.org/officeDocument/2006/relationships/image" Target="../media/image22.emf"/><Relationship Id="rId21" Type="http://schemas.openxmlformats.org/officeDocument/2006/relationships/image" Target="../media/image21.emf"/><Relationship Id="rId20" Type="http://schemas.openxmlformats.org/officeDocument/2006/relationships/image" Target="../media/image20.emf"/><Relationship Id="rId2" Type="http://schemas.openxmlformats.org/officeDocument/2006/relationships/image" Target="../media/image2.wmf"/><Relationship Id="rId19" Type="http://schemas.openxmlformats.org/officeDocument/2006/relationships/image" Target="../media/image19.emf"/><Relationship Id="rId18" Type="http://schemas.openxmlformats.org/officeDocument/2006/relationships/image" Target="../media/image18.emf"/><Relationship Id="rId17" Type="http://schemas.openxmlformats.org/officeDocument/2006/relationships/image" Target="../media/image17.emf"/><Relationship Id="rId16" Type="http://schemas.openxmlformats.org/officeDocument/2006/relationships/image" Target="../media/image16.emf"/><Relationship Id="rId15" Type="http://schemas.openxmlformats.org/officeDocument/2006/relationships/image" Target="../media/image15.wmf"/><Relationship Id="rId14" Type="http://schemas.openxmlformats.org/officeDocument/2006/relationships/image" Target="../media/image14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wmf"/><Relationship Id="rId8" Type="http://schemas.openxmlformats.org/officeDocument/2006/relationships/image" Target="../media/image127.wmf"/><Relationship Id="rId7" Type="http://schemas.openxmlformats.org/officeDocument/2006/relationships/image" Target="../media/image126.wmf"/><Relationship Id="rId6" Type="http://schemas.openxmlformats.org/officeDocument/2006/relationships/image" Target="../media/image141.e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3" Type="http://schemas.openxmlformats.org/officeDocument/2006/relationships/image" Target="../media/image152.emf"/><Relationship Id="rId22" Type="http://schemas.openxmlformats.org/officeDocument/2006/relationships/image" Target="../media/image151.wmf"/><Relationship Id="rId21" Type="http://schemas.openxmlformats.org/officeDocument/2006/relationships/image" Target="../media/image150.wmf"/><Relationship Id="rId20" Type="http://schemas.openxmlformats.org/officeDocument/2006/relationships/image" Target="../media/image149.wmf"/><Relationship Id="rId2" Type="http://schemas.openxmlformats.org/officeDocument/2006/relationships/image" Target="../media/image137.wmf"/><Relationship Id="rId19" Type="http://schemas.openxmlformats.org/officeDocument/2006/relationships/image" Target="../media/image148.wmf"/><Relationship Id="rId18" Type="http://schemas.openxmlformats.org/officeDocument/2006/relationships/image" Target="../media/image147.wmf"/><Relationship Id="rId17" Type="http://schemas.openxmlformats.org/officeDocument/2006/relationships/image" Target="../media/image146.wmf"/><Relationship Id="rId16" Type="http://schemas.openxmlformats.org/officeDocument/2006/relationships/image" Target="../media/image145.wmf"/><Relationship Id="rId15" Type="http://schemas.openxmlformats.org/officeDocument/2006/relationships/image" Target="../media/image144.wmf"/><Relationship Id="rId14" Type="http://schemas.openxmlformats.org/officeDocument/2006/relationships/image" Target="../media/image143.wmf"/><Relationship Id="rId13" Type="http://schemas.openxmlformats.org/officeDocument/2006/relationships/image" Target="../media/image98.wmf"/><Relationship Id="rId12" Type="http://schemas.openxmlformats.org/officeDocument/2006/relationships/image" Target="../media/image135.wmf"/><Relationship Id="rId11" Type="http://schemas.openxmlformats.org/officeDocument/2006/relationships/image" Target="../media/image142.emf"/><Relationship Id="rId10" Type="http://schemas.openxmlformats.org/officeDocument/2006/relationships/image" Target="../media/image129.wmf"/><Relationship Id="rId1" Type="http://schemas.openxmlformats.org/officeDocument/2006/relationships/image" Target="../media/image1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emf"/><Relationship Id="rId1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image" Target="../media/image167.e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1" Type="http://schemas.openxmlformats.org/officeDocument/2006/relationships/image" Target="../media/image179.emf"/><Relationship Id="rId20" Type="http://schemas.openxmlformats.org/officeDocument/2006/relationships/image" Target="../media/image90.wmf"/><Relationship Id="rId2" Type="http://schemas.openxmlformats.org/officeDocument/2006/relationships/image" Target="../media/image161.wmf"/><Relationship Id="rId19" Type="http://schemas.openxmlformats.org/officeDocument/2006/relationships/image" Target="../media/image178.wmf"/><Relationship Id="rId18" Type="http://schemas.openxmlformats.org/officeDocument/2006/relationships/image" Target="../media/image177.wmf"/><Relationship Id="rId17" Type="http://schemas.openxmlformats.org/officeDocument/2006/relationships/image" Target="../media/image176.wmf"/><Relationship Id="rId16" Type="http://schemas.openxmlformats.org/officeDocument/2006/relationships/image" Target="../media/image175.wmf"/><Relationship Id="rId15" Type="http://schemas.openxmlformats.org/officeDocument/2006/relationships/image" Target="../media/image174.wmf"/><Relationship Id="rId14" Type="http://schemas.openxmlformats.org/officeDocument/2006/relationships/image" Target="../media/image173.emf"/><Relationship Id="rId13" Type="http://schemas.openxmlformats.org/officeDocument/2006/relationships/image" Target="../media/image126.wmf"/><Relationship Id="rId12" Type="http://schemas.openxmlformats.org/officeDocument/2006/relationships/image" Target="../media/image172.wmf"/><Relationship Id="rId11" Type="http://schemas.openxmlformats.org/officeDocument/2006/relationships/image" Target="../media/image170.wmf"/><Relationship Id="rId10" Type="http://schemas.openxmlformats.org/officeDocument/2006/relationships/image" Target="../media/image169.wmf"/><Relationship Id="rId1" Type="http://schemas.openxmlformats.org/officeDocument/2006/relationships/image" Target="../media/image160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wmf"/><Relationship Id="rId8" Type="http://schemas.openxmlformats.org/officeDocument/2006/relationships/image" Target="../media/image187.wmf"/><Relationship Id="rId7" Type="http://schemas.openxmlformats.org/officeDocument/2006/relationships/image" Target="../media/image186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emf"/><Relationship Id="rId12" Type="http://schemas.openxmlformats.org/officeDocument/2006/relationships/image" Target="../media/image200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2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0.wmf"/><Relationship Id="rId8" Type="http://schemas.openxmlformats.org/officeDocument/2006/relationships/image" Target="../media/image209.wmf"/><Relationship Id="rId7" Type="http://schemas.openxmlformats.org/officeDocument/2006/relationships/image" Target="../media/image208.wmf"/><Relationship Id="rId6" Type="http://schemas.openxmlformats.org/officeDocument/2006/relationships/image" Target="../media/image207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0" Type="http://schemas.openxmlformats.org/officeDocument/2006/relationships/image" Target="../media/image211.emf"/><Relationship Id="rId1" Type="http://schemas.openxmlformats.org/officeDocument/2006/relationships/image" Target="../media/image201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wmf"/><Relationship Id="rId8" Type="http://schemas.openxmlformats.org/officeDocument/2006/relationships/image" Target="../media/image230.emf"/><Relationship Id="rId7" Type="http://schemas.openxmlformats.org/officeDocument/2006/relationships/image" Target="../media/image216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34.e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4" Type="http://schemas.openxmlformats.org/officeDocument/2006/relationships/image" Target="../media/image39.wmf"/><Relationship Id="rId13" Type="http://schemas.openxmlformats.org/officeDocument/2006/relationships/image" Target="../media/image38.wmf"/><Relationship Id="rId12" Type="http://schemas.openxmlformats.org/officeDocument/2006/relationships/image" Target="../media/image37.emf"/><Relationship Id="rId11" Type="http://schemas.openxmlformats.org/officeDocument/2006/relationships/image" Target="../media/image36.emf"/><Relationship Id="rId10" Type="http://schemas.openxmlformats.org/officeDocument/2006/relationships/image" Target="../media/image35.emf"/><Relationship Id="rId1" Type="http://schemas.openxmlformats.org/officeDocument/2006/relationships/image" Target="../media/image28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4.wmf"/><Relationship Id="rId8" Type="http://schemas.openxmlformats.org/officeDocument/2006/relationships/image" Target="../media/image243.wmf"/><Relationship Id="rId7" Type="http://schemas.openxmlformats.org/officeDocument/2006/relationships/image" Target="../media/image242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Relationship Id="rId3" Type="http://schemas.openxmlformats.org/officeDocument/2006/relationships/image" Target="../media/image238.wmf"/><Relationship Id="rId25" Type="http://schemas.openxmlformats.org/officeDocument/2006/relationships/image" Target="../media/image260.wmf"/><Relationship Id="rId24" Type="http://schemas.openxmlformats.org/officeDocument/2006/relationships/image" Target="../media/image259.wmf"/><Relationship Id="rId23" Type="http://schemas.openxmlformats.org/officeDocument/2006/relationships/image" Target="../media/image258.wmf"/><Relationship Id="rId22" Type="http://schemas.openxmlformats.org/officeDocument/2006/relationships/image" Target="../media/image257.wmf"/><Relationship Id="rId21" Type="http://schemas.openxmlformats.org/officeDocument/2006/relationships/image" Target="../media/image256.wmf"/><Relationship Id="rId20" Type="http://schemas.openxmlformats.org/officeDocument/2006/relationships/image" Target="../media/image255.wmf"/><Relationship Id="rId2" Type="http://schemas.openxmlformats.org/officeDocument/2006/relationships/image" Target="../media/image237.wmf"/><Relationship Id="rId19" Type="http://schemas.openxmlformats.org/officeDocument/2006/relationships/image" Target="../media/image254.wmf"/><Relationship Id="rId18" Type="http://schemas.openxmlformats.org/officeDocument/2006/relationships/image" Target="../media/image253.wmf"/><Relationship Id="rId17" Type="http://schemas.openxmlformats.org/officeDocument/2006/relationships/image" Target="../media/image252.wmf"/><Relationship Id="rId16" Type="http://schemas.openxmlformats.org/officeDocument/2006/relationships/image" Target="../media/image251.wmf"/><Relationship Id="rId15" Type="http://schemas.openxmlformats.org/officeDocument/2006/relationships/image" Target="../media/image250.wmf"/><Relationship Id="rId14" Type="http://schemas.openxmlformats.org/officeDocument/2006/relationships/image" Target="../media/image249.wmf"/><Relationship Id="rId13" Type="http://schemas.openxmlformats.org/officeDocument/2006/relationships/image" Target="../media/image248.wmf"/><Relationship Id="rId12" Type="http://schemas.openxmlformats.org/officeDocument/2006/relationships/image" Target="../media/image247.wmf"/><Relationship Id="rId11" Type="http://schemas.openxmlformats.org/officeDocument/2006/relationships/image" Target="../media/image246.wmf"/><Relationship Id="rId10" Type="http://schemas.openxmlformats.org/officeDocument/2006/relationships/image" Target="../media/image245.wmf"/><Relationship Id="rId1" Type="http://schemas.openxmlformats.org/officeDocument/2006/relationships/image" Target="../media/image236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9.wmf"/><Relationship Id="rId8" Type="http://schemas.openxmlformats.org/officeDocument/2006/relationships/image" Target="../media/image268.wmf"/><Relationship Id="rId7" Type="http://schemas.openxmlformats.org/officeDocument/2006/relationships/image" Target="../media/image267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Relationship Id="rId3" Type="http://schemas.openxmlformats.org/officeDocument/2006/relationships/image" Target="../media/image263.wmf"/><Relationship Id="rId22" Type="http://schemas.openxmlformats.org/officeDocument/2006/relationships/image" Target="../media/image281.wmf"/><Relationship Id="rId21" Type="http://schemas.openxmlformats.org/officeDocument/2006/relationships/image" Target="../media/image280.wmf"/><Relationship Id="rId20" Type="http://schemas.openxmlformats.org/officeDocument/2006/relationships/image" Target="../media/image279.wmf"/><Relationship Id="rId2" Type="http://schemas.openxmlformats.org/officeDocument/2006/relationships/image" Target="../media/image262.wmf"/><Relationship Id="rId19" Type="http://schemas.openxmlformats.org/officeDocument/2006/relationships/image" Target="../media/image278.wmf"/><Relationship Id="rId18" Type="http://schemas.openxmlformats.org/officeDocument/2006/relationships/image" Target="../media/image277.wmf"/><Relationship Id="rId17" Type="http://schemas.openxmlformats.org/officeDocument/2006/relationships/image" Target="../media/image276.wmf"/><Relationship Id="rId16" Type="http://schemas.openxmlformats.org/officeDocument/2006/relationships/image" Target="../media/image275.wmf"/><Relationship Id="rId15" Type="http://schemas.openxmlformats.org/officeDocument/2006/relationships/image" Target="../media/image274.wmf"/><Relationship Id="rId14" Type="http://schemas.openxmlformats.org/officeDocument/2006/relationships/image" Target="../media/image238.wmf"/><Relationship Id="rId13" Type="http://schemas.openxmlformats.org/officeDocument/2006/relationships/image" Target="../media/image273.wmf"/><Relationship Id="rId12" Type="http://schemas.openxmlformats.org/officeDocument/2006/relationships/image" Target="../media/image272.wmf"/><Relationship Id="rId11" Type="http://schemas.openxmlformats.org/officeDocument/2006/relationships/image" Target="../media/image271.png"/><Relationship Id="rId10" Type="http://schemas.openxmlformats.org/officeDocument/2006/relationships/image" Target="../media/image270.wmf"/><Relationship Id="rId1" Type="http://schemas.openxmlformats.org/officeDocument/2006/relationships/image" Target="../media/image261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0.wmf"/><Relationship Id="rId8" Type="http://schemas.openxmlformats.org/officeDocument/2006/relationships/image" Target="../media/image289.wmf"/><Relationship Id="rId7" Type="http://schemas.openxmlformats.org/officeDocument/2006/relationships/image" Target="../media/image288.wmf"/><Relationship Id="rId6" Type="http://schemas.openxmlformats.org/officeDocument/2006/relationships/image" Target="../media/image287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7" Type="http://schemas.openxmlformats.org/officeDocument/2006/relationships/image" Target="../media/image303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8.wmf"/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7.wmf"/><Relationship Id="rId8" Type="http://schemas.openxmlformats.org/officeDocument/2006/relationships/image" Target="../media/image316.wmf"/><Relationship Id="rId7" Type="http://schemas.openxmlformats.org/officeDocument/2006/relationships/image" Target="../media/image315.wmf"/><Relationship Id="rId6" Type="http://schemas.openxmlformats.org/officeDocument/2006/relationships/image" Target="../media/image314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3" Type="http://schemas.openxmlformats.org/officeDocument/2006/relationships/image" Target="../media/image321.wmf"/><Relationship Id="rId12" Type="http://schemas.openxmlformats.org/officeDocument/2006/relationships/image" Target="../media/image320.wmf"/><Relationship Id="rId11" Type="http://schemas.openxmlformats.org/officeDocument/2006/relationships/image" Target="../media/image319.wmf"/><Relationship Id="rId10" Type="http://schemas.openxmlformats.org/officeDocument/2006/relationships/image" Target="../media/image318.wmf"/><Relationship Id="rId1" Type="http://schemas.openxmlformats.org/officeDocument/2006/relationships/image" Target="../media/image30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7" Type="http://schemas.openxmlformats.org/officeDocument/2006/relationships/image" Target="../media/image328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3" Type="http://schemas.openxmlformats.org/officeDocument/2006/relationships/image" Target="../media/image333.wmf"/><Relationship Id="rId2" Type="http://schemas.openxmlformats.org/officeDocument/2006/relationships/image" Target="../media/image324.wmf"/><Relationship Id="rId1" Type="http://schemas.openxmlformats.org/officeDocument/2006/relationships/image" Target="../media/image332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9.wmf"/><Relationship Id="rId3" Type="http://schemas.openxmlformats.org/officeDocument/2006/relationships/image" Target="../media/image287.wmf"/><Relationship Id="rId2" Type="http://schemas.openxmlformats.org/officeDocument/2006/relationships/image" Target="../media/image338.wmf"/><Relationship Id="rId1" Type="http://schemas.openxmlformats.org/officeDocument/2006/relationships/image" Target="../media/image33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wmf"/><Relationship Id="rId1" Type="http://schemas.openxmlformats.org/officeDocument/2006/relationships/image" Target="../media/image340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2.wmf"/><Relationship Id="rId8" Type="http://schemas.openxmlformats.org/officeDocument/2006/relationships/image" Target="../media/image351.wmf"/><Relationship Id="rId7" Type="http://schemas.openxmlformats.org/officeDocument/2006/relationships/image" Target="../media/image350.wmf"/><Relationship Id="rId6" Type="http://schemas.openxmlformats.org/officeDocument/2006/relationships/image" Target="../media/image349.wmf"/><Relationship Id="rId5" Type="http://schemas.openxmlformats.org/officeDocument/2006/relationships/image" Target="../media/image348.wmf"/><Relationship Id="rId4" Type="http://schemas.openxmlformats.org/officeDocument/2006/relationships/image" Target="../media/image347.wmf"/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1" Type="http://schemas.openxmlformats.org/officeDocument/2006/relationships/image" Target="../media/image354.wmf"/><Relationship Id="rId10" Type="http://schemas.openxmlformats.org/officeDocument/2006/relationships/image" Target="../media/image353.wmf"/><Relationship Id="rId1" Type="http://schemas.openxmlformats.org/officeDocument/2006/relationships/image" Target="../media/image344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3.wmf"/><Relationship Id="rId8" Type="http://schemas.openxmlformats.org/officeDocument/2006/relationships/image" Target="../media/image362.wmf"/><Relationship Id="rId7" Type="http://schemas.openxmlformats.org/officeDocument/2006/relationships/image" Target="../media/image361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Relationship Id="rId3" Type="http://schemas.openxmlformats.org/officeDocument/2006/relationships/image" Target="../media/image357.wmf"/><Relationship Id="rId2" Type="http://schemas.openxmlformats.org/officeDocument/2006/relationships/image" Target="../media/image356.wmf"/><Relationship Id="rId11" Type="http://schemas.openxmlformats.org/officeDocument/2006/relationships/image" Target="../media/image365.wmf"/><Relationship Id="rId10" Type="http://schemas.openxmlformats.org/officeDocument/2006/relationships/image" Target="../media/image364.wmf"/><Relationship Id="rId1" Type="http://schemas.openxmlformats.org/officeDocument/2006/relationships/image" Target="../media/image35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7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7" Type="http://schemas.openxmlformats.org/officeDocument/2006/relationships/image" Target="../media/image376.wmf"/><Relationship Id="rId6" Type="http://schemas.openxmlformats.org/officeDocument/2006/relationships/image" Target="../media/image375.wmf"/><Relationship Id="rId5" Type="http://schemas.openxmlformats.org/officeDocument/2006/relationships/image" Target="../media/image374.wmf"/><Relationship Id="rId4" Type="http://schemas.openxmlformats.org/officeDocument/2006/relationships/image" Target="../media/image373.wmf"/><Relationship Id="rId3" Type="http://schemas.openxmlformats.org/officeDocument/2006/relationships/image" Target="../media/image372.png"/><Relationship Id="rId2" Type="http://schemas.openxmlformats.org/officeDocument/2006/relationships/image" Target="../media/image371.png"/><Relationship Id="rId1" Type="http://schemas.openxmlformats.org/officeDocument/2006/relationships/image" Target="../media/image370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4.wmf"/><Relationship Id="rId4" Type="http://schemas.openxmlformats.org/officeDocument/2006/relationships/image" Target="../media/image383.wmf"/><Relationship Id="rId3" Type="http://schemas.openxmlformats.org/officeDocument/2006/relationships/image" Target="../media/image382.wmf"/><Relationship Id="rId2" Type="http://schemas.openxmlformats.org/officeDocument/2006/relationships/image" Target="../media/image381.wmf"/><Relationship Id="rId1" Type="http://schemas.openxmlformats.org/officeDocument/2006/relationships/image" Target="../media/image380.png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5.wmf"/><Relationship Id="rId8" Type="http://schemas.openxmlformats.org/officeDocument/2006/relationships/image" Target="../media/image394.wmf"/><Relationship Id="rId7" Type="http://schemas.openxmlformats.org/officeDocument/2006/relationships/image" Target="../media/image393.wmf"/><Relationship Id="rId6" Type="http://schemas.openxmlformats.org/officeDocument/2006/relationships/image" Target="../media/image392.wmf"/><Relationship Id="rId5" Type="http://schemas.openxmlformats.org/officeDocument/2006/relationships/image" Target="../media/image391.wmf"/><Relationship Id="rId4" Type="http://schemas.openxmlformats.org/officeDocument/2006/relationships/image" Target="../media/image390.wmf"/><Relationship Id="rId3" Type="http://schemas.openxmlformats.org/officeDocument/2006/relationships/image" Target="../media/image389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7.wmf"/><Relationship Id="rId4" Type="http://schemas.openxmlformats.org/officeDocument/2006/relationships/image" Target="../media/image400.wmf"/><Relationship Id="rId3" Type="http://schemas.openxmlformats.org/officeDocument/2006/relationships/image" Target="../media/image399.wmf"/><Relationship Id="rId2" Type="http://schemas.openxmlformats.org/officeDocument/2006/relationships/image" Target="../media/image398.wmf"/><Relationship Id="rId1" Type="http://schemas.openxmlformats.org/officeDocument/2006/relationships/image" Target="../media/image396.wmf"/></Relationships>
</file>

<file path=ppt/drawings/_rels/vmlDrawing3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07.wmf"/><Relationship Id="rId6" Type="http://schemas.openxmlformats.org/officeDocument/2006/relationships/image" Target="../media/image406.wmf"/><Relationship Id="rId5" Type="http://schemas.openxmlformats.org/officeDocument/2006/relationships/image" Target="../media/image405.wmf"/><Relationship Id="rId4" Type="http://schemas.openxmlformats.org/officeDocument/2006/relationships/image" Target="../media/image404.wmf"/><Relationship Id="rId3" Type="http://schemas.openxmlformats.org/officeDocument/2006/relationships/image" Target="../media/image403.wmf"/><Relationship Id="rId2" Type="http://schemas.openxmlformats.org/officeDocument/2006/relationships/image" Target="../media/image402.wmf"/><Relationship Id="rId1" Type="http://schemas.openxmlformats.org/officeDocument/2006/relationships/image" Target="../media/image401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6.wmf"/><Relationship Id="rId8" Type="http://schemas.openxmlformats.org/officeDocument/2006/relationships/image" Target="../media/image415.wmf"/><Relationship Id="rId7" Type="http://schemas.openxmlformats.org/officeDocument/2006/relationships/image" Target="../media/image414.wmf"/><Relationship Id="rId6" Type="http://schemas.openxmlformats.org/officeDocument/2006/relationships/image" Target="../media/image413.wmf"/><Relationship Id="rId5" Type="http://schemas.openxmlformats.org/officeDocument/2006/relationships/image" Target="../media/image412.wmf"/><Relationship Id="rId4" Type="http://schemas.openxmlformats.org/officeDocument/2006/relationships/image" Target="../media/image411.wmf"/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5" Type="http://schemas.openxmlformats.org/officeDocument/2006/relationships/image" Target="../media/image422.wmf"/><Relationship Id="rId14" Type="http://schemas.openxmlformats.org/officeDocument/2006/relationships/image" Target="../media/image421.wmf"/><Relationship Id="rId13" Type="http://schemas.openxmlformats.org/officeDocument/2006/relationships/image" Target="../media/image420.wmf"/><Relationship Id="rId12" Type="http://schemas.openxmlformats.org/officeDocument/2006/relationships/image" Target="../media/image419.wmf"/><Relationship Id="rId11" Type="http://schemas.openxmlformats.org/officeDocument/2006/relationships/image" Target="../media/image418.emf"/><Relationship Id="rId10" Type="http://schemas.openxmlformats.org/officeDocument/2006/relationships/image" Target="../media/image417.emf"/><Relationship Id="rId1" Type="http://schemas.openxmlformats.org/officeDocument/2006/relationships/image" Target="../media/image40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e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5" Type="http://schemas.openxmlformats.org/officeDocument/2006/relationships/image" Target="../media/image64.wmf"/><Relationship Id="rId14" Type="http://schemas.openxmlformats.org/officeDocument/2006/relationships/image" Target="../media/image63.wmf"/><Relationship Id="rId13" Type="http://schemas.openxmlformats.org/officeDocument/2006/relationships/image" Target="../media/image62.wmf"/><Relationship Id="rId12" Type="http://schemas.openxmlformats.org/officeDocument/2006/relationships/image" Target="../media/image61.wmf"/><Relationship Id="rId11" Type="http://schemas.openxmlformats.org/officeDocument/2006/relationships/image" Target="../media/image60.wmf"/><Relationship Id="rId10" Type="http://schemas.openxmlformats.org/officeDocument/2006/relationships/image" Target="../media/image59.wmf"/><Relationship Id="rId1" Type="http://schemas.openxmlformats.org/officeDocument/2006/relationships/image" Target="../media/image50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1.wmf"/><Relationship Id="rId8" Type="http://schemas.openxmlformats.org/officeDocument/2006/relationships/image" Target="../media/image430.wmf"/><Relationship Id="rId7" Type="http://schemas.openxmlformats.org/officeDocument/2006/relationships/image" Target="../media/image429.wmf"/><Relationship Id="rId6" Type="http://schemas.openxmlformats.org/officeDocument/2006/relationships/image" Target="../media/image428.wmf"/><Relationship Id="rId5" Type="http://schemas.openxmlformats.org/officeDocument/2006/relationships/image" Target="../media/image427.wmf"/><Relationship Id="rId4" Type="http://schemas.openxmlformats.org/officeDocument/2006/relationships/image" Target="../media/image426.wmf"/><Relationship Id="rId3" Type="http://schemas.openxmlformats.org/officeDocument/2006/relationships/image" Target="../media/image425.emf"/><Relationship Id="rId20" Type="http://schemas.openxmlformats.org/officeDocument/2006/relationships/image" Target="../media/image442.wmf"/><Relationship Id="rId2" Type="http://schemas.openxmlformats.org/officeDocument/2006/relationships/image" Target="../media/image424.emf"/><Relationship Id="rId19" Type="http://schemas.openxmlformats.org/officeDocument/2006/relationships/image" Target="../media/image441.png"/><Relationship Id="rId18" Type="http://schemas.openxmlformats.org/officeDocument/2006/relationships/image" Target="../media/image440.wmf"/><Relationship Id="rId17" Type="http://schemas.openxmlformats.org/officeDocument/2006/relationships/image" Target="../media/image439.wmf"/><Relationship Id="rId16" Type="http://schemas.openxmlformats.org/officeDocument/2006/relationships/image" Target="../media/image438.emf"/><Relationship Id="rId15" Type="http://schemas.openxmlformats.org/officeDocument/2006/relationships/image" Target="../media/image437.emf"/><Relationship Id="rId14" Type="http://schemas.openxmlformats.org/officeDocument/2006/relationships/image" Target="../media/image436.wmf"/><Relationship Id="rId13" Type="http://schemas.openxmlformats.org/officeDocument/2006/relationships/image" Target="../media/image435.wmf"/><Relationship Id="rId12" Type="http://schemas.openxmlformats.org/officeDocument/2006/relationships/image" Target="../media/image434.wmf"/><Relationship Id="rId11" Type="http://schemas.openxmlformats.org/officeDocument/2006/relationships/image" Target="../media/image433.wmf"/><Relationship Id="rId10" Type="http://schemas.openxmlformats.org/officeDocument/2006/relationships/image" Target="../media/image432.wmf"/><Relationship Id="rId1" Type="http://schemas.openxmlformats.org/officeDocument/2006/relationships/image" Target="../media/image423.e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2.wmf"/><Relationship Id="rId8" Type="http://schemas.openxmlformats.org/officeDocument/2006/relationships/image" Target="../media/image451.wmf"/><Relationship Id="rId7" Type="http://schemas.openxmlformats.org/officeDocument/2006/relationships/image" Target="../media/image449.emf"/><Relationship Id="rId6" Type="http://schemas.openxmlformats.org/officeDocument/2006/relationships/image" Target="../media/image448.emf"/><Relationship Id="rId5" Type="http://schemas.openxmlformats.org/officeDocument/2006/relationships/image" Target="../media/image447.wmf"/><Relationship Id="rId4" Type="http://schemas.openxmlformats.org/officeDocument/2006/relationships/image" Target="../media/image446.wmf"/><Relationship Id="rId3" Type="http://schemas.openxmlformats.org/officeDocument/2006/relationships/image" Target="../media/image445.wmf"/><Relationship Id="rId2" Type="http://schemas.openxmlformats.org/officeDocument/2006/relationships/image" Target="../media/image444.wmf"/><Relationship Id="rId12" Type="http://schemas.openxmlformats.org/officeDocument/2006/relationships/image" Target="../media/image455.wmf"/><Relationship Id="rId11" Type="http://schemas.openxmlformats.org/officeDocument/2006/relationships/image" Target="../media/image454.wmf"/><Relationship Id="rId10" Type="http://schemas.openxmlformats.org/officeDocument/2006/relationships/image" Target="../media/image453.wmf"/><Relationship Id="rId1" Type="http://schemas.openxmlformats.org/officeDocument/2006/relationships/image" Target="../media/image443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7.wmf"/><Relationship Id="rId8" Type="http://schemas.openxmlformats.org/officeDocument/2006/relationships/image" Target="../media/image466.wmf"/><Relationship Id="rId7" Type="http://schemas.openxmlformats.org/officeDocument/2006/relationships/image" Target="../media/image465.wmf"/><Relationship Id="rId6" Type="http://schemas.openxmlformats.org/officeDocument/2006/relationships/image" Target="../media/image464.wmf"/><Relationship Id="rId5" Type="http://schemas.openxmlformats.org/officeDocument/2006/relationships/image" Target="../media/image463.wmf"/><Relationship Id="rId4" Type="http://schemas.openxmlformats.org/officeDocument/2006/relationships/image" Target="../media/image462.wmf"/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3" Type="http://schemas.openxmlformats.org/officeDocument/2006/relationships/image" Target="../media/image471.wmf"/><Relationship Id="rId12" Type="http://schemas.openxmlformats.org/officeDocument/2006/relationships/image" Target="../media/image470.wmf"/><Relationship Id="rId11" Type="http://schemas.openxmlformats.org/officeDocument/2006/relationships/image" Target="../media/image469.wmf"/><Relationship Id="rId10" Type="http://schemas.openxmlformats.org/officeDocument/2006/relationships/image" Target="../media/image468.wmf"/><Relationship Id="rId1" Type="http://schemas.openxmlformats.org/officeDocument/2006/relationships/image" Target="../media/image459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0.wmf"/><Relationship Id="rId8" Type="http://schemas.openxmlformats.org/officeDocument/2006/relationships/image" Target="../media/image479.wmf"/><Relationship Id="rId7" Type="http://schemas.openxmlformats.org/officeDocument/2006/relationships/image" Target="../media/image478.wmf"/><Relationship Id="rId6" Type="http://schemas.openxmlformats.org/officeDocument/2006/relationships/image" Target="../media/image477.wmf"/><Relationship Id="rId5" Type="http://schemas.openxmlformats.org/officeDocument/2006/relationships/image" Target="../media/image476.wmf"/><Relationship Id="rId4" Type="http://schemas.openxmlformats.org/officeDocument/2006/relationships/image" Target="../media/image475.wmf"/><Relationship Id="rId3" Type="http://schemas.openxmlformats.org/officeDocument/2006/relationships/image" Target="../media/image474.wmf"/><Relationship Id="rId2" Type="http://schemas.openxmlformats.org/officeDocument/2006/relationships/image" Target="../media/image473.wmf"/><Relationship Id="rId16" Type="http://schemas.openxmlformats.org/officeDocument/2006/relationships/image" Target="../media/image487.wmf"/><Relationship Id="rId15" Type="http://schemas.openxmlformats.org/officeDocument/2006/relationships/image" Target="../media/image486.wmf"/><Relationship Id="rId14" Type="http://schemas.openxmlformats.org/officeDocument/2006/relationships/image" Target="../media/image485.wmf"/><Relationship Id="rId13" Type="http://schemas.openxmlformats.org/officeDocument/2006/relationships/image" Target="../media/image484.wmf"/><Relationship Id="rId12" Type="http://schemas.openxmlformats.org/officeDocument/2006/relationships/image" Target="../media/image483.wmf"/><Relationship Id="rId11" Type="http://schemas.openxmlformats.org/officeDocument/2006/relationships/image" Target="../media/image482.wmf"/><Relationship Id="rId10" Type="http://schemas.openxmlformats.org/officeDocument/2006/relationships/image" Target="../media/image481.wmf"/><Relationship Id="rId1" Type="http://schemas.openxmlformats.org/officeDocument/2006/relationships/image" Target="../media/image472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5.wmf"/><Relationship Id="rId8" Type="http://schemas.openxmlformats.org/officeDocument/2006/relationships/image" Target="../media/image474.wmf"/><Relationship Id="rId7" Type="http://schemas.openxmlformats.org/officeDocument/2006/relationships/image" Target="../media/image494.wmf"/><Relationship Id="rId6" Type="http://schemas.openxmlformats.org/officeDocument/2006/relationships/image" Target="../media/image493.wmf"/><Relationship Id="rId5" Type="http://schemas.openxmlformats.org/officeDocument/2006/relationships/image" Target="../media/image492.wmf"/><Relationship Id="rId4" Type="http://schemas.openxmlformats.org/officeDocument/2006/relationships/image" Target="../media/image491.wmf"/><Relationship Id="rId3" Type="http://schemas.openxmlformats.org/officeDocument/2006/relationships/image" Target="../media/image490.wmf"/><Relationship Id="rId2" Type="http://schemas.openxmlformats.org/officeDocument/2006/relationships/image" Target="../media/image489.wmf"/><Relationship Id="rId11" Type="http://schemas.openxmlformats.org/officeDocument/2006/relationships/image" Target="../media/image496.wmf"/><Relationship Id="rId10" Type="http://schemas.openxmlformats.org/officeDocument/2006/relationships/image" Target="../media/image495.wmf"/><Relationship Id="rId1" Type="http://schemas.openxmlformats.org/officeDocument/2006/relationships/image" Target="../media/image488.wmf"/></Relationships>
</file>

<file path=ppt/drawings/_rels/vmlDrawing45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2.wmf"/><Relationship Id="rId5" Type="http://schemas.openxmlformats.org/officeDocument/2006/relationships/image" Target="../media/image501.wmf"/><Relationship Id="rId4" Type="http://schemas.openxmlformats.org/officeDocument/2006/relationships/image" Target="../media/image500.wmf"/><Relationship Id="rId3" Type="http://schemas.openxmlformats.org/officeDocument/2006/relationships/image" Target="../media/image499.wmf"/><Relationship Id="rId2" Type="http://schemas.openxmlformats.org/officeDocument/2006/relationships/image" Target="../media/image498.wmf"/><Relationship Id="rId1" Type="http://schemas.openxmlformats.org/officeDocument/2006/relationships/image" Target="../media/image497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4.wmf"/><Relationship Id="rId8" Type="http://schemas.openxmlformats.org/officeDocument/2006/relationships/image" Target="../media/image494.wmf"/><Relationship Id="rId7" Type="http://schemas.openxmlformats.org/officeDocument/2006/relationships/image" Target="../media/image493.wmf"/><Relationship Id="rId6" Type="http://schemas.openxmlformats.org/officeDocument/2006/relationships/image" Target="../media/image508.wmf"/><Relationship Id="rId5" Type="http://schemas.openxmlformats.org/officeDocument/2006/relationships/image" Target="../media/image507.wmf"/><Relationship Id="rId4" Type="http://schemas.openxmlformats.org/officeDocument/2006/relationships/image" Target="../media/image506.wmf"/><Relationship Id="rId3" Type="http://schemas.openxmlformats.org/officeDocument/2006/relationships/image" Target="../media/image505.wmf"/><Relationship Id="rId2" Type="http://schemas.openxmlformats.org/officeDocument/2006/relationships/image" Target="../media/image504.wmf"/><Relationship Id="rId16" Type="http://schemas.openxmlformats.org/officeDocument/2006/relationships/image" Target="../media/image497.wmf"/><Relationship Id="rId15" Type="http://schemas.openxmlformats.org/officeDocument/2006/relationships/image" Target="../media/image513.wmf"/><Relationship Id="rId14" Type="http://schemas.openxmlformats.org/officeDocument/2006/relationships/image" Target="../media/image512.wmf"/><Relationship Id="rId13" Type="http://schemas.openxmlformats.org/officeDocument/2006/relationships/image" Target="../media/image511.wmf"/><Relationship Id="rId12" Type="http://schemas.openxmlformats.org/officeDocument/2006/relationships/image" Target="../media/image510.wmf"/><Relationship Id="rId11" Type="http://schemas.openxmlformats.org/officeDocument/2006/relationships/image" Target="../media/image495.wmf"/><Relationship Id="rId10" Type="http://schemas.openxmlformats.org/officeDocument/2006/relationships/image" Target="../media/image475.wmf"/><Relationship Id="rId1" Type="http://schemas.openxmlformats.org/officeDocument/2006/relationships/image" Target="../media/image503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3.wmf"/><Relationship Id="rId8" Type="http://schemas.openxmlformats.org/officeDocument/2006/relationships/image" Target="../media/image522.wmf"/><Relationship Id="rId7" Type="http://schemas.openxmlformats.org/officeDocument/2006/relationships/image" Target="../media/image520.wmf"/><Relationship Id="rId6" Type="http://schemas.openxmlformats.org/officeDocument/2006/relationships/image" Target="../media/image519.wmf"/><Relationship Id="rId5" Type="http://schemas.openxmlformats.org/officeDocument/2006/relationships/image" Target="../media/image518.wmf"/><Relationship Id="rId4" Type="http://schemas.openxmlformats.org/officeDocument/2006/relationships/image" Target="../media/image517.wmf"/><Relationship Id="rId3" Type="http://schemas.openxmlformats.org/officeDocument/2006/relationships/image" Target="../media/image516.wmf"/><Relationship Id="rId2" Type="http://schemas.openxmlformats.org/officeDocument/2006/relationships/image" Target="../media/image515.wmf"/><Relationship Id="rId13" Type="http://schemas.openxmlformats.org/officeDocument/2006/relationships/image" Target="../media/image527.wmf"/><Relationship Id="rId12" Type="http://schemas.openxmlformats.org/officeDocument/2006/relationships/image" Target="../media/image526.wmf"/><Relationship Id="rId11" Type="http://schemas.openxmlformats.org/officeDocument/2006/relationships/image" Target="../media/image525.wmf"/><Relationship Id="rId10" Type="http://schemas.openxmlformats.org/officeDocument/2006/relationships/image" Target="../media/image524.wmf"/><Relationship Id="rId1" Type="http://schemas.openxmlformats.org/officeDocument/2006/relationships/image" Target="../media/image514.wmf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3.wmf"/><Relationship Id="rId5" Type="http://schemas.openxmlformats.org/officeDocument/2006/relationships/image" Target="../media/image532.wmf"/><Relationship Id="rId4" Type="http://schemas.openxmlformats.org/officeDocument/2006/relationships/image" Target="../media/image531.wmf"/><Relationship Id="rId3" Type="http://schemas.openxmlformats.org/officeDocument/2006/relationships/image" Target="../media/image530.wmf"/><Relationship Id="rId2" Type="http://schemas.openxmlformats.org/officeDocument/2006/relationships/image" Target="../media/image529.wmf"/><Relationship Id="rId1" Type="http://schemas.openxmlformats.org/officeDocument/2006/relationships/image" Target="../media/image528.w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7.wmf"/><Relationship Id="rId3" Type="http://schemas.openxmlformats.org/officeDocument/2006/relationships/image" Target="../media/image536.wmf"/><Relationship Id="rId2" Type="http://schemas.openxmlformats.org/officeDocument/2006/relationships/image" Target="../media/image535.wmf"/><Relationship Id="rId1" Type="http://schemas.openxmlformats.org/officeDocument/2006/relationships/image" Target="../media/image53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image" Target="../media/image72.wmf"/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8" Type="http://schemas.openxmlformats.org/officeDocument/2006/relationships/image" Target="../media/image80.wmf"/><Relationship Id="rId17" Type="http://schemas.openxmlformats.org/officeDocument/2006/relationships/image" Target="../media/image79.wmf"/><Relationship Id="rId16" Type="http://schemas.openxmlformats.org/officeDocument/2006/relationships/image" Target="../media/image62.wmf"/><Relationship Id="rId15" Type="http://schemas.openxmlformats.org/officeDocument/2006/relationships/image" Target="../media/image61.wmf"/><Relationship Id="rId14" Type="http://schemas.openxmlformats.org/officeDocument/2006/relationships/image" Target="../media/image78.wmf"/><Relationship Id="rId13" Type="http://schemas.openxmlformats.org/officeDocument/2006/relationships/image" Target="../media/image77.wmf"/><Relationship Id="rId12" Type="http://schemas.openxmlformats.org/officeDocument/2006/relationships/image" Target="../media/image76.wmf"/><Relationship Id="rId11" Type="http://schemas.openxmlformats.org/officeDocument/2006/relationships/image" Target="../media/image75.wmf"/><Relationship Id="rId10" Type="http://schemas.openxmlformats.org/officeDocument/2006/relationships/image" Target="../media/image74.wmf"/><Relationship Id="rId1" Type="http://schemas.openxmlformats.org/officeDocument/2006/relationships/image" Target="../media/image65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wmf"/><Relationship Id="rId1" Type="http://schemas.openxmlformats.org/officeDocument/2006/relationships/image" Target="../media/image539.e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0.wmf"/><Relationship Id="rId8" Type="http://schemas.openxmlformats.org/officeDocument/2006/relationships/image" Target="../media/image549.wmf"/><Relationship Id="rId7" Type="http://schemas.openxmlformats.org/officeDocument/2006/relationships/image" Target="../media/image548.wmf"/><Relationship Id="rId6" Type="http://schemas.openxmlformats.org/officeDocument/2006/relationships/image" Target="../media/image547.wmf"/><Relationship Id="rId5" Type="http://schemas.openxmlformats.org/officeDocument/2006/relationships/image" Target="../media/image546.wmf"/><Relationship Id="rId4" Type="http://schemas.openxmlformats.org/officeDocument/2006/relationships/image" Target="../media/image545.wmf"/><Relationship Id="rId3" Type="http://schemas.openxmlformats.org/officeDocument/2006/relationships/image" Target="../media/image544.wmf"/><Relationship Id="rId2" Type="http://schemas.openxmlformats.org/officeDocument/2006/relationships/image" Target="../media/image543.wmf"/><Relationship Id="rId1" Type="http://schemas.openxmlformats.org/officeDocument/2006/relationships/image" Target="../media/image542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5.emf"/><Relationship Id="rId1" Type="http://schemas.openxmlformats.org/officeDocument/2006/relationships/image" Target="../media/image554.png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8" Type="http://schemas.openxmlformats.org/officeDocument/2006/relationships/image" Target="../media/image107.wmf"/><Relationship Id="rId17" Type="http://schemas.openxmlformats.org/officeDocument/2006/relationships/image" Target="../media/image106.wmf"/><Relationship Id="rId16" Type="http://schemas.openxmlformats.org/officeDocument/2006/relationships/image" Target="../media/image105.wmf"/><Relationship Id="rId15" Type="http://schemas.openxmlformats.org/officeDocument/2006/relationships/image" Target="../media/image104.wmf"/><Relationship Id="rId14" Type="http://schemas.openxmlformats.org/officeDocument/2006/relationships/image" Target="../media/image103.emf"/><Relationship Id="rId13" Type="http://schemas.openxmlformats.org/officeDocument/2006/relationships/image" Target="../media/image102.emf"/><Relationship Id="rId12" Type="http://schemas.openxmlformats.org/officeDocument/2006/relationships/image" Target="../media/image101.wmf"/><Relationship Id="rId11" Type="http://schemas.openxmlformats.org/officeDocument/2006/relationships/image" Target="../media/image100.wmf"/><Relationship Id="rId10" Type="http://schemas.openxmlformats.org/officeDocument/2006/relationships/image" Target="../media/image99.wmf"/><Relationship Id="rId1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0" Type="http://schemas.openxmlformats.org/officeDocument/2006/relationships/image" Target="../media/image135.wmf"/><Relationship Id="rId2" Type="http://schemas.openxmlformats.org/officeDocument/2006/relationships/image" Target="../media/image117.wmf"/><Relationship Id="rId19" Type="http://schemas.openxmlformats.org/officeDocument/2006/relationships/image" Target="../media/image134.emf"/><Relationship Id="rId18" Type="http://schemas.openxmlformats.org/officeDocument/2006/relationships/image" Target="../media/image133.wmf"/><Relationship Id="rId17" Type="http://schemas.openxmlformats.org/officeDocument/2006/relationships/image" Target="../media/image132.emf"/><Relationship Id="rId16" Type="http://schemas.openxmlformats.org/officeDocument/2006/relationships/image" Target="../media/image131.emf"/><Relationship Id="rId15" Type="http://schemas.openxmlformats.org/officeDocument/2006/relationships/image" Target="../media/image130.wmf"/><Relationship Id="rId14" Type="http://schemas.openxmlformats.org/officeDocument/2006/relationships/image" Target="../media/image129.wmf"/><Relationship Id="rId13" Type="http://schemas.openxmlformats.org/officeDocument/2006/relationships/image" Target="../media/image128.wmf"/><Relationship Id="rId12" Type="http://schemas.openxmlformats.org/officeDocument/2006/relationships/image" Target="../media/image127.wmf"/><Relationship Id="rId11" Type="http://schemas.openxmlformats.org/officeDocument/2006/relationships/image" Target="../media/image126.wmf"/><Relationship Id="rId10" Type="http://schemas.openxmlformats.org/officeDocument/2006/relationships/image" Target="../media/image125.wmf"/><Relationship Id="rId1" Type="http://schemas.openxmlformats.org/officeDocument/2006/relationships/image" Target="../media/image1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  <p:sp>
        <p:nvSpPr>
          <p:cNvPr id="368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chemeClr val="tx1"/>
                </a:solidFill>
              </a:rPr>
            </a:fld>
            <a:endParaRPr lang="en-US" altLang="zh-CN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</a:ln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A03EFBF-6098-495E-A3F6-D036037C7D65}" type="slidenum">
              <a:rPr lang="zh-CN" altLang="zh-CN" sz="1200" b="0" baseline="0" smtClean="0"/>
            </a:fld>
            <a:endParaRPr lang="zh-CN" altLang="zh-CN" sz="1200" b="0" baseline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84225" indent="-3016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206500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89100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173605" indent="-2413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63080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308800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54520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4002405" indent="-2413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F1D8BD0-45D5-418D-A240-0C3E0D267196}" type="slidenum">
              <a:rPr lang="zh-CN" altLang="en-US" sz="1300" smtClean="0">
                <a:solidFill>
                  <a:schemeClr val="bg1"/>
                </a:solidFill>
                <a:latin typeface="Times New Roman" panose="02020603050405020304" pitchFamily="18" charset="0"/>
              </a:rPr>
            </a:fld>
            <a:endParaRPr lang="en-US" altLang="zh-CN" sz="13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9" Type="http://schemas.openxmlformats.org/officeDocument/2006/relationships/tags" Target="../tags/tag28.xml"/><Relationship Id="rId28" Type="http://schemas.openxmlformats.org/officeDocument/2006/relationships/tags" Target="../tags/tag27.xml"/><Relationship Id="rId27" Type="http://schemas.openxmlformats.org/officeDocument/2006/relationships/tags" Target="../tags/tag26.xml"/><Relationship Id="rId26" Type="http://schemas.openxmlformats.org/officeDocument/2006/relationships/tags" Target="../tags/tag25.xml"/><Relationship Id="rId25" Type="http://schemas.openxmlformats.org/officeDocument/2006/relationships/tags" Target="../tags/tag24.xml"/><Relationship Id="rId24" Type="http://schemas.openxmlformats.org/officeDocument/2006/relationships/tags" Target="../tags/tag23.xml"/><Relationship Id="rId23" Type="http://schemas.openxmlformats.org/officeDocument/2006/relationships/tags" Target="../tags/tag22.xml"/><Relationship Id="rId22" Type="http://schemas.openxmlformats.org/officeDocument/2006/relationships/tags" Target="../tags/tag21.xml"/><Relationship Id="rId21" Type="http://schemas.openxmlformats.org/officeDocument/2006/relationships/tags" Target="../tags/tag20.xml"/><Relationship Id="rId20" Type="http://schemas.openxmlformats.org/officeDocument/2006/relationships/tags" Target="../tags/tag19.xml"/><Relationship Id="rId2" Type="http://schemas.openxmlformats.org/officeDocument/2006/relationships/tags" Target="../tags/tag1.xml"/><Relationship Id="rId19" Type="http://schemas.openxmlformats.org/officeDocument/2006/relationships/tags" Target="../tags/tag18.xml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41.xml"/><Relationship Id="rId8" Type="http://schemas.openxmlformats.org/officeDocument/2006/relationships/tags" Target="../tags/tag40.xml"/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1" Type="http://schemas.openxmlformats.org/officeDocument/2006/relationships/tags" Target="../tags/tag53.xml"/><Relationship Id="rId20" Type="http://schemas.openxmlformats.org/officeDocument/2006/relationships/tags" Target="../tags/tag52.xml"/><Relationship Id="rId2" Type="http://schemas.openxmlformats.org/officeDocument/2006/relationships/tags" Target="../tags/tag34.xml"/><Relationship Id="rId19" Type="http://schemas.openxmlformats.org/officeDocument/2006/relationships/tags" Target="../tags/tag51.xml"/><Relationship Id="rId18" Type="http://schemas.openxmlformats.org/officeDocument/2006/relationships/tags" Target="../tags/tag50.xml"/><Relationship Id="rId17" Type="http://schemas.openxmlformats.org/officeDocument/2006/relationships/tags" Target="../tags/tag49.xml"/><Relationship Id="rId16" Type="http://schemas.openxmlformats.org/officeDocument/2006/relationships/tags" Target="../tags/tag48.xml"/><Relationship Id="rId15" Type="http://schemas.openxmlformats.org/officeDocument/2006/relationships/tags" Target="../tags/tag47.xml"/><Relationship Id="rId14" Type="http://schemas.openxmlformats.org/officeDocument/2006/relationships/tags" Target="../tags/tag46.xml"/><Relationship Id="rId13" Type="http://schemas.openxmlformats.org/officeDocument/2006/relationships/tags" Target="../tags/tag45.xml"/><Relationship Id="rId12" Type="http://schemas.openxmlformats.org/officeDocument/2006/relationships/tags" Target="../tags/tag44.xml"/><Relationship Id="rId11" Type="http://schemas.openxmlformats.org/officeDocument/2006/relationships/tags" Target="../tags/tag43.xml"/><Relationship Id="rId10" Type="http://schemas.openxmlformats.org/officeDocument/2006/relationships/tags" Target="../tags/tag42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tags" Target="../tags/tag60.xml"/><Relationship Id="rId7" Type="http://schemas.openxmlformats.org/officeDocument/2006/relationships/tags" Target="../tags/tag59.xml"/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tags" Target="../tags/tag55.xml"/><Relationship Id="rId24" Type="http://schemas.openxmlformats.org/officeDocument/2006/relationships/tags" Target="../tags/tag76.xml"/><Relationship Id="rId23" Type="http://schemas.openxmlformats.org/officeDocument/2006/relationships/tags" Target="../tags/tag75.xml"/><Relationship Id="rId22" Type="http://schemas.openxmlformats.org/officeDocument/2006/relationships/tags" Target="../tags/tag74.xml"/><Relationship Id="rId21" Type="http://schemas.openxmlformats.org/officeDocument/2006/relationships/tags" Target="../tags/tag73.xml"/><Relationship Id="rId20" Type="http://schemas.openxmlformats.org/officeDocument/2006/relationships/tags" Target="../tags/tag72.xml"/><Relationship Id="rId2" Type="http://schemas.openxmlformats.org/officeDocument/2006/relationships/tags" Target="../tags/tag54.xml"/><Relationship Id="rId19" Type="http://schemas.openxmlformats.org/officeDocument/2006/relationships/tags" Target="../tags/tag71.xml"/><Relationship Id="rId18" Type="http://schemas.openxmlformats.org/officeDocument/2006/relationships/tags" Target="../tags/tag70.xml"/><Relationship Id="rId17" Type="http://schemas.openxmlformats.org/officeDocument/2006/relationships/tags" Target="../tags/tag69.xml"/><Relationship Id="rId16" Type="http://schemas.openxmlformats.org/officeDocument/2006/relationships/tags" Target="../tags/tag68.xml"/><Relationship Id="rId15" Type="http://schemas.openxmlformats.org/officeDocument/2006/relationships/tags" Target="../tags/tag67.xml"/><Relationship Id="rId14" Type="http://schemas.openxmlformats.org/officeDocument/2006/relationships/tags" Target="../tags/tag66.xml"/><Relationship Id="rId13" Type="http://schemas.openxmlformats.org/officeDocument/2006/relationships/tags" Target="../tags/tag65.xml"/><Relationship Id="rId12" Type="http://schemas.openxmlformats.org/officeDocument/2006/relationships/tags" Target="../tags/tag64.xml"/><Relationship Id="rId11" Type="http://schemas.openxmlformats.org/officeDocument/2006/relationships/tags" Target="../tags/tag63.xml"/><Relationship Id="rId10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7" Type="http://schemas.openxmlformats.org/officeDocument/2006/relationships/tags" Target="../tags/tag82.xml"/><Relationship Id="rId6" Type="http://schemas.openxmlformats.org/officeDocument/2006/relationships/tags" Target="../tags/tag81.xml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98.xml"/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6" Type="http://schemas.openxmlformats.org/officeDocument/2006/relationships/tags" Target="../tags/tag103.xml"/><Relationship Id="rId5" Type="http://schemas.openxmlformats.org/officeDocument/2006/relationships/tags" Target="../tags/tag102.xml"/><Relationship Id="rId4" Type="http://schemas.openxmlformats.org/officeDocument/2006/relationships/tags" Target="../tags/tag101.xml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tags" Target="../tags/tag110.xml"/><Relationship Id="rId24" Type="http://schemas.openxmlformats.org/officeDocument/2006/relationships/tags" Target="../tags/tag131.xml"/><Relationship Id="rId23" Type="http://schemas.openxmlformats.org/officeDocument/2006/relationships/tags" Target="../tags/tag130.xml"/><Relationship Id="rId22" Type="http://schemas.openxmlformats.org/officeDocument/2006/relationships/tags" Target="../tags/tag129.xml"/><Relationship Id="rId21" Type="http://schemas.openxmlformats.org/officeDocument/2006/relationships/tags" Target="../tags/tag128.xml"/><Relationship Id="rId20" Type="http://schemas.openxmlformats.org/officeDocument/2006/relationships/tags" Target="../tags/tag127.xml"/><Relationship Id="rId2" Type="http://schemas.openxmlformats.org/officeDocument/2006/relationships/tags" Target="../tags/tag109.xml"/><Relationship Id="rId19" Type="http://schemas.openxmlformats.org/officeDocument/2006/relationships/tags" Target="../tags/tag126.xml"/><Relationship Id="rId18" Type="http://schemas.openxmlformats.org/officeDocument/2006/relationships/tags" Target="../tags/tag125.xml"/><Relationship Id="rId17" Type="http://schemas.openxmlformats.org/officeDocument/2006/relationships/tags" Target="../tags/tag124.xml"/><Relationship Id="rId16" Type="http://schemas.openxmlformats.org/officeDocument/2006/relationships/tags" Target="../tags/tag123.xml"/><Relationship Id="rId15" Type="http://schemas.openxmlformats.org/officeDocument/2006/relationships/tags" Target="../tags/tag122.xml"/><Relationship Id="rId14" Type="http://schemas.openxmlformats.org/officeDocument/2006/relationships/tags" Target="../tags/tag121.xml"/><Relationship Id="rId13" Type="http://schemas.openxmlformats.org/officeDocument/2006/relationships/tags" Target="../tags/tag120.xml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任意多边形: 形状 37"/>
          <p:cNvSpPr/>
          <p:nvPr userDrawn="1">
            <p:custDataLst>
              <p:tags r:id="rId2"/>
            </p:custDataLst>
          </p:nvPr>
        </p:nvSpPr>
        <p:spPr>
          <a:xfrm>
            <a:off x="6471729" y="0"/>
            <a:ext cx="4498061" cy="2192408"/>
          </a:xfrm>
          <a:custGeom>
            <a:avLst/>
            <a:gdLst>
              <a:gd name="connsiteX0" fmla="*/ 0 w 4498061"/>
              <a:gd name="connsiteY0" fmla="*/ 0 h 2192408"/>
              <a:gd name="connsiteX1" fmla="*/ 4498061 w 4498061"/>
              <a:gd name="connsiteY1" fmla="*/ 0 h 2192408"/>
              <a:gd name="connsiteX2" fmla="*/ 4489445 w 4498061"/>
              <a:gd name="connsiteY2" fmla="*/ 170624 h 2192408"/>
              <a:gd name="connsiteX3" fmla="*/ 2249030 w 4498061"/>
              <a:gd name="connsiteY3" fmla="*/ 2192408 h 2192408"/>
              <a:gd name="connsiteX4" fmla="*/ 8615 w 4498061"/>
              <a:gd name="connsiteY4" fmla="*/ 170624 h 2192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8061" h="2192408">
                <a:moveTo>
                  <a:pt x="0" y="0"/>
                </a:moveTo>
                <a:lnTo>
                  <a:pt x="4498061" y="0"/>
                </a:lnTo>
                <a:lnTo>
                  <a:pt x="4489445" y="170624"/>
                </a:lnTo>
                <a:cubicBezTo>
                  <a:pt x="4374118" y="1306230"/>
                  <a:pt x="3415063" y="2192408"/>
                  <a:pt x="2249030" y="2192408"/>
                </a:cubicBezTo>
                <a:cubicBezTo>
                  <a:pt x="1082998" y="2192408"/>
                  <a:pt x="123943" y="1306230"/>
                  <a:pt x="8615" y="170624"/>
                </a:cubicBezTo>
                <a:close/>
              </a:path>
            </a:pathLst>
          </a:cu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任意多边形: 形状 38"/>
          <p:cNvSpPr/>
          <p:nvPr userDrawn="1">
            <p:custDataLst>
              <p:tags r:id="rId3"/>
            </p:custDataLst>
          </p:nvPr>
        </p:nvSpPr>
        <p:spPr>
          <a:xfrm>
            <a:off x="1465625" y="5164237"/>
            <a:ext cx="3559491" cy="1693763"/>
          </a:xfrm>
          <a:custGeom>
            <a:avLst/>
            <a:gdLst>
              <a:gd name="connsiteX0" fmla="*/ 1779745 w 3559491"/>
              <a:gd name="connsiteY0" fmla="*/ 0 h 1693763"/>
              <a:gd name="connsiteX1" fmla="*/ 3554851 w 3559491"/>
              <a:gd name="connsiteY1" fmla="*/ 1601882 h 1693763"/>
              <a:gd name="connsiteX2" fmla="*/ 3559491 w 3559491"/>
              <a:gd name="connsiteY2" fmla="*/ 1693763 h 1693763"/>
              <a:gd name="connsiteX3" fmla="*/ 0 w 3559491"/>
              <a:gd name="connsiteY3" fmla="*/ 1693763 h 1693763"/>
              <a:gd name="connsiteX4" fmla="*/ 4639 w 3559491"/>
              <a:gd name="connsiteY4" fmla="*/ 1601882 h 1693763"/>
              <a:gd name="connsiteX5" fmla="*/ 1779745 w 3559491"/>
              <a:gd name="connsiteY5" fmla="*/ 0 h 1693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59491" h="1693763">
                <a:moveTo>
                  <a:pt x="1779745" y="0"/>
                </a:moveTo>
                <a:cubicBezTo>
                  <a:pt x="2703606" y="0"/>
                  <a:pt x="3463476" y="702129"/>
                  <a:pt x="3554851" y="1601882"/>
                </a:cubicBezTo>
                <a:lnTo>
                  <a:pt x="3559491" y="1693763"/>
                </a:lnTo>
                <a:lnTo>
                  <a:pt x="0" y="1693763"/>
                </a:lnTo>
                <a:lnTo>
                  <a:pt x="4639" y="1601882"/>
                </a:lnTo>
                <a:cubicBezTo>
                  <a:pt x="96014" y="702129"/>
                  <a:pt x="855884" y="0"/>
                  <a:pt x="1779745" y="0"/>
                </a:cubicBezTo>
                <a:close/>
              </a:path>
            </a:pathLst>
          </a:cu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矩形 39"/>
          <p:cNvSpPr/>
          <p:nvPr userDrawn="1">
            <p:custDataLst>
              <p:tags r:id="rId4"/>
            </p:custDataLst>
          </p:nvPr>
        </p:nvSpPr>
        <p:spPr>
          <a:xfrm>
            <a:off x="1074934" y="0"/>
            <a:ext cx="2379466" cy="166052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41" name="矩形 40"/>
          <p:cNvSpPr/>
          <p:nvPr userDrawn="1">
            <p:custDataLst>
              <p:tags r:id="rId5"/>
            </p:custDataLst>
          </p:nvPr>
        </p:nvSpPr>
        <p:spPr>
          <a:xfrm>
            <a:off x="8075999" y="5273040"/>
            <a:ext cx="3168263" cy="1584960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/>
          <p:cNvCxnSpPr/>
          <p:nvPr userDrawn="1">
            <p:custDataLst>
              <p:tags r:id="rId6"/>
            </p:custDataLst>
          </p:nvPr>
        </p:nvCxnSpPr>
        <p:spPr>
          <a:xfrm>
            <a:off x="383382" y="4958557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 userDrawn="1">
            <p:custDataLst>
              <p:tags r:id="rId7"/>
            </p:custDataLst>
          </p:nvPr>
        </p:nvCxnSpPr>
        <p:spPr>
          <a:xfrm>
            <a:off x="383382" y="5172871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 userDrawn="1">
            <p:custDataLst>
              <p:tags r:id="rId8"/>
            </p:custDataLst>
          </p:nvPr>
        </p:nvCxnSpPr>
        <p:spPr>
          <a:xfrm>
            <a:off x="383382" y="5387184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 userDrawn="1">
            <p:custDataLst>
              <p:tags r:id="rId9"/>
            </p:custDataLst>
          </p:nvPr>
        </p:nvCxnSpPr>
        <p:spPr>
          <a:xfrm rot="5400000">
            <a:off x="7534257" y="6607969"/>
            <a:ext cx="42386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 userDrawn="1">
            <p:custDataLst>
              <p:tags r:id="rId10"/>
            </p:custDataLst>
          </p:nvPr>
        </p:nvCxnSpPr>
        <p:spPr>
          <a:xfrm rot="5400000">
            <a:off x="7319943" y="6607969"/>
            <a:ext cx="42386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 userDrawn="1">
            <p:custDataLst>
              <p:tags r:id="rId11"/>
            </p:custDataLst>
          </p:nvPr>
        </p:nvCxnSpPr>
        <p:spPr>
          <a:xfrm rot="5400000">
            <a:off x="7105630" y="6607969"/>
            <a:ext cx="42386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 userDrawn="1">
            <p:custDataLst>
              <p:tags r:id="rId12"/>
            </p:custDataLst>
          </p:nvPr>
        </p:nvCxnSpPr>
        <p:spPr>
          <a:xfrm rot="5400000">
            <a:off x="5958398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 userDrawn="1">
            <p:custDataLst>
              <p:tags r:id="rId13"/>
            </p:custDataLst>
          </p:nvPr>
        </p:nvCxnSpPr>
        <p:spPr>
          <a:xfrm rot="5400000">
            <a:off x="5744084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 userDrawn="1">
            <p:custDataLst>
              <p:tags r:id="rId14"/>
            </p:custDataLst>
          </p:nvPr>
        </p:nvCxnSpPr>
        <p:spPr>
          <a:xfrm rot="5400000">
            <a:off x="5529771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 userDrawn="1">
            <p:custDataLst>
              <p:tags r:id="rId15"/>
            </p:custDataLst>
          </p:nvPr>
        </p:nvCxnSpPr>
        <p:spPr>
          <a:xfrm flipV="1">
            <a:off x="1881257" y="1057553"/>
            <a:ext cx="0" cy="1550504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 userDrawn="1">
            <p:custDataLst>
              <p:tags r:id="rId16"/>
            </p:custDataLst>
          </p:nvPr>
        </p:nvCxnSpPr>
        <p:spPr>
          <a:xfrm flipV="1">
            <a:off x="10308674" y="1057553"/>
            <a:ext cx="0" cy="1550504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 userDrawn="1">
            <p:custDataLst>
              <p:tags r:id="rId17"/>
            </p:custDataLst>
          </p:nvPr>
        </p:nvCxnSpPr>
        <p:spPr>
          <a:xfrm flipH="1">
            <a:off x="1844952" y="1028704"/>
            <a:ext cx="8494436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 userDrawn="1">
            <p:custDataLst>
              <p:tags r:id="rId18"/>
            </p:custDataLst>
          </p:nvPr>
        </p:nvCxnSpPr>
        <p:spPr>
          <a:xfrm>
            <a:off x="1881257" y="4074976"/>
            <a:ext cx="0" cy="1939805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 userDrawn="1">
            <p:custDataLst>
              <p:tags r:id="rId19"/>
            </p:custDataLst>
          </p:nvPr>
        </p:nvCxnSpPr>
        <p:spPr>
          <a:xfrm>
            <a:off x="10308674" y="4074976"/>
            <a:ext cx="0" cy="1939805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 userDrawn="1">
            <p:custDataLst>
              <p:tags r:id="rId20"/>
            </p:custDataLst>
          </p:nvPr>
        </p:nvCxnSpPr>
        <p:spPr>
          <a:xfrm flipH="1" flipV="1">
            <a:off x="1844952" y="6050873"/>
            <a:ext cx="8494436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副标题 2"/>
          <p:cNvSpPr>
            <a:spLocks noGrp="1"/>
          </p:cNvSpPr>
          <p:nvPr userDrawn="1">
            <p:ph type="subTitle" idx="1" hasCustomPrompt="1"/>
            <p:custDataLst>
              <p:tags r:id="rId21"/>
            </p:custDataLst>
          </p:nvPr>
        </p:nvSpPr>
        <p:spPr>
          <a:xfrm>
            <a:off x="1881254" y="4119496"/>
            <a:ext cx="8427418" cy="412921"/>
          </a:xfrm>
        </p:spPr>
        <p:txBody>
          <a:bodyPr vert="horz" lIns="90170" tIns="46990" rIns="90170" bIns="46990" rtlCol="0">
            <a:normAutofit/>
          </a:bodyPr>
          <a:lstStyle>
            <a:lvl1pPr marL="0" indent="0" algn="ctr">
              <a:buNone/>
              <a:defRPr lang="zh-CN" altLang="en-US" sz="2000" u="none" strike="noStrike" cap="none" spc="200" normalizeH="0" baseline="0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n-ea"/>
                <a:ea typeface="+mn-ea"/>
              </a:defRPr>
            </a:lvl1pPr>
          </a:lstStyle>
          <a:p>
            <a:pPr marL="228600" lvl="0" indent="-228600" algn="ctr" fontAlgn="auto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</a:pPr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 userDrawn="1">
            <p:ph type="dt" sz="half" idx="10"/>
            <p:custDataLst>
              <p:tags r:id="rId22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 userDrawn="1">
            <p:ph type="ftr" sz="quarter" idx="11"/>
            <p:custDataLst>
              <p:tags r:id="rId23"/>
            </p:custDataLst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 userDrawn="1">
            <p:ph type="sldNum" sz="quarter" idx="12"/>
            <p:custDataLst>
              <p:tags r:id="rId24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4" name="日期时间占位符 7"/>
          <p:cNvSpPr>
            <a:spLocks noGrp="1"/>
          </p:cNvSpPr>
          <p:nvPr userDrawn="1">
            <p:ph type="body" sz="quarter" idx="14" hasCustomPrompt="1"/>
            <p:custDataLst>
              <p:tags r:id="rId25"/>
            </p:custDataLst>
          </p:nvPr>
        </p:nvSpPr>
        <p:spPr>
          <a:xfrm>
            <a:off x="6566233" y="4646768"/>
            <a:ext cx="2023152" cy="329211"/>
          </a:xfrm>
        </p:spPr>
        <p:txBody>
          <a:bodyPr vert="horz" lIns="101600" tIns="0" rIns="82550" bIns="0" rtlCol="0">
            <a:normAutofit/>
          </a:bodyPr>
          <a:lstStyle>
            <a:lvl1pPr marL="0" indent="0" algn="r">
              <a:buNone/>
              <a:defRPr lang="zh-CN" altLang="en-US" sz="1400" u="none" strike="noStrike" cap="none" spc="200" normalizeH="0" baseline="0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n-ea"/>
                <a:ea typeface="+mn-ea"/>
              </a:defRPr>
            </a:lvl1pPr>
          </a:lstStyle>
          <a:p>
            <a:pPr marL="228600" lvl="0" indent="-228600" algn="r" fontAlgn="auto">
              <a:spcBef>
                <a:spcPts val="0"/>
              </a:spcBef>
              <a:spcAft>
                <a:spcPts val="1000"/>
              </a:spcAft>
            </a:pPr>
            <a:r>
              <a:rPr lang="zh-CN" altLang="en-US" dirty="0"/>
              <a:t>日期时间占位符</a:t>
            </a:r>
            <a:endParaRPr lang="zh-CN" altLang="en-US" dirty="0"/>
          </a:p>
        </p:txBody>
      </p:sp>
      <p:sp>
        <p:nvSpPr>
          <p:cNvPr id="18" name="年号占位符 8"/>
          <p:cNvSpPr>
            <a:spLocks noGrp="1"/>
          </p:cNvSpPr>
          <p:nvPr userDrawn="1">
            <p:ph type="body" sz="quarter" idx="15" hasCustomPrompt="1"/>
            <p:custDataLst>
              <p:tags r:id="rId26"/>
            </p:custDataLst>
          </p:nvPr>
        </p:nvSpPr>
        <p:spPr>
          <a:xfrm>
            <a:off x="1881254" y="1817340"/>
            <a:ext cx="8427418" cy="960509"/>
          </a:xfrm>
          <a:noFill/>
        </p:spPr>
        <p:txBody>
          <a:bodyPr wrap="square" rtlCol="0" anchor="b" anchorCtr="0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lang="zh-CN" altLang="en-US" sz="6000" b="1" dirty="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marL="0" lvl="0" algn="ctr"/>
            <a:r>
              <a:rPr lang="zh-CN" altLang="en-US" dirty="0"/>
              <a:t>年号占位符</a:t>
            </a:r>
            <a:endParaRPr lang="zh-CN" altLang="en-US" dirty="0"/>
          </a:p>
        </p:txBody>
      </p:sp>
      <p:sp>
        <p:nvSpPr>
          <p:cNvPr id="24" name="署名占位符 10"/>
          <p:cNvSpPr>
            <a:spLocks noGrp="1"/>
          </p:cNvSpPr>
          <p:nvPr userDrawn="1">
            <p:ph type="body" sz="quarter" idx="17" hasCustomPrompt="1"/>
            <p:custDataLst>
              <p:tags r:id="rId27"/>
            </p:custDataLst>
          </p:nvPr>
        </p:nvSpPr>
        <p:spPr>
          <a:xfrm>
            <a:off x="3600547" y="4646768"/>
            <a:ext cx="2023152" cy="329211"/>
          </a:xfrm>
        </p:spPr>
        <p:txBody>
          <a:bodyPr vert="horz" lIns="101600" tIns="0" rIns="82550" bIns="0" rtlCol="0">
            <a:normAutofit/>
          </a:bodyPr>
          <a:lstStyle>
            <a:lvl1pPr marL="0" indent="0" algn="l">
              <a:buNone/>
              <a:defRPr lang="zh-CN" altLang="en-US" sz="1400" u="none" strike="noStrike" cap="none" spc="200" normalizeH="0" baseline="0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n-ea"/>
                <a:ea typeface="+mn-ea"/>
              </a:defRPr>
            </a:lvl1pPr>
          </a:lstStyle>
          <a:p>
            <a:pPr marL="228600" lvl="0" indent="-228600" fontAlgn="auto">
              <a:spcBef>
                <a:spcPts val="0"/>
              </a:spcBef>
              <a:spcAft>
                <a:spcPts val="1000"/>
              </a:spcAft>
            </a:pPr>
            <a:r>
              <a:rPr lang="zh-CN" altLang="en-US" dirty="0"/>
              <a:t>署名占位符</a:t>
            </a:r>
            <a:endParaRPr lang="zh-CN" altLang="en-US" dirty="0"/>
          </a:p>
        </p:txBody>
      </p:sp>
      <p:cxnSp>
        <p:nvCxnSpPr>
          <p:cNvPr id="42" name="直接连接符 41"/>
          <p:cNvCxnSpPr/>
          <p:nvPr userDrawn="1">
            <p:custDataLst>
              <p:tags r:id="rId28"/>
            </p:custDataLst>
          </p:nvPr>
        </p:nvCxnSpPr>
        <p:spPr>
          <a:xfrm>
            <a:off x="3683000" y="3997347"/>
            <a:ext cx="4806950" cy="0"/>
          </a:xfrm>
          <a:prstGeom prst="line">
            <a:avLst/>
          </a:prstGeom>
          <a:ln w="127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 userDrawn="1">
            <p:ph type="ctrTitle" hasCustomPrompt="1"/>
            <p:custDataLst>
              <p:tags r:id="rId29"/>
            </p:custDataLst>
          </p:nvPr>
        </p:nvSpPr>
        <p:spPr>
          <a:xfrm>
            <a:off x="1881255" y="2893407"/>
            <a:ext cx="8427416" cy="1042797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lang="zh-CN" altLang="en-US" sz="6000" u="none" strike="noStrike" cap="none" spc="600" normalizeH="0" baseline="0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j-ea"/>
                <a:ea typeface="+mj-ea"/>
              </a:defRPr>
            </a:lvl1pPr>
          </a:lstStyle>
          <a:p>
            <a:pPr lvl="0" algn="ctr" fontAlgn="auto"/>
            <a:r>
              <a:rPr lang="zh-CN" altLang="en-US" dirty="0"/>
              <a:t>编辑母版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: 形状 9"/>
          <p:cNvSpPr/>
          <p:nvPr userDrawn="1">
            <p:custDataLst>
              <p:tags r:id="rId2"/>
            </p:custDataLst>
          </p:nvPr>
        </p:nvSpPr>
        <p:spPr>
          <a:xfrm>
            <a:off x="6471729" y="0"/>
            <a:ext cx="4498061" cy="2192408"/>
          </a:xfrm>
          <a:custGeom>
            <a:avLst/>
            <a:gdLst>
              <a:gd name="connsiteX0" fmla="*/ 0 w 4498061"/>
              <a:gd name="connsiteY0" fmla="*/ 0 h 2192408"/>
              <a:gd name="connsiteX1" fmla="*/ 4498061 w 4498061"/>
              <a:gd name="connsiteY1" fmla="*/ 0 h 2192408"/>
              <a:gd name="connsiteX2" fmla="*/ 4489445 w 4498061"/>
              <a:gd name="connsiteY2" fmla="*/ 170624 h 2192408"/>
              <a:gd name="connsiteX3" fmla="*/ 2249030 w 4498061"/>
              <a:gd name="connsiteY3" fmla="*/ 2192408 h 2192408"/>
              <a:gd name="connsiteX4" fmla="*/ 8615 w 4498061"/>
              <a:gd name="connsiteY4" fmla="*/ 170624 h 2192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8061" h="2192408">
                <a:moveTo>
                  <a:pt x="0" y="0"/>
                </a:moveTo>
                <a:lnTo>
                  <a:pt x="4498061" y="0"/>
                </a:lnTo>
                <a:lnTo>
                  <a:pt x="4489445" y="170624"/>
                </a:lnTo>
                <a:cubicBezTo>
                  <a:pt x="4374118" y="1306230"/>
                  <a:pt x="3415063" y="2192408"/>
                  <a:pt x="2249030" y="2192408"/>
                </a:cubicBezTo>
                <a:cubicBezTo>
                  <a:pt x="1082998" y="2192408"/>
                  <a:pt x="123943" y="1306230"/>
                  <a:pt x="8615" y="170624"/>
                </a:cubicBezTo>
                <a:close/>
              </a:path>
            </a:pathLst>
          </a:cu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10"/>
          <p:cNvSpPr/>
          <p:nvPr userDrawn="1">
            <p:custDataLst>
              <p:tags r:id="rId3"/>
            </p:custDataLst>
          </p:nvPr>
        </p:nvSpPr>
        <p:spPr>
          <a:xfrm>
            <a:off x="1465625" y="5164237"/>
            <a:ext cx="3559491" cy="1693763"/>
          </a:xfrm>
          <a:custGeom>
            <a:avLst/>
            <a:gdLst>
              <a:gd name="connsiteX0" fmla="*/ 1779745 w 3559491"/>
              <a:gd name="connsiteY0" fmla="*/ 0 h 1693763"/>
              <a:gd name="connsiteX1" fmla="*/ 3554851 w 3559491"/>
              <a:gd name="connsiteY1" fmla="*/ 1601882 h 1693763"/>
              <a:gd name="connsiteX2" fmla="*/ 3559491 w 3559491"/>
              <a:gd name="connsiteY2" fmla="*/ 1693763 h 1693763"/>
              <a:gd name="connsiteX3" fmla="*/ 0 w 3559491"/>
              <a:gd name="connsiteY3" fmla="*/ 1693763 h 1693763"/>
              <a:gd name="connsiteX4" fmla="*/ 4639 w 3559491"/>
              <a:gd name="connsiteY4" fmla="*/ 1601882 h 1693763"/>
              <a:gd name="connsiteX5" fmla="*/ 1779745 w 3559491"/>
              <a:gd name="connsiteY5" fmla="*/ 0 h 1693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59491" h="1693763">
                <a:moveTo>
                  <a:pt x="1779745" y="0"/>
                </a:moveTo>
                <a:cubicBezTo>
                  <a:pt x="2703606" y="0"/>
                  <a:pt x="3463476" y="702129"/>
                  <a:pt x="3554851" y="1601882"/>
                </a:cubicBezTo>
                <a:lnTo>
                  <a:pt x="3559491" y="1693763"/>
                </a:lnTo>
                <a:lnTo>
                  <a:pt x="0" y="1693763"/>
                </a:lnTo>
                <a:lnTo>
                  <a:pt x="4639" y="1601882"/>
                </a:lnTo>
                <a:cubicBezTo>
                  <a:pt x="96014" y="702129"/>
                  <a:pt x="855884" y="0"/>
                  <a:pt x="1779745" y="0"/>
                </a:cubicBezTo>
                <a:close/>
              </a:path>
            </a:pathLst>
          </a:cu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dirty="0"/>
          </a:p>
        </p:txBody>
      </p:sp>
      <p:sp>
        <p:nvSpPr>
          <p:cNvPr id="12" name="矩形 11"/>
          <p:cNvSpPr/>
          <p:nvPr userDrawn="1">
            <p:custDataLst>
              <p:tags r:id="rId4"/>
            </p:custDataLst>
          </p:nvPr>
        </p:nvSpPr>
        <p:spPr>
          <a:xfrm>
            <a:off x="1074934" y="0"/>
            <a:ext cx="2379466" cy="166052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3" name="矩形 12"/>
          <p:cNvSpPr/>
          <p:nvPr userDrawn="1">
            <p:custDataLst>
              <p:tags r:id="rId5"/>
            </p:custDataLst>
          </p:nvPr>
        </p:nvSpPr>
        <p:spPr>
          <a:xfrm>
            <a:off x="8075999" y="5273040"/>
            <a:ext cx="3168263" cy="1584960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cxnSp>
        <p:nvCxnSpPr>
          <p:cNvPr id="14" name="直接连接符 13"/>
          <p:cNvCxnSpPr/>
          <p:nvPr userDrawn="1">
            <p:custDataLst>
              <p:tags r:id="rId6"/>
            </p:custDataLst>
          </p:nvPr>
        </p:nvCxnSpPr>
        <p:spPr>
          <a:xfrm>
            <a:off x="383382" y="4958557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>
            <p:custDataLst>
              <p:tags r:id="rId7"/>
            </p:custDataLst>
          </p:nvPr>
        </p:nvCxnSpPr>
        <p:spPr>
          <a:xfrm>
            <a:off x="383382" y="5172871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 userDrawn="1">
            <p:custDataLst>
              <p:tags r:id="rId8"/>
            </p:custDataLst>
          </p:nvPr>
        </p:nvCxnSpPr>
        <p:spPr>
          <a:xfrm>
            <a:off x="383382" y="5387184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 userDrawn="1">
            <p:custDataLst>
              <p:tags r:id="rId9"/>
            </p:custDataLst>
          </p:nvPr>
        </p:nvCxnSpPr>
        <p:spPr>
          <a:xfrm rot="5400000">
            <a:off x="5958398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>
            <p:custDataLst>
              <p:tags r:id="rId10"/>
            </p:custDataLst>
          </p:nvPr>
        </p:nvCxnSpPr>
        <p:spPr>
          <a:xfrm rot="5400000">
            <a:off x="5744084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>
            <p:custDataLst>
              <p:tags r:id="rId11"/>
            </p:custDataLst>
          </p:nvPr>
        </p:nvCxnSpPr>
        <p:spPr>
          <a:xfrm rot="5400000">
            <a:off x="5529771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 userDrawn="1">
            <p:custDataLst>
              <p:tags r:id="rId12"/>
            </p:custDataLst>
          </p:nvPr>
        </p:nvCxnSpPr>
        <p:spPr>
          <a:xfrm flipV="1">
            <a:off x="1881257" y="1057553"/>
            <a:ext cx="0" cy="1550504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 userDrawn="1">
            <p:custDataLst>
              <p:tags r:id="rId13"/>
            </p:custDataLst>
          </p:nvPr>
        </p:nvCxnSpPr>
        <p:spPr>
          <a:xfrm flipV="1">
            <a:off x="10308674" y="1057553"/>
            <a:ext cx="0" cy="1550504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 userDrawn="1">
            <p:custDataLst>
              <p:tags r:id="rId14"/>
            </p:custDataLst>
          </p:nvPr>
        </p:nvCxnSpPr>
        <p:spPr>
          <a:xfrm flipH="1">
            <a:off x="1844952" y="1028704"/>
            <a:ext cx="8494436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 userDrawn="1">
            <p:custDataLst>
              <p:tags r:id="rId15"/>
            </p:custDataLst>
          </p:nvPr>
        </p:nvCxnSpPr>
        <p:spPr>
          <a:xfrm>
            <a:off x="1881257" y="4074976"/>
            <a:ext cx="0" cy="1939805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 userDrawn="1">
            <p:custDataLst>
              <p:tags r:id="rId16"/>
            </p:custDataLst>
          </p:nvPr>
        </p:nvCxnSpPr>
        <p:spPr>
          <a:xfrm>
            <a:off x="10308674" y="4074976"/>
            <a:ext cx="0" cy="1939805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 userDrawn="1">
            <p:custDataLst>
              <p:tags r:id="rId17"/>
            </p:custDataLst>
          </p:nvPr>
        </p:nvCxnSpPr>
        <p:spPr>
          <a:xfrm flipH="1" flipV="1">
            <a:off x="1844952" y="6050873"/>
            <a:ext cx="8494436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8"/>
            </p:custDataLst>
          </p:nvPr>
        </p:nvSpPr>
        <p:spPr>
          <a:xfrm>
            <a:off x="7289801" y="161925"/>
            <a:ext cx="3129388" cy="768350"/>
          </a:xfrm>
          <a:noFill/>
        </p:spPr>
        <p:txBody>
          <a:bodyPr wrap="square" rtlCol="0" anchor="ctr" anchorCtr="0">
            <a:normAutofit fontScale="80000" lnSpcReduction="10000"/>
          </a:bodyPr>
          <a:lstStyle>
            <a:lvl1pPr algn="r">
              <a:defRPr lang="zh-CN" altLang="en-US" dirty="0">
                <a:solidFill>
                  <a:srgbClr val="FFFFFF"/>
                </a:solidFill>
                <a:uFillTx/>
                <a:latin typeface="+mj-ea"/>
                <a:ea typeface="+mj-ea"/>
                <a:cs typeface="+mn-cs"/>
              </a:defRPr>
            </a:lvl1pPr>
          </a:lstStyle>
          <a:p>
            <a:pPr marL="0" lvl="0" algn="r"/>
            <a:r>
              <a:rPr lang="zh-CN" altLang="en-US" dirty="0"/>
              <a:t>标题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19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20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21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任意多边形: 形状 8"/>
          <p:cNvSpPr/>
          <p:nvPr userDrawn="1">
            <p:custDataLst>
              <p:tags r:id="rId2"/>
            </p:custDataLst>
          </p:nvPr>
        </p:nvSpPr>
        <p:spPr>
          <a:xfrm>
            <a:off x="6471729" y="0"/>
            <a:ext cx="4498061" cy="2192408"/>
          </a:xfrm>
          <a:custGeom>
            <a:avLst/>
            <a:gdLst>
              <a:gd name="connsiteX0" fmla="*/ 0 w 4498061"/>
              <a:gd name="connsiteY0" fmla="*/ 0 h 2192408"/>
              <a:gd name="connsiteX1" fmla="*/ 4498061 w 4498061"/>
              <a:gd name="connsiteY1" fmla="*/ 0 h 2192408"/>
              <a:gd name="connsiteX2" fmla="*/ 4489445 w 4498061"/>
              <a:gd name="connsiteY2" fmla="*/ 170624 h 2192408"/>
              <a:gd name="connsiteX3" fmla="*/ 2249030 w 4498061"/>
              <a:gd name="connsiteY3" fmla="*/ 2192408 h 2192408"/>
              <a:gd name="connsiteX4" fmla="*/ 8615 w 4498061"/>
              <a:gd name="connsiteY4" fmla="*/ 170624 h 2192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8061" h="2192408">
                <a:moveTo>
                  <a:pt x="0" y="0"/>
                </a:moveTo>
                <a:lnTo>
                  <a:pt x="4498061" y="0"/>
                </a:lnTo>
                <a:lnTo>
                  <a:pt x="4489445" y="170624"/>
                </a:lnTo>
                <a:cubicBezTo>
                  <a:pt x="4374118" y="1306230"/>
                  <a:pt x="3415063" y="2192408"/>
                  <a:pt x="2249030" y="2192408"/>
                </a:cubicBezTo>
                <a:cubicBezTo>
                  <a:pt x="1082998" y="2192408"/>
                  <a:pt x="123943" y="1306230"/>
                  <a:pt x="8615" y="170624"/>
                </a:cubicBezTo>
                <a:close/>
              </a:path>
            </a:pathLst>
          </a:cu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: 形状 9"/>
          <p:cNvSpPr/>
          <p:nvPr userDrawn="1">
            <p:custDataLst>
              <p:tags r:id="rId3"/>
            </p:custDataLst>
          </p:nvPr>
        </p:nvSpPr>
        <p:spPr>
          <a:xfrm>
            <a:off x="1465625" y="5164237"/>
            <a:ext cx="3559491" cy="1693763"/>
          </a:xfrm>
          <a:custGeom>
            <a:avLst/>
            <a:gdLst>
              <a:gd name="connsiteX0" fmla="*/ 1779745 w 3559491"/>
              <a:gd name="connsiteY0" fmla="*/ 0 h 1693763"/>
              <a:gd name="connsiteX1" fmla="*/ 3554851 w 3559491"/>
              <a:gd name="connsiteY1" fmla="*/ 1601882 h 1693763"/>
              <a:gd name="connsiteX2" fmla="*/ 3559491 w 3559491"/>
              <a:gd name="connsiteY2" fmla="*/ 1693763 h 1693763"/>
              <a:gd name="connsiteX3" fmla="*/ 0 w 3559491"/>
              <a:gd name="connsiteY3" fmla="*/ 1693763 h 1693763"/>
              <a:gd name="connsiteX4" fmla="*/ 4639 w 3559491"/>
              <a:gd name="connsiteY4" fmla="*/ 1601882 h 1693763"/>
              <a:gd name="connsiteX5" fmla="*/ 1779745 w 3559491"/>
              <a:gd name="connsiteY5" fmla="*/ 0 h 1693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59491" h="1693763">
                <a:moveTo>
                  <a:pt x="1779745" y="0"/>
                </a:moveTo>
                <a:cubicBezTo>
                  <a:pt x="2703606" y="0"/>
                  <a:pt x="3463476" y="702129"/>
                  <a:pt x="3554851" y="1601882"/>
                </a:cubicBezTo>
                <a:lnTo>
                  <a:pt x="3559491" y="1693763"/>
                </a:lnTo>
                <a:lnTo>
                  <a:pt x="0" y="1693763"/>
                </a:lnTo>
                <a:lnTo>
                  <a:pt x="4639" y="1601882"/>
                </a:lnTo>
                <a:cubicBezTo>
                  <a:pt x="96014" y="702129"/>
                  <a:pt x="855884" y="0"/>
                  <a:pt x="1779745" y="0"/>
                </a:cubicBezTo>
                <a:close/>
              </a:path>
            </a:pathLst>
          </a:cu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dirty="0"/>
          </a:p>
        </p:txBody>
      </p:sp>
      <p:sp>
        <p:nvSpPr>
          <p:cNvPr id="11" name="矩形 10"/>
          <p:cNvSpPr/>
          <p:nvPr userDrawn="1">
            <p:custDataLst>
              <p:tags r:id="rId4"/>
            </p:custDataLst>
          </p:nvPr>
        </p:nvSpPr>
        <p:spPr>
          <a:xfrm>
            <a:off x="1074934" y="0"/>
            <a:ext cx="2379466" cy="166052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2" name="矩形 11"/>
          <p:cNvSpPr/>
          <p:nvPr userDrawn="1">
            <p:custDataLst>
              <p:tags r:id="rId5"/>
            </p:custDataLst>
          </p:nvPr>
        </p:nvSpPr>
        <p:spPr>
          <a:xfrm>
            <a:off x="8075999" y="5273040"/>
            <a:ext cx="3168263" cy="1584960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cxnSp>
        <p:nvCxnSpPr>
          <p:cNvPr id="13" name="直接连接符 12"/>
          <p:cNvCxnSpPr/>
          <p:nvPr userDrawn="1">
            <p:custDataLst>
              <p:tags r:id="rId6"/>
            </p:custDataLst>
          </p:nvPr>
        </p:nvCxnSpPr>
        <p:spPr>
          <a:xfrm>
            <a:off x="383382" y="4958557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>
            <p:custDataLst>
              <p:tags r:id="rId7"/>
            </p:custDataLst>
          </p:nvPr>
        </p:nvCxnSpPr>
        <p:spPr>
          <a:xfrm>
            <a:off x="383382" y="5172871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>
            <p:custDataLst>
              <p:tags r:id="rId8"/>
            </p:custDataLst>
          </p:nvPr>
        </p:nvCxnSpPr>
        <p:spPr>
          <a:xfrm>
            <a:off x="383382" y="5387184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 userDrawn="1">
            <p:custDataLst>
              <p:tags r:id="rId9"/>
            </p:custDataLst>
          </p:nvPr>
        </p:nvCxnSpPr>
        <p:spPr>
          <a:xfrm rot="5400000">
            <a:off x="5958398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 userDrawn="1">
            <p:custDataLst>
              <p:tags r:id="rId10"/>
            </p:custDataLst>
          </p:nvPr>
        </p:nvCxnSpPr>
        <p:spPr>
          <a:xfrm rot="5400000">
            <a:off x="5744084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>
            <p:custDataLst>
              <p:tags r:id="rId11"/>
            </p:custDataLst>
          </p:nvPr>
        </p:nvCxnSpPr>
        <p:spPr>
          <a:xfrm rot="5400000">
            <a:off x="5529771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>
            <p:custDataLst>
              <p:tags r:id="rId12"/>
            </p:custDataLst>
          </p:nvPr>
        </p:nvCxnSpPr>
        <p:spPr>
          <a:xfrm flipV="1">
            <a:off x="1881257" y="1057553"/>
            <a:ext cx="0" cy="1550504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 userDrawn="1">
            <p:custDataLst>
              <p:tags r:id="rId13"/>
            </p:custDataLst>
          </p:nvPr>
        </p:nvCxnSpPr>
        <p:spPr>
          <a:xfrm flipV="1">
            <a:off x="10308674" y="1057553"/>
            <a:ext cx="0" cy="1550504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 userDrawn="1">
            <p:custDataLst>
              <p:tags r:id="rId14"/>
            </p:custDataLst>
          </p:nvPr>
        </p:nvCxnSpPr>
        <p:spPr>
          <a:xfrm flipH="1">
            <a:off x="1844952" y="1028704"/>
            <a:ext cx="8494436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 userDrawn="1">
            <p:custDataLst>
              <p:tags r:id="rId15"/>
            </p:custDataLst>
          </p:nvPr>
        </p:nvCxnSpPr>
        <p:spPr>
          <a:xfrm>
            <a:off x="1881257" y="4074976"/>
            <a:ext cx="0" cy="1939805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 userDrawn="1">
            <p:custDataLst>
              <p:tags r:id="rId16"/>
            </p:custDataLst>
          </p:nvPr>
        </p:nvCxnSpPr>
        <p:spPr>
          <a:xfrm>
            <a:off x="10308674" y="4074976"/>
            <a:ext cx="0" cy="1939805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 userDrawn="1">
            <p:custDataLst>
              <p:tags r:id="rId17"/>
            </p:custDataLst>
          </p:nvPr>
        </p:nvCxnSpPr>
        <p:spPr>
          <a:xfrm flipH="1" flipV="1">
            <a:off x="1844952" y="6050873"/>
            <a:ext cx="8494436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8"/>
            </p:custDataLst>
          </p:nvPr>
        </p:nvSpPr>
        <p:spPr>
          <a:xfrm>
            <a:off x="1977370" y="3154045"/>
            <a:ext cx="8229600" cy="805180"/>
          </a:xfrm>
        </p:spPr>
        <p:txBody>
          <a:bodyPr vert="horz" lIns="90170" tIns="46990" rIns="90170" bIns="46990" rtlCol="0" anchor="t" anchorCtr="0">
            <a:normAutofit/>
          </a:bodyPr>
          <a:lstStyle>
            <a:lvl1pPr algn="ctr">
              <a:defRPr lang="zh-CN" altLang="en-US" u="none" strike="noStrike" cap="none" spc="300" normalizeH="0" baseline="0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j-ea"/>
                <a:ea typeface="+mj-ea"/>
              </a:defRPr>
            </a:lvl1pPr>
          </a:lstStyle>
          <a:p>
            <a:pPr lvl="0" algn="ctr" fontAlgn="auto"/>
            <a:r>
              <a:rPr lang="zh-CN" altLang="en-US" dirty="0"/>
              <a:t>单击编辑母版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9"/>
            </p:custDataLst>
          </p:nvPr>
        </p:nvSpPr>
        <p:spPr>
          <a:xfrm>
            <a:off x="1977370" y="4211319"/>
            <a:ext cx="8229600" cy="960757"/>
          </a:xfrm>
        </p:spPr>
        <p:txBody>
          <a:bodyPr vert="horz" lIns="90170" tIns="46990" rIns="90170" bIns="46990" rtlCol="0">
            <a:normAutofit/>
          </a:bodyPr>
          <a:lstStyle>
            <a:lvl1pPr marL="0" indent="0" algn="ctr">
              <a:buNone/>
              <a:defRPr kumimoji="0" lang="zh-CN" altLang="en-US" sz="2000" b="0" i="0" u="none" strike="noStrike" cap="none" spc="150" normalizeH="0" baseline="0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n-ea"/>
                <a:ea typeface="+mn-ea"/>
              </a:defRPr>
            </a:lvl1pPr>
          </a:lstStyle>
          <a:p>
            <a:pPr marL="228600" lvl="0" indent="-228600" algn="ctr" fontAlgn="auto">
              <a:spcBef>
                <a:spcPts val="0"/>
              </a:spcBef>
              <a:spcAft>
                <a:spcPts val="1000"/>
              </a:spcAft>
            </a:pPr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8" name="节编号 3"/>
          <p:cNvSpPr>
            <a:spLocks noGrp="1"/>
          </p:cNvSpPr>
          <p:nvPr>
            <p:ph type="body" sz="quarter" idx="13" hasCustomPrompt="1"/>
            <p:custDataLst>
              <p:tags r:id="rId20"/>
            </p:custDataLst>
          </p:nvPr>
        </p:nvSpPr>
        <p:spPr>
          <a:xfrm>
            <a:off x="1977374" y="1844248"/>
            <a:ext cx="8229593" cy="1200329"/>
          </a:xfrm>
          <a:noFill/>
        </p:spPr>
        <p:txBody>
          <a:bodyPr wrap="square" rtlCol="0" anchor="b">
            <a:normAutofit/>
          </a:bodyPr>
          <a:lstStyle>
            <a:lvl1pPr marL="0" indent="0" algn="ctr">
              <a:buNone/>
              <a:defRPr lang="zh-CN" altLang="en-US" sz="7200" b="1" dirty="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marL="0" lvl="0" algn="ctr"/>
            <a:r>
              <a:rPr lang="zh-CN" altLang="en-US" dirty="0"/>
              <a:t>编号</a:t>
            </a:r>
            <a:endParaRPr lang="zh-CN" altLang="en-US" dirty="0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  <p:custDataLst>
              <p:tags r:id="rId21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  <p:custDataLst>
              <p:tags r:id="rId2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  <p:custDataLst>
              <p:tags r:id="rId23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cxnSp>
        <p:nvCxnSpPr>
          <p:cNvPr id="25" name="直接连接符 24"/>
          <p:cNvCxnSpPr/>
          <p:nvPr userDrawn="1">
            <p:custDataLst>
              <p:tags r:id="rId24"/>
            </p:custDataLst>
          </p:nvPr>
        </p:nvCxnSpPr>
        <p:spPr>
          <a:xfrm>
            <a:off x="5538533" y="4074977"/>
            <a:ext cx="1114934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wrap="square" lIns="0" tIns="0" rIns="0" bIns="0" rtlCol="0" anchor="ctr">
            <a:normAutofit/>
          </a:bodyPr>
          <a:lstStyle>
            <a:lvl1pPr>
              <a:defRPr lang="zh-CN" altLang="en-US" dirty="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95960" y="1301750"/>
            <a:ext cx="5323840" cy="487585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301750"/>
            <a:ext cx="5323840" cy="487585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95960" y="1301750"/>
            <a:ext cx="5323840" cy="411303"/>
          </a:xfrm>
        </p:spPr>
        <p:txBody>
          <a:bodyPr wrap="square"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95960" y="1875099"/>
            <a:ext cx="5323840" cy="4300276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301750"/>
            <a:ext cx="5323840" cy="411303"/>
          </a:xfrm>
        </p:spPr>
        <p:txBody>
          <a:bodyPr wrap="square"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1875099"/>
            <a:ext cx="5323840" cy="4300276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标题 9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5" name="任意多边形: 形状 4"/>
          <p:cNvSpPr/>
          <p:nvPr userDrawn="1">
            <p:custDataLst>
              <p:tags r:id="rId5"/>
            </p:custDataLst>
          </p:nvPr>
        </p:nvSpPr>
        <p:spPr>
          <a:xfrm rot="10800000">
            <a:off x="157480" y="6153785"/>
            <a:ext cx="1443990" cy="704215"/>
          </a:xfrm>
          <a:custGeom>
            <a:avLst/>
            <a:gdLst>
              <a:gd name="connsiteX0" fmla="*/ 0 w 4498061"/>
              <a:gd name="connsiteY0" fmla="*/ 0 h 2192408"/>
              <a:gd name="connsiteX1" fmla="*/ 4498061 w 4498061"/>
              <a:gd name="connsiteY1" fmla="*/ 0 h 2192408"/>
              <a:gd name="connsiteX2" fmla="*/ 4489445 w 4498061"/>
              <a:gd name="connsiteY2" fmla="*/ 170624 h 2192408"/>
              <a:gd name="connsiteX3" fmla="*/ 2249030 w 4498061"/>
              <a:gd name="connsiteY3" fmla="*/ 2192408 h 2192408"/>
              <a:gd name="connsiteX4" fmla="*/ 8615 w 4498061"/>
              <a:gd name="connsiteY4" fmla="*/ 170624 h 2192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8061" h="2192408">
                <a:moveTo>
                  <a:pt x="0" y="0"/>
                </a:moveTo>
                <a:lnTo>
                  <a:pt x="4498061" y="0"/>
                </a:lnTo>
                <a:lnTo>
                  <a:pt x="4489445" y="170624"/>
                </a:lnTo>
                <a:cubicBezTo>
                  <a:pt x="4374118" y="1306230"/>
                  <a:pt x="3415063" y="2192408"/>
                  <a:pt x="2249030" y="2192408"/>
                </a:cubicBezTo>
                <a:cubicBezTo>
                  <a:pt x="1082998" y="2192408"/>
                  <a:pt x="123943" y="1306230"/>
                  <a:pt x="8615" y="170624"/>
                </a:cubicBezTo>
                <a:close/>
              </a:path>
            </a:pathLst>
          </a:cu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95960" y="360045"/>
            <a:ext cx="10801985" cy="581787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7" name="任意多边形: 形状 6"/>
          <p:cNvSpPr/>
          <p:nvPr userDrawn="1">
            <p:custDataLst>
              <p:tags r:id="rId6"/>
            </p:custDataLst>
          </p:nvPr>
        </p:nvSpPr>
        <p:spPr>
          <a:xfrm rot="10800000">
            <a:off x="157480" y="6153785"/>
            <a:ext cx="1443990" cy="704215"/>
          </a:xfrm>
          <a:custGeom>
            <a:avLst/>
            <a:gdLst>
              <a:gd name="connsiteX0" fmla="*/ 0 w 4498061"/>
              <a:gd name="connsiteY0" fmla="*/ 0 h 2192408"/>
              <a:gd name="connsiteX1" fmla="*/ 4498061 w 4498061"/>
              <a:gd name="connsiteY1" fmla="*/ 0 h 2192408"/>
              <a:gd name="connsiteX2" fmla="*/ 4489445 w 4498061"/>
              <a:gd name="connsiteY2" fmla="*/ 170624 h 2192408"/>
              <a:gd name="connsiteX3" fmla="*/ 2249030 w 4498061"/>
              <a:gd name="connsiteY3" fmla="*/ 2192408 h 2192408"/>
              <a:gd name="connsiteX4" fmla="*/ 8615 w 4498061"/>
              <a:gd name="connsiteY4" fmla="*/ 170624 h 2192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8061" h="2192408">
                <a:moveTo>
                  <a:pt x="0" y="0"/>
                </a:moveTo>
                <a:lnTo>
                  <a:pt x="4498061" y="0"/>
                </a:lnTo>
                <a:lnTo>
                  <a:pt x="4489445" y="170624"/>
                </a:lnTo>
                <a:cubicBezTo>
                  <a:pt x="4374118" y="1306230"/>
                  <a:pt x="3415063" y="2192408"/>
                  <a:pt x="2249030" y="2192408"/>
                </a:cubicBezTo>
                <a:cubicBezTo>
                  <a:pt x="1082998" y="2192408"/>
                  <a:pt x="123943" y="1306230"/>
                  <a:pt x="8615" y="170624"/>
                </a:cubicBezTo>
                <a:close/>
              </a:path>
            </a:pathLst>
          </a:cu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95960" y="1301750"/>
            <a:ext cx="10799088" cy="405553"/>
          </a:xfrm>
        </p:spPr>
        <p:txBody>
          <a:bodyPr wrap="square" anchor="t">
            <a:norm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: 形状 11"/>
          <p:cNvSpPr/>
          <p:nvPr userDrawn="1">
            <p:custDataLst>
              <p:tags r:id="rId2"/>
            </p:custDataLst>
          </p:nvPr>
        </p:nvSpPr>
        <p:spPr>
          <a:xfrm>
            <a:off x="6471729" y="0"/>
            <a:ext cx="4498061" cy="2192408"/>
          </a:xfrm>
          <a:custGeom>
            <a:avLst/>
            <a:gdLst>
              <a:gd name="connsiteX0" fmla="*/ 0 w 4498061"/>
              <a:gd name="connsiteY0" fmla="*/ 0 h 2192408"/>
              <a:gd name="connsiteX1" fmla="*/ 4498061 w 4498061"/>
              <a:gd name="connsiteY1" fmla="*/ 0 h 2192408"/>
              <a:gd name="connsiteX2" fmla="*/ 4489445 w 4498061"/>
              <a:gd name="connsiteY2" fmla="*/ 170624 h 2192408"/>
              <a:gd name="connsiteX3" fmla="*/ 2249030 w 4498061"/>
              <a:gd name="connsiteY3" fmla="*/ 2192408 h 2192408"/>
              <a:gd name="connsiteX4" fmla="*/ 8615 w 4498061"/>
              <a:gd name="connsiteY4" fmla="*/ 170624 h 2192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8061" h="2192408">
                <a:moveTo>
                  <a:pt x="0" y="0"/>
                </a:moveTo>
                <a:lnTo>
                  <a:pt x="4498061" y="0"/>
                </a:lnTo>
                <a:lnTo>
                  <a:pt x="4489445" y="170624"/>
                </a:lnTo>
                <a:cubicBezTo>
                  <a:pt x="4374118" y="1306230"/>
                  <a:pt x="3415063" y="2192408"/>
                  <a:pt x="2249030" y="2192408"/>
                </a:cubicBezTo>
                <a:cubicBezTo>
                  <a:pt x="1082998" y="2192408"/>
                  <a:pt x="123943" y="1306230"/>
                  <a:pt x="8615" y="170624"/>
                </a:cubicBezTo>
                <a:close/>
              </a:path>
            </a:pathLst>
          </a:cu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任意多边形: 形状 12"/>
          <p:cNvSpPr/>
          <p:nvPr userDrawn="1">
            <p:custDataLst>
              <p:tags r:id="rId3"/>
            </p:custDataLst>
          </p:nvPr>
        </p:nvSpPr>
        <p:spPr>
          <a:xfrm>
            <a:off x="1465625" y="5164237"/>
            <a:ext cx="3559491" cy="1693763"/>
          </a:xfrm>
          <a:custGeom>
            <a:avLst/>
            <a:gdLst>
              <a:gd name="connsiteX0" fmla="*/ 1779745 w 3559491"/>
              <a:gd name="connsiteY0" fmla="*/ 0 h 1693763"/>
              <a:gd name="connsiteX1" fmla="*/ 3554851 w 3559491"/>
              <a:gd name="connsiteY1" fmla="*/ 1601882 h 1693763"/>
              <a:gd name="connsiteX2" fmla="*/ 3559491 w 3559491"/>
              <a:gd name="connsiteY2" fmla="*/ 1693763 h 1693763"/>
              <a:gd name="connsiteX3" fmla="*/ 0 w 3559491"/>
              <a:gd name="connsiteY3" fmla="*/ 1693763 h 1693763"/>
              <a:gd name="connsiteX4" fmla="*/ 4639 w 3559491"/>
              <a:gd name="connsiteY4" fmla="*/ 1601882 h 1693763"/>
              <a:gd name="connsiteX5" fmla="*/ 1779745 w 3559491"/>
              <a:gd name="connsiteY5" fmla="*/ 0 h 1693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59491" h="1693763">
                <a:moveTo>
                  <a:pt x="1779745" y="0"/>
                </a:moveTo>
                <a:cubicBezTo>
                  <a:pt x="2703606" y="0"/>
                  <a:pt x="3463476" y="702129"/>
                  <a:pt x="3554851" y="1601882"/>
                </a:cubicBezTo>
                <a:lnTo>
                  <a:pt x="3559491" y="1693763"/>
                </a:lnTo>
                <a:lnTo>
                  <a:pt x="0" y="1693763"/>
                </a:lnTo>
                <a:lnTo>
                  <a:pt x="4639" y="1601882"/>
                </a:lnTo>
                <a:cubicBezTo>
                  <a:pt x="96014" y="702129"/>
                  <a:pt x="855884" y="0"/>
                  <a:pt x="1779745" y="0"/>
                </a:cubicBezTo>
                <a:close/>
              </a:path>
            </a:pathLst>
          </a:cu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dirty="0"/>
          </a:p>
        </p:txBody>
      </p:sp>
      <p:sp>
        <p:nvSpPr>
          <p:cNvPr id="15" name="矩形 14"/>
          <p:cNvSpPr/>
          <p:nvPr userDrawn="1">
            <p:custDataLst>
              <p:tags r:id="rId4"/>
            </p:custDataLst>
          </p:nvPr>
        </p:nvSpPr>
        <p:spPr>
          <a:xfrm>
            <a:off x="1074934" y="0"/>
            <a:ext cx="2379466" cy="166052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6" name="矩形 15"/>
          <p:cNvSpPr/>
          <p:nvPr userDrawn="1">
            <p:custDataLst>
              <p:tags r:id="rId5"/>
            </p:custDataLst>
          </p:nvPr>
        </p:nvSpPr>
        <p:spPr>
          <a:xfrm>
            <a:off x="8075999" y="5273040"/>
            <a:ext cx="3168263" cy="1584960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cxnSp>
        <p:nvCxnSpPr>
          <p:cNvPr id="17" name="直接连接符 16"/>
          <p:cNvCxnSpPr/>
          <p:nvPr userDrawn="1">
            <p:custDataLst>
              <p:tags r:id="rId6"/>
            </p:custDataLst>
          </p:nvPr>
        </p:nvCxnSpPr>
        <p:spPr>
          <a:xfrm>
            <a:off x="383382" y="4958557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>
            <p:custDataLst>
              <p:tags r:id="rId7"/>
            </p:custDataLst>
          </p:nvPr>
        </p:nvCxnSpPr>
        <p:spPr>
          <a:xfrm>
            <a:off x="383382" y="5172871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 userDrawn="1">
            <p:custDataLst>
              <p:tags r:id="rId8"/>
            </p:custDataLst>
          </p:nvPr>
        </p:nvCxnSpPr>
        <p:spPr>
          <a:xfrm>
            <a:off x="383382" y="5387184"/>
            <a:ext cx="521493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 userDrawn="1">
            <p:custDataLst>
              <p:tags r:id="rId9"/>
            </p:custDataLst>
          </p:nvPr>
        </p:nvCxnSpPr>
        <p:spPr>
          <a:xfrm rot="5400000">
            <a:off x="5958398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 userDrawn="1">
            <p:custDataLst>
              <p:tags r:id="rId10"/>
            </p:custDataLst>
          </p:nvPr>
        </p:nvCxnSpPr>
        <p:spPr>
          <a:xfrm rot="5400000">
            <a:off x="5744084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 userDrawn="1">
            <p:custDataLst>
              <p:tags r:id="rId11"/>
            </p:custDataLst>
          </p:nvPr>
        </p:nvCxnSpPr>
        <p:spPr>
          <a:xfrm rot="5400000">
            <a:off x="5529771" y="247652"/>
            <a:ext cx="457202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 userDrawn="1">
            <p:custDataLst>
              <p:tags r:id="rId12"/>
            </p:custDataLst>
          </p:nvPr>
        </p:nvCxnSpPr>
        <p:spPr>
          <a:xfrm flipV="1">
            <a:off x="1881257" y="1057553"/>
            <a:ext cx="0" cy="1550504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 userDrawn="1">
            <p:custDataLst>
              <p:tags r:id="rId13"/>
            </p:custDataLst>
          </p:nvPr>
        </p:nvCxnSpPr>
        <p:spPr>
          <a:xfrm flipV="1">
            <a:off x="10308674" y="1057553"/>
            <a:ext cx="0" cy="1550504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 userDrawn="1">
            <p:custDataLst>
              <p:tags r:id="rId14"/>
            </p:custDataLst>
          </p:nvPr>
        </p:nvCxnSpPr>
        <p:spPr>
          <a:xfrm flipH="1">
            <a:off x="1844952" y="1028704"/>
            <a:ext cx="8494436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 userDrawn="1">
            <p:custDataLst>
              <p:tags r:id="rId15"/>
            </p:custDataLst>
          </p:nvPr>
        </p:nvCxnSpPr>
        <p:spPr>
          <a:xfrm>
            <a:off x="1881257" y="4074976"/>
            <a:ext cx="0" cy="1939805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 userDrawn="1">
            <p:custDataLst>
              <p:tags r:id="rId16"/>
            </p:custDataLst>
          </p:nvPr>
        </p:nvCxnSpPr>
        <p:spPr>
          <a:xfrm>
            <a:off x="10308674" y="4074976"/>
            <a:ext cx="0" cy="1939805"/>
          </a:xfrm>
          <a:prstGeom prst="line">
            <a:avLst/>
          </a:prstGeom>
          <a:ln w="635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 userDrawn="1">
            <p:custDataLst>
              <p:tags r:id="rId17"/>
            </p:custDataLst>
          </p:nvPr>
        </p:nvCxnSpPr>
        <p:spPr>
          <a:xfrm flipH="1" flipV="1">
            <a:off x="1844952" y="6050873"/>
            <a:ext cx="8494436" cy="0"/>
          </a:xfrm>
          <a:prstGeom prst="line">
            <a:avLst/>
          </a:prstGeom>
          <a:ln w="63500">
            <a:gradFill flip="none" rotWithShape="1">
              <a:gsLst>
                <a:gs pos="0">
                  <a:schemeClr val="accent1"/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/>
                </a:gs>
              </a:gsLst>
              <a:lin ang="0" scaled="0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8"/>
            </p:custDataLst>
          </p:nvPr>
        </p:nvSpPr>
        <p:spPr>
          <a:xfrm>
            <a:off x="1934242" y="3072189"/>
            <a:ext cx="8322916" cy="925390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kumimoji="0" lang="zh-CN" altLang="en-US" sz="5400" i="0" u="none" strike="noStrike" cap="none" spc="600" normalizeH="0" baseline="0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j-ea"/>
                <a:ea typeface="+mj-ea"/>
              </a:defRPr>
            </a:lvl1pPr>
          </a:lstStyle>
          <a:p>
            <a:pPr marL="0" marR="0" lvl="0" algn="ctr" fontAlgn="auto"/>
            <a:r>
              <a:rPr lang="zh-CN" altLang="en-US" dirty="0"/>
              <a:t>编辑母版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9"/>
            </p:custDataLst>
          </p:nvPr>
        </p:nvSpPr>
        <p:spPr>
          <a:xfrm>
            <a:off x="1934238" y="4232960"/>
            <a:ext cx="8322916" cy="803497"/>
          </a:xfrm>
        </p:spPr>
        <p:txBody>
          <a:bodyPr vert="horz" lIns="90170" tIns="46990" rIns="90170" bIns="46990" rtlCol="0">
            <a:normAutofit/>
          </a:bodyPr>
          <a:lstStyle>
            <a:lvl1pPr marL="0" indent="0" algn="ctr">
              <a:buNone/>
              <a:defRPr lang="zh-CN" altLang="en-US" sz="2000" u="none" strike="noStrike" cap="none" spc="200" normalizeH="0" baseline="0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n-ea"/>
                <a:ea typeface="+mn-ea"/>
              </a:defRPr>
            </a:lvl1pPr>
          </a:lstStyle>
          <a:p>
            <a:pPr marL="228600" lvl="0" indent="-228600" algn="ctr" fontAlgn="auto">
              <a:spcBef>
                <a:spcPts val="0"/>
              </a:spcBef>
              <a:spcAft>
                <a:spcPts val="1000"/>
              </a:spcAft>
            </a:pPr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0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1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22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8" name="年号占位符 8"/>
          <p:cNvSpPr>
            <a:spLocks noGrp="1"/>
          </p:cNvSpPr>
          <p:nvPr>
            <p:ph type="body" sz="quarter" idx="15" hasCustomPrompt="1"/>
            <p:custDataLst>
              <p:tags r:id="rId23"/>
            </p:custDataLst>
          </p:nvPr>
        </p:nvSpPr>
        <p:spPr>
          <a:xfrm>
            <a:off x="1934242" y="1334181"/>
            <a:ext cx="8322916" cy="1608912"/>
          </a:xfrm>
          <a:noFill/>
        </p:spPr>
        <p:txBody>
          <a:bodyPr wrap="square" rtlCol="0" anchor="b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lang="zh-CN" altLang="en-US" sz="6000" b="1" dirty="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marL="0" lvl="0" algn="ctr"/>
            <a:r>
              <a:rPr lang="zh-CN" altLang="en-US" dirty="0"/>
              <a:t>年号占位符</a:t>
            </a:r>
            <a:endParaRPr lang="zh-CN" altLang="en-US" dirty="0"/>
          </a:p>
        </p:txBody>
      </p:sp>
      <p:cxnSp>
        <p:nvCxnSpPr>
          <p:cNvPr id="32" name="直接连接符 31"/>
          <p:cNvCxnSpPr/>
          <p:nvPr userDrawn="1">
            <p:custDataLst>
              <p:tags r:id="rId24"/>
            </p:custDataLst>
          </p:nvPr>
        </p:nvCxnSpPr>
        <p:spPr>
          <a:xfrm>
            <a:off x="5538533" y="4074977"/>
            <a:ext cx="1114934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5" Type="http://schemas.openxmlformats.org/officeDocument/2006/relationships/theme" Target="../theme/theme2.xml"/><Relationship Id="rId24" Type="http://schemas.openxmlformats.org/officeDocument/2006/relationships/tags" Target="../tags/tag141.xml"/><Relationship Id="rId23" Type="http://schemas.openxmlformats.org/officeDocument/2006/relationships/tags" Target="../tags/tag140.xml"/><Relationship Id="rId22" Type="http://schemas.openxmlformats.org/officeDocument/2006/relationships/tags" Target="../tags/tag139.xml"/><Relationship Id="rId21" Type="http://schemas.openxmlformats.org/officeDocument/2006/relationships/tags" Target="../tags/tag138.xml"/><Relationship Id="rId20" Type="http://schemas.openxmlformats.org/officeDocument/2006/relationships/tags" Target="../tags/tag137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36.xml"/><Relationship Id="rId18" Type="http://schemas.openxmlformats.org/officeDocument/2006/relationships/tags" Target="../tags/tag135.xml"/><Relationship Id="rId17" Type="http://schemas.openxmlformats.org/officeDocument/2006/relationships/tags" Target="../tags/tag134.xml"/><Relationship Id="rId16" Type="http://schemas.openxmlformats.org/officeDocument/2006/relationships/tags" Target="../tags/tag133.xml"/><Relationship Id="rId15" Type="http://schemas.openxmlformats.org/officeDocument/2006/relationships/tags" Target="../tags/tag132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 userDrawn="1">
            <p:custDataLst>
              <p:tags r:id="rId15"/>
            </p:custDataLst>
          </p:nvPr>
        </p:nvCxnSpPr>
        <p:spPr>
          <a:xfrm>
            <a:off x="11310620" y="443230"/>
            <a:ext cx="521335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>
            <p:custDataLst>
              <p:tags r:id="rId16"/>
            </p:custDataLst>
          </p:nvPr>
        </p:nvCxnSpPr>
        <p:spPr>
          <a:xfrm>
            <a:off x="11310620" y="657543"/>
            <a:ext cx="521335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 userDrawn="1">
            <p:custDataLst>
              <p:tags r:id="rId17"/>
            </p:custDataLst>
          </p:nvPr>
        </p:nvCxnSpPr>
        <p:spPr>
          <a:xfrm>
            <a:off x="11310620" y="871855"/>
            <a:ext cx="521335" cy="0"/>
          </a:xfrm>
          <a:prstGeom prst="line">
            <a:avLst/>
          </a:prstGeom>
          <a:ln w="63500"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57000">
                  <a:schemeClr val="accent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  <p:custDataLst>
              <p:tags r:id="rId18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9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0"/>
            </p:custDataLst>
          </p:nvPr>
        </p:nvSpPr>
        <p:spPr>
          <a:xfrm>
            <a:off x="69596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1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2"/>
            </p:custDataLst>
          </p:nvPr>
        </p:nvSpPr>
        <p:spPr>
          <a:xfrm>
            <a:off x="8753983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4" name="任意多边形: 形状 13"/>
          <p:cNvSpPr/>
          <p:nvPr userDrawn="1">
            <p:custDataLst>
              <p:tags r:id="rId23"/>
            </p:custDataLst>
          </p:nvPr>
        </p:nvSpPr>
        <p:spPr>
          <a:xfrm rot="10800000">
            <a:off x="157480" y="6153785"/>
            <a:ext cx="1443990" cy="704215"/>
          </a:xfrm>
          <a:custGeom>
            <a:avLst/>
            <a:gdLst>
              <a:gd name="connsiteX0" fmla="*/ 0 w 4498061"/>
              <a:gd name="connsiteY0" fmla="*/ 0 h 2192408"/>
              <a:gd name="connsiteX1" fmla="*/ 4498061 w 4498061"/>
              <a:gd name="connsiteY1" fmla="*/ 0 h 2192408"/>
              <a:gd name="connsiteX2" fmla="*/ 4489445 w 4498061"/>
              <a:gd name="connsiteY2" fmla="*/ 170624 h 2192408"/>
              <a:gd name="connsiteX3" fmla="*/ 2249030 w 4498061"/>
              <a:gd name="connsiteY3" fmla="*/ 2192408 h 2192408"/>
              <a:gd name="connsiteX4" fmla="*/ 8615 w 4498061"/>
              <a:gd name="connsiteY4" fmla="*/ 170624 h 2192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8061" h="2192408">
                <a:moveTo>
                  <a:pt x="0" y="0"/>
                </a:moveTo>
                <a:lnTo>
                  <a:pt x="4498061" y="0"/>
                </a:lnTo>
                <a:lnTo>
                  <a:pt x="4489445" y="170624"/>
                </a:lnTo>
                <a:cubicBezTo>
                  <a:pt x="4374118" y="1306230"/>
                  <a:pt x="3415063" y="2192408"/>
                  <a:pt x="2249030" y="2192408"/>
                </a:cubicBezTo>
                <a:cubicBezTo>
                  <a:pt x="1082998" y="2192408"/>
                  <a:pt x="123943" y="1306230"/>
                  <a:pt x="8615" y="170624"/>
                </a:cubicBezTo>
                <a:close/>
              </a:path>
            </a:pathLst>
          </a:cu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3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38480" indent="-20637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798830" indent="-1619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030605" indent="-1492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235075" indent="-127000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tags" Target="../tags/tag147.xml"/><Relationship Id="rId5" Type="http://schemas.openxmlformats.org/officeDocument/2006/relationships/tags" Target="../tags/tag146.xml"/><Relationship Id="rId4" Type="http://schemas.openxmlformats.org/officeDocument/2006/relationships/tags" Target="../tags/tag145.xml"/><Relationship Id="rId3" Type="http://schemas.openxmlformats.org/officeDocument/2006/relationships/tags" Target="../tags/tag144.xml"/><Relationship Id="rId2" Type="http://schemas.openxmlformats.org/officeDocument/2006/relationships/tags" Target="../tags/tag143.xml"/><Relationship Id="rId1" Type="http://schemas.openxmlformats.org/officeDocument/2006/relationships/tags" Target="../tags/tag14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6.wmf"/><Relationship Id="rId38" Type="http://schemas.openxmlformats.org/officeDocument/2006/relationships/vmlDrawing" Target="../drawings/vmlDrawing5.vml"/><Relationship Id="rId37" Type="http://schemas.openxmlformats.org/officeDocument/2006/relationships/slideLayout" Target="../slideLayouts/slideLayout19.xml"/><Relationship Id="rId36" Type="http://schemas.openxmlformats.org/officeDocument/2006/relationships/image" Target="../media/image80.wmf"/><Relationship Id="rId35" Type="http://schemas.openxmlformats.org/officeDocument/2006/relationships/oleObject" Target="../embeddings/oleObject83.bin"/><Relationship Id="rId34" Type="http://schemas.openxmlformats.org/officeDocument/2006/relationships/image" Target="../media/image79.wmf"/><Relationship Id="rId33" Type="http://schemas.openxmlformats.org/officeDocument/2006/relationships/oleObject" Target="../embeddings/oleObject82.bin"/><Relationship Id="rId32" Type="http://schemas.openxmlformats.org/officeDocument/2006/relationships/image" Target="../media/image62.wmf"/><Relationship Id="rId31" Type="http://schemas.openxmlformats.org/officeDocument/2006/relationships/oleObject" Target="../embeddings/oleObject81.bin"/><Relationship Id="rId30" Type="http://schemas.openxmlformats.org/officeDocument/2006/relationships/image" Target="../media/image61.wmf"/><Relationship Id="rId3" Type="http://schemas.openxmlformats.org/officeDocument/2006/relationships/oleObject" Target="../embeddings/oleObject67.bin"/><Relationship Id="rId29" Type="http://schemas.openxmlformats.org/officeDocument/2006/relationships/oleObject" Target="../embeddings/oleObject80.bin"/><Relationship Id="rId28" Type="http://schemas.openxmlformats.org/officeDocument/2006/relationships/image" Target="../media/image78.wmf"/><Relationship Id="rId27" Type="http://schemas.openxmlformats.org/officeDocument/2006/relationships/oleObject" Target="../embeddings/oleObject79.bin"/><Relationship Id="rId26" Type="http://schemas.openxmlformats.org/officeDocument/2006/relationships/image" Target="../media/image77.wmf"/><Relationship Id="rId25" Type="http://schemas.openxmlformats.org/officeDocument/2006/relationships/oleObject" Target="../embeddings/oleObject78.bin"/><Relationship Id="rId24" Type="http://schemas.openxmlformats.org/officeDocument/2006/relationships/image" Target="../media/image76.wmf"/><Relationship Id="rId23" Type="http://schemas.openxmlformats.org/officeDocument/2006/relationships/oleObject" Target="../embeddings/oleObject77.bin"/><Relationship Id="rId22" Type="http://schemas.openxmlformats.org/officeDocument/2006/relationships/image" Target="../media/image75.wmf"/><Relationship Id="rId21" Type="http://schemas.openxmlformats.org/officeDocument/2006/relationships/oleObject" Target="../embeddings/oleObject76.bin"/><Relationship Id="rId20" Type="http://schemas.openxmlformats.org/officeDocument/2006/relationships/image" Target="../media/image74.wmf"/><Relationship Id="rId2" Type="http://schemas.openxmlformats.org/officeDocument/2006/relationships/image" Target="../media/image65.wmf"/><Relationship Id="rId19" Type="http://schemas.openxmlformats.org/officeDocument/2006/relationships/oleObject" Target="../embeddings/oleObject75.bin"/><Relationship Id="rId18" Type="http://schemas.openxmlformats.org/officeDocument/2006/relationships/image" Target="../media/image73.w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72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71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5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81.wmf"/><Relationship Id="rId19" Type="http://schemas.openxmlformats.org/officeDocument/2006/relationships/slideLayout" Target="../slideLayouts/slideLayout19.xml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92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91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1.wmf"/><Relationship Id="rId38" Type="http://schemas.openxmlformats.org/officeDocument/2006/relationships/vmlDrawing" Target="../drawings/vmlDrawing7.vml"/><Relationship Id="rId37" Type="http://schemas.openxmlformats.org/officeDocument/2006/relationships/slideLayout" Target="../slideLayouts/slideLayout19.xml"/><Relationship Id="rId36" Type="http://schemas.openxmlformats.org/officeDocument/2006/relationships/image" Target="../media/image107.wmf"/><Relationship Id="rId35" Type="http://schemas.openxmlformats.org/officeDocument/2006/relationships/oleObject" Target="../embeddings/oleObject110.bin"/><Relationship Id="rId34" Type="http://schemas.openxmlformats.org/officeDocument/2006/relationships/image" Target="../media/image106.wmf"/><Relationship Id="rId33" Type="http://schemas.openxmlformats.org/officeDocument/2006/relationships/oleObject" Target="../embeddings/oleObject109.bin"/><Relationship Id="rId32" Type="http://schemas.openxmlformats.org/officeDocument/2006/relationships/image" Target="../media/image105.wmf"/><Relationship Id="rId31" Type="http://schemas.openxmlformats.org/officeDocument/2006/relationships/oleObject" Target="../embeddings/oleObject108.bin"/><Relationship Id="rId30" Type="http://schemas.openxmlformats.org/officeDocument/2006/relationships/image" Target="../media/image104.wmf"/><Relationship Id="rId3" Type="http://schemas.openxmlformats.org/officeDocument/2006/relationships/oleObject" Target="../embeddings/oleObject94.bin"/><Relationship Id="rId29" Type="http://schemas.openxmlformats.org/officeDocument/2006/relationships/oleObject" Target="../embeddings/oleObject107.bin"/><Relationship Id="rId28" Type="http://schemas.openxmlformats.org/officeDocument/2006/relationships/image" Target="../media/image103.emf"/><Relationship Id="rId27" Type="http://schemas.openxmlformats.org/officeDocument/2006/relationships/oleObject" Target="../embeddings/oleObject106.bin"/><Relationship Id="rId26" Type="http://schemas.openxmlformats.org/officeDocument/2006/relationships/image" Target="../media/image102.emf"/><Relationship Id="rId25" Type="http://schemas.openxmlformats.org/officeDocument/2006/relationships/oleObject" Target="../embeddings/oleObject105.bin"/><Relationship Id="rId24" Type="http://schemas.openxmlformats.org/officeDocument/2006/relationships/image" Target="../media/image101.wmf"/><Relationship Id="rId23" Type="http://schemas.openxmlformats.org/officeDocument/2006/relationships/oleObject" Target="../embeddings/oleObject104.bin"/><Relationship Id="rId22" Type="http://schemas.openxmlformats.org/officeDocument/2006/relationships/image" Target="../media/image100.wmf"/><Relationship Id="rId21" Type="http://schemas.openxmlformats.org/officeDocument/2006/relationships/oleObject" Target="../embeddings/oleObject103.bin"/><Relationship Id="rId20" Type="http://schemas.openxmlformats.org/officeDocument/2006/relationships/image" Target="../media/image99.wmf"/><Relationship Id="rId2" Type="http://schemas.openxmlformats.org/officeDocument/2006/relationships/image" Target="../media/image90.wmf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08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19.xml"/><Relationship Id="rId16" Type="http://schemas.openxmlformats.org/officeDocument/2006/relationships/image" Target="../media/image115.e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114.w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1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1.bin"/><Relationship Id="rId42" Type="http://schemas.openxmlformats.org/officeDocument/2006/relationships/vmlDrawing" Target="../drawings/vmlDrawing9.vml"/><Relationship Id="rId41" Type="http://schemas.openxmlformats.org/officeDocument/2006/relationships/slideLayout" Target="../slideLayouts/slideLayout19.xml"/><Relationship Id="rId40" Type="http://schemas.openxmlformats.org/officeDocument/2006/relationships/image" Target="../media/image135.wmf"/><Relationship Id="rId4" Type="http://schemas.openxmlformats.org/officeDocument/2006/relationships/image" Target="../media/image117.wmf"/><Relationship Id="rId39" Type="http://schemas.openxmlformats.org/officeDocument/2006/relationships/oleObject" Target="../embeddings/oleObject138.bin"/><Relationship Id="rId38" Type="http://schemas.openxmlformats.org/officeDocument/2006/relationships/image" Target="../media/image134.emf"/><Relationship Id="rId37" Type="http://schemas.openxmlformats.org/officeDocument/2006/relationships/oleObject" Target="../embeddings/oleObject137.bin"/><Relationship Id="rId36" Type="http://schemas.openxmlformats.org/officeDocument/2006/relationships/image" Target="../media/image133.wmf"/><Relationship Id="rId35" Type="http://schemas.openxmlformats.org/officeDocument/2006/relationships/oleObject" Target="../embeddings/oleObject136.bin"/><Relationship Id="rId34" Type="http://schemas.openxmlformats.org/officeDocument/2006/relationships/image" Target="../media/image132.emf"/><Relationship Id="rId33" Type="http://schemas.openxmlformats.org/officeDocument/2006/relationships/oleObject" Target="../embeddings/oleObject135.bin"/><Relationship Id="rId32" Type="http://schemas.openxmlformats.org/officeDocument/2006/relationships/image" Target="../media/image131.emf"/><Relationship Id="rId31" Type="http://schemas.openxmlformats.org/officeDocument/2006/relationships/oleObject" Target="../embeddings/oleObject134.bin"/><Relationship Id="rId30" Type="http://schemas.openxmlformats.org/officeDocument/2006/relationships/image" Target="../media/image130.wmf"/><Relationship Id="rId3" Type="http://schemas.openxmlformats.org/officeDocument/2006/relationships/oleObject" Target="../embeddings/oleObject120.bin"/><Relationship Id="rId29" Type="http://schemas.openxmlformats.org/officeDocument/2006/relationships/oleObject" Target="../embeddings/oleObject133.bin"/><Relationship Id="rId28" Type="http://schemas.openxmlformats.org/officeDocument/2006/relationships/image" Target="../media/image129.wmf"/><Relationship Id="rId27" Type="http://schemas.openxmlformats.org/officeDocument/2006/relationships/oleObject" Target="../embeddings/oleObject132.bin"/><Relationship Id="rId26" Type="http://schemas.openxmlformats.org/officeDocument/2006/relationships/image" Target="../media/image128.wmf"/><Relationship Id="rId25" Type="http://schemas.openxmlformats.org/officeDocument/2006/relationships/oleObject" Target="../embeddings/oleObject131.bin"/><Relationship Id="rId24" Type="http://schemas.openxmlformats.org/officeDocument/2006/relationships/image" Target="../media/image127.wmf"/><Relationship Id="rId23" Type="http://schemas.openxmlformats.org/officeDocument/2006/relationships/oleObject" Target="../embeddings/oleObject130.bin"/><Relationship Id="rId22" Type="http://schemas.openxmlformats.org/officeDocument/2006/relationships/image" Target="../media/image126.wmf"/><Relationship Id="rId21" Type="http://schemas.openxmlformats.org/officeDocument/2006/relationships/oleObject" Target="../embeddings/oleObject129.bin"/><Relationship Id="rId20" Type="http://schemas.openxmlformats.org/officeDocument/2006/relationships/image" Target="../media/image125.wmf"/><Relationship Id="rId2" Type="http://schemas.openxmlformats.org/officeDocument/2006/relationships/image" Target="../media/image116.emf"/><Relationship Id="rId19" Type="http://schemas.openxmlformats.org/officeDocument/2006/relationships/oleObject" Target="../embeddings/oleObject128.bin"/><Relationship Id="rId18" Type="http://schemas.openxmlformats.org/officeDocument/2006/relationships/image" Target="../media/image124.wmf"/><Relationship Id="rId17" Type="http://schemas.openxmlformats.org/officeDocument/2006/relationships/oleObject" Target="../embeddings/oleObject127.bin"/><Relationship Id="rId16" Type="http://schemas.openxmlformats.org/officeDocument/2006/relationships/image" Target="../media/image123.wmf"/><Relationship Id="rId15" Type="http://schemas.openxmlformats.org/officeDocument/2006/relationships/oleObject" Target="../embeddings/oleObject126.bin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25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24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1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1.bin"/><Relationship Id="rId48" Type="http://schemas.openxmlformats.org/officeDocument/2006/relationships/vmlDrawing" Target="../drawings/vmlDrawing10.vml"/><Relationship Id="rId47" Type="http://schemas.openxmlformats.org/officeDocument/2006/relationships/slideLayout" Target="../slideLayouts/slideLayout16.xml"/><Relationship Id="rId46" Type="http://schemas.openxmlformats.org/officeDocument/2006/relationships/image" Target="../media/image152.emf"/><Relationship Id="rId45" Type="http://schemas.openxmlformats.org/officeDocument/2006/relationships/oleObject" Target="../embeddings/oleObject161.bin"/><Relationship Id="rId44" Type="http://schemas.openxmlformats.org/officeDocument/2006/relationships/image" Target="../media/image151.wmf"/><Relationship Id="rId43" Type="http://schemas.openxmlformats.org/officeDocument/2006/relationships/oleObject" Target="../embeddings/oleObject160.bin"/><Relationship Id="rId42" Type="http://schemas.openxmlformats.org/officeDocument/2006/relationships/image" Target="../media/image150.wmf"/><Relationship Id="rId41" Type="http://schemas.openxmlformats.org/officeDocument/2006/relationships/oleObject" Target="../embeddings/oleObject159.bin"/><Relationship Id="rId40" Type="http://schemas.openxmlformats.org/officeDocument/2006/relationships/image" Target="../media/image149.wmf"/><Relationship Id="rId4" Type="http://schemas.openxmlformats.org/officeDocument/2006/relationships/image" Target="../media/image137.wmf"/><Relationship Id="rId39" Type="http://schemas.openxmlformats.org/officeDocument/2006/relationships/oleObject" Target="../embeddings/oleObject158.bin"/><Relationship Id="rId38" Type="http://schemas.openxmlformats.org/officeDocument/2006/relationships/image" Target="../media/image148.wmf"/><Relationship Id="rId37" Type="http://schemas.openxmlformats.org/officeDocument/2006/relationships/oleObject" Target="../embeddings/oleObject157.bin"/><Relationship Id="rId36" Type="http://schemas.openxmlformats.org/officeDocument/2006/relationships/image" Target="../media/image147.wmf"/><Relationship Id="rId35" Type="http://schemas.openxmlformats.org/officeDocument/2006/relationships/oleObject" Target="../embeddings/oleObject156.bin"/><Relationship Id="rId34" Type="http://schemas.openxmlformats.org/officeDocument/2006/relationships/image" Target="../media/image146.wmf"/><Relationship Id="rId33" Type="http://schemas.openxmlformats.org/officeDocument/2006/relationships/oleObject" Target="../embeddings/oleObject155.bin"/><Relationship Id="rId32" Type="http://schemas.openxmlformats.org/officeDocument/2006/relationships/image" Target="../media/image145.wmf"/><Relationship Id="rId31" Type="http://schemas.openxmlformats.org/officeDocument/2006/relationships/oleObject" Target="../embeddings/oleObject154.bin"/><Relationship Id="rId30" Type="http://schemas.openxmlformats.org/officeDocument/2006/relationships/image" Target="../media/image144.wmf"/><Relationship Id="rId3" Type="http://schemas.openxmlformats.org/officeDocument/2006/relationships/oleObject" Target="../embeddings/oleObject140.bin"/><Relationship Id="rId29" Type="http://schemas.openxmlformats.org/officeDocument/2006/relationships/oleObject" Target="../embeddings/oleObject153.bin"/><Relationship Id="rId28" Type="http://schemas.openxmlformats.org/officeDocument/2006/relationships/image" Target="../media/image143.wmf"/><Relationship Id="rId27" Type="http://schemas.openxmlformats.org/officeDocument/2006/relationships/oleObject" Target="../embeddings/oleObject152.bin"/><Relationship Id="rId26" Type="http://schemas.openxmlformats.org/officeDocument/2006/relationships/image" Target="../media/image98.wmf"/><Relationship Id="rId25" Type="http://schemas.openxmlformats.org/officeDocument/2006/relationships/oleObject" Target="../embeddings/oleObject151.bin"/><Relationship Id="rId24" Type="http://schemas.openxmlformats.org/officeDocument/2006/relationships/image" Target="../media/image135.w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142.emf"/><Relationship Id="rId21" Type="http://schemas.openxmlformats.org/officeDocument/2006/relationships/oleObject" Target="../embeddings/oleObject149.bin"/><Relationship Id="rId20" Type="http://schemas.openxmlformats.org/officeDocument/2006/relationships/image" Target="../media/image129.wmf"/><Relationship Id="rId2" Type="http://schemas.openxmlformats.org/officeDocument/2006/relationships/image" Target="../media/image136.w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28.w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27.w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41.e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3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3.e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01.wmf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19.xml"/><Relationship Id="rId16" Type="http://schemas.openxmlformats.org/officeDocument/2006/relationships/image" Target="../media/image159.w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58.w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6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2.bin"/><Relationship Id="rId46" Type="http://schemas.openxmlformats.org/officeDocument/2006/relationships/notesSlide" Target="../notesSlides/notesSlide3.xml"/><Relationship Id="rId45" Type="http://schemas.openxmlformats.org/officeDocument/2006/relationships/vmlDrawing" Target="../drawings/vmlDrawing12.vml"/><Relationship Id="rId44" Type="http://schemas.openxmlformats.org/officeDocument/2006/relationships/slideLayout" Target="../slideLayouts/slideLayout19.xml"/><Relationship Id="rId43" Type="http://schemas.openxmlformats.org/officeDocument/2006/relationships/image" Target="../media/image179.emf"/><Relationship Id="rId42" Type="http://schemas.openxmlformats.org/officeDocument/2006/relationships/oleObject" Target="../embeddings/oleObject190.bin"/><Relationship Id="rId41" Type="http://schemas.openxmlformats.org/officeDocument/2006/relationships/image" Target="../media/image90.wmf"/><Relationship Id="rId40" Type="http://schemas.openxmlformats.org/officeDocument/2006/relationships/oleObject" Target="../embeddings/oleObject189.bin"/><Relationship Id="rId4" Type="http://schemas.openxmlformats.org/officeDocument/2006/relationships/image" Target="../media/image161.wmf"/><Relationship Id="rId39" Type="http://schemas.openxmlformats.org/officeDocument/2006/relationships/image" Target="../media/image178.wmf"/><Relationship Id="rId38" Type="http://schemas.openxmlformats.org/officeDocument/2006/relationships/oleObject" Target="../embeddings/oleObject188.bin"/><Relationship Id="rId37" Type="http://schemas.openxmlformats.org/officeDocument/2006/relationships/image" Target="../media/image177.wmf"/><Relationship Id="rId36" Type="http://schemas.openxmlformats.org/officeDocument/2006/relationships/oleObject" Target="../embeddings/oleObject187.bin"/><Relationship Id="rId35" Type="http://schemas.openxmlformats.org/officeDocument/2006/relationships/image" Target="../media/image176.wmf"/><Relationship Id="rId34" Type="http://schemas.openxmlformats.org/officeDocument/2006/relationships/oleObject" Target="../embeddings/oleObject186.bin"/><Relationship Id="rId33" Type="http://schemas.openxmlformats.org/officeDocument/2006/relationships/image" Target="../media/image175.wmf"/><Relationship Id="rId32" Type="http://schemas.openxmlformats.org/officeDocument/2006/relationships/oleObject" Target="../embeddings/oleObject185.bin"/><Relationship Id="rId31" Type="http://schemas.openxmlformats.org/officeDocument/2006/relationships/image" Target="../media/image174.wmf"/><Relationship Id="rId30" Type="http://schemas.openxmlformats.org/officeDocument/2006/relationships/oleObject" Target="../embeddings/oleObject184.bin"/><Relationship Id="rId3" Type="http://schemas.openxmlformats.org/officeDocument/2006/relationships/oleObject" Target="../embeddings/oleObject171.bin"/><Relationship Id="rId29" Type="http://schemas.openxmlformats.org/officeDocument/2006/relationships/image" Target="../media/image173.emf"/><Relationship Id="rId28" Type="http://schemas.openxmlformats.org/officeDocument/2006/relationships/oleObject" Target="../embeddings/oleObject183.bin"/><Relationship Id="rId27" Type="http://schemas.openxmlformats.org/officeDocument/2006/relationships/image" Target="../media/image126.wmf"/><Relationship Id="rId26" Type="http://schemas.openxmlformats.org/officeDocument/2006/relationships/oleObject" Target="../embeddings/oleObject182.bin"/><Relationship Id="rId25" Type="http://schemas.openxmlformats.org/officeDocument/2006/relationships/image" Target="../media/image172.wmf"/><Relationship Id="rId24" Type="http://schemas.openxmlformats.org/officeDocument/2006/relationships/oleObject" Target="../embeddings/oleObject181.bin"/><Relationship Id="rId23" Type="http://schemas.openxmlformats.org/officeDocument/2006/relationships/image" Target="../media/image171.png"/><Relationship Id="rId22" Type="http://schemas.openxmlformats.org/officeDocument/2006/relationships/image" Target="../media/image170.wmf"/><Relationship Id="rId21" Type="http://schemas.openxmlformats.org/officeDocument/2006/relationships/oleObject" Target="../embeddings/oleObject180.bin"/><Relationship Id="rId20" Type="http://schemas.openxmlformats.org/officeDocument/2006/relationships/image" Target="../media/image169.wmf"/><Relationship Id="rId2" Type="http://schemas.openxmlformats.org/officeDocument/2006/relationships/image" Target="../media/image160.wmf"/><Relationship Id="rId19" Type="http://schemas.openxmlformats.org/officeDocument/2006/relationships/oleObject" Target="../embeddings/oleObject179.bin"/><Relationship Id="rId18" Type="http://schemas.openxmlformats.org/officeDocument/2006/relationships/image" Target="../media/image168.wmf"/><Relationship Id="rId17" Type="http://schemas.openxmlformats.org/officeDocument/2006/relationships/oleObject" Target="../embeddings/oleObject178.bin"/><Relationship Id="rId16" Type="http://schemas.openxmlformats.org/officeDocument/2006/relationships/image" Target="../media/image167.emf"/><Relationship Id="rId15" Type="http://schemas.openxmlformats.org/officeDocument/2006/relationships/oleObject" Target="../embeddings/oleObject177.bin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176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70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183.w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192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180.wmf"/><Relationship Id="rId19" Type="http://schemas.openxmlformats.org/officeDocument/2006/relationships/slideLayout" Target="../slideLayouts/slideLayout23.xml"/><Relationship Id="rId18" Type="http://schemas.openxmlformats.org/officeDocument/2006/relationships/image" Target="../media/image188.wmf"/><Relationship Id="rId17" Type="http://schemas.openxmlformats.org/officeDocument/2006/relationships/oleObject" Target="../embeddings/oleObject199.bin"/><Relationship Id="rId16" Type="http://schemas.openxmlformats.org/officeDocument/2006/relationships/image" Target="../media/image187.wmf"/><Relationship Id="rId15" Type="http://schemas.openxmlformats.org/officeDocument/2006/relationships/oleObject" Target="../embeddings/oleObject198.bin"/><Relationship Id="rId14" Type="http://schemas.openxmlformats.org/officeDocument/2006/relationships/image" Target="../media/image186.wmf"/><Relationship Id="rId13" Type="http://schemas.openxmlformats.org/officeDocument/2006/relationships/oleObject" Target="../embeddings/oleObject197.bin"/><Relationship Id="rId12" Type="http://schemas.openxmlformats.org/officeDocument/2006/relationships/image" Target="../media/image185.wmf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184.wmf"/><Relationship Id="rId1" Type="http://schemas.openxmlformats.org/officeDocument/2006/relationships/oleObject" Target="../embeddings/oleObject19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4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203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89.emf"/><Relationship Id="rId3" Type="http://schemas.openxmlformats.org/officeDocument/2006/relationships/oleObject" Target="../embeddings/oleObject201.bin"/><Relationship Id="rId27" Type="http://schemas.openxmlformats.org/officeDocument/2006/relationships/vmlDrawing" Target="../drawings/vmlDrawing14.vml"/><Relationship Id="rId26" Type="http://schemas.openxmlformats.org/officeDocument/2006/relationships/slideLayout" Target="../slideLayouts/slideLayout24.xml"/><Relationship Id="rId25" Type="http://schemas.openxmlformats.org/officeDocument/2006/relationships/image" Target="../media/image200.wmf"/><Relationship Id="rId24" Type="http://schemas.openxmlformats.org/officeDocument/2006/relationships/oleObject" Target="../embeddings/oleObject211.bin"/><Relationship Id="rId23" Type="http://schemas.openxmlformats.org/officeDocument/2006/relationships/image" Target="../media/image199.png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210.bin"/><Relationship Id="rId20" Type="http://schemas.openxmlformats.org/officeDocument/2006/relationships/image" Target="../media/image197.wmf"/><Relationship Id="rId2" Type="http://schemas.openxmlformats.org/officeDocument/2006/relationships/image" Target="../media/image182.wmf"/><Relationship Id="rId19" Type="http://schemas.openxmlformats.org/officeDocument/2006/relationships/oleObject" Target="../embeddings/oleObject209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208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207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206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205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200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50.xml"/><Relationship Id="rId2" Type="http://schemas.openxmlformats.org/officeDocument/2006/relationships/tags" Target="../tags/tag149.xml"/><Relationship Id="rId1" Type="http://schemas.openxmlformats.org/officeDocument/2006/relationships/tags" Target="../tags/tag148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204.w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213.bin"/><Relationship Id="rId23" Type="http://schemas.openxmlformats.org/officeDocument/2006/relationships/vmlDrawing" Target="../drawings/vmlDrawing15.vml"/><Relationship Id="rId22" Type="http://schemas.openxmlformats.org/officeDocument/2006/relationships/slideLayout" Target="../slideLayouts/slideLayout19.xml"/><Relationship Id="rId21" Type="http://schemas.openxmlformats.org/officeDocument/2006/relationships/image" Target="../media/image211.emf"/><Relationship Id="rId20" Type="http://schemas.openxmlformats.org/officeDocument/2006/relationships/oleObject" Target="../embeddings/oleObject221.bin"/><Relationship Id="rId2" Type="http://schemas.openxmlformats.org/officeDocument/2006/relationships/image" Target="../media/image201.wmf"/><Relationship Id="rId19" Type="http://schemas.openxmlformats.org/officeDocument/2006/relationships/image" Target="../media/image210.wmf"/><Relationship Id="rId18" Type="http://schemas.openxmlformats.org/officeDocument/2006/relationships/oleObject" Target="../embeddings/oleObject220.bin"/><Relationship Id="rId17" Type="http://schemas.openxmlformats.org/officeDocument/2006/relationships/image" Target="../media/image209.wmf"/><Relationship Id="rId16" Type="http://schemas.openxmlformats.org/officeDocument/2006/relationships/oleObject" Target="../embeddings/oleObject219.bin"/><Relationship Id="rId15" Type="http://schemas.openxmlformats.org/officeDocument/2006/relationships/image" Target="../media/image208.wmf"/><Relationship Id="rId14" Type="http://schemas.openxmlformats.org/officeDocument/2006/relationships/oleObject" Target="../embeddings/oleObject218.bin"/><Relationship Id="rId13" Type="http://schemas.openxmlformats.org/officeDocument/2006/relationships/image" Target="../media/image207.wmf"/><Relationship Id="rId12" Type="http://schemas.openxmlformats.org/officeDocument/2006/relationships/oleObject" Target="../embeddings/oleObject217.bin"/><Relationship Id="rId11" Type="http://schemas.openxmlformats.org/officeDocument/2006/relationships/image" Target="../media/image206.png"/><Relationship Id="rId10" Type="http://schemas.openxmlformats.org/officeDocument/2006/relationships/image" Target="../media/image205.wmf"/><Relationship Id="rId1" Type="http://schemas.openxmlformats.org/officeDocument/2006/relationships/oleObject" Target="../embeddings/oleObject21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6.bin"/><Relationship Id="rId8" Type="http://schemas.openxmlformats.org/officeDocument/2006/relationships/image" Target="../media/image215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13.wmf"/><Relationship Id="rId3" Type="http://schemas.openxmlformats.org/officeDocument/2006/relationships/oleObject" Target="../embeddings/oleObject223.bin"/><Relationship Id="rId2" Type="http://schemas.openxmlformats.org/officeDocument/2006/relationships/image" Target="../media/image212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217.wmf"/><Relationship Id="rId11" Type="http://schemas.openxmlformats.org/officeDocument/2006/relationships/oleObject" Target="../embeddings/oleObject227.bin"/><Relationship Id="rId10" Type="http://schemas.openxmlformats.org/officeDocument/2006/relationships/image" Target="../media/image216.wmf"/><Relationship Id="rId1" Type="http://schemas.openxmlformats.org/officeDocument/2006/relationships/oleObject" Target="../embeddings/oleObject22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2.bin"/><Relationship Id="rId8" Type="http://schemas.openxmlformats.org/officeDocument/2006/relationships/image" Target="../media/image221.wmf"/><Relationship Id="rId7" Type="http://schemas.openxmlformats.org/officeDocument/2006/relationships/oleObject" Target="../embeddings/oleObject231.bin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218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25.xml"/><Relationship Id="rId12" Type="http://schemas.openxmlformats.org/officeDocument/2006/relationships/image" Target="../media/image223.wmf"/><Relationship Id="rId11" Type="http://schemas.openxmlformats.org/officeDocument/2006/relationships/oleObject" Target="../embeddings/oleObject233.bin"/><Relationship Id="rId10" Type="http://schemas.openxmlformats.org/officeDocument/2006/relationships/image" Target="../media/image222.wmf"/><Relationship Id="rId1" Type="http://schemas.openxmlformats.org/officeDocument/2006/relationships/oleObject" Target="../embeddings/oleObject22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8.bin"/><Relationship Id="rId8" Type="http://schemas.openxmlformats.org/officeDocument/2006/relationships/image" Target="../media/image227.wmf"/><Relationship Id="rId7" Type="http://schemas.openxmlformats.org/officeDocument/2006/relationships/oleObject" Target="../embeddings/oleObject237.bin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25.wmf"/><Relationship Id="rId3" Type="http://schemas.openxmlformats.org/officeDocument/2006/relationships/oleObject" Target="../embeddings/oleObject235.bin"/><Relationship Id="rId21" Type="http://schemas.openxmlformats.org/officeDocument/2006/relationships/vmlDrawing" Target="../drawings/vmlDrawing18.vml"/><Relationship Id="rId20" Type="http://schemas.openxmlformats.org/officeDocument/2006/relationships/slideLayout" Target="../slideLayouts/slideLayout19.xml"/><Relationship Id="rId2" Type="http://schemas.openxmlformats.org/officeDocument/2006/relationships/image" Target="../media/image224.wmf"/><Relationship Id="rId19" Type="http://schemas.openxmlformats.org/officeDocument/2006/relationships/image" Target="../media/image232.png"/><Relationship Id="rId18" Type="http://schemas.openxmlformats.org/officeDocument/2006/relationships/image" Target="../media/image231.wmf"/><Relationship Id="rId17" Type="http://schemas.openxmlformats.org/officeDocument/2006/relationships/oleObject" Target="../embeddings/oleObject242.bin"/><Relationship Id="rId16" Type="http://schemas.openxmlformats.org/officeDocument/2006/relationships/image" Target="../media/image230.emf"/><Relationship Id="rId15" Type="http://schemas.openxmlformats.org/officeDocument/2006/relationships/oleObject" Target="../embeddings/oleObject241.bin"/><Relationship Id="rId14" Type="http://schemas.openxmlformats.org/officeDocument/2006/relationships/image" Target="../media/image216.wmf"/><Relationship Id="rId13" Type="http://schemas.openxmlformats.org/officeDocument/2006/relationships/oleObject" Target="../embeddings/oleObject240.bin"/><Relationship Id="rId12" Type="http://schemas.openxmlformats.org/officeDocument/2006/relationships/image" Target="../media/image229.wmf"/><Relationship Id="rId11" Type="http://schemas.openxmlformats.org/officeDocument/2006/relationships/oleObject" Target="../embeddings/oleObject239.bin"/><Relationship Id="rId10" Type="http://schemas.openxmlformats.org/officeDocument/2006/relationships/image" Target="../media/image228.wmf"/><Relationship Id="rId1" Type="http://schemas.openxmlformats.org/officeDocument/2006/relationships/oleObject" Target="../embeddings/oleObject23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54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9.vml"/><Relationship Id="rId8" Type="http://schemas.openxmlformats.org/officeDocument/2006/relationships/slideLayout" Target="../slideLayouts/slideLayout19.xml"/><Relationship Id="rId7" Type="http://schemas.openxmlformats.org/officeDocument/2006/relationships/hyperlink" Target="&#21160;&#30011;/&#21452;&#36718;&#30340;&#35856;&#25391;&#21160;.AVI" TargetMode="Externa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34.wmf"/><Relationship Id="rId3" Type="http://schemas.openxmlformats.org/officeDocument/2006/relationships/oleObject" Target="../embeddings/oleObject244.bin"/><Relationship Id="rId2" Type="http://schemas.openxmlformats.org/officeDocument/2006/relationships/image" Target="../media/image233.wmf"/><Relationship Id="rId1" Type="http://schemas.openxmlformats.org/officeDocument/2006/relationships/oleObject" Target="../embeddings/oleObject24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0.bin"/><Relationship Id="rId8" Type="http://schemas.openxmlformats.org/officeDocument/2006/relationships/image" Target="../media/image239.wmf"/><Relationship Id="rId7" Type="http://schemas.openxmlformats.org/officeDocument/2006/relationships/oleObject" Target="../embeddings/oleObject249.bin"/><Relationship Id="rId6" Type="http://schemas.openxmlformats.org/officeDocument/2006/relationships/image" Target="../media/image238.wmf"/><Relationship Id="rId52" Type="http://schemas.openxmlformats.org/officeDocument/2006/relationships/vmlDrawing" Target="../drawings/vmlDrawing20.vml"/><Relationship Id="rId51" Type="http://schemas.openxmlformats.org/officeDocument/2006/relationships/slideLayout" Target="../slideLayouts/slideLayout19.xml"/><Relationship Id="rId50" Type="http://schemas.openxmlformats.org/officeDocument/2006/relationships/image" Target="../media/image260.wmf"/><Relationship Id="rId5" Type="http://schemas.openxmlformats.org/officeDocument/2006/relationships/oleObject" Target="../embeddings/oleObject248.bin"/><Relationship Id="rId49" Type="http://schemas.openxmlformats.org/officeDocument/2006/relationships/oleObject" Target="../embeddings/oleObject270.bin"/><Relationship Id="rId48" Type="http://schemas.openxmlformats.org/officeDocument/2006/relationships/image" Target="../media/image259.wmf"/><Relationship Id="rId47" Type="http://schemas.openxmlformats.org/officeDocument/2006/relationships/oleObject" Target="../embeddings/oleObject269.bin"/><Relationship Id="rId46" Type="http://schemas.openxmlformats.org/officeDocument/2006/relationships/image" Target="../media/image258.wmf"/><Relationship Id="rId45" Type="http://schemas.openxmlformats.org/officeDocument/2006/relationships/oleObject" Target="../embeddings/oleObject268.bin"/><Relationship Id="rId44" Type="http://schemas.openxmlformats.org/officeDocument/2006/relationships/image" Target="../media/image257.wmf"/><Relationship Id="rId43" Type="http://schemas.openxmlformats.org/officeDocument/2006/relationships/oleObject" Target="../embeddings/oleObject267.bin"/><Relationship Id="rId42" Type="http://schemas.openxmlformats.org/officeDocument/2006/relationships/image" Target="../media/image256.wmf"/><Relationship Id="rId41" Type="http://schemas.openxmlformats.org/officeDocument/2006/relationships/oleObject" Target="../embeddings/oleObject266.bin"/><Relationship Id="rId40" Type="http://schemas.openxmlformats.org/officeDocument/2006/relationships/image" Target="../media/image255.wmf"/><Relationship Id="rId4" Type="http://schemas.openxmlformats.org/officeDocument/2006/relationships/image" Target="../media/image237.wmf"/><Relationship Id="rId39" Type="http://schemas.openxmlformats.org/officeDocument/2006/relationships/oleObject" Target="../embeddings/oleObject265.bin"/><Relationship Id="rId38" Type="http://schemas.openxmlformats.org/officeDocument/2006/relationships/image" Target="../media/image254.wmf"/><Relationship Id="rId37" Type="http://schemas.openxmlformats.org/officeDocument/2006/relationships/oleObject" Target="../embeddings/oleObject264.bin"/><Relationship Id="rId36" Type="http://schemas.openxmlformats.org/officeDocument/2006/relationships/image" Target="../media/image253.wmf"/><Relationship Id="rId35" Type="http://schemas.openxmlformats.org/officeDocument/2006/relationships/oleObject" Target="../embeddings/oleObject263.bin"/><Relationship Id="rId34" Type="http://schemas.openxmlformats.org/officeDocument/2006/relationships/image" Target="../media/image252.wmf"/><Relationship Id="rId33" Type="http://schemas.openxmlformats.org/officeDocument/2006/relationships/oleObject" Target="../embeddings/oleObject262.bin"/><Relationship Id="rId32" Type="http://schemas.openxmlformats.org/officeDocument/2006/relationships/image" Target="../media/image251.wmf"/><Relationship Id="rId31" Type="http://schemas.openxmlformats.org/officeDocument/2006/relationships/oleObject" Target="../embeddings/oleObject261.bin"/><Relationship Id="rId30" Type="http://schemas.openxmlformats.org/officeDocument/2006/relationships/image" Target="../media/image250.wmf"/><Relationship Id="rId3" Type="http://schemas.openxmlformats.org/officeDocument/2006/relationships/oleObject" Target="../embeddings/oleObject247.bin"/><Relationship Id="rId29" Type="http://schemas.openxmlformats.org/officeDocument/2006/relationships/oleObject" Target="../embeddings/oleObject260.bin"/><Relationship Id="rId28" Type="http://schemas.openxmlformats.org/officeDocument/2006/relationships/image" Target="../media/image249.wmf"/><Relationship Id="rId27" Type="http://schemas.openxmlformats.org/officeDocument/2006/relationships/oleObject" Target="../embeddings/oleObject259.bin"/><Relationship Id="rId26" Type="http://schemas.openxmlformats.org/officeDocument/2006/relationships/image" Target="../media/image248.wmf"/><Relationship Id="rId25" Type="http://schemas.openxmlformats.org/officeDocument/2006/relationships/oleObject" Target="../embeddings/oleObject258.bin"/><Relationship Id="rId24" Type="http://schemas.openxmlformats.org/officeDocument/2006/relationships/image" Target="../media/image247.wmf"/><Relationship Id="rId23" Type="http://schemas.openxmlformats.org/officeDocument/2006/relationships/oleObject" Target="../embeddings/oleObject257.bin"/><Relationship Id="rId22" Type="http://schemas.openxmlformats.org/officeDocument/2006/relationships/image" Target="../media/image246.wmf"/><Relationship Id="rId21" Type="http://schemas.openxmlformats.org/officeDocument/2006/relationships/oleObject" Target="../embeddings/oleObject256.bin"/><Relationship Id="rId20" Type="http://schemas.openxmlformats.org/officeDocument/2006/relationships/image" Target="../media/image245.wmf"/><Relationship Id="rId2" Type="http://schemas.openxmlformats.org/officeDocument/2006/relationships/image" Target="../media/image236.wmf"/><Relationship Id="rId19" Type="http://schemas.openxmlformats.org/officeDocument/2006/relationships/oleObject" Target="../embeddings/oleObject255.bin"/><Relationship Id="rId18" Type="http://schemas.openxmlformats.org/officeDocument/2006/relationships/image" Target="../media/image244.wmf"/><Relationship Id="rId17" Type="http://schemas.openxmlformats.org/officeDocument/2006/relationships/oleObject" Target="../embeddings/oleObject254.bin"/><Relationship Id="rId16" Type="http://schemas.openxmlformats.org/officeDocument/2006/relationships/image" Target="../media/image243.wmf"/><Relationship Id="rId15" Type="http://schemas.openxmlformats.org/officeDocument/2006/relationships/oleObject" Target="../embeddings/oleObject253.bin"/><Relationship Id="rId14" Type="http://schemas.openxmlformats.org/officeDocument/2006/relationships/image" Target="../media/image242.wmf"/><Relationship Id="rId13" Type="http://schemas.openxmlformats.org/officeDocument/2006/relationships/oleObject" Target="../embeddings/oleObject252.bin"/><Relationship Id="rId12" Type="http://schemas.openxmlformats.org/officeDocument/2006/relationships/image" Target="../media/image241.wmf"/><Relationship Id="rId11" Type="http://schemas.openxmlformats.org/officeDocument/2006/relationships/oleObject" Target="../embeddings/oleObject251.bin"/><Relationship Id="rId10" Type="http://schemas.openxmlformats.org/officeDocument/2006/relationships/image" Target="../media/image240.wmf"/><Relationship Id="rId1" Type="http://schemas.openxmlformats.org/officeDocument/2006/relationships/oleObject" Target="../embeddings/oleObject246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64.w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73.bin"/><Relationship Id="rId46" Type="http://schemas.openxmlformats.org/officeDocument/2006/relationships/vmlDrawing" Target="../drawings/vmlDrawing21.vml"/><Relationship Id="rId45" Type="http://schemas.openxmlformats.org/officeDocument/2006/relationships/slideLayout" Target="../slideLayouts/slideLayout19.xml"/><Relationship Id="rId44" Type="http://schemas.openxmlformats.org/officeDocument/2006/relationships/image" Target="../media/image281.wmf"/><Relationship Id="rId43" Type="http://schemas.openxmlformats.org/officeDocument/2006/relationships/oleObject" Target="../embeddings/oleObject292.bin"/><Relationship Id="rId42" Type="http://schemas.openxmlformats.org/officeDocument/2006/relationships/image" Target="../media/image280.wmf"/><Relationship Id="rId41" Type="http://schemas.openxmlformats.org/officeDocument/2006/relationships/oleObject" Target="../embeddings/oleObject291.bin"/><Relationship Id="rId40" Type="http://schemas.openxmlformats.org/officeDocument/2006/relationships/image" Target="../media/image279.wmf"/><Relationship Id="rId4" Type="http://schemas.openxmlformats.org/officeDocument/2006/relationships/image" Target="../media/image262.wmf"/><Relationship Id="rId39" Type="http://schemas.openxmlformats.org/officeDocument/2006/relationships/oleObject" Target="../embeddings/oleObject290.bin"/><Relationship Id="rId38" Type="http://schemas.openxmlformats.org/officeDocument/2006/relationships/image" Target="../media/image278.wmf"/><Relationship Id="rId37" Type="http://schemas.openxmlformats.org/officeDocument/2006/relationships/oleObject" Target="../embeddings/oleObject289.bin"/><Relationship Id="rId36" Type="http://schemas.openxmlformats.org/officeDocument/2006/relationships/image" Target="../media/image277.wmf"/><Relationship Id="rId35" Type="http://schemas.openxmlformats.org/officeDocument/2006/relationships/oleObject" Target="../embeddings/oleObject288.bin"/><Relationship Id="rId34" Type="http://schemas.openxmlformats.org/officeDocument/2006/relationships/image" Target="../media/image276.wmf"/><Relationship Id="rId33" Type="http://schemas.openxmlformats.org/officeDocument/2006/relationships/oleObject" Target="../embeddings/oleObject287.bin"/><Relationship Id="rId32" Type="http://schemas.openxmlformats.org/officeDocument/2006/relationships/image" Target="../media/image275.wmf"/><Relationship Id="rId31" Type="http://schemas.openxmlformats.org/officeDocument/2006/relationships/oleObject" Target="../embeddings/oleObject286.bin"/><Relationship Id="rId30" Type="http://schemas.openxmlformats.org/officeDocument/2006/relationships/image" Target="../media/image274.wmf"/><Relationship Id="rId3" Type="http://schemas.openxmlformats.org/officeDocument/2006/relationships/oleObject" Target="../embeddings/oleObject272.bin"/><Relationship Id="rId29" Type="http://schemas.openxmlformats.org/officeDocument/2006/relationships/oleObject" Target="../embeddings/oleObject285.bin"/><Relationship Id="rId28" Type="http://schemas.openxmlformats.org/officeDocument/2006/relationships/image" Target="../media/image238.wmf"/><Relationship Id="rId27" Type="http://schemas.openxmlformats.org/officeDocument/2006/relationships/oleObject" Target="../embeddings/oleObject284.bin"/><Relationship Id="rId26" Type="http://schemas.openxmlformats.org/officeDocument/2006/relationships/image" Target="../media/image273.wmf"/><Relationship Id="rId25" Type="http://schemas.openxmlformats.org/officeDocument/2006/relationships/oleObject" Target="../embeddings/oleObject283.bin"/><Relationship Id="rId24" Type="http://schemas.openxmlformats.org/officeDocument/2006/relationships/image" Target="../media/image272.wmf"/><Relationship Id="rId23" Type="http://schemas.openxmlformats.org/officeDocument/2006/relationships/oleObject" Target="../embeddings/oleObject282.bin"/><Relationship Id="rId22" Type="http://schemas.openxmlformats.org/officeDocument/2006/relationships/image" Target="../media/image271.png"/><Relationship Id="rId21" Type="http://schemas.openxmlformats.org/officeDocument/2006/relationships/oleObject" Target="../embeddings/oleObject281.bin"/><Relationship Id="rId20" Type="http://schemas.openxmlformats.org/officeDocument/2006/relationships/image" Target="../media/image270.wmf"/><Relationship Id="rId2" Type="http://schemas.openxmlformats.org/officeDocument/2006/relationships/image" Target="../media/image261.wmf"/><Relationship Id="rId19" Type="http://schemas.openxmlformats.org/officeDocument/2006/relationships/oleObject" Target="../embeddings/oleObject280.bin"/><Relationship Id="rId18" Type="http://schemas.openxmlformats.org/officeDocument/2006/relationships/image" Target="../media/image269.wmf"/><Relationship Id="rId17" Type="http://schemas.openxmlformats.org/officeDocument/2006/relationships/oleObject" Target="../embeddings/oleObject279.bin"/><Relationship Id="rId16" Type="http://schemas.openxmlformats.org/officeDocument/2006/relationships/image" Target="../media/image268.wmf"/><Relationship Id="rId15" Type="http://schemas.openxmlformats.org/officeDocument/2006/relationships/oleObject" Target="../embeddings/oleObject278.bin"/><Relationship Id="rId14" Type="http://schemas.openxmlformats.org/officeDocument/2006/relationships/image" Target="../media/image267.wmf"/><Relationship Id="rId13" Type="http://schemas.openxmlformats.org/officeDocument/2006/relationships/oleObject" Target="../embeddings/oleObject277.bin"/><Relationship Id="rId12" Type="http://schemas.openxmlformats.org/officeDocument/2006/relationships/image" Target="../media/image266.wmf"/><Relationship Id="rId11" Type="http://schemas.openxmlformats.org/officeDocument/2006/relationships/oleObject" Target="../embeddings/oleObject276.bin"/><Relationship Id="rId10" Type="http://schemas.openxmlformats.org/officeDocument/2006/relationships/image" Target="../media/image265.wmf"/><Relationship Id="rId1" Type="http://schemas.openxmlformats.org/officeDocument/2006/relationships/oleObject" Target="../embeddings/oleObject27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7.bin"/><Relationship Id="rId8" Type="http://schemas.openxmlformats.org/officeDocument/2006/relationships/image" Target="../media/image285.wmf"/><Relationship Id="rId7" Type="http://schemas.openxmlformats.org/officeDocument/2006/relationships/oleObject" Target="../embeddings/oleObject296.bin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283.wmf"/><Relationship Id="rId3" Type="http://schemas.openxmlformats.org/officeDocument/2006/relationships/oleObject" Target="../embeddings/oleObject294.bin"/><Relationship Id="rId21" Type="http://schemas.openxmlformats.org/officeDocument/2006/relationships/vmlDrawing" Target="../drawings/vmlDrawing22.vml"/><Relationship Id="rId20" Type="http://schemas.openxmlformats.org/officeDocument/2006/relationships/slideLayout" Target="../slideLayouts/slideLayout19.xml"/><Relationship Id="rId2" Type="http://schemas.openxmlformats.org/officeDocument/2006/relationships/image" Target="../media/image282.wmf"/><Relationship Id="rId19" Type="http://schemas.openxmlformats.org/officeDocument/2006/relationships/image" Target="../media/image291.jpeg"/><Relationship Id="rId18" Type="http://schemas.openxmlformats.org/officeDocument/2006/relationships/image" Target="../media/image290.wmf"/><Relationship Id="rId17" Type="http://schemas.openxmlformats.org/officeDocument/2006/relationships/oleObject" Target="../embeddings/oleObject301.bin"/><Relationship Id="rId16" Type="http://schemas.openxmlformats.org/officeDocument/2006/relationships/image" Target="../media/image289.wmf"/><Relationship Id="rId15" Type="http://schemas.openxmlformats.org/officeDocument/2006/relationships/oleObject" Target="../embeddings/oleObject300.bin"/><Relationship Id="rId14" Type="http://schemas.openxmlformats.org/officeDocument/2006/relationships/image" Target="../media/image288.wmf"/><Relationship Id="rId13" Type="http://schemas.openxmlformats.org/officeDocument/2006/relationships/oleObject" Target="../embeddings/oleObject299.bin"/><Relationship Id="rId12" Type="http://schemas.openxmlformats.org/officeDocument/2006/relationships/image" Target="../media/image287.wmf"/><Relationship Id="rId11" Type="http://schemas.openxmlformats.org/officeDocument/2006/relationships/oleObject" Target="../embeddings/oleObject298.bin"/><Relationship Id="rId10" Type="http://schemas.openxmlformats.org/officeDocument/2006/relationships/image" Target="../media/image286.wmf"/><Relationship Id="rId1" Type="http://schemas.openxmlformats.org/officeDocument/2006/relationships/oleObject" Target="../embeddings/oleObject293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6.bin"/><Relationship Id="rId8" Type="http://schemas.openxmlformats.org/officeDocument/2006/relationships/image" Target="../media/image295.wmf"/><Relationship Id="rId7" Type="http://schemas.openxmlformats.org/officeDocument/2006/relationships/oleObject" Target="../embeddings/oleObject305.bin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304.bin"/><Relationship Id="rId4" Type="http://schemas.openxmlformats.org/officeDocument/2006/relationships/image" Target="../media/image293.wmf"/><Relationship Id="rId3" Type="http://schemas.openxmlformats.org/officeDocument/2006/relationships/oleObject" Target="../embeddings/oleObject303.bin"/><Relationship Id="rId2" Type="http://schemas.openxmlformats.org/officeDocument/2006/relationships/image" Target="../media/image292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287.wmf"/><Relationship Id="rId11" Type="http://schemas.openxmlformats.org/officeDocument/2006/relationships/oleObject" Target="../embeddings/oleObject307.bin"/><Relationship Id="rId10" Type="http://schemas.openxmlformats.org/officeDocument/2006/relationships/image" Target="../media/image296.wmf"/><Relationship Id="rId1" Type="http://schemas.openxmlformats.org/officeDocument/2006/relationships/oleObject" Target="../embeddings/oleObject30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51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2.bin"/><Relationship Id="rId8" Type="http://schemas.openxmlformats.org/officeDocument/2006/relationships/image" Target="../media/image300.wmf"/><Relationship Id="rId7" Type="http://schemas.openxmlformats.org/officeDocument/2006/relationships/oleObject" Target="../embeddings/oleObject311.bin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310.bin"/><Relationship Id="rId4" Type="http://schemas.openxmlformats.org/officeDocument/2006/relationships/image" Target="../media/image298.wmf"/><Relationship Id="rId3" Type="http://schemas.openxmlformats.org/officeDocument/2006/relationships/oleObject" Target="../embeddings/oleObject309.bin"/><Relationship Id="rId2" Type="http://schemas.openxmlformats.org/officeDocument/2006/relationships/image" Target="../media/image297.wmf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19.xml"/><Relationship Id="rId16" Type="http://schemas.openxmlformats.org/officeDocument/2006/relationships/image" Target="../media/image304.wmf"/><Relationship Id="rId15" Type="http://schemas.openxmlformats.org/officeDocument/2006/relationships/oleObject" Target="../embeddings/oleObject315.bin"/><Relationship Id="rId14" Type="http://schemas.openxmlformats.org/officeDocument/2006/relationships/image" Target="../media/image303.wmf"/><Relationship Id="rId13" Type="http://schemas.openxmlformats.org/officeDocument/2006/relationships/oleObject" Target="../embeddings/oleObject314.bin"/><Relationship Id="rId12" Type="http://schemas.openxmlformats.org/officeDocument/2006/relationships/image" Target="../media/image302.wmf"/><Relationship Id="rId11" Type="http://schemas.openxmlformats.org/officeDocument/2006/relationships/oleObject" Target="../embeddings/oleObject313.bin"/><Relationship Id="rId10" Type="http://schemas.openxmlformats.org/officeDocument/2006/relationships/image" Target="../media/image301.wmf"/><Relationship Id="rId1" Type="http://schemas.openxmlformats.org/officeDocument/2006/relationships/oleObject" Target="../embeddings/oleObject30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308.wmf"/><Relationship Id="rId7" Type="http://schemas.openxmlformats.org/officeDocument/2006/relationships/oleObject" Target="../embeddings/oleObject319.bin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306.wmf"/><Relationship Id="rId3" Type="http://schemas.openxmlformats.org/officeDocument/2006/relationships/oleObject" Target="../embeddings/oleObject317.bin"/><Relationship Id="rId2" Type="http://schemas.openxmlformats.org/officeDocument/2006/relationships/image" Target="../media/image305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316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4.bin"/><Relationship Id="rId8" Type="http://schemas.openxmlformats.org/officeDocument/2006/relationships/image" Target="../media/image312.wmf"/><Relationship Id="rId7" Type="http://schemas.openxmlformats.org/officeDocument/2006/relationships/oleObject" Target="../embeddings/oleObject323.bin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10.wmf"/><Relationship Id="rId3" Type="http://schemas.openxmlformats.org/officeDocument/2006/relationships/oleObject" Target="../embeddings/oleObject321.bin"/><Relationship Id="rId28" Type="http://schemas.openxmlformats.org/officeDocument/2006/relationships/vmlDrawing" Target="../drawings/vmlDrawing26.vml"/><Relationship Id="rId27" Type="http://schemas.openxmlformats.org/officeDocument/2006/relationships/slideLayout" Target="../slideLayouts/slideLayout19.xml"/><Relationship Id="rId26" Type="http://schemas.openxmlformats.org/officeDocument/2006/relationships/image" Target="../media/image321.wmf"/><Relationship Id="rId25" Type="http://schemas.openxmlformats.org/officeDocument/2006/relationships/oleObject" Target="../embeddings/oleObject332.bin"/><Relationship Id="rId24" Type="http://schemas.openxmlformats.org/officeDocument/2006/relationships/image" Target="../media/image320.wmf"/><Relationship Id="rId23" Type="http://schemas.openxmlformats.org/officeDocument/2006/relationships/oleObject" Target="../embeddings/oleObject331.bin"/><Relationship Id="rId22" Type="http://schemas.openxmlformats.org/officeDocument/2006/relationships/image" Target="../media/image319.wmf"/><Relationship Id="rId21" Type="http://schemas.openxmlformats.org/officeDocument/2006/relationships/oleObject" Target="../embeddings/oleObject330.bin"/><Relationship Id="rId20" Type="http://schemas.openxmlformats.org/officeDocument/2006/relationships/image" Target="../media/image318.wmf"/><Relationship Id="rId2" Type="http://schemas.openxmlformats.org/officeDocument/2006/relationships/image" Target="../media/image309.wmf"/><Relationship Id="rId19" Type="http://schemas.openxmlformats.org/officeDocument/2006/relationships/oleObject" Target="../embeddings/oleObject329.bin"/><Relationship Id="rId18" Type="http://schemas.openxmlformats.org/officeDocument/2006/relationships/image" Target="../media/image317.wmf"/><Relationship Id="rId17" Type="http://schemas.openxmlformats.org/officeDocument/2006/relationships/oleObject" Target="../embeddings/oleObject328.bin"/><Relationship Id="rId16" Type="http://schemas.openxmlformats.org/officeDocument/2006/relationships/image" Target="../media/image316.wmf"/><Relationship Id="rId15" Type="http://schemas.openxmlformats.org/officeDocument/2006/relationships/oleObject" Target="../embeddings/oleObject327.bin"/><Relationship Id="rId14" Type="http://schemas.openxmlformats.org/officeDocument/2006/relationships/image" Target="../media/image315.wmf"/><Relationship Id="rId13" Type="http://schemas.openxmlformats.org/officeDocument/2006/relationships/oleObject" Target="../embeddings/oleObject326.bin"/><Relationship Id="rId12" Type="http://schemas.openxmlformats.org/officeDocument/2006/relationships/image" Target="../media/image314.wmf"/><Relationship Id="rId11" Type="http://schemas.openxmlformats.org/officeDocument/2006/relationships/oleObject" Target="../embeddings/oleObject325.bin"/><Relationship Id="rId10" Type="http://schemas.openxmlformats.org/officeDocument/2006/relationships/image" Target="../media/image313.wmf"/><Relationship Id="rId1" Type="http://schemas.openxmlformats.org/officeDocument/2006/relationships/oleObject" Target="../embeddings/oleObject320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7.bin"/><Relationship Id="rId8" Type="http://schemas.openxmlformats.org/officeDocument/2006/relationships/image" Target="../media/image325.wmf"/><Relationship Id="rId7" Type="http://schemas.openxmlformats.org/officeDocument/2006/relationships/oleObject" Target="../embeddings/oleObject336.bin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323.wmf"/><Relationship Id="rId3" Type="http://schemas.openxmlformats.org/officeDocument/2006/relationships/oleObject" Target="../embeddings/oleObject334.bin"/><Relationship Id="rId2" Type="http://schemas.openxmlformats.org/officeDocument/2006/relationships/image" Target="../media/image322.wmf"/><Relationship Id="rId19" Type="http://schemas.openxmlformats.org/officeDocument/2006/relationships/vmlDrawing" Target="../drawings/vmlDrawing27.vml"/><Relationship Id="rId18" Type="http://schemas.openxmlformats.org/officeDocument/2006/relationships/slideLayout" Target="../slideLayouts/slideLayout19.xml"/><Relationship Id="rId17" Type="http://schemas.openxmlformats.org/officeDocument/2006/relationships/image" Target="../media/image330.wmf"/><Relationship Id="rId16" Type="http://schemas.openxmlformats.org/officeDocument/2006/relationships/oleObject" Target="../embeddings/oleObject340.bin"/><Relationship Id="rId15" Type="http://schemas.openxmlformats.org/officeDocument/2006/relationships/image" Target="../media/image329.png"/><Relationship Id="rId14" Type="http://schemas.openxmlformats.org/officeDocument/2006/relationships/image" Target="../media/image328.wmf"/><Relationship Id="rId13" Type="http://schemas.openxmlformats.org/officeDocument/2006/relationships/oleObject" Target="../embeddings/oleObject339.bin"/><Relationship Id="rId12" Type="http://schemas.openxmlformats.org/officeDocument/2006/relationships/image" Target="../media/image327.wmf"/><Relationship Id="rId11" Type="http://schemas.openxmlformats.org/officeDocument/2006/relationships/oleObject" Target="../embeddings/oleObject338.bin"/><Relationship Id="rId10" Type="http://schemas.openxmlformats.org/officeDocument/2006/relationships/image" Target="../media/image326.wmf"/><Relationship Id="rId1" Type="http://schemas.openxmlformats.org/officeDocument/2006/relationships/oleObject" Target="../embeddings/oleObject33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4.wmf"/><Relationship Id="rId8" Type="http://schemas.openxmlformats.org/officeDocument/2006/relationships/oleObject" Target="../embeddings/oleObject344.bin"/><Relationship Id="rId7" Type="http://schemas.openxmlformats.org/officeDocument/2006/relationships/image" Target="../media/image333.wmf"/><Relationship Id="rId6" Type="http://schemas.openxmlformats.org/officeDocument/2006/relationships/oleObject" Target="../embeddings/oleObject343.bin"/><Relationship Id="rId5" Type="http://schemas.openxmlformats.org/officeDocument/2006/relationships/image" Target="../media/image324.wmf"/><Relationship Id="rId4" Type="http://schemas.openxmlformats.org/officeDocument/2006/relationships/oleObject" Target="../embeddings/oleObject342.bin"/><Relationship Id="rId3" Type="http://schemas.openxmlformats.org/officeDocument/2006/relationships/image" Target="../media/image332.wmf"/><Relationship Id="rId2" Type="http://schemas.openxmlformats.org/officeDocument/2006/relationships/oleObject" Target="../embeddings/oleObject341.bin"/><Relationship Id="rId15" Type="http://schemas.openxmlformats.org/officeDocument/2006/relationships/vmlDrawing" Target="../drawings/vmlDrawing28.vml"/><Relationship Id="rId14" Type="http://schemas.openxmlformats.org/officeDocument/2006/relationships/slideLayout" Target="../slideLayouts/slideLayout19.xml"/><Relationship Id="rId13" Type="http://schemas.openxmlformats.org/officeDocument/2006/relationships/image" Target="../media/image336.wmf"/><Relationship Id="rId12" Type="http://schemas.openxmlformats.org/officeDocument/2006/relationships/oleObject" Target="../embeddings/oleObject346.bin"/><Relationship Id="rId11" Type="http://schemas.openxmlformats.org/officeDocument/2006/relationships/image" Target="../media/image335.wmf"/><Relationship Id="rId10" Type="http://schemas.openxmlformats.org/officeDocument/2006/relationships/oleObject" Target="../embeddings/oleObject345.bin"/><Relationship Id="rId1" Type="http://schemas.openxmlformats.org/officeDocument/2006/relationships/image" Target="../media/image331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339.wmf"/><Relationship Id="rId7" Type="http://schemas.openxmlformats.org/officeDocument/2006/relationships/oleObject" Target="../embeddings/oleObject350.bin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338.wmf"/><Relationship Id="rId3" Type="http://schemas.openxmlformats.org/officeDocument/2006/relationships/oleObject" Target="../embeddings/oleObject348.bin"/><Relationship Id="rId2" Type="http://schemas.openxmlformats.org/officeDocument/2006/relationships/image" Target="../media/image337.e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347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287.wmf"/><Relationship Id="rId3" Type="http://schemas.openxmlformats.org/officeDocument/2006/relationships/oleObject" Target="../embeddings/oleObject352.bin"/><Relationship Id="rId2" Type="http://schemas.openxmlformats.org/officeDocument/2006/relationships/image" Target="../media/image340.wmf"/><Relationship Id="rId1" Type="http://schemas.openxmlformats.org/officeDocument/2006/relationships/oleObject" Target="../embeddings/oleObject351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6.wmf"/><Relationship Id="rId8" Type="http://schemas.openxmlformats.org/officeDocument/2006/relationships/oleObject" Target="../embeddings/oleObject355.bin"/><Relationship Id="rId7" Type="http://schemas.openxmlformats.org/officeDocument/2006/relationships/image" Target="../media/image345.wmf"/><Relationship Id="rId6" Type="http://schemas.openxmlformats.org/officeDocument/2006/relationships/oleObject" Target="../embeddings/oleObject354.bin"/><Relationship Id="rId5" Type="http://schemas.openxmlformats.org/officeDocument/2006/relationships/image" Target="../media/image344.wmf"/><Relationship Id="rId4" Type="http://schemas.openxmlformats.org/officeDocument/2006/relationships/oleObject" Target="../embeddings/oleObject353.bin"/><Relationship Id="rId3" Type="http://schemas.openxmlformats.org/officeDocument/2006/relationships/image" Target="../media/image343.wmf"/><Relationship Id="rId27" Type="http://schemas.openxmlformats.org/officeDocument/2006/relationships/vmlDrawing" Target="../drawings/vmlDrawing31.vml"/><Relationship Id="rId26" Type="http://schemas.openxmlformats.org/officeDocument/2006/relationships/slideLayout" Target="../slideLayouts/slideLayout19.xml"/><Relationship Id="rId25" Type="http://schemas.openxmlformats.org/officeDocument/2006/relationships/image" Target="../media/image354.wmf"/><Relationship Id="rId24" Type="http://schemas.openxmlformats.org/officeDocument/2006/relationships/oleObject" Target="../embeddings/oleObject363.bin"/><Relationship Id="rId23" Type="http://schemas.openxmlformats.org/officeDocument/2006/relationships/image" Target="../media/image353.wmf"/><Relationship Id="rId22" Type="http://schemas.openxmlformats.org/officeDocument/2006/relationships/oleObject" Target="../embeddings/oleObject362.bin"/><Relationship Id="rId21" Type="http://schemas.openxmlformats.org/officeDocument/2006/relationships/image" Target="../media/image352.wmf"/><Relationship Id="rId20" Type="http://schemas.openxmlformats.org/officeDocument/2006/relationships/oleObject" Target="../embeddings/oleObject361.bin"/><Relationship Id="rId2" Type="http://schemas.openxmlformats.org/officeDocument/2006/relationships/image" Target="../media/image342.wmf"/><Relationship Id="rId19" Type="http://schemas.openxmlformats.org/officeDocument/2006/relationships/image" Target="../media/image351.wmf"/><Relationship Id="rId18" Type="http://schemas.openxmlformats.org/officeDocument/2006/relationships/oleObject" Target="../embeddings/oleObject360.bin"/><Relationship Id="rId17" Type="http://schemas.openxmlformats.org/officeDocument/2006/relationships/image" Target="../media/image350.wmf"/><Relationship Id="rId16" Type="http://schemas.openxmlformats.org/officeDocument/2006/relationships/oleObject" Target="../embeddings/oleObject359.bin"/><Relationship Id="rId15" Type="http://schemas.openxmlformats.org/officeDocument/2006/relationships/image" Target="../media/image349.wmf"/><Relationship Id="rId14" Type="http://schemas.openxmlformats.org/officeDocument/2006/relationships/oleObject" Target="../embeddings/oleObject358.bin"/><Relationship Id="rId13" Type="http://schemas.openxmlformats.org/officeDocument/2006/relationships/image" Target="../media/image348.wmf"/><Relationship Id="rId12" Type="http://schemas.openxmlformats.org/officeDocument/2006/relationships/oleObject" Target="../embeddings/oleObject357.bin"/><Relationship Id="rId11" Type="http://schemas.openxmlformats.org/officeDocument/2006/relationships/image" Target="../media/image347.wmf"/><Relationship Id="rId10" Type="http://schemas.openxmlformats.org/officeDocument/2006/relationships/oleObject" Target="../embeddings/oleObject356.bin"/><Relationship Id="rId1" Type="http://schemas.openxmlformats.org/officeDocument/2006/relationships/image" Target="../media/image341.wmf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8.bin"/><Relationship Id="rId8" Type="http://schemas.openxmlformats.org/officeDocument/2006/relationships/image" Target="../media/image358.wmf"/><Relationship Id="rId7" Type="http://schemas.openxmlformats.org/officeDocument/2006/relationships/oleObject" Target="../embeddings/oleObject367.bin"/><Relationship Id="rId6" Type="http://schemas.openxmlformats.org/officeDocument/2006/relationships/image" Target="../media/image357.wmf"/><Relationship Id="rId5" Type="http://schemas.openxmlformats.org/officeDocument/2006/relationships/oleObject" Target="../embeddings/oleObject366.bin"/><Relationship Id="rId4" Type="http://schemas.openxmlformats.org/officeDocument/2006/relationships/image" Target="../media/image356.wmf"/><Relationship Id="rId3" Type="http://schemas.openxmlformats.org/officeDocument/2006/relationships/oleObject" Target="../embeddings/oleObject365.bin"/><Relationship Id="rId24" Type="http://schemas.openxmlformats.org/officeDocument/2006/relationships/vmlDrawing" Target="../drawings/vmlDrawing32.vml"/><Relationship Id="rId23" Type="http://schemas.openxmlformats.org/officeDocument/2006/relationships/slideLayout" Target="../slideLayouts/slideLayout19.xml"/><Relationship Id="rId22" Type="http://schemas.openxmlformats.org/officeDocument/2006/relationships/image" Target="../media/image365.wmf"/><Relationship Id="rId21" Type="http://schemas.openxmlformats.org/officeDocument/2006/relationships/oleObject" Target="../embeddings/oleObject374.bin"/><Relationship Id="rId20" Type="http://schemas.openxmlformats.org/officeDocument/2006/relationships/image" Target="../media/image364.wmf"/><Relationship Id="rId2" Type="http://schemas.openxmlformats.org/officeDocument/2006/relationships/image" Target="../media/image355.wmf"/><Relationship Id="rId19" Type="http://schemas.openxmlformats.org/officeDocument/2006/relationships/oleObject" Target="../embeddings/oleObject373.bin"/><Relationship Id="rId18" Type="http://schemas.openxmlformats.org/officeDocument/2006/relationships/image" Target="../media/image363.wmf"/><Relationship Id="rId17" Type="http://schemas.openxmlformats.org/officeDocument/2006/relationships/oleObject" Target="../embeddings/oleObject372.bin"/><Relationship Id="rId16" Type="http://schemas.openxmlformats.org/officeDocument/2006/relationships/image" Target="../media/image362.wmf"/><Relationship Id="rId15" Type="http://schemas.openxmlformats.org/officeDocument/2006/relationships/oleObject" Target="../embeddings/oleObject371.bin"/><Relationship Id="rId14" Type="http://schemas.openxmlformats.org/officeDocument/2006/relationships/image" Target="../media/image361.wmf"/><Relationship Id="rId13" Type="http://schemas.openxmlformats.org/officeDocument/2006/relationships/oleObject" Target="../embeddings/oleObject370.bin"/><Relationship Id="rId12" Type="http://schemas.openxmlformats.org/officeDocument/2006/relationships/image" Target="../media/image360.wmf"/><Relationship Id="rId11" Type="http://schemas.openxmlformats.org/officeDocument/2006/relationships/oleObject" Target="../embeddings/oleObject369.bin"/><Relationship Id="rId10" Type="http://schemas.openxmlformats.org/officeDocument/2006/relationships/image" Target="../media/image359.wmf"/><Relationship Id="rId1" Type="http://schemas.openxmlformats.org/officeDocument/2006/relationships/oleObject" Target="../embeddings/oleObject36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7" Type="http://schemas.openxmlformats.org/officeDocument/2006/relationships/vmlDrawing" Target="../drawings/vmlDrawing1.vml"/><Relationship Id="rId56" Type="http://schemas.openxmlformats.org/officeDocument/2006/relationships/slideLayout" Target="../slideLayouts/slideLayout19.xml"/><Relationship Id="rId55" Type="http://schemas.openxmlformats.org/officeDocument/2006/relationships/image" Target="../media/image27.wmf"/><Relationship Id="rId54" Type="http://schemas.openxmlformats.org/officeDocument/2006/relationships/oleObject" Target="../embeddings/oleObject28.bin"/><Relationship Id="rId53" Type="http://schemas.openxmlformats.org/officeDocument/2006/relationships/image" Target="../media/image26.emf"/><Relationship Id="rId52" Type="http://schemas.openxmlformats.org/officeDocument/2006/relationships/oleObject" Target="../embeddings/oleObject27.bin"/><Relationship Id="rId51" Type="http://schemas.openxmlformats.org/officeDocument/2006/relationships/image" Target="../media/image25.emf"/><Relationship Id="rId50" Type="http://schemas.openxmlformats.org/officeDocument/2006/relationships/oleObject" Target="../embeddings/oleObject26.bin"/><Relationship Id="rId5" Type="http://schemas.openxmlformats.org/officeDocument/2006/relationships/oleObject" Target="../embeddings/oleObject3.bin"/><Relationship Id="rId49" Type="http://schemas.openxmlformats.org/officeDocument/2006/relationships/image" Target="../media/image24.emf"/><Relationship Id="rId48" Type="http://schemas.openxmlformats.org/officeDocument/2006/relationships/oleObject" Target="../embeddings/oleObject25.bin"/><Relationship Id="rId47" Type="http://schemas.openxmlformats.org/officeDocument/2006/relationships/oleObject" Target="../embeddings/oleObject24.bin"/><Relationship Id="rId46" Type="http://schemas.openxmlformats.org/officeDocument/2006/relationships/image" Target="../media/image23.wmf"/><Relationship Id="rId45" Type="http://schemas.openxmlformats.org/officeDocument/2006/relationships/oleObject" Target="../embeddings/oleObject23.bin"/><Relationship Id="rId44" Type="http://schemas.openxmlformats.org/officeDocument/2006/relationships/image" Target="../media/image22.emf"/><Relationship Id="rId43" Type="http://schemas.openxmlformats.org/officeDocument/2006/relationships/oleObject" Target="../embeddings/oleObject22.bin"/><Relationship Id="rId42" Type="http://schemas.openxmlformats.org/officeDocument/2006/relationships/image" Target="../media/image21.emf"/><Relationship Id="rId41" Type="http://schemas.openxmlformats.org/officeDocument/2006/relationships/oleObject" Target="../embeddings/oleObject21.bin"/><Relationship Id="rId40" Type="http://schemas.openxmlformats.org/officeDocument/2006/relationships/image" Target="../media/image20.emf"/><Relationship Id="rId4" Type="http://schemas.openxmlformats.org/officeDocument/2006/relationships/image" Target="../media/image2.wmf"/><Relationship Id="rId39" Type="http://schemas.openxmlformats.org/officeDocument/2006/relationships/oleObject" Target="../embeddings/oleObject20.bin"/><Relationship Id="rId38" Type="http://schemas.openxmlformats.org/officeDocument/2006/relationships/image" Target="../media/image19.emf"/><Relationship Id="rId37" Type="http://schemas.openxmlformats.org/officeDocument/2006/relationships/oleObject" Target="../embeddings/oleObject19.bin"/><Relationship Id="rId36" Type="http://schemas.openxmlformats.org/officeDocument/2006/relationships/image" Target="../media/image18.e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17.e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16.e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3.vml"/><Relationship Id="rId6" Type="http://schemas.openxmlformats.org/officeDocument/2006/relationships/slideLayout" Target="../slideLayouts/slideLayout19.xml"/><Relationship Id="rId5" Type="http://schemas.openxmlformats.org/officeDocument/2006/relationships/image" Target="../media/image369.png"/><Relationship Id="rId4" Type="http://schemas.openxmlformats.org/officeDocument/2006/relationships/image" Target="../media/image368.png"/><Relationship Id="rId3" Type="http://schemas.openxmlformats.org/officeDocument/2006/relationships/image" Target="../media/image367.emf"/><Relationship Id="rId2" Type="http://schemas.openxmlformats.org/officeDocument/2006/relationships/oleObject" Target="../embeddings/oleObject375.bin"/><Relationship Id="rId1" Type="http://schemas.openxmlformats.org/officeDocument/2006/relationships/image" Target="../media/image366.wmf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0.bin"/><Relationship Id="rId8" Type="http://schemas.openxmlformats.org/officeDocument/2006/relationships/image" Target="../media/image373.wmf"/><Relationship Id="rId7" Type="http://schemas.openxmlformats.org/officeDocument/2006/relationships/oleObject" Target="../embeddings/oleObject379.bin"/><Relationship Id="rId6" Type="http://schemas.openxmlformats.org/officeDocument/2006/relationships/image" Target="../media/image372.png"/><Relationship Id="rId5" Type="http://schemas.openxmlformats.org/officeDocument/2006/relationships/oleObject" Target="../embeddings/oleObject378.bin"/><Relationship Id="rId4" Type="http://schemas.openxmlformats.org/officeDocument/2006/relationships/image" Target="../media/image371.png"/><Relationship Id="rId3" Type="http://schemas.openxmlformats.org/officeDocument/2006/relationships/oleObject" Target="../embeddings/oleObject377.bin"/><Relationship Id="rId21" Type="http://schemas.openxmlformats.org/officeDocument/2006/relationships/notesSlide" Target="../notesSlides/notesSlide4.xml"/><Relationship Id="rId20" Type="http://schemas.openxmlformats.org/officeDocument/2006/relationships/vmlDrawing" Target="../drawings/vmlDrawing34.vml"/><Relationship Id="rId2" Type="http://schemas.openxmlformats.org/officeDocument/2006/relationships/image" Target="../media/image370.wmf"/><Relationship Id="rId19" Type="http://schemas.openxmlformats.org/officeDocument/2006/relationships/slideLayout" Target="../slideLayouts/slideLayout19.xml"/><Relationship Id="rId18" Type="http://schemas.openxmlformats.org/officeDocument/2006/relationships/image" Target="../media/image379.png"/><Relationship Id="rId17" Type="http://schemas.openxmlformats.org/officeDocument/2006/relationships/image" Target="../media/image378.png"/><Relationship Id="rId16" Type="http://schemas.openxmlformats.org/officeDocument/2006/relationships/image" Target="../media/image377.wmf"/><Relationship Id="rId15" Type="http://schemas.openxmlformats.org/officeDocument/2006/relationships/oleObject" Target="../embeddings/oleObject383.bin"/><Relationship Id="rId14" Type="http://schemas.openxmlformats.org/officeDocument/2006/relationships/image" Target="../media/image376.wmf"/><Relationship Id="rId13" Type="http://schemas.openxmlformats.org/officeDocument/2006/relationships/oleObject" Target="../embeddings/oleObject382.bin"/><Relationship Id="rId12" Type="http://schemas.openxmlformats.org/officeDocument/2006/relationships/image" Target="../media/image375.wmf"/><Relationship Id="rId11" Type="http://schemas.openxmlformats.org/officeDocument/2006/relationships/oleObject" Target="../embeddings/oleObject381.bin"/><Relationship Id="rId10" Type="http://schemas.openxmlformats.org/officeDocument/2006/relationships/image" Target="../media/image374.wmf"/><Relationship Id="rId1" Type="http://schemas.openxmlformats.org/officeDocument/2006/relationships/oleObject" Target="../embeddings/oleObject376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8.bin"/><Relationship Id="rId8" Type="http://schemas.openxmlformats.org/officeDocument/2006/relationships/image" Target="../media/image383.wmf"/><Relationship Id="rId7" Type="http://schemas.openxmlformats.org/officeDocument/2006/relationships/oleObject" Target="../embeddings/oleObject387.bin"/><Relationship Id="rId6" Type="http://schemas.openxmlformats.org/officeDocument/2006/relationships/image" Target="../media/image382.wmf"/><Relationship Id="rId5" Type="http://schemas.openxmlformats.org/officeDocument/2006/relationships/oleObject" Target="../embeddings/oleObject386.bin"/><Relationship Id="rId4" Type="http://schemas.openxmlformats.org/officeDocument/2006/relationships/image" Target="../media/image381.wmf"/><Relationship Id="rId3" Type="http://schemas.openxmlformats.org/officeDocument/2006/relationships/oleObject" Target="../embeddings/oleObject385.bin"/><Relationship Id="rId2" Type="http://schemas.openxmlformats.org/officeDocument/2006/relationships/image" Target="../media/image380.png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386.GIF"/><Relationship Id="rId11" Type="http://schemas.openxmlformats.org/officeDocument/2006/relationships/image" Target="../media/image385.png"/><Relationship Id="rId10" Type="http://schemas.openxmlformats.org/officeDocument/2006/relationships/image" Target="../media/image384.wmf"/><Relationship Id="rId1" Type="http://schemas.openxmlformats.org/officeDocument/2006/relationships/oleObject" Target="../embeddings/oleObject384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3.bin"/><Relationship Id="rId8" Type="http://schemas.openxmlformats.org/officeDocument/2006/relationships/image" Target="../media/image390.wmf"/><Relationship Id="rId7" Type="http://schemas.openxmlformats.org/officeDocument/2006/relationships/oleObject" Target="../embeddings/oleObject392.bin"/><Relationship Id="rId6" Type="http://schemas.openxmlformats.org/officeDocument/2006/relationships/image" Target="../media/image389.wmf"/><Relationship Id="rId5" Type="http://schemas.openxmlformats.org/officeDocument/2006/relationships/oleObject" Target="../embeddings/oleObject391.bin"/><Relationship Id="rId4" Type="http://schemas.openxmlformats.org/officeDocument/2006/relationships/image" Target="../media/image388.wmf"/><Relationship Id="rId3" Type="http://schemas.openxmlformats.org/officeDocument/2006/relationships/oleObject" Target="../embeddings/oleObject390.bin"/><Relationship Id="rId20" Type="http://schemas.openxmlformats.org/officeDocument/2006/relationships/vmlDrawing" Target="../drawings/vmlDrawing36.vml"/><Relationship Id="rId2" Type="http://schemas.openxmlformats.org/officeDocument/2006/relationships/image" Target="../media/image387.w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395.wmf"/><Relationship Id="rId17" Type="http://schemas.openxmlformats.org/officeDocument/2006/relationships/oleObject" Target="../embeddings/oleObject397.bin"/><Relationship Id="rId16" Type="http://schemas.openxmlformats.org/officeDocument/2006/relationships/image" Target="../media/image394.wmf"/><Relationship Id="rId15" Type="http://schemas.openxmlformats.org/officeDocument/2006/relationships/oleObject" Target="../embeddings/oleObject396.bin"/><Relationship Id="rId14" Type="http://schemas.openxmlformats.org/officeDocument/2006/relationships/image" Target="../media/image393.wmf"/><Relationship Id="rId13" Type="http://schemas.openxmlformats.org/officeDocument/2006/relationships/oleObject" Target="../embeddings/oleObject395.bin"/><Relationship Id="rId12" Type="http://schemas.openxmlformats.org/officeDocument/2006/relationships/image" Target="../media/image392.wmf"/><Relationship Id="rId11" Type="http://schemas.openxmlformats.org/officeDocument/2006/relationships/oleObject" Target="../embeddings/oleObject394.bin"/><Relationship Id="rId10" Type="http://schemas.openxmlformats.org/officeDocument/2006/relationships/image" Target="../media/image391.wmf"/><Relationship Id="rId1" Type="http://schemas.openxmlformats.org/officeDocument/2006/relationships/oleObject" Target="../embeddings/oleObject389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0.wmf"/><Relationship Id="rId8" Type="http://schemas.openxmlformats.org/officeDocument/2006/relationships/oleObject" Target="../embeddings/oleObject401.bin"/><Relationship Id="rId7" Type="http://schemas.openxmlformats.org/officeDocument/2006/relationships/image" Target="../media/image399.wmf"/><Relationship Id="rId6" Type="http://schemas.openxmlformats.org/officeDocument/2006/relationships/oleObject" Target="../embeddings/oleObject400.bin"/><Relationship Id="rId5" Type="http://schemas.openxmlformats.org/officeDocument/2006/relationships/image" Target="../media/image398.wmf"/><Relationship Id="rId4" Type="http://schemas.openxmlformats.org/officeDocument/2006/relationships/oleObject" Target="../embeddings/oleObject399.bin"/><Relationship Id="rId3" Type="http://schemas.openxmlformats.org/officeDocument/2006/relationships/image" Target="../media/image397.png"/><Relationship Id="rId2" Type="http://schemas.openxmlformats.org/officeDocument/2006/relationships/image" Target="../media/image396.wmf"/><Relationship Id="rId13" Type="http://schemas.openxmlformats.org/officeDocument/2006/relationships/vmlDrawing" Target="../drawings/vmlDrawing37.vml"/><Relationship Id="rId12" Type="http://schemas.openxmlformats.org/officeDocument/2006/relationships/slideLayout" Target="../slideLayouts/slideLayout19.xml"/><Relationship Id="rId11" Type="http://schemas.openxmlformats.org/officeDocument/2006/relationships/image" Target="../media/image287.wmf"/><Relationship Id="rId10" Type="http://schemas.openxmlformats.org/officeDocument/2006/relationships/oleObject" Target="../embeddings/oleObject402.bin"/><Relationship Id="rId1" Type="http://schemas.openxmlformats.org/officeDocument/2006/relationships/oleObject" Target="../embeddings/oleObject398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4.wmf"/><Relationship Id="rId8" Type="http://schemas.openxmlformats.org/officeDocument/2006/relationships/oleObject" Target="../embeddings/oleObject406.bin"/><Relationship Id="rId7" Type="http://schemas.openxmlformats.org/officeDocument/2006/relationships/image" Target="../media/image403.wmf"/><Relationship Id="rId6" Type="http://schemas.openxmlformats.org/officeDocument/2006/relationships/oleObject" Target="../embeddings/oleObject405.bin"/><Relationship Id="rId5" Type="http://schemas.openxmlformats.org/officeDocument/2006/relationships/image" Target="../media/image402.wmf"/><Relationship Id="rId4" Type="http://schemas.openxmlformats.org/officeDocument/2006/relationships/oleObject" Target="../embeddings/oleObject404.bin"/><Relationship Id="rId3" Type="http://schemas.openxmlformats.org/officeDocument/2006/relationships/image" Target="../media/image401.wmf"/><Relationship Id="rId2" Type="http://schemas.openxmlformats.org/officeDocument/2006/relationships/oleObject" Target="../embeddings/oleObject403.bin"/><Relationship Id="rId17" Type="http://schemas.openxmlformats.org/officeDocument/2006/relationships/vmlDrawing" Target="../drawings/vmlDrawing38.vml"/><Relationship Id="rId16" Type="http://schemas.openxmlformats.org/officeDocument/2006/relationships/slideLayout" Target="../slideLayouts/slideLayout19.xml"/><Relationship Id="rId15" Type="http://schemas.openxmlformats.org/officeDocument/2006/relationships/image" Target="../media/image407.wmf"/><Relationship Id="rId14" Type="http://schemas.openxmlformats.org/officeDocument/2006/relationships/oleObject" Target="../embeddings/oleObject409.bin"/><Relationship Id="rId13" Type="http://schemas.openxmlformats.org/officeDocument/2006/relationships/image" Target="../media/image406.wmf"/><Relationship Id="rId12" Type="http://schemas.openxmlformats.org/officeDocument/2006/relationships/oleObject" Target="../embeddings/oleObject408.bin"/><Relationship Id="rId11" Type="http://schemas.openxmlformats.org/officeDocument/2006/relationships/image" Target="../media/image405.wmf"/><Relationship Id="rId10" Type="http://schemas.openxmlformats.org/officeDocument/2006/relationships/oleObject" Target="../embeddings/oleObject407.bin"/><Relationship Id="rId1" Type="http://schemas.openxmlformats.org/officeDocument/2006/relationships/image" Target="../media/image397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4.bin"/><Relationship Id="rId8" Type="http://schemas.openxmlformats.org/officeDocument/2006/relationships/image" Target="../media/image411.wmf"/><Relationship Id="rId7" Type="http://schemas.openxmlformats.org/officeDocument/2006/relationships/oleObject" Target="../embeddings/oleObject413.bin"/><Relationship Id="rId6" Type="http://schemas.openxmlformats.org/officeDocument/2006/relationships/image" Target="../media/image410.wmf"/><Relationship Id="rId5" Type="http://schemas.openxmlformats.org/officeDocument/2006/relationships/oleObject" Target="../embeddings/oleObject412.bin"/><Relationship Id="rId4" Type="http://schemas.openxmlformats.org/officeDocument/2006/relationships/image" Target="../media/image409.wmf"/><Relationship Id="rId32" Type="http://schemas.openxmlformats.org/officeDocument/2006/relationships/vmlDrawing" Target="../drawings/vmlDrawing39.vml"/><Relationship Id="rId31" Type="http://schemas.openxmlformats.org/officeDocument/2006/relationships/slideLayout" Target="../slideLayouts/slideLayout19.xml"/><Relationship Id="rId30" Type="http://schemas.openxmlformats.org/officeDocument/2006/relationships/image" Target="../media/image422.wmf"/><Relationship Id="rId3" Type="http://schemas.openxmlformats.org/officeDocument/2006/relationships/oleObject" Target="../embeddings/oleObject411.bin"/><Relationship Id="rId29" Type="http://schemas.openxmlformats.org/officeDocument/2006/relationships/oleObject" Target="../embeddings/oleObject424.bin"/><Relationship Id="rId28" Type="http://schemas.openxmlformats.org/officeDocument/2006/relationships/image" Target="../media/image421.wmf"/><Relationship Id="rId27" Type="http://schemas.openxmlformats.org/officeDocument/2006/relationships/oleObject" Target="../embeddings/oleObject423.bin"/><Relationship Id="rId26" Type="http://schemas.openxmlformats.org/officeDocument/2006/relationships/image" Target="../media/image420.wmf"/><Relationship Id="rId25" Type="http://schemas.openxmlformats.org/officeDocument/2006/relationships/oleObject" Target="../embeddings/oleObject422.bin"/><Relationship Id="rId24" Type="http://schemas.openxmlformats.org/officeDocument/2006/relationships/image" Target="../media/image419.wmf"/><Relationship Id="rId23" Type="http://schemas.openxmlformats.org/officeDocument/2006/relationships/oleObject" Target="../embeddings/oleObject421.bin"/><Relationship Id="rId22" Type="http://schemas.openxmlformats.org/officeDocument/2006/relationships/image" Target="../media/image418.emf"/><Relationship Id="rId21" Type="http://schemas.openxmlformats.org/officeDocument/2006/relationships/oleObject" Target="../embeddings/oleObject420.bin"/><Relationship Id="rId20" Type="http://schemas.openxmlformats.org/officeDocument/2006/relationships/image" Target="../media/image417.emf"/><Relationship Id="rId2" Type="http://schemas.openxmlformats.org/officeDocument/2006/relationships/image" Target="../media/image408.wmf"/><Relationship Id="rId19" Type="http://schemas.openxmlformats.org/officeDocument/2006/relationships/oleObject" Target="../embeddings/oleObject419.bin"/><Relationship Id="rId18" Type="http://schemas.openxmlformats.org/officeDocument/2006/relationships/image" Target="../media/image416.wmf"/><Relationship Id="rId17" Type="http://schemas.openxmlformats.org/officeDocument/2006/relationships/oleObject" Target="../embeddings/oleObject418.bin"/><Relationship Id="rId16" Type="http://schemas.openxmlformats.org/officeDocument/2006/relationships/image" Target="../media/image415.wmf"/><Relationship Id="rId15" Type="http://schemas.openxmlformats.org/officeDocument/2006/relationships/oleObject" Target="../embeddings/oleObject417.bin"/><Relationship Id="rId14" Type="http://schemas.openxmlformats.org/officeDocument/2006/relationships/image" Target="../media/image414.wmf"/><Relationship Id="rId13" Type="http://schemas.openxmlformats.org/officeDocument/2006/relationships/oleObject" Target="../embeddings/oleObject416.bin"/><Relationship Id="rId12" Type="http://schemas.openxmlformats.org/officeDocument/2006/relationships/image" Target="../media/image413.wmf"/><Relationship Id="rId11" Type="http://schemas.openxmlformats.org/officeDocument/2006/relationships/oleObject" Target="../embeddings/oleObject415.bin"/><Relationship Id="rId10" Type="http://schemas.openxmlformats.org/officeDocument/2006/relationships/image" Target="../media/image412.wmf"/><Relationship Id="rId1" Type="http://schemas.openxmlformats.org/officeDocument/2006/relationships/oleObject" Target="../embeddings/oleObject410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9.bin"/><Relationship Id="rId8" Type="http://schemas.openxmlformats.org/officeDocument/2006/relationships/image" Target="../media/image426.wmf"/><Relationship Id="rId7" Type="http://schemas.openxmlformats.org/officeDocument/2006/relationships/oleObject" Target="../embeddings/oleObject428.bin"/><Relationship Id="rId6" Type="http://schemas.openxmlformats.org/officeDocument/2006/relationships/image" Target="../media/image425.emf"/><Relationship Id="rId5" Type="http://schemas.openxmlformats.org/officeDocument/2006/relationships/oleObject" Target="../embeddings/oleObject427.bin"/><Relationship Id="rId42" Type="http://schemas.openxmlformats.org/officeDocument/2006/relationships/vmlDrawing" Target="../drawings/vmlDrawing40.vml"/><Relationship Id="rId41" Type="http://schemas.openxmlformats.org/officeDocument/2006/relationships/slideLayout" Target="../slideLayouts/slideLayout19.xml"/><Relationship Id="rId40" Type="http://schemas.openxmlformats.org/officeDocument/2006/relationships/image" Target="../media/image442.wmf"/><Relationship Id="rId4" Type="http://schemas.openxmlformats.org/officeDocument/2006/relationships/image" Target="../media/image424.emf"/><Relationship Id="rId39" Type="http://schemas.openxmlformats.org/officeDocument/2006/relationships/oleObject" Target="../embeddings/oleObject444.bin"/><Relationship Id="rId38" Type="http://schemas.openxmlformats.org/officeDocument/2006/relationships/image" Target="../media/image441.png"/><Relationship Id="rId37" Type="http://schemas.openxmlformats.org/officeDocument/2006/relationships/oleObject" Target="../embeddings/oleObject443.bin"/><Relationship Id="rId36" Type="http://schemas.openxmlformats.org/officeDocument/2006/relationships/image" Target="../media/image440.wmf"/><Relationship Id="rId35" Type="http://schemas.openxmlformats.org/officeDocument/2006/relationships/oleObject" Target="../embeddings/oleObject442.bin"/><Relationship Id="rId34" Type="http://schemas.openxmlformats.org/officeDocument/2006/relationships/image" Target="../media/image439.wmf"/><Relationship Id="rId33" Type="http://schemas.openxmlformats.org/officeDocument/2006/relationships/oleObject" Target="../embeddings/oleObject441.bin"/><Relationship Id="rId32" Type="http://schemas.openxmlformats.org/officeDocument/2006/relationships/image" Target="../media/image438.emf"/><Relationship Id="rId31" Type="http://schemas.openxmlformats.org/officeDocument/2006/relationships/oleObject" Target="../embeddings/oleObject440.bin"/><Relationship Id="rId30" Type="http://schemas.openxmlformats.org/officeDocument/2006/relationships/image" Target="../media/image437.emf"/><Relationship Id="rId3" Type="http://schemas.openxmlformats.org/officeDocument/2006/relationships/oleObject" Target="../embeddings/oleObject426.bin"/><Relationship Id="rId29" Type="http://schemas.openxmlformats.org/officeDocument/2006/relationships/oleObject" Target="../embeddings/oleObject439.bin"/><Relationship Id="rId28" Type="http://schemas.openxmlformats.org/officeDocument/2006/relationships/image" Target="../media/image436.wmf"/><Relationship Id="rId27" Type="http://schemas.openxmlformats.org/officeDocument/2006/relationships/oleObject" Target="../embeddings/oleObject438.bin"/><Relationship Id="rId26" Type="http://schemas.openxmlformats.org/officeDocument/2006/relationships/image" Target="../media/image435.wmf"/><Relationship Id="rId25" Type="http://schemas.openxmlformats.org/officeDocument/2006/relationships/oleObject" Target="../embeddings/oleObject437.bin"/><Relationship Id="rId24" Type="http://schemas.openxmlformats.org/officeDocument/2006/relationships/image" Target="../media/image434.wmf"/><Relationship Id="rId23" Type="http://schemas.openxmlformats.org/officeDocument/2006/relationships/oleObject" Target="../embeddings/oleObject436.bin"/><Relationship Id="rId22" Type="http://schemas.openxmlformats.org/officeDocument/2006/relationships/image" Target="../media/image433.wmf"/><Relationship Id="rId21" Type="http://schemas.openxmlformats.org/officeDocument/2006/relationships/oleObject" Target="../embeddings/oleObject435.bin"/><Relationship Id="rId20" Type="http://schemas.openxmlformats.org/officeDocument/2006/relationships/image" Target="../media/image432.wmf"/><Relationship Id="rId2" Type="http://schemas.openxmlformats.org/officeDocument/2006/relationships/image" Target="../media/image423.emf"/><Relationship Id="rId19" Type="http://schemas.openxmlformats.org/officeDocument/2006/relationships/oleObject" Target="../embeddings/oleObject434.bin"/><Relationship Id="rId18" Type="http://schemas.openxmlformats.org/officeDocument/2006/relationships/image" Target="../media/image431.wmf"/><Relationship Id="rId17" Type="http://schemas.openxmlformats.org/officeDocument/2006/relationships/oleObject" Target="../embeddings/oleObject433.bin"/><Relationship Id="rId16" Type="http://schemas.openxmlformats.org/officeDocument/2006/relationships/image" Target="../media/image430.wmf"/><Relationship Id="rId15" Type="http://schemas.openxmlformats.org/officeDocument/2006/relationships/oleObject" Target="../embeddings/oleObject432.bin"/><Relationship Id="rId14" Type="http://schemas.openxmlformats.org/officeDocument/2006/relationships/image" Target="../media/image429.wmf"/><Relationship Id="rId13" Type="http://schemas.openxmlformats.org/officeDocument/2006/relationships/oleObject" Target="../embeddings/oleObject431.bin"/><Relationship Id="rId12" Type="http://schemas.openxmlformats.org/officeDocument/2006/relationships/image" Target="../media/image428.wmf"/><Relationship Id="rId11" Type="http://schemas.openxmlformats.org/officeDocument/2006/relationships/oleObject" Target="../embeddings/oleObject430.bin"/><Relationship Id="rId10" Type="http://schemas.openxmlformats.org/officeDocument/2006/relationships/image" Target="../media/image427.wmf"/><Relationship Id="rId1" Type="http://schemas.openxmlformats.org/officeDocument/2006/relationships/oleObject" Target="../embeddings/oleObject425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9.bin"/><Relationship Id="rId8" Type="http://schemas.openxmlformats.org/officeDocument/2006/relationships/image" Target="../media/image446.wmf"/><Relationship Id="rId7" Type="http://schemas.openxmlformats.org/officeDocument/2006/relationships/oleObject" Target="../embeddings/oleObject448.bin"/><Relationship Id="rId6" Type="http://schemas.openxmlformats.org/officeDocument/2006/relationships/image" Target="../media/image445.wmf"/><Relationship Id="rId5" Type="http://schemas.openxmlformats.org/officeDocument/2006/relationships/oleObject" Target="../embeddings/oleObject447.bin"/><Relationship Id="rId4" Type="http://schemas.openxmlformats.org/officeDocument/2006/relationships/image" Target="../media/image444.wmf"/><Relationship Id="rId3" Type="http://schemas.openxmlformats.org/officeDocument/2006/relationships/oleObject" Target="../embeddings/oleObject446.bin"/><Relationship Id="rId27" Type="http://schemas.openxmlformats.org/officeDocument/2006/relationships/vmlDrawing" Target="../drawings/vmlDrawing41.vml"/><Relationship Id="rId26" Type="http://schemas.openxmlformats.org/officeDocument/2006/relationships/slideLayout" Target="../slideLayouts/slideLayout19.xml"/><Relationship Id="rId25" Type="http://schemas.openxmlformats.org/officeDocument/2006/relationships/image" Target="../media/image455.wmf"/><Relationship Id="rId24" Type="http://schemas.openxmlformats.org/officeDocument/2006/relationships/oleObject" Target="../embeddings/oleObject456.bin"/><Relationship Id="rId23" Type="http://schemas.openxmlformats.org/officeDocument/2006/relationships/image" Target="../media/image454.wmf"/><Relationship Id="rId22" Type="http://schemas.openxmlformats.org/officeDocument/2006/relationships/oleObject" Target="../embeddings/oleObject455.bin"/><Relationship Id="rId21" Type="http://schemas.openxmlformats.org/officeDocument/2006/relationships/image" Target="../media/image453.wmf"/><Relationship Id="rId20" Type="http://schemas.openxmlformats.org/officeDocument/2006/relationships/oleObject" Target="../embeddings/oleObject454.bin"/><Relationship Id="rId2" Type="http://schemas.openxmlformats.org/officeDocument/2006/relationships/image" Target="../media/image443.wmf"/><Relationship Id="rId19" Type="http://schemas.openxmlformats.org/officeDocument/2006/relationships/image" Target="../media/image452.wmf"/><Relationship Id="rId18" Type="http://schemas.openxmlformats.org/officeDocument/2006/relationships/oleObject" Target="../embeddings/oleObject453.bin"/><Relationship Id="rId17" Type="http://schemas.openxmlformats.org/officeDocument/2006/relationships/image" Target="../media/image451.wmf"/><Relationship Id="rId16" Type="http://schemas.openxmlformats.org/officeDocument/2006/relationships/oleObject" Target="../embeddings/oleObject452.bin"/><Relationship Id="rId15" Type="http://schemas.openxmlformats.org/officeDocument/2006/relationships/image" Target="../media/image450.wmf"/><Relationship Id="rId14" Type="http://schemas.openxmlformats.org/officeDocument/2006/relationships/image" Target="../media/image449.emf"/><Relationship Id="rId13" Type="http://schemas.openxmlformats.org/officeDocument/2006/relationships/oleObject" Target="../embeddings/oleObject451.bin"/><Relationship Id="rId12" Type="http://schemas.openxmlformats.org/officeDocument/2006/relationships/image" Target="../media/image448.emf"/><Relationship Id="rId11" Type="http://schemas.openxmlformats.org/officeDocument/2006/relationships/oleObject" Target="../embeddings/oleObject450.bin"/><Relationship Id="rId10" Type="http://schemas.openxmlformats.org/officeDocument/2006/relationships/image" Target="../media/image447.wmf"/><Relationship Id="rId1" Type="http://schemas.openxmlformats.org/officeDocument/2006/relationships/oleObject" Target="../embeddings/oleObject44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Relationship Id="rId30" Type="http://schemas.openxmlformats.org/officeDocument/2006/relationships/vmlDrawing" Target="../drawings/vmlDrawing2.vml"/><Relationship Id="rId3" Type="http://schemas.openxmlformats.org/officeDocument/2006/relationships/oleObject" Target="../embeddings/oleObject30.bin"/><Relationship Id="rId29" Type="http://schemas.openxmlformats.org/officeDocument/2006/relationships/slideLayout" Target="../slideLayouts/slideLayout13.xml"/><Relationship Id="rId28" Type="http://schemas.openxmlformats.org/officeDocument/2006/relationships/image" Target="../media/image39.wmf"/><Relationship Id="rId27" Type="http://schemas.openxmlformats.org/officeDocument/2006/relationships/oleObject" Target="../embeddings/oleObject42.bin"/><Relationship Id="rId26" Type="http://schemas.openxmlformats.org/officeDocument/2006/relationships/image" Target="../media/image38.wmf"/><Relationship Id="rId25" Type="http://schemas.openxmlformats.org/officeDocument/2006/relationships/oleObject" Target="../embeddings/oleObject41.bin"/><Relationship Id="rId24" Type="http://schemas.openxmlformats.org/officeDocument/2006/relationships/image" Target="../media/image37.emf"/><Relationship Id="rId23" Type="http://schemas.openxmlformats.org/officeDocument/2006/relationships/oleObject" Target="../embeddings/oleObject40.bin"/><Relationship Id="rId22" Type="http://schemas.openxmlformats.org/officeDocument/2006/relationships/image" Target="../media/image36.emf"/><Relationship Id="rId21" Type="http://schemas.openxmlformats.org/officeDocument/2006/relationships/oleObject" Target="../embeddings/oleObject39.bin"/><Relationship Id="rId20" Type="http://schemas.openxmlformats.org/officeDocument/2006/relationships/image" Target="../media/image35.emf"/><Relationship Id="rId2" Type="http://schemas.openxmlformats.org/officeDocument/2006/relationships/image" Target="../media/image28.wmf"/><Relationship Id="rId19" Type="http://schemas.openxmlformats.org/officeDocument/2006/relationships/oleObject" Target="../embeddings/oleObject38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4.e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3.e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9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457.png"/><Relationship Id="rId1" Type="http://schemas.openxmlformats.org/officeDocument/2006/relationships/image" Target="../media/image456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2.wmf"/><Relationship Id="rId8" Type="http://schemas.openxmlformats.org/officeDocument/2006/relationships/oleObject" Target="../embeddings/oleObject460.bin"/><Relationship Id="rId7" Type="http://schemas.openxmlformats.org/officeDocument/2006/relationships/image" Target="../media/image461.wmf"/><Relationship Id="rId6" Type="http://schemas.openxmlformats.org/officeDocument/2006/relationships/oleObject" Target="../embeddings/oleObject459.bin"/><Relationship Id="rId5" Type="http://schemas.openxmlformats.org/officeDocument/2006/relationships/image" Target="../media/image460.wmf"/><Relationship Id="rId4" Type="http://schemas.openxmlformats.org/officeDocument/2006/relationships/oleObject" Target="../embeddings/oleObject458.bin"/><Relationship Id="rId30" Type="http://schemas.openxmlformats.org/officeDocument/2006/relationships/vmlDrawing" Target="../drawings/vmlDrawing42.vml"/><Relationship Id="rId3" Type="http://schemas.openxmlformats.org/officeDocument/2006/relationships/image" Target="../media/image459.wmf"/><Relationship Id="rId29" Type="http://schemas.openxmlformats.org/officeDocument/2006/relationships/slideLayout" Target="../slideLayouts/slideLayout19.xml"/><Relationship Id="rId28" Type="http://schemas.openxmlformats.org/officeDocument/2006/relationships/image" Target="../media/image471.wmf"/><Relationship Id="rId27" Type="http://schemas.openxmlformats.org/officeDocument/2006/relationships/oleObject" Target="../embeddings/oleObject470.bin"/><Relationship Id="rId26" Type="http://schemas.openxmlformats.org/officeDocument/2006/relationships/image" Target="../media/image470.wmf"/><Relationship Id="rId25" Type="http://schemas.openxmlformats.org/officeDocument/2006/relationships/oleObject" Target="../embeddings/oleObject469.bin"/><Relationship Id="rId24" Type="http://schemas.openxmlformats.org/officeDocument/2006/relationships/image" Target="../media/image469.wmf"/><Relationship Id="rId23" Type="http://schemas.openxmlformats.org/officeDocument/2006/relationships/oleObject" Target="../embeddings/oleObject468.bin"/><Relationship Id="rId22" Type="http://schemas.openxmlformats.org/officeDocument/2006/relationships/image" Target="../media/image468.wmf"/><Relationship Id="rId21" Type="http://schemas.openxmlformats.org/officeDocument/2006/relationships/oleObject" Target="../embeddings/oleObject467.bin"/><Relationship Id="rId20" Type="http://schemas.openxmlformats.org/officeDocument/2006/relationships/image" Target="../media/image467.wmf"/><Relationship Id="rId2" Type="http://schemas.openxmlformats.org/officeDocument/2006/relationships/oleObject" Target="../embeddings/oleObject457.bin"/><Relationship Id="rId19" Type="http://schemas.openxmlformats.org/officeDocument/2006/relationships/oleObject" Target="../embeddings/oleObject466.bin"/><Relationship Id="rId18" Type="http://schemas.openxmlformats.org/officeDocument/2006/relationships/oleObject" Target="../embeddings/oleObject465.bin"/><Relationship Id="rId17" Type="http://schemas.openxmlformats.org/officeDocument/2006/relationships/image" Target="../media/image466.wmf"/><Relationship Id="rId16" Type="http://schemas.openxmlformats.org/officeDocument/2006/relationships/oleObject" Target="../embeddings/oleObject464.bin"/><Relationship Id="rId15" Type="http://schemas.openxmlformats.org/officeDocument/2006/relationships/image" Target="../media/image465.wmf"/><Relationship Id="rId14" Type="http://schemas.openxmlformats.org/officeDocument/2006/relationships/oleObject" Target="../embeddings/oleObject463.bin"/><Relationship Id="rId13" Type="http://schemas.openxmlformats.org/officeDocument/2006/relationships/image" Target="../media/image464.wmf"/><Relationship Id="rId12" Type="http://schemas.openxmlformats.org/officeDocument/2006/relationships/oleObject" Target="../embeddings/oleObject462.bin"/><Relationship Id="rId11" Type="http://schemas.openxmlformats.org/officeDocument/2006/relationships/image" Target="../media/image463.wmf"/><Relationship Id="rId10" Type="http://schemas.openxmlformats.org/officeDocument/2006/relationships/oleObject" Target="../embeddings/oleObject461.bin"/><Relationship Id="rId1" Type="http://schemas.openxmlformats.org/officeDocument/2006/relationships/image" Target="../media/image458.jpe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5.bin"/><Relationship Id="rId8" Type="http://schemas.openxmlformats.org/officeDocument/2006/relationships/image" Target="../media/image475.wmf"/><Relationship Id="rId7" Type="http://schemas.openxmlformats.org/officeDocument/2006/relationships/oleObject" Target="../embeddings/oleObject474.bin"/><Relationship Id="rId6" Type="http://schemas.openxmlformats.org/officeDocument/2006/relationships/image" Target="../media/image474.wmf"/><Relationship Id="rId5" Type="http://schemas.openxmlformats.org/officeDocument/2006/relationships/oleObject" Target="../embeddings/oleObject473.bin"/><Relationship Id="rId4" Type="http://schemas.openxmlformats.org/officeDocument/2006/relationships/image" Target="../media/image473.wmf"/><Relationship Id="rId34" Type="http://schemas.openxmlformats.org/officeDocument/2006/relationships/vmlDrawing" Target="../drawings/vmlDrawing43.vml"/><Relationship Id="rId33" Type="http://schemas.openxmlformats.org/officeDocument/2006/relationships/slideLayout" Target="../slideLayouts/slideLayout19.xml"/><Relationship Id="rId32" Type="http://schemas.openxmlformats.org/officeDocument/2006/relationships/image" Target="../media/image487.wmf"/><Relationship Id="rId31" Type="http://schemas.openxmlformats.org/officeDocument/2006/relationships/oleObject" Target="../embeddings/oleObject486.bin"/><Relationship Id="rId30" Type="http://schemas.openxmlformats.org/officeDocument/2006/relationships/image" Target="../media/image486.wmf"/><Relationship Id="rId3" Type="http://schemas.openxmlformats.org/officeDocument/2006/relationships/oleObject" Target="../embeddings/oleObject472.bin"/><Relationship Id="rId29" Type="http://schemas.openxmlformats.org/officeDocument/2006/relationships/oleObject" Target="../embeddings/oleObject485.bin"/><Relationship Id="rId28" Type="http://schemas.openxmlformats.org/officeDocument/2006/relationships/image" Target="../media/image485.wmf"/><Relationship Id="rId27" Type="http://schemas.openxmlformats.org/officeDocument/2006/relationships/oleObject" Target="../embeddings/oleObject484.bin"/><Relationship Id="rId26" Type="http://schemas.openxmlformats.org/officeDocument/2006/relationships/image" Target="../media/image484.wmf"/><Relationship Id="rId25" Type="http://schemas.openxmlformats.org/officeDocument/2006/relationships/oleObject" Target="../embeddings/oleObject483.bin"/><Relationship Id="rId24" Type="http://schemas.openxmlformats.org/officeDocument/2006/relationships/image" Target="../media/image483.wmf"/><Relationship Id="rId23" Type="http://schemas.openxmlformats.org/officeDocument/2006/relationships/oleObject" Target="../embeddings/oleObject482.bin"/><Relationship Id="rId22" Type="http://schemas.openxmlformats.org/officeDocument/2006/relationships/image" Target="../media/image482.wmf"/><Relationship Id="rId21" Type="http://schemas.openxmlformats.org/officeDocument/2006/relationships/oleObject" Target="../embeddings/oleObject481.bin"/><Relationship Id="rId20" Type="http://schemas.openxmlformats.org/officeDocument/2006/relationships/image" Target="../media/image481.wmf"/><Relationship Id="rId2" Type="http://schemas.openxmlformats.org/officeDocument/2006/relationships/image" Target="../media/image472.wmf"/><Relationship Id="rId19" Type="http://schemas.openxmlformats.org/officeDocument/2006/relationships/oleObject" Target="../embeddings/oleObject480.bin"/><Relationship Id="rId18" Type="http://schemas.openxmlformats.org/officeDocument/2006/relationships/image" Target="../media/image480.wmf"/><Relationship Id="rId17" Type="http://schemas.openxmlformats.org/officeDocument/2006/relationships/oleObject" Target="../embeddings/oleObject479.bin"/><Relationship Id="rId16" Type="http://schemas.openxmlformats.org/officeDocument/2006/relationships/image" Target="../media/image479.wmf"/><Relationship Id="rId15" Type="http://schemas.openxmlformats.org/officeDocument/2006/relationships/oleObject" Target="../embeddings/oleObject478.bin"/><Relationship Id="rId14" Type="http://schemas.openxmlformats.org/officeDocument/2006/relationships/image" Target="../media/image478.wmf"/><Relationship Id="rId13" Type="http://schemas.openxmlformats.org/officeDocument/2006/relationships/oleObject" Target="../embeddings/oleObject477.bin"/><Relationship Id="rId12" Type="http://schemas.openxmlformats.org/officeDocument/2006/relationships/image" Target="../media/image477.wmf"/><Relationship Id="rId11" Type="http://schemas.openxmlformats.org/officeDocument/2006/relationships/oleObject" Target="../embeddings/oleObject476.bin"/><Relationship Id="rId10" Type="http://schemas.openxmlformats.org/officeDocument/2006/relationships/image" Target="../media/image476.wmf"/><Relationship Id="rId1" Type="http://schemas.openxmlformats.org/officeDocument/2006/relationships/oleObject" Target="../embeddings/oleObject471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1.bin"/><Relationship Id="rId8" Type="http://schemas.openxmlformats.org/officeDocument/2006/relationships/image" Target="../media/image491.wmf"/><Relationship Id="rId7" Type="http://schemas.openxmlformats.org/officeDocument/2006/relationships/oleObject" Target="../embeddings/oleObject490.bin"/><Relationship Id="rId6" Type="http://schemas.openxmlformats.org/officeDocument/2006/relationships/image" Target="../media/image490.wmf"/><Relationship Id="rId5" Type="http://schemas.openxmlformats.org/officeDocument/2006/relationships/oleObject" Target="../embeddings/oleObject489.bin"/><Relationship Id="rId4" Type="http://schemas.openxmlformats.org/officeDocument/2006/relationships/image" Target="../media/image489.wmf"/><Relationship Id="rId3" Type="http://schemas.openxmlformats.org/officeDocument/2006/relationships/oleObject" Target="../embeddings/oleObject488.bin"/><Relationship Id="rId24" Type="http://schemas.openxmlformats.org/officeDocument/2006/relationships/vmlDrawing" Target="../drawings/vmlDrawing44.vml"/><Relationship Id="rId23" Type="http://schemas.openxmlformats.org/officeDocument/2006/relationships/slideLayout" Target="../slideLayouts/slideLayout19.xml"/><Relationship Id="rId22" Type="http://schemas.openxmlformats.org/officeDocument/2006/relationships/image" Target="../media/image496.wmf"/><Relationship Id="rId21" Type="http://schemas.openxmlformats.org/officeDocument/2006/relationships/oleObject" Target="../embeddings/oleObject497.bin"/><Relationship Id="rId20" Type="http://schemas.openxmlformats.org/officeDocument/2006/relationships/image" Target="../media/image495.wmf"/><Relationship Id="rId2" Type="http://schemas.openxmlformats.org/officeDocument/2006/relationships/image" Target="../media/image488.wmf"/><Relationship Id="rId19" Type="http://schemas.openxmlformats.org/officeDocument/2006/relationships/oleObject" Target="../embeddings/oleObject496.bin"/><Relationship Id="rId18" Type="http://schemas.openxmlformats.org/officeDocument/2006/relationships/image" Target="../media/image475.wmf"/><Relationship Id="rId17" Type="http://schemas.openxmlformats.org/officeDocument/2006/relationships/oleObject" Target="../embeddings/oleObject495.bin"/><Relationship Id="rId16" Type="http://schemas.openxmlformats.org/officeDocument/2006/relationships/image" Target="../media/image474.wmf"/><Relationship Id="rId15" Type="http://schemas.openxmlformats.org/officeDocument/2006/relationships/oleObject" Target="../embeddings/oleObject494.bin"/><Relationship Id="rId14" Type="http://schemas.openxmlformats.org/officeDocument/2006/relationships/image" Target="../media/image494.wmf"/><Relationship Id="rId13" Type="http://schemas.openxmlformats.org/officeDocument/2006/relationships/oleObject" Target="../embeddings/oleObject493.bin"/><Relationship Id="rId12" Type="http://schemas.openxmlformats.org/officeDocument/2006/relationships/image" Target="../media/image493.wmf"/><Relationship Id="rId11" Type="http://schemas.openxmlformats.org/officeDocument/2006/relationships/oleObject" Target="../embeddings/oleObject492.bin"/><Relationship Id="rId10" Type="http://schemas.openxmlformats.org/officeDocument/2006/relationships/image" Target="../media/image492.wmf"/><Relationship Id="rId1" Type="http://schemas.openxmlformats.org/officeDocument/2006/relationships/oleObject" Target="../embeddings/oleObject487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2.bin"/><Relationship Id="rId8" Type="http://schemas.openxmlformats.org/officeDocument/2006/relationships/image" Target="../media/image500.wmf"/><Relationship Id="rId7" Type="http://schemas.openxmlformats.org/officeDocument/2006/relationships/oleObject" Target="../embeddings/oleObject501.bin"/><Relationship Id="rId6" Type="http://schemas.openxmlformats.org/officeDocument/2006/relationships/image" Target="../media/image499.wmf"/><Relationship Id="rId5" Type="http://schemas.openxmlformats.org/officeDocument/2006/relationships/oleObject" Target="../embeddings/oleObject500.bin"/><Relationship Id="rId4" Type="http://schemas.openxmlformats.org/officeDocument/2006/relationships/image" Target="../media/image498.wmf"/><Relationship Id="rId3" Type="http://schemas.openxmlformats.org/officeDocument/2006/relationships/oleObject" Target="../embeddings/oleObject499.bin"/><Relationship Id="rId2" Type="http://schemas.openxmlformats.org/officeDocument/2006/relationships/image" Target="../media/image497.wmf"/><Relationship Id="rId15" Type="http://schemas.openxmlformats.org/officeDocument/2006/relationships/vmlDrawing" Target="../drawings/vmlDrawing45.vml"/><Relationship Id="rId14" Type="http://schemas.openxmlformats.org/officeDocument/2006/relationships/slideLayout" Target="../slideLayouts/slideLayout19.xml"/><Relationship Id="rId13" Type="http://schemas.openxmlformats.org/officeDocument/2006/relationships/image" Target="../media/image450.wmf"/><Relationship Id="rId12" Type="http://schemas.openxmlformats.org/officeDocument/2006/relationships/image" Target="../media/image502.wmf"/><Relationship Id="rId11" Type="http://schemas.openxmlformats.org/officeDocument/2006/relationships/oleObject" Target="../embeddings/oleObject503.bin"/><Relationship Id="rId10" Type="http://schemas.openxmlformats.org/officeDocument/2006/relationships/image" Target="../media/image501.wmf"/><Relationship Id="rId1" Type="http://schemas.openxmlformats.org/officeDocument/2006/relationships/oleObject" Target="../embeddings/oleObject498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8.bin"/><Relationship Id="rId8" Type="http://schemas.openxmlformats.org/officeDocument/2006/relationships/image" Target="../media/image506.wmf"/><Relationship Id="rId7" Type="http://schemas.openxmlformats.org/officeDocument/2006/relationships/oleObject" Target="../embeddings/oleObject507.bin"/><Relationship Id="rId6" Type="http://schemas.openxmlformats.org/officeDocument/2006/relationships/image" Target="../media/image505.wmf"/><Relationship Id="rId5" Type="http://schemas.openxmlformats.org/officeDocument/2006/relationships/oleObject" Target="../embeddings/oleObject506.bin"/><Relationship Id="rId4" Type="http://schemas.openxmlformats.org/officeDocument/2006/relationships/image" Target="../media/image504.wmf"/><Relationship Id="rId35" Type="http://schemas.openxmlformats.org/officeDocument/2006/relationships/vmlDrawing" Target="../drawings/vmlDrawing46.vml"/><Relationship Id="rId34" Type="http://schemas.openxmlformats.org/officeDocument/2006/relationships/slideLayout" Target="../slideLayouts/slideLayout19.xml"/><Relationship Id="rId33" Type="http://schemas.openxmlformats.org/officeDocument/2006/relationships/image" Target="../media/image497.wmf"/><Relationship Id="rId32" Type="http://schemas.openxmlformats.org/officeDocument/2006/relationships/oleObject" Target="../embeddings/oleObject519.bin"/><Relationship Id="rId31" Type="http://schemas.openxmlformats.org/officeDocument/2006/relationships/image" Target="../media/image513.wmf"/><Relationship Id="rId30" Type="http://schemas.openxmlformats.org/officeDocument/2006/relationships/oleObject" Target="../embeddings/oleObject518.bin"/><Relationship Id="rId3" Type="http://schemas.openxmlformats.org/officeDocument/2006/relationships/oleObject" Target="../embeddings/oleObject505.bin"/><Relationship Id="rId29" Type="http://schemas.openxmlformats.org/officeDocument/2006/relationships/image" Target="../media/image512.wmf"/><Relationship Id="rId28" Type="http://schemas.openxmlformats.org/officeDocument/2006/relationships/oleObject" Target="../embeddings/oleObject517.bin"/><Relationship Id="rId27" Type="http://schemas.openxmlformats.org/officeDocument/2006/relationships/image" Target="../media/image511.wmf"/><Relationship Id="rId26" Type="http://schemas.openxmlformats.org/officeDocument/2006/relationships/oleObject" Target="../embeddings/oleObject516.bin"/><Relationship Id="rId25" Type="http://schemas.openxmlformats.org/officeDocument/2006/relationships/image" Target="../media/image510.wmf"/><Relationship Id="rId24" Type="http://schemas.openxmlformats.org/officeDocument/2006/relationships/oleObject" Target="../embeddings/oleObject515.bin"/><Relationship Id="rId23" Type="http://schemas.openxmlformats.org/officeDocument/2006/relationships/image" Target="../media/image509.png"/><Relationship Id="rId22" Type="http://schemas.openxmlformats.org/officeDocument/2006/relationships/image" Target="../media/image495.wmf"/><Relationship Id="rId21" Type="http://schemas.openxmlformats.org/officeDocument/2006/relationships/oleObject" Target="../embeddings/oleObject514.bin"/><Relationship Id="rId20" Type="http://schemas.openxmlformats.org/officeDocument/2006/relationships/image" Target="../media/image475.wmf"/><Relationship Id="rId2" Type="http://schemas.openxmlformats.org/officeDocument/2006/relationships/image" Target="../media/image503.wmf"/><Relationship Id="rId19" Type="http://schemas.openxmlformats.org/officeDocument/2006/relationships/oleObject" Target="../embeddings/oleObject513.bin"/><Relationship Id="rId18" Type="http://schemas.openxmlformats.org/officeDocument/2006/relationships/image" Target="../media/image474.wmf"/><Relationship Id="rId17" Type="http://schemas.openxmlformats.org/officeDocument/2006/relationships/oleObject" Target="../embeddings/oleObject512.bin"/><Relationship Id="rId16" Type="http://schemas.openxmlformats.org/officeDocument/2006/relationships/image" Target="../media/image494.wmf"/><Relationship Id="rId15" Type="http://schemas.openxmlformats.org/officeDocument/2006/relationships/oleObject" Target="../embeddings/oleObject511.bin"/><Relationship Id="rId14" Type="http://schemas.openxmlformats.org/officeDocument/2006/relationships/image" Target="../media/image493.wmf"/><Relationship Id="rId13" Type="http://schemas.openxmlformats.org/officeDocument/2006/relationships/oleObject" Target="../embeddings/oleObject510.bin"/><Relationship Id="rId12" Type="http://schemas.openxmlformats.org/officeDocument/2006/relationships/image" Target="../media/image508.wmf"/><Relationship Id="rId11" Type="http://schemas.openxmlformats.org/officeDocument/2006/relationships/oleObject" Target="../embeddings/oleObject509.bin"/><Relationship Id="rId10" Type="http://schemas.openxmlformats.org/officeDocument/2006/relationships/image" Target="../media/image507.wmf"/><Relationship Id="rId1" Type="http://schemas.openxmlformats.org/officeDocument/2006/relationships/oleObject" Target="../embeddings/oleObject504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4.bin"/><Relationship Id="rId8" Type="http://schemas.openxmlformats.org/officeDocument/2006/relationships/image" Target="../media/image517.wmf"/><Relationship Id="rId7" Type="http://schemas.openxmlformats.org/officeDocument/2006/relationships/oleObject" Target="../embeddings/oleObject523.bin"/><Relationship Id="rId6" Type="http://schemas.openxmlformats.org/officeDocument/2006/relationships/image" Target="../media/image516.wmf"/><Relationship Id="rId5" Type="http://schemas.openxmlformats.org/officeDocument/2006/relationships/oleObject" Target="../embeddings/oleObject522.bin"/><Relationship Id="rId4" Type="http://schemas.openxmlformats.org/officeDocument/2006/relationships/image" Target="../media/image515.wmf"/><Relationship Id="rId31" Type="http://schemas.openxmlformats.org/officeDocument/2006/relationships/vmlDrawing" Target="../drawings/vmlDrawing47.vml"/><Relationship Id="rId30" Type="http://schemas.openxmlformats.org/officeDocument/2006/relationships/slideLayout" Target="../slideLayouts/slideLayout19.xml"/><Relationship Id="rId3" Type="http://schemas.openxmlformats.org/officeDocument/2006/relationships/oleObject" Target="../embeddings/oleObject521.bin"/><Relationship Id="rId29" Type="http://schemas.openxmlformats.org/officeDocument/2006/relationships/oleObject" Target="../embeddings/oleObject533.bin"/><Relationship Id="rId28" Type="http://schemas.openxmlformats.org/officeDocument/2006/relationships/image" Target="../media/image527.wmf"/><Relationship Id="rId27" Type="http://schemas.openxmlformats.org/officeDocument/2006/relationships/oleObject" Target="../embeddings/oleObject532.bin"/><Relationship Id="rId26" Type="http://schemas.openxmlformats.org/officeDocument/2006/relationships/image" Target="../media/image450.wmf"/><Relationship Id="rId25" Type="http://schemas.openxmlformats.org/officeDocument/2006/relationships/image" Target="../media/image526.wmf"/><Relationship Id="rId24" Type="http://schemas.openxmlformats.org/officeDocument/2006/relationships/oleObject" Target="../embeddings/oleObject531.bin"/><Relationship Id="rId23" Type="http://schemas.openxmlformats.org/officeDocument/2006/relationships/image" Target="../media/image525.wmf"/><Relationship Id="rId22" Type="http://schemas.openxmlformats.org/officeDocument/2006/relationships/oleObject" Target="../embeddings/oleObject530.bin"/><Relationship Id="rId21" Type="http://schemas.openxmlformats.org/officeDocument/2006/relationships/image" Target="../media/image524.wmf"/><Relationship Id="rId20" Type="http://schemas.openxmlformats.org/officeDocument/2006/relationships/oleObject" Target="../embeddings/oleObject529.bin"/><Relationship Id="rId2" Type="http://schemas.openxmlformats.org/officeDocument/2006/relationships/image" Target="../media/image514.wmf"/><Relationship Id="rId19" Type="http://schemas.openxmlformats.org/officeDocument/2006/relationships/image" Target="../media/image523.wmf"/><Relationship Id="rId18" Type="http://schemas.openxmlformats.org/officeDocument/2006/relationships/oleObject" Target="../embeddings/oleObject528.bin"/><Relationship Id="rId17" Type="http://schemas.openxmlformats.org/officeDocument/2006/relationships/image" Target="../media/image522.wmf"/><Relationship Id="rId16" Type="http://schemas.openxmlformats.org/officeDocument/2006/relationships/oleObject" Target="../embeddings/oleObject527.bin"/><Relationship Id="rId15" Type="http://schemas.openxmlformats.org/officeDocument/2006/relationships/image" Target="../media/image521.jpeg"/><Relationship Id="rId14" Type="http://schemas.openxmlformats.org/officeDocument/2006/relationships/image" Target="../media/image520.wmf"/><Relationship Id="rId13" Type="http://schemas.openxmlformats.org/officeDocument/2006/relationships/oleObject" Target="../embeddings/oleObject526.bin"/><Relationship Id="rId12" Type="http://schemas.openxmlformats.org/officeDocument/2006/relationships/image" Target="../media/image519.wmf"/><Relationship Id="rId11" Type="http://schemas.openxmlformats.org/officeDocument/2006/relationships/oleObject" Target="../embeddings/oleObject525.bin"/><Relationship Id="rId10" Type="http://schemas.openxmlformats.org/officeDocument/2006/relationships/image" Target="../media/image518.wmf"/><Relationship Id="rId1" Type="http://schemas.openxmlformats.org/officeDocument/2006/relationships/oleObject" Target="../embeddings/oleObject520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8.bin"/><Relationship Id="rId8" Type="http://schemas.openxmlformats.org/officeDocument/2006/relationships/image" Target="../media/image531.wmf"/><Relationship Id="rId7" Type="http://schemas.openxmlformats.org/officeDocument/2006/relationships/oleObject" Target="../embeddings/oleObject537.bin"/><Relationship Id="rId6" Type="http://schemas.openxmlformats.org/officeDocument/2006/relationships/image" Target="../media/image530.wmf"/><Relationship Id="rId5" Type="http://schemas.openxmlformats.org/officeDocument/2006/relationships/oleObject" Target="../embeddings/oleObject536.bin"/><Relationship Id="rId4" Type="http://schemas.openxmlformats.org/officeDocument/2006/relationships/image" Target="../media/image529.wmf"/><Relationship Id="rId3" Type="http://schemas.openxmlformats.org/officeDocument/2006/relationships/oleObject" Target="../embeddings/oleObject535.bin"/><Relationship Id="rId2" Type="http://schemas.openxmlformats.org/officeDocument/2006/relationships/image" Target="../media/image528.wmf"/><Relationship Id="rId15" Type="http://schemas.openxmlformats.org/officeDocument/2006/relationships/vmlDrawing" Target="../drawings/vmlDrawing48.vml"/><Relationship Id="rId14" Type="http://schemas.openxmlformats.org/officeDocument/2006/relationships/slideLayout" Target="../slideLayouts/slideLayout13.xml"/><Relationship Id="rId13" Type="http://schemas.openxmlformats.org/officeDocument/2006/relationships/image" Target="../media/image521.jpeg"/><Relationship Id="rId12" Type="http://schemas.openxmlformats.org/officeDocument/2006/relationships/image" Target="../media/image533.wmf"/><Relationship Id="rId11" Type="http://schemas.openxmlformats.org/officeDocument/2006/relationships/oleObject" Target="../embeddings/oleObject539.bin"/><Relationship Id="rId10" Type="http://schemas.openxmlformats.org/officeDocument/2006/relationships/image" Target="../media/image532.wmf"/><Relationship Id="rId1" Type="http://schemas.openxmlformats.org/officeDocument/2006/relationships/oleObject" Target="../embeddings/oleObject534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8.png"/><Relationship Id="rId8" Type="http://schemas.openxmlformats.org/officeDocument/2006/relationships/image" Target="../media/image537.wmf"/><Relationship Id="rId7" Type="http://schemas.openxmlformats.org/officeDocument/2006/relationships/oleObject" Target="../embeddings/oleObject543.bin"/><Relationship Id="rId6" Type="http://schemas.openxmlformats.org/officeDocument/2006/relationships/image" Target="../media/image536.wmf"/><Relationship Id="rId5" Type="http://schemas.openxmlformats.org/officeDocument/2006/relationships/oleObject" Target="../embeddings/oleObject542.bin"/><Relationship Id="rId4" Type="http://schemas.openxmlformats.org/officeDocument/2006/relationships/image" Target="../media/image535.wmf"/><Relationship Id="rId3" Type="http://schemas.openxmlformats.org/officeDocument/2006/relationships/oleObject" Target="../embeddings/oleObject541.bin"/><Relationship Id="rId2" Type="http://schemas.openxmlformats.org/officeDocument/2006/relationships/image" Target="../media/image534.wmf"/><Relationship Id="rId11" Type="http://schemas.openxmlformats.org/officeDocument/2006/relationships/vmlDrawing" Target="../drawings/vmlDrawing49.vml"/><Relationship Id="rId10" Type="http://schemas.openxmlformats.org/officeDocument/2006/relationships/slideLayout" Target="../slideLayouts/slideLayout19.xml"/><Relationship Id="rId1" Type="http://schemas.openxmlformats.org/officeDocument/2006/relationships/oleObject" Target="../embeddings/oleObject540.bin"/></Relationships>
</file>

<file path=ppt/slides/_rels/slide5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50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540.wmf"/><Relationship Id="rId3" Type="http://schemas.openxmlformats.org/officeDocument/2006/relationships/oleObject" Target="../embeddings/oleObject545.bin"/><Relationship Id="rId2" Type="http://schemas.openxmlformats.org/officeDocument/2006/relationships/image" Target="../media/image539.emf"/><Relationship Id="rId1" Type="http://schemas.openxmlformats.org/officeDocument/2006/relationships/oleObject" Target="../embeddings/oleObject544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52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5.wmf"/><Relationship Id="rId8" Type="http://schemas.openxmlformats.org/officeDocument/2006/relationships/oleObject" Target="../embeddings/oleObject549.bin"/><Relationship Id="rId7" Type="http://schemas.openxmlformats.org/officeDocument/2006/relationships/image" Target="../media/image544.wmf"/><Relationship Id="rId6" Type="http://schemas.openxmlformats.org/officeDocument/2006/relationships/oleObject" Target="../embeddings/oleObject548.bin"/><Relationship Id="rId5" Type="http://schemas.openxmlformats.org/officeDocument/2006/relationships/image" Target="../media/image543.wmf"/><Relationship Id="rId4" Type="http://schemas.openxmlformats.org/officeDocument/2006/relationships/oleObject" Target="../embeddings/oleObject547.bin"/><Relationship Id="rId3" Type="http://schemas.openxmlformats.org/officeDocument/2006/relationships/image" Target="../media/image542.wmf"/><Relationship Id="rId21" Type="http://schemas.openxmlformats.org/officeDocument/2006/relationships/vmlDrawing" Target="../drawings/vmlDrawing51.vml"/><Relationship Id="rId20" Type="http://schemas.openxmlformats.org/officeDocument/2006/relationships/slideLayout" Target="../slideLayouts/slideLayout19.xml"/><Relationship Id="rId2" Type="http://schemas.openxmlformats.org/officeDocument/2006/relationships/oleObject" Target="../embeddings/oleObject546.bin"/><Relationship Id="rId19" Type="http://schemas.openxmlformats.org/officeDocument/2006/relationships/image" Target="../media/image550.wmf"/><Relationship Id="rId18" Type="http://schemas.openxmlformats.org/officeDocument/2006/relationships/oleObject" Target="../embeddings/oleObject554.bin"/><Relationship Id="rId17" Type="http://schemas.openxmlformats.org/officeDocument/2006/relationships/image" Target="../media/image549.wmf"/><Relationship Id="rId16" Type="http://schemas.openxmlformats.org/officeDocument/2006/relationships/oleObject" Target="../embeddings/oleObject553.bin"/><Relationship Id="rId15" Type="http://schemas.openxmlformats.org/officeDocument/2006/relationships/image" Target="../media/image548.wmf"/><Relationship Id="rId14" Type="http://schemas.openxmlformats.org/officeDocument/2006/relationships/oleObject" Target="../embeddings/oleObject552.bin"/><Relationship Id="rId13" Type="http://schemas.openxmlformats.org/officeDocument/2006/relationships/image" Target="../media/image547.wmf"/><Relationship Id="rId12" Type="http://schemas.openxmlformats.org/officeDocument/2006/relationships/oleObject" Target="../embeddings/oleObject551.bin"/><Relationship Id="rId11" Type="http://schemas.openxmlformats.org/officeDocument/2006/relationships/image" Target="../media/image546.wmf"/><Relationship Id="rId10" Type="http://schemas.openxmlformats.org/officeDocument/2006/relationships/oleObject" Target="../embeddings/oleObject550.bin"/><Relationship Id="rId1" Type="http://schemas.openxmlformats.org/officeDocument/2006/relationships/image" Target="../media/image541.jpeg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2.vml"/><Relationship Id="rId8" Type="http://schemas.openxmlformats.org/officeDocument/2006/relationships/slideLayout" Target="../slideLayouts/slideLayout19.xml"/><Relationship Id="rId7" Type="http://schemas.openxmlformats.org/officeDocument/2006/relationships/image" Target="../media/image555.emf"/><Relationship Id="rId6" Type="http://schemas.openxmlformats.org/officeDocument/2006/relationships/oleObject" Target="../embeddings/oleObject556.bin"/><Relationship Id="rId5" Type="http://schemas.openxmlformats.org/officeDocument/2006/relationships/image" Target="../media/image554.png"/><Relationship Id="rId4" Type="http://schemas.openxmlformats.org/officeDocument/2006/relationships/oleObject" Target="../embeddings/oleObject555.bin"/><Relationship Id="rId3" Type="http://schemas.openxmlformats.org/officeDocument/2006/relationships/image" Target="../media/image553.png"/><Relationship Id="rId2" Type="http://schemas.openxmlformats.org/officeDocument/2006/relationships/image" Target="../media/image552.png"/><Relationship Id="rId1" Type="http://schemas.openxmlformats.org/officeDocument/2006/relationships/image" Target="../media/image551.png"/></Relationships>
</file>

<file path=ppt/slides/_rels/slide6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57.xml"/><Relationship Id="rId3" Type="http://schemas.openxmlformats.org/officeDocument/2006/relationships/tags" Target="../tags/tag156.xml"/><Relationship Id="rId2" Type="http://schemas.openxmlformats.org/officeDocument/2006/relationships/image" Target="../media/image556.png"/><Relationship Id="rId1" Type="http://schemas.openxmlformats.org/officeDocument/2006/relationships/tags" Target="../tags/tag155.xml"/></Relationships>
</file>

<file path=ppt/slides/_rels/slide6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60.xml"/><Relationship Id="rId3" Type="http://schemas.openxmlformats.org/officeDocument/2006/relationships/tags" Target="../tags/tag159.xml"/><Relationship Id="rId2" Type="http://schemas.openxmlformats.org/officeDocument/2006/relationships/image" Target="../media/image557.png"/><Relationship Id="rId1" Type="http://schemas.openxmlformats.org/officeDocument/2006/relationships/tags" Target="../tags/tag158.xml"/></Relationships>
</file>

<file path=ppt/slides/_rels/slide6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9.xml"/><Relationship Id="rId4" Type="http://schemas.openxmlformats.org/officeDocument/2006/relationships/tags" Target="../tags/tag163.xml"/><Relationship Id="rId3" Type="http://schemas.openxmlformats.org/officeDocument/2006/relationships/image" Target="../media/image557.png"/><Relationship Id="rId2" Type="http://schemas.openxmlformats.org/officeDocument/2006/relationships/tags" Target="../tags/tag162.xml"/><Relationship Id="rId1" Type="http://schemas.openxmlformats.org/officeDocument/2006/relationships/tags" Target="../tags/tag16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5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2.wmf"/><Relationship Id="rId19" Type="http://schemas.openxmlformats.org/officeDocument/2006/relationships/notesSlide" Target="../notesSlides/notesSlide1.xml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19.xml"/><Relationship Id="rId16" Type="http://schemas.openxmlformats.org/officeDocument/2006/relationships/image" Target="../media/image49.e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Relationship Id="rId32" Type="http://schemas.openxmlformats.org/officeDocument/2006/relationships/vmlDrawing" Target="../drawings/vmlDrawing4.vml"/><Relationship Id="rId31" Type="http://schemas.openxmlformats.org/officeDocument/2006/relationships/slideLayout" Target="../slideLayouts/slideLayout19.xml"/><Relationship Id="rId30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29" Type="http://schemas.openxmlformats.org/officeDocument/2006/relationships/oleObject" Target="../embeddings/oleObject65.bin"/><Relationship Id="rId28" Type="http://schemas.openxmlformats.org/officeDocument/2006/relationships/image" Target="../media/image63.wmf"/><Relationship Id="rId27" Type="http://schemas.openxmlformats.org/officeDocument/2006/relationships/oleObject" Target="../embeddings/oleObject64.bin"/><Relationship Id="rId26" Type="http://schemas.openxmlformats.org/officeDocument/2006/relationships/image" Target="../media/image62.wmf"/><Relationship Id="rId25" Type="http://schemas.openxmlformats.org/officeDocument/2006/relationships/oleObject" Target="../embeddings/oleObject63.bin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62.bin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61.bin"/><Relationship Id="rId20" Type="http://schemas.openxmlformats.org/officeDocument/2006/relationships/image" Target="../media/image59.wmf"/><Relationship Id="rId2" Type="http://schemas.openxmlformats.org/officeDocument/2006/relationships/image" Target="../media/image50.wmf"/><Relationship Id="rId19" Type="http://schemas.openxmlformats.org/officeDocument/2006/relationships/oleObject" Target="../embeddings/oleObject60.bin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5.e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副标题"/>
          <p:cNvSpPr>
            <a:spLocks noGrp="1"/>
          </p:cNvSpPr>
          <p:nvPr>
            <p:ph type="subTitle" idx="1"/>
            <p:custDataLst>
              <p:tags r:id="rId1"/>
            </p:custDataLst>
          </p:nvPr>
        </p:nvSpPr>
        <p:spPr/>
        <p:txBody>
          <a:bodyPr>
            <a:normAutofit fontScale="92500" lnSpcReduction="20000"/>
          </a:bodyPr>
          <a:p>
            <a:r>
              <a:rPr lang="zh-CN" altLang="en-US" dirty="0"/>
              <a:t>刘颖浩</a:t>
            </a:r>
            <a:endParaRPr lang="zh-CN" altLang="en-US" dirty="0"/>
          </a:p>
        </p:txBody>
      </p:sp>
      <p:sp>
        <p:nvSpPr>
          <p:cNvPr id="8" name="日期时间"/>
          <p:cNvSpPr>
            <a:spLocks noGrp="1"/>
          </p:cNvSpPr>
          <p:nvPr>
            <p:ph type="body" sz="quarter" idx="14"/>
            <p:custDataLst>
              <p:tags r:id="rId2"/>
            </p:custDataLst>
          </p:nvPr>
        </p:nvSpPr>
        <p:spPr>
          <a:xfrm>
            <a:off x="5084143" y="4646768"/>
            <a:ext cx="2023152" cy="329211"/>
          </a:xfrm>
        </p:spPr>
        <p:txBody>
          <a:bodyPr/>
          <a:p>
            <a:pPr algn="ctr"/>
            <a:r>
              <a:rPr lang="en-US" altLang="zh-CN" dirty="0"/>
              <a:t>2025/01/03</a:t>
            </a:r>
            <a:endParaRPr lang="en-US" altLang="zh-CN" dirty="0"/>
          </a:p>
        </p:txBody>
      </p:sp>
      <p:sp>
        <p:nvSpPr>
          <p:cNvPr id="9" name="年份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1881254" y="1817340"/>
            <a:ext cx="8427418" cy="960509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zh-CN" altLang="en-US" sz="6000" b="1" kern="1200" dirty="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538480" indent="-20637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98830" indent="-1619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30605" indent="-1492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35075" indent="-127000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accent1"/>
                </a:solidFill>
              </a:rPr>
              <a:t>2025</a:t>
            </a:r>
            <a:endParaRPr lang="en-US" altLang="zh-CN" dirty="0">
              <a:solidFill>
                <a:schemeClr val="accent1"/>
              </a:solidFill>
            </a:endParaRPr>
          </a:p>
        </p:txBody>
      </p:sp>
      <p:sp>
        <p:nvSpPr>
          <p:cNvPr id="10" name="署名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3600547" y="4646768"/>
            <a:ext cx="2023152" cy="329211"/>
          </a:xfrm>
          <a:prstGeom prst="rect">
            <a:avLst/>
          </a:prstGeom>
        </p:spPr>
        <p:txBody>
          <a:bodyPr vert="horz" wrap="square" lIns="101600" tIns="0" rIns="82550" bIns="0" rtlCol="0">
            <a:normAutofit/>
          </a:bodyPr>
          <a:lstStyle>
            <a:lvl1pPr marL="0" indent="0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zh-CN" altLang="en-US" sz="1400" u="none" strike="noStrike" kern="1200" cap="none" spc="200" normalizeH="0" baseline="0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n-ea"/>
                <a:ea typeface="+mn-ea"/>
                <a:cs typeface="+mn-cs"/>
              </a:defRPr>
            </a:lvl1pPr>
            <a:lvl2pPr marL="538480" indent="-20637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98830" indent="-1619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30605" indent="-1492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35075" indent="-127000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标题"/>
          <p:cNvSpPr>
            <a:spLocks noGrp="1"/>
          </p:cNvSpPr>
          <p:nvPr>
            <p:ph type="ctrTitle"/>
            <p:custDataLst>
              <p:tags r:id="rId5"/>
            </p:custDataLst>
          </p:nvPr>
        </p:nvSpPr>
        <p:spPr/>
        <p:txBody>
          <a:bodyPr>
            <a:normAutofit fontScale="90000"/>
          </a:bodyPr>
          <a:lstStyle/>
          <a:p>
            <a: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zh-CN" altLang="en-US"/>
              <a:t>大学物理串讲</a:t>
            </a:r>
            <a:endParaRPr lang="zh-CN" altLang="en-US"/>
          </a:p>
        </p:txBody>
      </p:sp>
    </p:spTree>
    <p:custDataLst>
      <p:tags r:id="rId6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4738" name="AutoShape 2"/>
          <p:cNvSpPr/>
          <p:nvPr/>
        </p:nvSpPr>
        <p:spPr>
          <a:xfrm>
            <a:off x="7464425" y="4652963"/>
            <a:ext cx="2339975" cy="755650"/>
          </a:xfrm>
          <a:prstGeom prst="wedgeEllipseCallout">
            <a:avLst>
              <a:gd name="adj1" fmla="val -19333"/>
              <a:gd name="adj2" fmla="val 110713"/>
            </a:avLst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dirty="0"/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6167438" y="1592263"/>
            <a:ext cx="3924300" cy="2663825"/>
          </a:xfrm>
          <a:prstGeom prst="rect">
            <a:avLst/>
          </a:prstGeom>
          <a:solidFill>
            <a:srgbClr val="F8FF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4740" name="Text Box 4"/>
          <p:cNvSpPr txBox="1"/>
          <p:nvPr/>
        </p:nvSpPr>
        <p:spPr>
          <a:xfrm>
            <a:off x="2184400" y="908050"/>
            <a:ext cx="78724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非均匀的时变磁场 </a:t>
            </a:r>
            <a:r>
              <a:rPr lang="en-US" altLang="zh-CN" sz="2800" b="1" i="1" dirty="0"/>
              <a:t>B 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kx</a:t>
            </a:r>
            <a:r>
              <a:rPr lang="en-US" altLang="zh-CN" sz="2800" b="1" dirty="0"/>
              <a:t>cos</a:t>
            </a:r>
            <a:r>
              <a:rPr lang="en-US" altLang="zh-CN" sz="2800" b="1" i="1" dirty="0">
                <a:sym typeface="Symbol" panose="05050102010706020507" pitchFamily="18" charset="2"/>
              </a:rPr>
              <a:t>t</a:t>
            </a:r>
            <a:r>
              <a:rPr lang="zh-CN" altLang="en-US" sz="2800" dirty="0">
                <a:sym typeface="Symbol" panose="05050102010706020507" pitchFamily="18" charset="2"/>
              </a:rPr>
              <a:t>。</a:t>
            </a:r>
            <a:endParaRPr lang="zh-CN" altLang="en-US" sz="2800" b="1" dirty="0"/>
          </a:p>
        </p:txBody>
      </p:sp>
      <p:sp>
        <p:nvSpPr>
          <p:cNvPr id="244741" name="Text Box 5"/>
          <p:cNvSpPr txBox="1"/>
          <p:nvPr/>
        </p:nvSpPr>
        <p:spPr>
          <a:xfrm>
            <a:off x="3143250" y="1455738"/>
            <a:ext cx="34464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i="1" dirty="0"/>
              <a:t>B</a:t>
            </a:r>
            <a:r>
              <a:rPr lang="zh-CN" altLang="en-US" sz="2800" b="1" dirty="0"/>
              <a:t>不是均匀场</a:t>
            </a:r>
            <a:endParaRPr lang="zh-CN" altLang="en-US" sz="2800" i="1" dirty="0"/>
          </a:p>
        </p:txBody>
      </p:sp>
      <p:graphicFrame>
        <p:nvGraphicFramePr>
          <p:cNvPr id="244742" name="Object 2"/>
          <p:cNvGraphicFramePr>
            <a:graphicFrameLocks noChangeAspect="1"/>
          </p:cNvGraphicFramePr>
          <p:nvPr/>
        </p:nvGraphicFramePr>
        <p:xfrm>
          <a:off x="5375275" y="1479550"/>
          <a:ext cx="12239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1383665" imgH="406400" progId="Equation.DSMT4">
                  <p:embed/>
                </p:oleObj>
              </mc:Choice>
              <mc:Fallback>
                <p:oleObj name="" r:id="rId1" imgW="1383665" imgH="4064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75275" y="1479550"/>
                        <a:ext cx="1223963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Object 4"/>
          <p:cNvGraphicFramePr>
            <a:graphicFrameLocks noChangeAspect="1"/>
          </p:cNvGraphicFramePr>
          <p:nvPr/>
        </p:nvGraphicFramePr>
        <p:xfrm>
          <a:off x="2803525" y="2084388"/>
          <a:ext cx="19034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1701800" imgH="546100" progId="Equation.DSMT4">
                  <p:embed/>
                </p:oleObj>
              </mc:Choice>
              <mc:Fallback>
                <p:oleObj name="" r:id="rId3" imgW="1701800" imgH="5461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525" y="2084388"/>
                        <a:ext cx="19034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5" name="Object 5"/>
          <p:cNvGraphicFramePr>
            <a:graphicFrameLocks noChangeAspect="1"/>
          </p:cNvGraphicFramePr>
          <p:nvPr/>
        </p:nvGraphicFramePr>
        <p:xfrm>
          <a:off x="3227388" y="2673350"/>
          <a:ext cx="19859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2146300" imgH="698500" progId="Equation.DSMT4">
                  <p:embed/>
                </p:oleObj>
              </mc:Choice>
              <mc:Fallback>
                <p:oleObj name="" r:id="rId5" imgW="2146300" imgH="6985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7388" y="2673350"/>
                        <a:ext cx="1985962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6" name="Object 6"/>
          <p:cNvGraphicFramePr>
            <a:graphicFrameLocks noChangeAspect="1"/>
          </p:cNvGraphicFramePr>
          <p:nvPr/>
        </p:nvGraphicFramePr>
        <p:xfrm>
          <a:off x="3251200" y="3340100"/>
          <a:ext cx="25923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2794000" imgH="711200" progId="Equation.DSMT4">
                  <p:embed/>
                </p:oleObj>
              </mc:Choice>
              <mc:Fallback>
                <p:oleObj name="" r:id="rId7" imgW="2794000" imgH="7112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1200" y="3340100"/>
                        <a:ext cx="2592388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7" name="Object 7"/>
          <p:cNvGraphicFramePr>
            <a:graphicFrameLocks noChangeAspect="1"/>
          </p:cNvGraphicFramePr>
          <p:nvPr/>
        </p:nvGraphicFramePr>
        <p:xfrm>
          <a:off x="2698750" y="4052888"/>
          <a:ext cx="38782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9" imgW="3683000" imgH="711200" progId="Equation.DSMT4">
                  <p:embed/>
                </p:oleObj>
              </mc:Choice>
              <mc:Fallback>
                <p:oleObj name="" r:id="rId9" imgW="3683000" imgH="7112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8750" y="4052888"/>
                        <a:ext cx="3878263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8" name="Object 8"/>
          <p:cNvGraphicFramePr>
            <a:graphicFrameLocks noChangeAspect="1"/>
          </p:cNvGraphicFramePr>
          <p:nvPr/>
        </p:nvGraphicFramePr>
        <p:xfrm>
          <a:off x="2940050" y="4627563"/>
          <a:ext cx="1354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673100" imgH="381000" progId="Equation.DSMT4">
                  <p:embed/>
                </p:oleObj>
              </mc:Choice>
              <mc:Fallback>
                <p:oleObj name="" r:id="rId11" imgW="673100" imgH="3810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0050" y="4627563"/>
                        <a:ext cx="1354138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9" name="Object 9"/>
          <p:cNvGraphicFramePr>
            <a:graphicFrameLocks noChangeAspect="1"/>
          </p:cNvGraphicFramePr>
          <p:nvPr/>
        </p:nvGraphicFramePr>
        <p:xfrm>
          <a:off x="4210050" y="4714875"/>
          <a:ext cx="55626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3" imgW="5943600" imgH="698500" progId="Equation.DSMT4">
                  <p:embed/>
                </p:oleObj>
              </mc:Choice>
              <mc:Fallback>
                <p:oleObj name="" r:id="rId13" imgW="5943600" imgH="6985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10050" y="4714875"/>
                        <a:ext cx="5562600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0" name="Object 10"/>
          <p:cNvGraphicFramePr>
            <a:graphicFrameLocks noChangeAspect="1"/>
          </p:cNvGraphicFramePr>
          <p:nvPr/>
        </p:nvGraphicFramePr>
        <p:xfrm>
          <a:off x="3722688" y="5511800"/>
          <a:ext cx="1016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5" imgW="431800" imgH="215900" progId="Equation.DSMT4">
                  <p:embed/>
                </p:oleObj>
              </mc:Choice>
              <mc:Fallback>
                <p:oleObj name="" r:id="rId15" imgW="431800" imgH="2159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22688" y="5511800"/>
                        <a:ext cx="10160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1" name="Object 11"/>
          <p:cNvGraphicFramePr>
            <a:graphicFrameLocks noChangeAspect="1"/>
          </p:cNvGraphicFramePr>
          <p:nvPr/>
        </p:nvGraphicFramePr>
        <p:xfrm>
          <a:off x="3709988" y="6015038"/>
          <a:ext cx="10144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7" imgW="431800" imgH="215900" progId="Equation.DSMT4">
                  <p:embed/>
                </p:oleObj>
              </mc:Choice>
              <mc:Fallback>
                <p:oleObj name="" r:id="rId17" imgW="431800" imgH="2159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09988" y="6015038"/>
                        <a:ext cx="1014412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2" name="Text Box 16"/>
          <p:cNvSpPr txBox="1"/>
          <p:nvPr/>
        </p:nvSpPr>
        <p:spPr>
          <a:xfrm>
            <a:off x="4740275" y="5481638"/>
            <a:ext cx="3048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/>
              <a:t>与</a:t>
            </a:r>
            <a:r>
              <a:rPr lang="zh-CN" altLang="en-US" sz="2800" b="1" dirty="0">
                <a:ea typeface="黑体" panose="02010609060101010101" pitchFamily="49" charset="-122"/>
              </a:rPr>
              <a:t>绕向相同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244753" name="Text Box 17"/>
          <p:cNvSpPr txBox="1"/>
          <p:nvPr/>
        </p:nvSpPr>
        <p:spPr>
          <a:xfrm>
            <a:off x="4727575" y="5948363"/>
            <a:ext cx="36734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/>
              <a:t>与</a:t>
            </a:r>
            <a:r>
              <a:rPr lang="zh-CN" altLang="en-US" sz="2800" b="1" dirty="0">
                <a:ea typeface="黑体" panose="02010609060101010101" pitchFamily="49" charset="-122"/>
              </a:rPr>
              <a:t>绕向相反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6692900" y="3484563"/>
            <a:ext cx="1143000" cy="304800"/>
            <a:chOff x="3888" y="960"/>
            <a:chExt cx="624" cy="192"/>
          </a:xfrm>
        </p:grpSpPr>
        <p:sp>
          <p:nvSpPr>
            <p:cNvPr id="35900" name="Line 19"/>
            <p:cNvSpPr/>
            <p:nvPr/>
          </p:nvSpPr>
          <p:spPr>
            <a:xfrm>
              <a:off x="4512" y="960"/>
              <a:ext cx="0" cy="19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901" name="Line 20"/>
            <p:cNvSpPr/>
            <p:nvPr/>
          </p:nvSpPr>
          <p:spPr>
            <a:xfrm>
              <a:off x="4320" y="1056"/>
              <a:ext cx="192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902" name="Line 21"/>
            <p:cNvSpPr/>
            <p:nvPr/>
          </p:nvSpPr>
          <p:spPr>
            <a:xfrm>
              <a:off x="3888" y="1056"/>
              <a:ext cx="192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med" len="med"/>
              <a:tailEnd type="none" w="med" len="med"/>
            </a:ln>
          </p:spPr>
        </p:sp>
      </p:grpSp>
      <p:sp>
        <p:nvSpPr>
          <p:cNvPr id="244758" name="Text Box 22"/>
          <p:cNvSpPr txBox="1"/>
          <p:nvPr/>
        </p:nvSpPr>
        <p:spPr>
          <a:xfrm>
            <a:off x="7104063" y="3486150"/>
            <a:ext cx="7493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i="1" dirty="0"/>
              <a:t>x</a:t>
            </a:r>
            <a:endParaRPr lang="en-US" altLang="zh-CN" sz="2800" b="1" i="1" dirty="0"/>
          </a:p>
        </p:txBody>
      </p:sp>
      <p:grpSp>
        <p:nvGrpSpPr>
          <p:cNvPr id="3" name="Group 23"/>
          <p:cNvGrpSpPr/>
          <p:nvPr/>
        </p:nvGrpSpPr>
        <p:grpSpPr>
          <a:xfrm>
            <a:off x="7646988" y="2852738"/>
            <a:ext cx="619125" cy="1284287"/>
            <a:chOff x="4105" y="1071"/>
            <a:chExt cx="390" cy="809"/>
          </a:xfrm>
        </p:grpSpPr>
        <p:sp>
          <p:nvSpPr>
            <p:cNvPr id="35890" name="Text Box 24"/>
            <p:cNvSpPr txBox="1"/>
            <p:nvPr/>
          </p:nvSpPr>
          <p:spPr>
            <a:xfrm>
              <a:off x="4105" y="1551"/>
              <a:ext cx="3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800" dirty="0"/>
                <a:t>d</a:t>
              </a:r>
              <a:r>
                <a:rPr lang="en-US" altLang="zh-CN" sz="2800" b="1" i="1" dirty="0"/>
                <a:t>x</a:t>
              </a:r>
              <a:endParaRPr lang="en-US" altLang="zh-CN" sz="2800" b="1" i="1" dirty="0"/>
            </a:p>
          </p:txBody>
        </p:sp>
        <p:grpSp>
          <p:nvGrpSpPr>
            <p:cNvPr id="35891" name="Group 25"/>
            <p:cNvGrpSpPr/>
            <p:nvPr/>
          </p:nvGrpSpPr>
          <p:grpSpPr>
            <a:xfrm>
              <a:off x="4205" y="1071"/>
              <a:ext cx="96" cy="367"/>
              <a:chOff x="4291" y="720"/>
              <a:chExt cx="110" cy="240"/>
            </a:xfrm>
          </p:grpSpPr>
          <p:sp>
            <p:nvSpPr>
              <p:cNvPr id="35894" name="Line 26"/>
              <p:cNvSpPr/>
              <p:nvPr/>
            </p:nvSpPr>
            <p:spPr>
              <a:xfrm>
                <a:off x="4306" y="758"/>
                <a:ext cx="0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895" name="Line 27"/>
              <p:cNvSpPr/>
              <p:nvPr/>
            </p:nvSpPr>
            <p:spPr>
              <a:xfrm flipH="1">
                <a:off x="4336" y="89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896" name="Line 28"/>
              <p:cNvSpPr/>
              <p:nvPr/>
            </p:nvSpPr>
            <p:spPr>
              <a:xfrm flipH="1">
                <a:off x="4291" y="841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897" name="Line 29"/>
              <p:cNvSpPr/>
              <p:nvPr/>
            </p:nvSpPr>
            <p:spPr>
              <a:xfrm flipH="1">
                <a:off x="4292" y="797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898" name="Line 30"/>
              <p:cNvSpPr/>
              <p:nvPr/>
            </p:nvSpPr>
            <p:spPr>
              <a:xfrm flipH="1">
                <a:off x="4294" y="747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899" name="Line 31"/>
              <p:cNvSpPr/>
              <p:nvPr/>
            </p:nvSpPr>
            <p:spPr>
              <a:xfrm>
                <a:off x="4401" y="720"/>
                <a:ext cx="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5892" name="Line 32"/>
            <p:cNvSpPr/>
            <p:nvPr/>
          </p:nvSpPr>
          <p:spPr>
            <a:xfrm>
              <a:off x="4301" y="1438"/>
              <a:ext cx="0" cy="209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93" name="Line 33"/>
            <p:cNvSpPr/>
            <p:nvPr/>
          </p:nvSpPr>
          <p:spPr>
            <a:xfrm>
              <a:off x="4301" y="1570"/>
              <a:ext cx="14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triangle" w="med" len="med"/>
              <a:tailEnd type="none" w="med" len="med"/>
            </a:ln>
          </p:spPr>
        </p:sp>
      </p:grpSp>
      <p:grpSp>
        <p:nvGrpSpPr>
          <p:cNvPr id="5" name="Group 35"/>
          <p:cNvGrpSpPr/>
          <p:nvPr/>
        </p:nvGrpSpPr>
        <p:grpSpPr>
          <a:xfrm>
            <a:off x="6311900" y="1741488"/>
            <a:ext cx="3538538" cy="2412999"/>
            <a:chOff x="3264" y="2496"/>
            <a:chExt cx="2229" cy="1520"/>
          </a:xfrm>
        </p:grpSpPr>
        <p:sp>
          <p:nvSpPr>
            <p:cNvPr id="35869" name="Freeform 36"/>
            <p:cNvSpPr/>
            <p:nvPr/>
          </p:nvSpPr>
          <p:spPr>
            <a:xfrm>
              <a:off x="3790" y="3398"/>
              <a:ext cx="50" cy="154"/>
            </a:xfrm>
            <a:custGeom>
              <a:avLst/>
              <a:gdLst>
                <a:gd name="txL" fmla="*/ 0 w 26"/>
                <a:gd name="txT" fmla="*/ 0 h 53"/>
                <a:gd name="txR" fmla="*/ 26 w 26"/>
                <a:gd name="txB" fmla="*/ 53 h 53"/>
              </a:gdLst>
              <a:ahLst/>
              <a:cxnLst>
                <a:cxn ang="0">
                  <a:pos x="0" y="0"/>
                </a:cxn>
                <a:cxn ang="0">
                  <a:pos x="349967" y="470424986"/>
                </a:cxn>
              </a:cxnLst>
              <a:rect l="txL" t="txT" r="txR" b="txB"/>
              <a:pathLst>
                <a:path w="26" h="53">
                  <a:moveTo>
                    <a:pt x="0" y="0"/>
                  </a:moveTo>
                  <a:cubicBezTo>
                    <a:pt x="26" y="9"/>
                    <a:pt x="19" y="26"/>
                    <a:pt x="19" y="53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35870" name="Group 37"/>
            <p:cNvGrpSpPr/>
            <p:nvPr/>
          </p:nvGrpSpPr>
          <p:grpSpPr>
            <a:xfrm>
              <a:off x="4593" y="3276"/>
              <a:ext cx="144" cy="144"/>
              <a:chOff x="1872" y="2976"/>
              <a:chExt cx="144" cy="144"/>
            </a:xfrm>
          </p:grpSpPr>
          <p:sp>
            <p:nvSpPr>
              <p:cNvPr id="35888" name="Oval 38"/>
              <p:cNvSpPr/>
              <p:nvPr/>
            </p:nvSpPr>
            <p:spPr>
              <a:xfrm>
                <a:off x="1872" y="2976"/>
                <a:ext cx="144" cy="144"/>
              </a:xfrm>
              <a:prstGeom prst="ellipse">
                <a:avLst/>
              </a:prstGeom>
              <a:no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6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89" name="Oval 39"/>
              <p:cNvSpPr/>
              <p:nvPr/>
            </p:nvSpPr>
            <p:spPr>
              <a:xfrm>
                <a:off x="1921" y="302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600" dirty="0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35871" name="Line 40"/>
            <p:cNvSpPr/>
            <p:nvPr/>
          </p:nvSpPr>
          <p:spPr>
            <a:xfrm>
              <a:off x="4992" y="3290"/>
              <a:ext cx="33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5872" name="Line 41"/>
            <p:cNvSpPr/>
            <p:nvPr/>
          </p:nvSpPr>
          <p:spPr>
            <a:xfrm>
              <a:off x="3504" y="3600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73" name="Line 42"/>
            <p:cNvSpPr/>
            <p:nvPr/>
          </p:nvSpPr>
          <p:spPr>
            <a:xfrm>
              <a:off x="3504" y="3696"/>
              <a:ext cx="18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35874" name="Object 14"/>
            <p:cNvGraphicFramePr>
              <a:graphicFrameLocks noChangeAspect="1"/>
            </p:cNvGraphicFramePr>
            <p:nvPr/>
          </p:nvGraphicFramePr>
          <p:xfrm>
            <a:off x="3936" y="3312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9" imgW="139700" imgH="177800" progId="Equation.3">
                    <p:embed/>
                  </p:oleObj>
                </mc:Choice>
                <mc:Fallback>
                  <p:oleObj name="" r:id="rId19" imgW="139700" imgH="1778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36" y="3312"/>
                          <a:ext cx="18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5" name="Object 15"/>
            <p:cNvGraphicFramePr>
              <a:graphicFrameLocks noChangeAspect="1"/>
            </p:cNvGraphicFramePr>
            <p:nvPr/>
          </p:nvGraphicFramePr>
          <p:xfrm>
            <a:off x="5044" y="3024"/>
            <a:ext cx="1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044" y="3024"/>
                          <a:ext cx="188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6" name="Object 16"/>
            <p:cNvGraphicFramePr>
              <a:graphicFrameLocks noChangeAspect="1"/>
            </p:cNvGraphicFramePr>
            <p:nvPr/>
          </p:nvGraphicFramePr>
          <p:xfrm>
            <a:off x="4344" y="3168"/>
            <a:ext cx="24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23" imgW="165100" imgH="203200" progId="Equation.DSMT4">
                    <p:embed/>
                  </p:oleObj>
                </mc:Choice>
                <mc:Fallback>
                  <p:oleObj name="" r:id="rId23" imgW="165100" imgH="2032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344" y="3168"/>
                          <a:ext cx="245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7" name="Object 17"/>
            <p:cNvGraphicFramePr>
              <a:graphicFrameLocks noChangeAspect="1"/>
            </p:cNvGraphicFramePr>
            <p:nvPr/>
          </p:nvGraphicFramePr>
          <p:xfrm>
            <a:off x="5175" y="2496"/>
            <a:ext cx="24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25" imgW="165100" imgH="177800" progId="Equation.DSMT4">
                    <p:embed/>
                  </p:oleObj>
                </mc:Choice>
                <mc:Fallback>
                  <p:oleObj name="" r:id="rId25" imgW="165100" imgH="1778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175" y="2496"/>
                          <a:ext cx="244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8" name="Object 18"/>
            <p:cNvGraphicFramePr>
              <a:graphicFrameLocks noChangeAspect="1"/>
            </p:cNvGraphicFramePr>
            <p:nvPr/>
          </p:nvGraphicFramePr>
          <p:xfrm>
            <a:off x="5184" y="3447"/>
            <a:ext cx="24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27" imgW="165100" imgH="165100" progId="Equation.DSMT4">
                    <p:embed/>
                  </p:oleObj>
                </mc:Choice>
                <mc:Fallback>
                  <p:oleObj name="" r:id="rId27" imgW="165100" imgH="1651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84" y="3447"/>
                          <a:ext cx="24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9" name="Object 19"/>
            <p:cNvGraphicFramePr>
              <a:graphicFrameLocks noChangeAspect="1"/>
            </p:cNvGraphicFramePr>
            <p:nvPr/>
          </p:nvGraphicFramePr>
          <p:xfrm>
            <a:off x="4656" y="2496"/>
            <a:ext cx="30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29" imgW="203200" imgH="165100" progId="Equation.3">
                    <p:embed/>
                  </p:oleObj>
                </mc:Choice>
                <mc:Fallback>
                  <p:oleObj name="" r:id="rId29" imgW="203200" imgH="1651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656" y="2496"/>
                          <a:ext cx="301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0" name="Object 20"/>
            <p:cNvGraphicFramePr>
              <a:graphicFrameLocks noChangeAspect="1"/>
            </p:cNvGraphicFramePr>
            <p:nvPr/>
          </p:nvGraphicFramePr>
          <p:xfrm>
            <a:off x="4704" y="3744"/>
            <a:ext cx="2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31" imgW="190500" imgH="165100" progId="Equation.3">
                    <p:embed/>
                  </p:oleObj>
                </mc:Choice>
                <mc:Fallback>
                  <p:oleObj name="" r:id="rId31" imgW="190500" imgH="1651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704" y="3744"/>
                          <a:ext cx="284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1" name="Arc 50"/>
            <p:cNvSpPr/>
            <p:nvPr/>
          </p:nvSpPr>
          <p:spPr>
            <a:xfrm rot="-7750096" flipH="1" flipV="1">
              <a:off x="4523" y="3141"/>
              <a:ext cx="346" cy="399"/>
            </a:xfrm>
            <a:custGeom>
              <a:avLst/>
              <a:gdLst>
                <a:gd name="txL" fmla="*/ 0 w 22205"/>
                <a:gd name="txT" fmla="*/ 0 h 21600"/>
                <a:gd name="txR" fmla="*/ 22205 w 22205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2205" h="21600" fill="none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1535" y="0"/>
                    <a:pt x="18170" y="3474"/>
                    <a:pt x="22205" y="9297"/>
                  </a:cubicBezTo>
                </a:path>
                <a:path w="22205" h="21600" stroke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1535" y="0"/>
                    <a:pt x="18170" y="3474"/>
                    <a:pt x="22205" y="9297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 cap="flat" cmpd="sng">
              <a:solidFill>
                <a:srgbClr val="FF0066">
                  <a:alpha val="100000"/>
                </a:srgbClr>
              </a:solidFill>
              <a:prstDash val="solid"/>
              <a:round/>
              <a:headEnd type="arrow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35882" name="Group 51"/>
            <p:cNvGrpSpPr/>
            <p:nvPr/>
          </p:nvGrpSpPr>
          <p:grpSpPr>
            <a:xfrm>
              <a:off x="3264" y="2496"/>
              <a:ext cx="1964" cy="1392"/>
              <a:chOff x="3500" y="2544"/>
              <a:chExt cx="1964" cy="1392"/>
            </a:xfrm>
          </p:grpSpPr>
          <p:sp>
            <p:nvSpPr>
              <p:cNvPr id="35884" name="Rectangle 52"/>
              <p:cNvSpPr/>
              <p:nvPr/>
            </p:nvSpPr>
            <p:spPr>
              <a:xfrm>
                <a:off x="3744" y="3600"/>
                <a:ext cx="1680" cy="48"/>
              </a:xfrm>
              <a:prstGeom prst="rect">
                <a:avLst/>
              </a:prstGeom>
              <a:gradFill rotWithShape="0">
                <a:gsLst>
                  <a:gs pos="0">
                    <a:srgbClr val="767666"/>
                  </a:gs>
                  <a:gs pos="50000">
                    <a:srgbClr val="FFFFDC"/>
                  </a:gs>
                  <a:gs pos="100000">
                    <a:srgbClr val="767666"/>
                  </a:gs>
                </a:gsLst>
                <a:lin ang="540000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6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85" name="Rectangle 53"/>
              <p:cNvSpPr/>
              <p:nvPr/>
            </p:nvSpPr>
            <p:spPr>
              <a:xfrm rot="-1548818">
                <a:off x="3640" y="3184"/>
                <a:ext cx="1824" cy="48"/>
              </a:xfrm>
              <a:prstGeom prst="rect">
                <a:avLst/>
              </a:prstGeom>
              <a:gradFill rotWithShape="0">
                <a:gsLst>
                  <a:gs pos="0">
                    <a:srgbClr val="767666"/>
                  </a:gs>
                  <a:gs pos="50000">
                    <a:srgbClr val="FFFFDC"/>
                  </a:gs>
                  <a:gs pos="100000">
                    <a:srgbClr val="767666"/>
                  </a:gs>
                </a:gsLst>
                <a:lin ang="1890000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6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86" name="Rectangle 54"/>
              <p:cNvSpPr/>
              <p:nvPr/>
            </p:nvSpPr>
            <p:spPr>
              <a:xfrm>
                <a:off x="5184" y="2544"/>
                <a:ext cx="48" cy="1392"/>
              </a:xfrm>
              <a:prstGeom prst="rect">
                <a:avLst/>
              </a:prstGeom>
              <a:gradFill rotWithShape="0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6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87" name="Text Box 55"/>
              <p:cNvSpPr txBox="1"/>
              <p:nvPr/>
            </p:nvSpPr>
            <p:spPr>
              <a:xfrm>
                <a:off x="3500" y="3475"/>
                <a:ext cx="28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i="1" dirty="0"/>
                  <a:t>o</a:t>
                </a:r>
                <a:endParaRPr lang="en-US" altLang="zh-CN" b="1" i="1" dirty="0"/>
              </a:p>
            </p:txBody>
          </p:sp>
        </p:grpSp>
        <p:sp>
          <p:nvSpPr>
            <p:cNvPr id="35883" name="Text Box 56"/>
            <p:cNvSpPr txBox="1"/>
            <p:nvPr/>
          </p:nvSpPr>
          <p:spPr>
            <a:xfrm>
              <a:off x="5228" y="3648"/>
              <a:ext cx="26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/>
                <a:t>x</a:t>
              </a:r>
              <a:endParaRPr lang="en-US" altLang="zh-CN" b="1" dirty="0"/>
            </a:p>
          </p:txBody>
        </p:sp>
      </p:grpSp>
      <p:sp>
        <p:nvSpPr>
          <p:cNvPr id="244793" name="Text Box 57"/>
          <p:cNvSpPr txBox="1"/>
          <p:nvPr/>
        </p:nvSpPr>
        <p:spPr>
          <a:xfrm>
            <a:off x="3206750" y="5465763"/>
            <a:ext cx="7413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当</a:t>
            </a:r>
            <a:endParaRPr lang="zh-CN" altLang="en-US" sz="2800" b="1" dirty="0"/>
          </a:p>
        </p:txBody>
      </p:sp>
      <p:sp>
        <p:nvSpPr>
          <p:cNvPr id="244794" name="Text Box 58"/>
          <p:cNvSpPr txBox="1"/>
          <p:nvPr/>
        </p:nvSpPr>
        <p:spPr>
          <a:xfrm>
            <a:off x="3214688" y="5942013"/>
            <a:ext cx="936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当</a:t>
            </a:r>
            <a:endParaRPr lang="zh-CN" altLang="en-US" sz="2800" b="1" dirty="0"/>
          </a:p>
        </p:txBody>
      </p:sp>
      <p:sp>
        <p:nvSpPr>
          <p:cNvPr id="244795" name="Text Box 59"/>
          <p:cNvSpPr txBox="1"/>
          <p:nvPr/>
        </p:nvSpPr>
        <p:spPr>
          <a:xfrm>
            <a:off x="2187575" y="388938"/>
            <a:ext cx="3476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endParaRPr lang="en-US" altLang="zh-CN" sz="2800" b="1" dirty="0"/>
          </a:p>
        </p:txBody>
      </p:sp>
      <p:graphicFrame>
        <p:nvGraphicFramePr>
          <p:cNvPr id="244796" name="Object 12"/>
          <p:cNvGraphicFramePr>
            <a:graphicFrameLocks noChangeAspect="1"/>
          </p:cNvGraphicFramePr>
          <p:nvPr/>
        </p:nvGraphicFramePr>
        <p:xfrm>
          <a:off x="5184775" y="2852738"/>
          <a:ext cx="12715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33" imgW="1371600" imgH="393700" progId="Equation.DSMT4">
                  <p:embed/>
                </p:oleObj>
              </mc:Choice>
              <mc:Fallback>
                <p:oleObj name="" r:id="rId33" imgW="1371600" imgH="3937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184775" y="2852738"/>
                        <a:ext cx="1271588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97" name="Text Box 61"/>
          <p:cNvSpPr txBox="1"/>
          <p:nvPr/>
        </p:nvSpPr>
        <p:spPr>
          <a:xfrm>
            <a:off x="3575050" y="3033713"/>
            <a:ext cx="33972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dirty="0"/>
              <a:t>0</a:t>
            </a:r>
            <a:endParaRPr lang="en-US" altLang="zh-CN" sz="2000" b="1" dirty="0"/>
          </a:p>
        </p:txBody>
      </p:sp>
      <p:sp>
        <p:nvSpPr>
          <p:cNvPr id="244798" name="Text Box 62"/>
          <p:cNvSpPr txBox="1"/>
          <p:nvPr/>
        </p:nvSpPr>
        <p:spPr>
          <a:xfrm>
            <a:off x="3575050" y="2516188"/>
            <a:ext cx="44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x</a:t>
            </a:r>
            <a:r>
              <a:rPr lang="en-US" altLang="zh-CN" sz="2400" b="1" i="1" baseline="-25000" dirty="0"/>
              <a:t>t</a:t>
            </a:r>
            <a:endParaRPr lang="en-US" altLang="zh-CN" sz="2400" b="1" i="1" dirty="0"/>
          </a:p>
        </p:txBody>
      </p:sp>
      <p:graphicFrame>
        <p:nvGraphicFramePr>
          <p:cNvPr id="244799" name="Object 13"/>
          <p:cNvGraphicFramePr>
            <a:graphicFrameLocks noChangeAspect="1"/>
          </p:cNvGraphicFramePr>
          <p:nvPr/>
        </p:nvGraphicFramePr>
        <p:xfrm>
          <a:off x="7915275" y="5876925"/>
          <a:ext cx="996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5" imgW="1040765" imgH="431800" progId="Equation.DSMT4">
                  <p:embed/>
                </p:oleObj>
              </mc:Choice>
              <mc:Fallback>
                <p:oleObj name="" r:id="rId35" imgW="1040765" imgH="4318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915275" y="5876925"/>
                        <a:ext cx="99695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0"/>
          <p:cNvSpPr txBox="1">
            <a:spLocks noChangeArrowheads="1"/>
          </p:cNvSpPr>
          <p:nvPr/>
        </p:nvSpPr>
        <p:spPr bwMode="auto">
          <a:xfrm>
            <a:off x="10218738" y="6459538"/>
            <a:ext cx="41148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en-US" altLang="zh-CN" sz="1800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</a:t>
            </a:r>
            <a:endParaRPr kumimoji="1" lang="en-US" altLang="zh-CN" sz="1800" kern="1200" cap="none" spc="0" normalizeH="0" baseline="0" noProof="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75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24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24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44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44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4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75" fill="hold"/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75" fill="hold"/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44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44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4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3" dur="75"/>
                                        <p:tgtEl>
                                          <p:spTgt spid="24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44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44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44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44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 bldLvl="0" animBg="1"/>
      <p:bldP spid="244739" grpId="0" bldLvl="0" animBg="1"/>
      <p:bldP spid="244740" grpId="0"/>
      <p:bldP spid="244741" grpId="0"/>
      <p:bldP spid="244752" grpId="0"/>
      <p:bldP spid="244753" grpId="0"/>
      <p:bldP spid="244758" grpId="0"/>
      <p:bldP spid="244793" grpId="0"/>
      <p:bldP spid="244794" grpId="0"/>
      <p:bldP spid="244795" grpId="0"/>
      <p:bldP spid="244797" grpId="0"/>
      <p:bldP spid="2447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3234" name="Text Box 2"/>
          <p:cNvSpPr txBox="1"/>
          <p:nvPr/>
        </p:nvSpPr>
        <p:spPr>
          <a:xfrm>
            <a:off x="2144713" y="388938"/>
            <a:ext cx="3663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感生电动势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23235" name="Object 3"/>
          <p:cNvGraphicFramePr>
            <a:graphicFrameLocks noChangeAspect="1"/>
          </p:cNvGraphicFramePr>
          <p:nvPr/>
        </p:nvGraphicFramePr>
        <p:xfrm>
          <a:off x="5232400" y="968375"/>
          <a:ext cx="19034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917700" imgH="647700" progId="Equation.DSMT4">
                  <p:embed/>
                </p:oleObj>
              </mc:Choice>
              <mc:Fallback>
                <p:oleObj name="" r:id="rId1" imgW="1917700" imgH="647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32400" y="968375"/>
                        <a:ext cx="1903413" cy="69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6" name="Text Box 4"/>
          <p:cNvSpPr txBox="1"/>
          <p:nvPr/>
        </p:nvSpPr>
        <p:spPr>
          <a:xfrm>
            <a:off x="2381250" y="2790825"/>
            <a:ext cx="67214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又根据法拉第电磁感应定律，有</a:t>
            </a:r>
            <a:endParaRPr lang="zh-CN" altLang="en-US" sz="2800" dirty="0"/>
          </a:p>
        </p:txBody>
      </p:sp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3352800" y="3287713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473200" imgH="787400" progId="Equation.DSMT4">
                  <p:embed/>
                </p:oleObj>
              </mc:Choice>
              <mc:Fallback>
                <p:oleObj name="" r:id="rId3" imgW="1473200" imgH="787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3287713"/>
                        <a:ext cx="1447800" cy="820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4929188" y="3303588"/>
          <a:ext cx="18478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955800" imgH="711200" progId="Equation.DSMT4">
                  <p:embed/>
                </p:oleObj>
              </mc:Choice>
              <mc:Fallback>
                <p:oleObj name="" r:id="rId5" imgW="1955800" imgH="711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9188" y="3303588"/>
                        <a:ext cx="1847850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6850063" y="3262313"/>
          <a:ext cx="19589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1892300" imgH="850900" progId="Equation.DSMT4">
                  <p:embed/>
                </p:oleObj>
              </mc:Choice>
              <mc:Fallback>
                <p:oleObj name="" r:id="rId7" imgW="1892300" imgH="8509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0063" y="3262313"/>
                        <a:ext cx="1958975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7531100" y="4357688"/>
          <a:ext cx="450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190500" imgH="241300" progId="Equation.DSMT4">
                  <p:embed/>
                </p:oleObj>
              </mc:Choice>
              <mc:Fallback>
                <p:oleObj name="" r:id="rId9" imgW="190500" imgH="241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1100" y="4357688"/>
                        <a:ext cx="450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1" name="Text Box 9"/>
          <p:cNvSpPr txBox="1"/>
          <p:nvPr/>
        </p:nvSpPr>
        <p:spPr>
          <a:xfrm>
            <a:off x="7921625" y="4360863"/>
            <a:ext cx="26209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的环路定律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223242" name="Text Box 10"/>
          <p:cNvSpPr txBox="1"/>
          <p:nvPr/>
        </p:nvSpPr>
        <p:spPr>
          <a:xfrm>
            <a:off x="3011488" y="5086350"/>
            <a:ext cx="14922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solidFill>
                  <a:srgbClr val="FF0000"/>
                </a:solidFill>
                <a:ea typeface="隶书" panose="02010509060101010101" pitchFamily="49" charset="-122"/>
              </a:rPr>
              <a:t>注</a:t>
            </a:r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：</a:t>
            </a:r>
            <a:endParaRPr lang="zh-CN" altLang="en-US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3778250" y="5172075"/>
            <a:ext cx="5191125" cy="541338"/>
            <a:chOff x="1152" y="2880"/>
            <a:chExt cx="3270" cy="341"/>
          </a:xfrm>
        </p:grpSpPr>
        <p:graphicFrame>
          <p:nvGraphicFramePr>
            <p:cNvPr id="23576" name="Object 12"/>
            <p:cNvGraphicFramePr>
              <a:graphicFrameLocks noChangeAspect="1"/>
            </p:cNvGraphicFramePr>
            <p:nvPr/>
          </p:nvGraphicFramePr>
          <p:xfrm>
            <a:off x="1152" y="2888"/>
            <a:ext cx="30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1" imgW="203200" imgH="215900" progId="Equation.DSMT4">
                    <p:embed/>
                  </p:oleObj>
                </mc:Choice>
                <mc:Fallback>
                  <p:oleObj name="" r:id="rId11" imgW="203200" imgH="2159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52" y="2888"/>
                          <a:ext cx="305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13"/>
            <p:cNvGraphicFramePr>
              <a:graphicFrameLocks noChangeAspect="1"/>
            </p:cNvGraphicFramePr>
            <p:nvPr/>
          </p:nvGraphicFramePr>
          <p:xfrm>
            <a:off x="1660" y="2886"/>
            <a:ext cx="31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3" imgW="215900" imgH="215900" progId="Equation.DSMT4">
                    <p:embed/>
                  </p:oleObj>
                </mc:Choice>
                <mc:Fallback>
                  <p:oleObj name="" r:id="rId13" imgW="215900" imgH="2159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60" y="2886"/>
                          <a:ext cx="313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Text Box 14"/>
            <p:cNvSpPr txBox="1"/>
            <p:nvPr/>
          </p:nvSpPr>
          <p:spPr>
            <a:xfrm>
              <a:off x="1392" y="2880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/>
                <a:t>与</a:t>
              </a:r>
              <a:endParaRPr lang="zh-CN" altLang="en-US" sz="2800" dirty="0"/>
            </a:p>
          </p:txBody>
        </p:sp>
        <p:sp>
          <p:nvSpPr>
            <p:cNvPr id="23579" name="Text Box 15"/>
            <p:cNvSpPr txBox="1"/>
            <p:nvPr/>
          </p:nvSpPr>
          <p:spPr>
            <a:xfrm>
              <a:off x="1898" y="2892"/>
              <a:ext cx="252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/>
                <a:t>成右手螺旋关系</a:t>
              </a:r>
              <a:endParaRPr lang="zh-CN" altLang="en-US" sz="2800" dirty="0"/>
            </a:p>
          </p:txBody>
        </p:sp>
      </p:grpSp>
      <p:sp>
        <p:nvSpPr>
          <p:cNvPr id="223248" name="Text Box 16"/>
          <p:cNvSpPr txBox="1"/>
          <p:nvPr/>
        </p:nvSpPr>
        <p:spPr>
          <a:xfrm>
            <a:off x="2381250" y="1638300"/>
            <a:ext cx="56991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若导体为闭合回路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则</a:t>
            </a:r>
            <a:endParaRPr lang="zh-CN" altLang="en-US" sz="2800" dirty="0"/>
          </a:p>
        </p:txBody>
      </p:sp>
      <p:sp>
        <p:nvSpPr>
          <p:cNvPr id="223249" name="Text Box 17"/>
          <p:cNvSpPr txBox="1"/>
          <p:nvPr/>
        </p:nvSpPr>
        <p:spPr>
          <a:xfrm>
            <a:off x="5299075" y="2197100"/>
            <a:ext cx="51228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显然</a:t>
            </a:r>
            <a:r>
              <a:rPr lang="zh-CN" altLang="en-US" sz="2800" b="1" i="1" dirty="0"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ym typeface="Symbol" panose="05050102010706020507" pitchFamily="18" charset="2"/>
              </a:rPr>
              <a:t>i</a:t>
            </a:r>
            <a:r>
              <a:rPr lang="zh-CN" altLang="en-US" sz="2800" b="1" dirty="0">
                <a:sym typeface="Symbol" panose="05050102010706020507" pitchFamily="18" charset="2"/>
              </a:rPr>
              <a:t>与导体回路形状有关</a:t>
            </a:r>
            <a:endParaRPr lang="zh-CN" altLang="en-US" sz="2800" dirty="0"/>
          </a:p>
        </p:txBody>
      </p:sp>
      <p:graphicFrame>
        <p:nvGraphicFramePr>
          <p:cNvPr id="223250" name="Object 18"/>
          <p:cNvGraphicFramePr>
            <a:graphicFrameLocks noChangeAspect="1"/>
          </p:cNvGraphicFramePr>
          <p:nvPr/>
        </p:nvGraphicFramePr>
        <p:xfrm>
          <a:off x="3335338" y="2160588"/>
          <a:ext cx="1870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1815465" imgH="546100" progId="Equation.DSMT4">
                  <p:embed/>
                </p:oleObj>
              </mc:Choice>
              <mc:Fallback>
                <p:oleObj name="" r:id="rId15" imgW="1815465" imgH="546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35338" y="2160588"/>
                        <a:ext cx="1870075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1" name="Object 19"/>
          <p:cNvGraphicFramePr>
            <a:graphicFrameLocks noChangeAspect="1"/>
          </p:cNvGraphicFramePr>
          <p:nvPr/>
        </p:nvGraphicFramePr>
        <p:xfrm>
          <a:off x="2759075" y="4171950"/>
          <a:ext cx="36528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7" imgW="3733800" imgH="850900" progId="Equation.DSMT4">
                  <p:embed/>
                </p:oleObj>
              </mc:Choice>
              <mc:Fallback>
                <p:oleObj name="" r:id="rId17" imgW="3733800" imgH="850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59075" y="4171950"/>
                        <a:ext cx="3652838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2" name="AutoShape 20"/>
          <p:cNvSpPr/>
          <p:nvPr/>
        </p:nvSpPr>
        <p:spPr>
          <a:xfrm>
            <a:off x="6711950" y="4513263"/>
            <a:ext cx="914400" cy="196850"/>
          </a:xfrm>
          <a:prstGeom prst="rightArrow">
            <a:avLst>
              <a:gd name="adj1" fmla="val 50000"/>
              <a:gd name="adj2" fmla="val 116129"/>
            </a:avLst>
          </a:prstGeom>
          <a:solidFill>
            <a:srgbClr val="FF0000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23253" name="Text Box 21"/>
          <p:cNvSpPr txBox="1"/>
          <p:nvPr/>
        </p:nvSpPr>
        <p:spPr>
          <a:xfrm>
            <a:off x="2381250" y="1038225"/>
            <a:ext cx="34210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感生电动势</a:t>
            </a:r>
            <a:r>
              <a:rPr lang="zh-CN" altLang="en-US" sz="2800" b="1" dirty="0">
                <a:solidFill>
                  <a:srgbClr val="FF3300"/>
                </a:solidFill>
                <a:ea typeface="黑体" panose="02010609060101010101" pitchFamily="49" charset="-122"/>
              </a:rPr>
              <a:t>定义</a:t>
            </a:r>
            <a:endParaRPr lang="zh-CN" altLang="en-US" sz="2800" b="1" dirty="0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  <p:sp>
        <p:nvSpPr>
          <p:cNvPr id="223254" name="Text Box 22"/>
          <p:cNvSpPr txBox="1"/>
          <p:nvPr/>
        </p:nvSpPr>
        <p:spPr>
          <a:xfrm>
            <a:off x="4510088" y="371475"/>
            <a:ext cx="541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感应电场的环路定理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223255" name="Rectangle 23"/>
          <p:cNvSpPr/>
          <p:nvPr/>
        </p:nvSpPr>
        <p:spPr>
          <a:xfrm>
            <a:off x="3146425" y="4132263"/>
            <a:ext cx="3636963" cy="9906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23257" name="Oval 25"/>
          <p:cNvSpPr/>
          <p:nvPr/>
        </p:nvSpPr>
        <p:spPr>
          <a:xfrm>
            <a:off x="4017963" y="2374900"/>
            <a:ext cx="144462" cy="144463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23258" name="Oval 26"/>
          <p:cNvSpPr/>
          <p:nvPr/>
        </p:nvSpPr>
        <p:spPr>
          <a:xfrm>
            <a:off x="3311525" y="4545013"/>
            <a:ext cx="144463" cy="144462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23259" name="Text Box 27"/>
          <p:cNvSpPr txBox="1"/>
          <p:nvPr/>
        </p:nvSpPr>
        <p:spPr>
          <a:xfrm>
            <a:off x="2303463" y="5716271"/>
            <a:ext cx="8277225" cy="9531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ea typeface="黑体" panose="02010609060101010101" pitchFamily="49" charset="-122"/>
              </a:rPr>
              <a:t>即使不存在导体回路</a:t>
            </a:r>
            <a:r>
              <a:rPr lang="en-US" altLang="zh-CN" sz="2800" b="1" dirty="0"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ea typeface="黑体" panose="02010609060101010101" pitchFamily="49" charset="-122"/>
              </a:rPr>
              <a:t>变化的磁场在其周围</a:t>
            </a:r>
            <a:endParaRPr lang="zh-CN" altLang="en-US" sz="2800" b="1" dirty="0"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空间同样激发感应电场。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23575" name="Text Box 12"/>
          <p:cNvSpPr txBox="1"/>
          <p:nvPr/>
        </p:nvSpPr>
        <p:spPr>
          <a:xfrm>
            <a:off x="10202863" y="6464300"/>
            <a:ext cx="46482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11</a:t>
            </a:r>
            <a:endParaRPr lang="en-US" altLang="zh-CN" sz="1800" b="1" dirty="0"/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25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25"/>
                            </p:stCondLst>
                            <p:childTnLst>
                              <p:par>
                                <p:cTn id="1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2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/>
      <p:bldP spid="223236" grpId="0"/>
      <p:bldP spid="223241" grpId="0"/>
      <p:bldP spid="223242" grpId="0"/>
      <p:bldP spid="223248" grpId="0"/>
      <p:bldP spid="223249" grpId="0"/>
      <p:bldP spid="223252" grpId="0" bldLvl="0" animBg="1"/>
      <p:bldP spid="223253" grpId="0"/>
      <p:bldP spid="223254" grpId="0"/>
      <p:bldP spid="223255" grpId="0" bldLvl="0" animBg="1"/>
      <p:bldP spid="223257" grpId="0" bldLvl="0" animBg="1"/>
      <p:bldP spid="223258" grpId="0" bldLvl="0" animBg="1"/>
      <p:bldP spid="2232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9378" name="Rectangle 2"/>
          <p:cNvSpPr/>
          <p:nvPr/>
        </p:nvSpPr>
        <p:spPr>
          <a:xfrm>
            <a:off x="1811338" y="2579688"/>
            <a:ext cx="2700337" cy="2433637"/>
          </a:xfrm>
          <a:prstGeom prst="rect">
            <a:avLst/>
          </a:prstGeom>
          <a:solidFill>
            <a:srgbClr val="F8F8EA"/>
          </a:solidFill>
          <a:ln w="9525">
            <a:noFill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29379" name="Rectangle 3"/>
          <p:cNvSpPr/>
          <p:nvPr/>
        </p:nvSpPr>
        <p:spPr>
          <a:xfrm>
            <a:off x="1811338" y="4424363"/>
            <a:ext cx="2700337" cy="2433637"/>
          </a:xfrm>
          <a:prstGeom prst="rect">
            <a:avLst/>
          </a:prstGeom>
          <a:solidFill>
            <a:srgbClr val="F8F8EA"/>
          </a:solidFill>
          <a:ln w="9525">
            <a:noFill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29380" name="Text Box 4"/>
          <p:cNvSpPr txBox="1"/>
          <p:nvPr/>
        </p:nvSpPr>
        <p:spPr>
          <a:xfrm>
            <a:off x="1819275" y="2060575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29381" name="Oval 5"/>
          <p:cNvSpPr/>
          <p:nvPr/>
        </p:nvSpPr>
        <p:spPr>
          <a:xfrm>
            <a:off x="2033588" y="2625725"/>
            <a:ext cx="2335212" cy="2316163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29382" name="Line 6"/>
          <p:cNvSpPr/>
          <p:nvPr/>
        </p:nvSpPr>
        <p:spPr>
          <a:xfrm flipV="1">
            <a:off x="3867150" y="4576763"/>
            <a:ext cx="215900" cy="1444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229383" name="Text Box 7"/>
          <p:cNvSpPr txBox="1"/>
          <p:nvPr/>
        </p:nvSpPr>
        <p:spPr>
          <a:xfrm>
            <a:off x="2389188" y="2079625"/>
            <a:ext cx="49895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根据磁场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的对称性</a:t>
            </a:r>
            <a:r>
              <a:rPr lang="en-US" altLang="zh-CN" sz="2800" b="1" dirty="0"/>
              <a:t>, </a:t>
            </a:r>
            <a:endParaRPr lang="en-US" altLang="zh-CN" sz="2800" b="1" dirty="0"/>
          </a:p>
        </p:txBody>
      </p:sp>
      <p:sp>
        <p:nvSpPr>
          <p:cNvPr id="229384" name="Text Box 8"/>
          <p:cNvSpPr txBox="1"/>
          <p:nvPr/>
        </p:nvSpPr>
        <p:spPr>
          <a:xfrm>
            <a:off x="4722813" y="2098675"/>
            <a:ext cx="5788025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   </a:t>
            </a:r>
            <a:r>
              <a:rPr lang="zh-CN" altLang="en-US" sz="2800" b="1" dirty="0">
                <a:sym typeface="Symbol" panose="05050102010706020507" pitchFamily="18" charset="2"/>
              </a:rPr>
              <a:t>取半径为</a:t>
            </a:r>
            <a:r>
              <a:rPr lang="en-US" altLang="zh-CN" sz="2800" b="1" i="1" dirty="0">
                <a:sym typeface="Symbol" panose="05050102010706020507" pitchFamily="18" charset="2"/>
              </a:rPr>
              <a:t>r </a:t>
            </a:r>
            <a:r>
              <a:rPr lang="zh-CN" altLang="en-US" sz="2800" b="1" dirty="0">
                <a:sym typeface="Symbol" panose="05050102010706020507" pitchFamily="18" charset="2"/>
              </a:rPr>
              <a:t>的电场线为</a:t>
            </a:r>
            <a:endParaRPr lang="zh-CN" altLang="en-US" sz="2800" b="1" dirty="0"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ym typeface="Symbol" panose="05050102010706020507" pitchFamily="18" charset="2"/>
              </a:rPr>
              <a:t>积分路径，方向沿逆时针方向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9385" name="Text Box 9"/>
          <p:cNvSpPr txBox="1"/>
          <p:nvPr/>
        </p:nvSpPr>
        <p:spPr>
          <a:xfrm>
            <a:off x="4559300" y="3036888"/>
            <a:ext cx="36401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当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＜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时</a:t>
            </a:r>
            <a:endParaRPr lang="zh-CN" altLang="en-US" sz="2800" dirty="0"/>
          </a:p>
        </p:txBody>
      </p:sp>
      <p:graphicFrame>
        <p:nvGraphicFramePr>
          <p:cNvPr id="229386" name="Object 2"/>
          <p:cNvGraphicFramePr>
            <a:graphicFrameLocks noChangeAspect="1"/>
          </p:cNvGraphicFramePr>
          <p:nvPr/>
        </p:nvGraphicFramePr>
        <p:xfrm>
          <a:off x="8337550" y="3716338"/>
          <a:ext cx="16208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685800" imgH="355600" progId="Equation.DSMT4">
                  <p:embed/>
                </p:oleObj>
              </mc:Choice>
              <mc:Fallback>
                <p:oleObj name="" r:id="rId1" imgW="685800" imgH="3556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37550" y="3716338"/>
                        <a:ext cx="1620838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7" name="Object 3"/>
          <p:cNvGraphicFramePr>
            <a:graphicFrameLocks noChangeAspect="1"/>
          </p:cNvGraphicFramePr>
          <p:nvPr/>
        </p:nvGraphicFramePr>
        <p:xfrm>
          <a:off x="5537200" y="3490913"/>
          <a:ext cx="22542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" imgW="2311400" imgH="571500" progId="Equation.DSMT4">
                  <p:embed/>
                </p:oleObj>
              </mc:Choice>
              <mc:Fallback>
                <p:oleObj name="" r:id="rId3" imgW="2311400" imgH="5715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7200" y="3490913"/>
                        <a:ext cx="2254250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8" name="Object 4"/>
          <p:cNvGraphicFramePr>
            <a:graphicFrameLocks noChangeAspect="1"/>
          </p:cNvGraphicFramePr>
          <p:nvPr/>
        </p:nvGraphicFramePr>
        <p:xfrm>
          <a:off x="4905375" y="4041775"/>
          <a:ext cx="14430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1624965" imgH="774065" progId="Equation.DSMT4">
                  <p:embed/>
                </p:oleObj>
              </mc:Choice>
              <mc:Fallback>
                <p:oleObj name="" r:id="rId5" imgW="1624965" imgH="774065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5375" y="4041775"/>
                        <a:ext cx="1443038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9" name="AutoShape 13"/>
          <p:cNvSpPr/>
          <p:nvPr/>
        </p:nvSpPr>
        <p:spPr>
          <a:xfrm>
            <a:off x="8159750" y="3706813"/>
            <a:ext cx="215900" cy="850900"/>
          </a:xfrm>
          <a:prstGeom prst="rightBrace">
            <a:avLst>
              <a:gd name="adj1" fmla="val 32843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29390" name="Text Box 14"/>
          <p:cNvSpPr txBox="1"/>
          <p:nvPr/>
        </p:nvSpPr>
        <p:spPr>
          <a:xfrm>
            <a:off x="2171700" y="979488"/>
            <a:ext cx="8347075" cy="1038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6. </a:t>
            </a:r>
            <a:r>
              <a:rPr lang="zh-CN" altLang="en-US" sz="2800" b="1" dirty="0"/>
              <a:t>在半径为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的圆柱形区域有一均匀磁场</a:t>
            </a:r>
            <a:r>
              <a:rPr lang="en-US" altLang="zh-CN" sz="2800" b="1" i="1" dirty="0"/>
              <a:t>B</a:t>
            </a:r>
            <a:r>
              <a:rPr lang="en-US" altLang="zh-CN" sz="2800" b="1" dirty="0"/>
              <a:t>,</a:t>
            </a:r>
            <a:endParaRPr lang="en-US" altLang="zh-CN" sz="2800" b="1" dirty="0"/>
          </a:p>
          <a:p>
            <a:pPr marL="0" lvl="0" indent="0" eaLnBrk="1" hangingPunct="1">
              <a:buNone/>
            </a:pPr>
            <a:r>
              <a:rPr lang="en-US" altLang="zh-CN" sz="2800" b="1" dirty="0"/>
              <a:t>       </a:t>
            </a:r>
            <a:r>
              <a:rPr lang="zh-CN" altLang="en-US" sz="2800" b="1" dirty="0"/>
              <a:t>且      </a:t>
            </a:r>
            <a:r>
              <a:rPr lang="en-US" altLang="zh-CN" sz="2800" b="1" dirty="0"/>
              <a:t>=</a:t>
            </a:r>
            <a:r>
              <a:rPr lang="zh-CN" altLang="en-US" sz="2800" b="1" dirty="0"/>
              <a:t>常数</a:t>
            </a:r>
            <a:r>
              <a:rPr lang="en-US" altLang="zh-CN" sz="2800" b="1" dirty="0"/>
              <a:t>&gt;0</a:t>
            </a:r>
            <a:r>
              <a:rPr lang="zh-CN" altLang="en-US" sz="2800" b="1" dirty="0"/>
              <a:t>。 求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感应电场的分布</a:t>
            </a:r>
            <a:endParaRPr lang="zh-CN" altLang="en-US" sz="2800" b="1" dirty="0"/>
          </a:p>
        </p:txBody>
      </p:sp>
      <p:graphicFrame>
        <p:nvGraphicFramePr>
          <p:cNvPr id="229391" name="Object 5"/>
          <p:cNvGraphicFramePr>
            <a:graphicFrameLocks noChangeAspect="1"/>
          </p:cNvGraphicFramePr>
          <p:nvPr/>
        </p:nvGraphicFramePr>
        <p:xfrm>
          <a:off x="3287713" y="1452563"/>
          <a:ext cx="4873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7" imgW="508000" imgH="723900" progId="Equation.DSMT4">
                  <p:embed/>
                </p:oleObj>
              </mc:Choice>
              <mc:Fallback>
                <p:oleObj name="" r:id="rId7" imgW="508000" imgH="7239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7713" y="1452563"/>
                        <a:ext cx="487362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>
          <a:xfrm>
            <a:off x="2644775" y="3230563"/>
            <a:ext cx="1066800" cy="1092200"/>
            <a:chOff x="726" y="2032"/>
            <a:chExt cx="672" cy="688"/>
          </a:xfrm>
        </p:grpSpPr>
        <p:sp>
          <p:nvSpPr>
            <p:cNvPr id="26702" name="Oval 17"/>
            <p:cNvSpPr/>
            <p:nvPr/>
          </p:nvSpPr>
          <p:spPr>
            <a:xfrm>
              <a:off x="726" y="2032"/>
              <a:ext cx="672" cy="688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6703" name="Line 18"/>
            <p:cNvSpPr/>
            <p:nvPr/>
          </p:nvSpPr>
          <p:spPr>
            <a:xfrm flipH="1">
              <a:off x="1067" y="2181"/>
              <a:ext cx="277" cy="204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triangle" w="med" len="med"/>
              <a:tailEnd type="none" w="med" len="med"/>
            </a:ln>
          </p:spPr>
        </p:sp>
      </p:grpSp>
      <p:grpSp>
        <p:nvGrpSpPr>
          <p:cNvPr id="3" name="Group 19"/>
          <p:cNvGrpSpPr/>
          <p:nvPr/>
        </p:nvGrpSpPr>
        <p:grpSpPr>
          <a:xfrm>
            <a:off x="3111500" y="3275013"/>
            <a:ext cx="536575" cy="804862"/>
            <a:chOff x="1011" y="2043"/>
            <a:chExt cx="338" cy="507"/>
          </a:xfrm>
        </p:grpSpPr>
        <p:sp>
          <p:nvSpPr>
            <p:cNvPr id="26700" name="Text Box 20"/>
            <p:cNvSpPr txBox="1"/>
            <p:nvPr/>
          </p:nvSpPr>
          <p:spPr>
            <a:xfrm>
              <a:off x="1044" y="2221"/>
              <a:ext cx="30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800" dirty="0">
                <a:solidFill>
                  <a:srgbClr val="FF0000"/>
                </a:solidFill>
              </a:endParaRPr>
            </a:p>
          </p:txBody>
        </p:sp>
        <p:sp>
          <p:nvSpPr>
            <p:cNvPr id="26701" name="Text Box 21"/>
            <p:cNvSpPr txBox="1"/>
            <p:nvPr/>
          </p:nvSpPr>
          <p:spPr>
            <a:xfrm>
              <a:off x="1011" y="2043"/>
              <a:ext cx="24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/>
                <a:t>r</a:t>
              </a:r>
              <a:endParaRPr lang="en-US" altLang="zh-CN" sz="2800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2"/>
          <p:cNvGrpSpPr/>
          <p:nvPr/>
        </p:nvGrpSpPr>
        <p:grpSpPr>
          <a:xfrm>
            <a:off x="2208213" y="2840038"/>
            <a:ext cx="1911350" cy="1884362"/>
            <a:chOff x="431" y="1790"/>
            <a:chExt cx="1204" cy="1187"/>
          </a:xfrm>
        </p:grpSpPr>
        <p:sp>
          <p:nvSpPr>
            <p:cNvPr id="26683" name="Oval 23"/>
            <p:cNvSpPr/>
            <p:nvPr/>
          </p:nvSpPr>
          <p:spPr>
            <a:xfrm>
              <a:off x="476" y="1790"/>
              <a:ext cx="1159" cy="118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grpSp>
          <p:nvGrpSpPr>
            <p:cNvPr id="26684" name="Group 24"/>
            <p:cNvGrpSpPr/>
            <p:nvPr/>
          </p:nvGrpSpPr>
          <p:grpSpPr>
            <a:xfrm>
              <a:off x="567" y="1798"/>
              <a:ext cx="977" cy="412"/>
              <a:chOff x="1643" y="3748"/>
              <a:chExt cx="977" cy="412"/>
            </a:xfrm>
          </p:grpSpPr>
          <p:sp>
            <p:nvSpPr>
              <p:cNvPr id="26696" name="Text Box 25"/>
              <p:cNvSpPr txBox="1"/>
              <p:nvPr/>
            </p:nvSpPr>
            <p:spPr>
              <a:xfrm>
                <a:off x="1643" y="3752"/>
                <a:ext cx="274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6697" name="Text Box 26"/>
              <p:cNvSpPr txBox="1"/>
              <p:nvPr/>
            </p:nvSpPr>
            <p:spPr>
              <a:xfrm>
                <a:off x="1880" y="3748"/>
                <a:ext cx="274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6698" name="Text Box 27"/>
              <p:cNvSpPr txBox="1"/>
              <p:nvPr/>
            </p:nvSpPr>
            <p:spPr>
              <a:xfrm>
                <a:off x="2109" y="3752"/>
                <a:ext cx="274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6699" name="Text Box 28"/>
              <p:cNvSpPr txBox="1"/>
              <p:nvPr/>
            </p:nvSpPr>
            <p:spPr>
              <a:xfrm>
                <a:off x="2346" y="3748"/>
                <a:ext cx="274" cy="4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26685" name="Group 29"/>
            <p:cNvGrpSpPr/>
            <p:nvPr/>
          </p:nvGrpSpPr>
          <p:grpSpPr>
            <a:xfrm>
              <a:off x="567" y="2524"/>
              <a:ext cx="977" cy="412"/>
              <a:chOff x="1643" y="3748"/>
              <a:chExt cx="977" cy="412"/>
            </a:xfrm>
          </p:grpSpPr>
          <p:sp>
            <p:nvSpPr>
              <p:cNvPr id="26692" name="Text Box 30"/>
              <p:cNvSpPr txBox="1"/>
              <p:nvPr/>
            </p:nvSpPr>
            <p:spPr>
              <a:xfrm>
                <a:off x="1643" y="3752"/>
                <a:ext cx="274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6693" name="Text Box 31"/>
              <p:cNvSpPr txBox="1"/>
              <p:nvPr/>
            </p:nvSpPr>
            <p:spPr>
              <a:xfrm>
                <a:off x="1880" y="3748"/>
                <a:ext cx="274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6694" name="Text Box 32"/>
              <p:cNvSpPr txBox="1"/>
              <p:nvPr/>
            </p:nvSpPr>
            <p:spPr>
              <a:xfrm>
                <a:off x="2109" y="3752"/>
                <a:ext cx="274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6695" name="Text Box 33"/>
              <p:cNvSpPr txBox="1"/>
              <p:nvPr/>
            </p:nvSpPr>
            <p:spPr>
              <a:xfrm>
                <a:off x="2346" y="3748"/>
                <a:ext cx="274" cy="4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26686" name="Group 34"/>
            <p:cNvGrpSpPr/>
            <p:nvPr/>
          </p:nvGrpSpPr>
          <p:grpSpPr>
            <a:xfrm>
              <a:off x="431" y="2161"/>
              <a:ext cx="1203" cy="412"/>
              <a:chOff x="2221" y="3793"/>
              <a:chExt cx="1203" cy="412"/>
            </a:xfrm>
          </p:grpSpPr>
          <p:sp>
            <p:nvSpPr>
              <p:cNvPr id="26687" name="Text Box 35"/>
              <p:cNvSpPr txBox="1"/>
              <p:nvPr/>
            </p:nvSpPr>
            <p:spPr>
              <a:xfrm>
                <a:off x="2221" y="3797"/>
                <a:ext cx="274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6688" name="Text Box 36"/>
              <p:cNvSpPr txBox="1"/>
              <p:nvPr/>
            </p:nvSpPr>
            <p:spPr>
              <a:xfrm>
                <a:off x="2458" y="3793"/>
                <a:ext cx="274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6689" name="Text Box 37"/>
              <p:cNvSpPr txBox="1"/>
              <p:nvPr/>
            </p:nvSpPr>
            <p:spPr>
              <a:xfrm>
                <a:off x="2687" y="3797"/>
                <a:ext cx="274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6690" name="Text Box 38"/>
              <p:cNvSpPr txBox="1"/>
              <p:nvPr/>
            </p:nvSpPr>
            <p:spPr>
              <a:xfrm>
                <a:off x="2924" y="3793"/>
                <a:ext cx="274" cy="4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6691" name="Text Box 39"/>
              <p:cNvSpPr txBox="1"/>
              <p:nvPr/>
            </p:nvSpPr>
            <p:spPr>
              <a:xfrm>
                <a:off x="3150" y="3793"/>
                <a:ext cx="274" cy="4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3600" b="1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229416" name="Text Box 40"/>
          <p:cNvSpPr txBox="1"/>
          <p:nvPr/>
        </p:nvSpPr>
        <p:spPr>
          <a:xfrm>
            <a:off x="4552950" y="4778375"/>
            <a:ext cx="25161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当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＞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时</a:t>
            </a:r>
            <a:endParaRPr lang="zh-CN" altLang="en-US" sz="2800" dirty="0"/>
          </a:p>
        </p:txBody>
      </p:sp>
      <p:graphicFrame>
        <p:nvGraphicFramePr>
          <p:cNvPr id="229417" name="Object 6"/>
          <p:cNvGraphicFramePr>
            <a:graphicFrameLocks noChangeAspect="1"/>
          </p:cNvGraphicFramePr>
          <p:nvPr/>
        </p:nvGraphicFramePr>
        <p:xfrm>
          <a:off x="5213350" y="5916613"/>
          <a:ext cx="28082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9" imgW="2959100" imgH="774700" progId="Equation.DSMT4">
                  <p:embed/>
                </p:oleObj>
              </mc:Choice>
              <mc:Fallback>
                <p:oleObj name="" r:id="rId9" imgW="2959100" imgH="7747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3350" y="5916613"/>
                        <a:ext cx="2808288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18" name="AutoShape 42"/>
          <p:cNvSpPr/>
          <p:nvPr/>
        </p:nvSpPr>
        <p:spPr>
          <a:xfrm>
            <a:off x="8102600" y="5624513"/>
            <a:ext cx="215900" cy="762000"/>
          </a:xfrm>
          <a:prstGeom prst="rightBrace">
            <a:avLst>
              <a:gd name="adj1" fmla="val 29411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graphicFrame>
        <p:nvGraphicFramePr>
          <p:cNvPr id="229419" name="Object 7"/>
          <p:cNvGraphicFramePr>
            <a:graphicFrameLocks noChangeAspect="1"/>
          </p:cNvGraphicFramePr>
          <p:nvPr/>
        </p:nvGraphicFramePr>
        <p:xfrm>
          <a:off x="8318500" y="5551488"/>
          <a:ext cx="16605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1" imgW="786765" imgH="393700" progId="Equation.DSMT4">
                  <p:embed/>
                </p:oleObj>
              </mc:Choice>
              <mc:Fallback>
                <p:oleObj name="" r:id="rId11" imgW="786765" imgH="3937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18500" y="5551488"/>
                        <a:ext cx="166052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21" name="Line 45"/>
          <p:cNvSpPr/>
          <p:nvPr/>
        </p:nvSpPr>
        <p:spPr>
          <a:xfrm>
            <a:off x="2066925" y="6438900"/>
            <a:ext cx="2370138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229422" name="Line 46"/>
          <p:cNvSpPr/>
          <p:nvPr/>
        </p:nvSpPr>
        <p:spPr>
          <a:xfrm flipV="1">
            <a:off x="2379663" y="5064125"/>
            <a:ext cx="838200" cy="1371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29423" name="Object 8"/>
          <p:cNvGraphicFramePr>
            <a:graphicFrameLocks noChangeAspect="1"/>
          </p:cNvGraphicFramePr>
          <p:nvPr/>
        </p:nvGraphicFramePr>
        <p:xfrm>
          <a:off x="3059113" y="6381750"/>
          <a:ext cx="390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3" imgW="165100" imgH="165100" progId="Equation.3">
                  <p:embed/>
                </p:oleObj>
              </mc:Choice>
              <mc:Fallback>
                <p:oleObj name="" r:id="rId13" imgW="165100" imgH="1651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113" y="6381750"/>
                        <a:ext cx="390525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24" name="Object 9"/>
          <p:cNvGraphicFramePr>
            <a:graphicFrameLocks noChangeAspect="1"/>
          </p:cNvGraphicFramePr>
          <p:nvPr/>
        </p:nvGraphicFramePr>
        <p:xfrm>
          <a:off x="1922463" y="4683125"/>
          <a:ext cx="4810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5" imgW="203200" imgH="215900" progId="Equation.3">
                  <p:embed/>
                </p:oleObj>
              </mc:Choice>
              <mc:Fallback>
                <p:oleObj name="" r:id="rId15" imgW="203200" imgH="215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22463" y="4683125"/>
                        <a:ext cx="481012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25" name="Object 10"/>
          <p:cNvGraphicFramePr>
            <a:graphicFrameLocks noChangeAspect="1"/>
          </p:cNvGraphicFramePr>
          <p:nvPr/>
        </p:nvGraphicFramePr>
        <p:xfrm>
          <a:off x="2082800" y="6454775"/>
          <a:ext cx="3000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7" imgW="127000" imgH="139700" progId="Equation.3">
                  <p:embed/>
                </p:oleObj>
              </mc:Choice>
              <mc:Fallback>
                <p:oleObj name="" r:id="rId17" imgW="127000" imgH="1397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82800" y="6454775"/>
                        <a:ext cx="300038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26" name="Line 50"/>
          <p:cNvSpPr/>
          <p:nvPr/>
        </p:nvSpPr>
        <p:spPr>
          <a:xfrm flipV="1">
            <a:off x="2379663" y="4835525"/>
            <a:ext cx="0" cy="16002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229427" name="Text Box 51"/>
          <p:cNvSpPr txBox="1"/>
          <p:nvPr/>
        </p:nvSpPr>
        <p:spPr>
          <a:xfrm>
            <a:off x="4224338" y="6294438"/>
            <a:ext cx="33337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/>
              <a:t>r</a:t>
            </a:r>
            <a:endParaRPr lang="en-US" altLang="zh-CN" sz="2800" b="1" i="1" dirty="0"/>
          </a:p>
        </p:txBody>
      </p:sp>
      <p:sp>
        <p:nvSpPr>
          <p:cNvPr id="229428" name="Freeform 52"/>
          <p:cNvSpPr/>
          <p:nvPr/>
        </p:nvSpPr>
        <p:spPr>
          <a:xfrm>
            <a:off x="3217863" y="5080000"/>
            <a:ext cx="1295400" cy="1219200"/>
          </a:xfrm>
          <a:custGeom>
            <a:avLst/>
            <a:gdLst>
              <a:gd name="txL" fmla="*/ 0 w 864"/>
              <a:gd name="txT" fmla="*/ 0 h 624"/>
              <a:gd name="txR" fmla="*/ 864 w 864"/>
              <a:gd name="txB" fmla="*/ 624 h 624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864" h="624">
                <a:moveTo>
                  <a:pt x="0" y="0"/>
                </a:moveTo>
                <a:cubicBezTo>
                  <a:pt x="0" y="36"/>
                  <a:pt x="0" y="72"/>
                  <a:pt x="48" y="144"/>
                </a:cubicBezTo>
                <a:cubicBezTo>
                  <a:pt x="96" y="216"/>
                  <a:pt x="200" y="360"/>
                  <a:pt x="288" y="432"/>
                </a:cubicBezTo>
                <a:cubicBezTo>
                  <a:pt x="376" y="504"/>
                  <a:pt x="480" y="544"/>
                  <a:pt x="576" y="576"/>
                </a:cubicBezTo>
                <a:cubicBezTo>
                  <a:pt x="672" y="608"/>
                  <a:pt x="768" y="616"/>
                  <a:pt x="864" y="624"/>
                </a:cubicBez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29429" name="Object 11"/>
          <p:cNvGraphicFramePr>
            <a:graphicFrameLocks noChangeAspect="1"/>
          </p:cNvGraphicFramePr>
          <p:nvPr/>
        </p:nvGraphicFramePr>
        <p:xfrm>
          <a:off x="5872163" y="5407025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9" imgW="951865" imgH="431800" progId="Equation.3">
                  <p:embed/>
                </p:oleObj>
              </mc:Choice>
              <mc:Fallback>
                <p:oleObj name="" r:id="rId19" imgW="951865" imgH="4318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72163" y="5407025"/>
                        <a:ext cx="952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30" name="Line 54"/>
          <p:cNvSpPr/>
          <p:nvPr/>
        </p:nvSpPr>
        <p:spPr>
          <a:xfrm>
            <a:off x="6024563" y="5457825"/>
            <a:ext cx="685800" cy="3048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9431" name="Line 55"/>
          <p:cNvSpPr/>
          <p:nvPr/>
        </p:nvSpPr>
        <p:spPr>
          <a:xfrm flipV="1">
            <a:off x="6024563" y="5457825"/>
            <a:ext cx="685800" cy="3048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9432" name="Line 56"/>
          <p:cNvSpPr/>
          <p:nvPr/>
        </p:nvSpPr>
        <p:spPr>
          <a:xfrm>
            <a:off x="3217863" y="4775200"/>
            <a:ext cx="0" cy="167640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29433" name="Object 12"/>
          <p:cNvGraphicFramePr>
            <a:graphicFrameLocks noChangeAspect="1"/>
          </p:cNvGraphicFramePr>
          <p:nvPr/>
        </p:nvGraphicFramePr>
        <p:xfrm>
          <a:off x="5476875" y="5341938"/>
          <a:ext cx="2420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21" imgW="2755900" imgH="571500" progId="Equation.DSMT4">
                  <p:embed/>
                </p:oleObj>
              </mc:Choice>
              <mc:Fallback>
                <p:oleObj name="" r:id="rId21" imgW="2755900" imgH="5715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76875" y="5341938"/>
                        <a:ext cx="2420938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/>
          <p:nvPr/>
        </p:nvGrpSpPr>
        <p:grpSpPr>
          <a:xfrm>
            <a:off x="6646863" y="117475"/>
            <a:ext cx="3638550" cy="922338"/>
            <a:chOff x="3288" y="0"/>
            <a:chExt cx="2292" cy="581"/>
          </a:xfrm>
        </p:grpSpPr>
        <p:graphicFrame>
          <p:nvGraphicFramePr>
            <p:cNvPr id="26681" name="Object 18"/>
            <p:cNvGraphicFramePr>
              <a:graphicFrameLocks noChangeAspect="1"/>
            </p:cNvGraphicFramePr>
            <p:nvPr/>
          </p:nvGraphicFramePr>
          <p:xfrm>
            <a:off x="3809" y="53"/>
            <a:ext cx="177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23" imgW="3009900" imgH="850900" progId="Equation.DSMT4">
                    <p:embed/>
                  </p:oleObj>
                </mc:Choice>
                <mc:Fallback>
                  <p:oleObj name="" r:id="rId23" imgW="3009900" imgH="850900" progId="Equation.DSMT4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09" y="53"/>
                          <a:ext cx="1771" cy="528"/>
                        </a:xfrm>
                        <a:prstGeom prst="rect">
                          <a:avLst/>
                        </a:prstGeom>
                        <a:noFill/>
                        <a:ln w="2857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2" name="Object 19"/>
            <p:cNvGraphicFramePr>
              <a:graphicFrameLocks noChangeAspect="1"/>
            </p:cNvGraphicFramePr>
            <p:nvPr/>
          </p:nvGraphicFramePr>
          <p:xfrm>
            <a:off x="3288" y="0"/>
            <a:ext cx="51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25" imgW="2471420" imgH="2273935" progId="MS_ClipArt_Gallery.2">
                    <p:embed/>
                  </p:oleObj>
                </mc:Choice>
                <mc:Fallback>
                  <p:oleObj name="" r:id="rId25" imgW="2471420" imgH="2273935" progId="MS_ClipArt_Gallery.2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FFFFFF"/>
                            </a:clrFrom>
                            <a:clrTo>
                              <a:srgbClr val="FFCC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88" y="0"/>
                          <a:ext cx="510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9437" name="Object 13"/>
          <p:cNvGraphicFramePr>
            <a:graphicFrameLocks noChangeAspect="1"/>
          </p:cNvGraphicFramePr>
          <p:nvPr/>
        </p:nvGraphicFramePr>
        <p:xfrm>
          <a:off x="3990975" y="361950"/>
          <a:ext cx="525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27" imgW="64135" imgH="99060" progId="Equation.DSMT4">
                  <p:embed/>
                </p:oleObj>
              </mc:Choice>
              <mc:Fallback>
                <p:oleObj name="" r:id="rId27" imgW="64135" imgH="9906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0975" y="361950"/>
                        <a:ext cx="52546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38" name="Text Box 62"/>
          <p:cNvSpPr txBox="1"/>
          <p:nvPr/>
        </p:nvSpPr>
        <p:spPr>
          <a:xfrm>
            <a:off x="2208213" y="384175"/>
            <a:ext cx="4635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4.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感应电场     的计算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9439" name="Oval 63"/>
          <p:cNvSpPr/>
          <p:nvPr/>
        </p:nvSpPr>
        <p:spPr>
          <a:xfrm>
            <a:off x="7488238" y="511175"/>
            <a:ext cx="144462" cy="144463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29440" name="Oval 64"/>
          <p:cNvSpPr/>
          <p:nvPr/>
        </p:nvSpPr>
        <p:spPr>
          <a:xfrm>
            <a:off x="5487988" y="5545138"/>
            <a:ext cx="144462" cy="144462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29441" name="Oval 65"/>
          <p:cNvSpPr/>
          <p:nvPr/>
        </p:nvSpPr>
        <p:spPr>
          <a:xfrm>
            <a:off x="5549900" y="3697288"/>
            <a:ext cx="144463" cy="144462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29442" name="Line 66"/>
          <p:cNvSpPr/>
          <p:nvPr/>
        </p:nvSpPr>
        <p:spPr>
          <a:xfrm>
            <a:off x="4464050" y="2176463"/>
            <a:ext cx="141288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sm" len="sm"/>
          </a:ln>
        </p:spPr>
      </p:sp>
      <p:sp>
        <p:nvSpPr>
          <p:cNvPr id="229443" name="Line 67"/>
          <p:cNvSpPr/>
          <p:nvPr/>
        </p:nvSpPr>
        <p:spPr>
          <a:xfrm>
            <a:off x="8988425" y="1089025"/>
            <a:ext cx="153988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sm" len="sm"/>
          </a:ln>
        </p:spPr>
      </p:sp>
      <p:grpSp>
        <p:nvGrpSpPr>
          <p:cNvPr id="9" name="Group 68"/>
          <p:cNvGrpSpPr/>
          <p:nvPr/>
        </p:nvGrpSpPr>
        <p:grpSpPr>
          <a:xfrm>
            <a:off x="3559175" y="3879850"/>
            <a:ext cx="612775" cy="460375"/>
            <a:chOff x="1282" y="2444"/>
            <a:chExt cx="386" cy="290"/>
          </a:xfrm>
        </p:grpSpPr>
        <p:sp>
          <p:nvSpPr>
            <p:cNvPr id="26679" name="Text Box 69"/>
            <p:cNvSpPr txBox="1"/>
            <p:nvPr/>
          </p:nvSpPr>
          <p:spPr>
            <a:xfrm>
              <a:off x="1305" y="2444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E</a:t>
              </a:r>
              <a:r>
                <a:rPr lang="en-US" altLang="zh-CN" sz="2400" b="1" i="1" baseline="-25000" dirty="0"/>
                <a:t>i</a:t>
              </a:r>
              <a:endParaRPr lang="en-US" altLang="zh-CN" sz="2400" i="1" dirty="0"/>
            </a:p>
          </p:txBody>
        </p:sp>
        <p:sp>
          <p:nvSpPr>
            <p:cNvPr id="26680" name="Line 70"/>
            <p:cNvSpPr/>
            <p:nvPr/>
          </p:nvSpPr>
          <p:spPr>
            <a:xfrm flipV="1">
              <a:off x="1282" y="2527"/>
              <a:ext cx="79" cy="113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</p:sp>
      </p:grpSp>
      <p:sp>
        <p:nvSpPr>
          <p:cNvPr id="229447" name="Line 71"/>
          <p:cNvSpPr/>
          <p:nvPr/>
        </p:nvSpPr>
        <p:spPr>
          <a:xfrm flipH="1" flipV="1">
            <a:off x="2459038" y="3249613"/>
            <a:ext cx="720725" cy="5397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229448" name="Text Box 72"/>
          <p:cNvSpPr txBox="1"/>
          <p:nvPr/>
        </p:nvSpPr>
        <p:spPr>
          <a:xfrm>
            <a:off x="2777649" y="3141663"/>
            <a:ext cx="4311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i="1" dirty="0"/>
              <a:t>R</a:t>
            </a:r>
            <a:endParaRPr lang="en-US" altLang="zh-CN" sz="2800" b="1" i="1" dirty="0"/>
          </a:p>
        </p:txBody>
      </p:sp>
      <p:sp>
        <p:nvSpPr>
          <p:cNvPr id="229449" name="Text Box 73"/>
          <p:cNvSpPr txBox="1"/>
          <p:nvPr/>
        </p:nvSpPr>
        <p:spPr>
          <a:xfrm>
            <a:off x="2819400" y="3608388"/>
            <a:ext cx="755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o</a:t>
            </a:r>
            <a:endParaRPr lang="en-US" altLang="zh-CN" sz="2800" b="1" dirty="0"/>
          </a:p>
        </p:txBody>
      </p:sp>
      <p:graphicFrame>
        <p:nvGraphicFramePr>
          <p:cNvPr id="229450" name="Object 14"/>
          <p:cNvGraphicFramePr>
            <a:graphicFrameLocks noChangeAspect="1"/>
          </p:cNvGraphicFramePr>
          <p:nvPr/>
        </p:nvGraphicFramePr>
        <p:xfrm>
          <a:off x="6397625" y="4100513"/>
          <a:ext cx="812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29" imgW="914400" imgH="787400" progId="Equation.DSMT4">
                  <p:embed/>
                </p:oleObj>
              </mc:Choice>
              <mc:Fallback>
                <p:oleObj name="" r:id="rId29" imgW="914400" imgH="7874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97625" y="4100513"/>
                        <a:ext cx="812800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52" name="Object 16"/>
          <p:cNvGraphicFramePr>
            <a:graphicFrameLocks noChangeAspect="1"/>
          </p:cNvGraphicFramePr>
          <p:nvPr/>
        </p:nvGraphicFramePr>
        <p:xfrm>
          <a:off x="7289800" y="4360863"/>
          <a:ext cx="6778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1" imgW="761365" imgH="558800" progId="Equation.DSMT4">
                  <p:embed/>
                </p:oleObj>
              </mc:Choice>
              <mc:Fallback>
                <p:oleObj name="" r:id="rId31" imgW="761365" imgH="5588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89800" y="4360863"/>
                        <a:ext cx="677863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53" name="AutoShape 77"/>
          <p:cNvSpPr/>
          <p:nvPr/>
        </p:nvSpPr>
        <p:spPr>
          <a:xfrm>
            <a:off x="7824788" y="2997200"/>
            <a:ext cx="2124075" cy="900113"/>
          </a:xfrm>
          <a:prstGeom prst="cloudCallout">
            <a:avLst>
              <a:gd name="adj1" fmla="val -60537"/>
              <a:gd name="adj2" fmla="val 78750"/>
            </a:avLst>
          </a:prstGeom>
          <a:solidFill>
            <a:srgbClr val="FFFF99"/>
          </a:solidFill>
          <a:ln w="952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dirty="0"/>
          </a:p>
        </p:txBody>
      </p:sp>
      <p:graphicFrame>
        <p:nvGraphicFramePr>
          <p:cNvPr id="229454" name="Object 17"/>
          <p:cNvGraphicFramePr>
            <a:graphicFrameLocks noChangeAspect="1"/>
          </p:cNvGraphicFramePr>
          <p:nvPr/>
        </p:nvGraphicFramePr>
        <p:xfrm>
          <a:off x="8183563" y="3105150"/>
          <a:ext cx="15478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33" imgW="1612900" imgH="723900" progId="Equation.DSMT4">
                  <p:embed/>
                </p:oleObj>
              </mc:Choice>
              <mc:Fallback>
                <p:oleObj name="" r:id="rId33" imgW="1612900" imgH="7239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183563" y="3105150"/>
                        <a:ext cx="1547812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7" name="Text Box 12"/>
          <p:cNvSpPr txBox="1"/>
          <p:nvPr/>
        </p:nvSpPr>
        <p:spPr>
          <a:xfrm>
            <a:off x="10202863" y="6464300"/>
            <a:ext cx="46482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14</a:t>
            </a:r>
            <a:endParaRPr lang="en-US" altLang="zh-CN" sz="1800" b="1" dirty="0"/>
          </a:p>
        </p:txBody>
      </p:sp>
      <p:graphicFrame>
        <p:nvGraphicFramePr>
          <p:cNvPr id="229451" name="Object 15"/>
          <p:cNvGraphicFramePr>
            <a:graphicFrameLocks noChangeAspect="1"/>
          </p:cNvGraphicFramePr>
          <p:nvPr/>
        </p:nvGraphicFramePr>
        <p:xfrm>
          <a:off x="7165975" y="4241800"/>
          <a:ext cx="836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35" imgW="838200" imgH="469900" progId="Equation.DSMT4">
                  <p:embed/>
                </p:oleObj>
              </mc:Choice>
              <mc:Fallback>
                <p:oleObj name="" r:id="rId35" imgW="838200" imgH="4699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165975" y="4241800"/>
                        <a:ext cx="836613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9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9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9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9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2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938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>
                                            <p:txEl>
                                              <p:charRg st="2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9384">
                                            <p:txEl>
                                              <p:charRg st="2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22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2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229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22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4" dur="500"/>
                                        <p:tgtEl>
                                          <p:spTgt spid="22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300" fill="hold"/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00" fill="hold"/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38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29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29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22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22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29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29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0" dur="5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5" dur="5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9" dur="500"/>
                                        <p:tgtEl>
                                          <p:spTgt spid="22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2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500"/>
                            </p:stCondLst>
                            <p:childTnLst>
                              <p:par>
                                <p:cTn id="1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22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500"/>
                            </p:stCondLst>
                            <p:childTnLst>
                              <p:par>
                                <p:cTn id="2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22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000"/>
                            </p:stCondLst>
                            <p:childTnLst>
                              <p:par>
                                <p:cTn id="2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500"/>
                            </p:stCondLst>
                            <p:childTnLst>
                              <p:par>
                                <p:cTn id="2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22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000"/>
                            </p:stCondLst>
                            <p:childTnLst>
                              <p:par>
                                <p:cTn id="2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22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229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229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229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229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229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229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bldLvl="0" animBg="1"/>
      <p:bldP spid="229379" grpId="0" bldLvl="0" animBg="1"/>
      <p:bldP spid="229380" grpId="0"/>
      <p:bldP spid="229381" grpId="0" bldLvl="0" animBg="1"/>
      <p:bldP spid="229383" grpId="0"/>
      <p:bldP spid="229384" grpId="0" build="p"/>
      <p:bldP spid="229385" grpId="0"/>
      <p:bldP spid="229389" grpId="0" bldLvl="0" animBg="1"/>
      <p:bldP spid="229390" grpId="0"/>
      <p:bldP spid="229416" grpId="0"/>
      <p:bldP spid="229418" grpId="0" bldLvl="0" animBg="1"/>
      <p:bldP spid="229427" grpId="0"/>
      <p:bldP spid="229438" grpId="0"/>
      <p:bldP spid="229439" grpId="0" bldLvl="0" animBg="1"/>
      <p:bldP spid="229440" grpId="0" bldLvl="0" animBg="1"/>
      <p:bldP spid="229441" grpId="0" bldLvl="0" animBg="1"/>
      <p:bldP spid="229448" grpId="0"/>
      <p:bldP spid="229449" grpId="0"/>
      <p:bldP spid="229453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0402" name="Rectangle 2"/>
          <p:cNvSpPr/>
          <p:nvPr/>
        </p:nvSpPr>
        <p:spPr>
          <a:xfrm>
            <a:off x="1882775" y="1700213"/>
            <a:ext cx="2341563" cy="2449512"/>
          </a:xfrm>
          <a:prstGeom prst="rect">
            <a:avLst/>
          </a:prstGeom>
          <a:solidFill>
            <a:srgbClr val="F8F8EA"/>
          </a:solidFill>
          <a:ln w="9525">
            <a:noFill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30403" name="Text Box 3"/>
          <p:cNvSpPr txBox="1"/>
          <p:nvPr/>
        </p:nvSpPr>
        <p:spPr>
          <a:xfrm>
            <a:off x="2795588" y="1027113"/>
            <a:ext cx="6756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将单位正电荷从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→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E</a:t>
            </a:r>
            <a:r>
              <a:rPr lang="en-US" altLang="zh-CN" sz="2800" b="1" i="1" baseline="-25000" dirty="0"/>
              <a:t>i</a:t>
            </a:r>
            <a:r>
              <a:rPr lang="zh-CN" altLang="en-US" sz="2800" b="1" dirty="0"/>
              <a:t>做功：</a:t>
            </a:r>
            <a:endParaRPr lang="zh-CN" altLang="en-US" sz="2800" b="1" dirty="0"/>
          </a:p>
        </p:txBody>
      </p:sp>
      <p:graphicFrame>
        <p:nvGraphicFramePr>
          <p:cNvPr id="230404" name="Object 2"/>
          <p:cNvGraphicFramePr>
            <a:graphicFrameLocks noChangeAspect="1"/>
          </p:cNvGraphicFramePr>
          <p:nvPr/>
        </p:nvGraphicFramePr>
        <p:xfrm>
          <a:off x="4432300" y="2117725"/>
          <a:ext cx="18796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" imgW="2005965" imgH="723900" progId="Equation.DSMT4">
                  <p:embed/>
                </p:oleObj>
              </mc:Choice>
              <mc:Fallback>
                <p:oleObj name="" r:id="rId1" imgW="2005965" imgH="7239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32300" y="2117725"/>
                        <a:ext cx="1879600" cy="754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3"/>
          <p:cNvGraphicFramePr>
            <a:graphicFrameLocks noChangeAspect="1"/>
          </p:cNvGraphicFramePr>
          <p:nvPr/>
        </p:nvGraphicFramePr>
        <p:xfrm>
          <a:off x="6342063" y="1654175"/>
          <a:ext cx="177006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" imgW="1892300" imgH="1282700" progId="Equation.DSMT4">
                  <p:embed/>
                </p:oleObj>
              </mc:Choice>
              <mc:Fallback>
                <p:oleObj name="" r:id="rId3" imgW="1892300" imgH="12827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2063" y="1654175"/>
                        <a:ext cx="1770062" cy="1246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4"/>
          <p:cNvGraphicFramePr>
            <a:graphicFrameLocks noChangeAspect="1"/>
          </p:cNvGraphicFramePr>
          <p:nvPr/>
        </p:nvGraphicFramePr>
        <p:xfrm>
          <a:off x="8158163" y="1998663"/>
          <a:ext cx="1441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5" imgW="673100" imgH="355600" progId="Equation.DSMT4">
                  <p:embed/>
                </p:oleObj>
              </mc:Choice>
              <mc:Fallback>
                <p:oleObj name="" r:id="rId5" imgW="673100" imgH="3556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8163" y="1998663"/>
                        <a:ext cx="14414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7" name="Text Box 7"/>
          <p:cNvSpPr txBox="1"/>
          <p:nvPr/>
        </p:nvSpPr>
        <p:spPr>
          <a:xfrm>
            <a:off x="4191000" y="2909888"/>
            <a:ext cx="26971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沿</a:t>
            </a:r>
            <a:r>
              <a:rPr lang="en-US" altLang="zh-CN" sz="2800" b="1" dirty="0">
                <a:ea typeface="黑体" panose="02010609060101010101" pitchFamily="49" charset="-122"/>
              </a:rPr>
              <a:t>3/4</a:t>
            </a:r>
            <a:r>
              <a:rPr lang="zh-CN" altLang="en-US" sz="2800" b="1" dirty="0">
                <a:ea typeface="黑体" panose="02010609060101010101" pitchFamily="49" charset="-122"/>
              </a:rPr>
              <a:t>圆周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230408" name="Object 5"/>
          <p:cNvGraphicFramePr>
            <a:graphicFrameLocks noChangeAspect="1"/>
          </p:cNvGraphicFramePr>
          <p:nvPr/>
        </p:nvGraphicFramePr>
        <p:xfrm>
          <a:off x="4454525" y="3582988"/>
          <a:ext cx="183673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" imgW="2005965" imgH="723900" progId="Equation.DSMT4">
                  <p:embed/>
                </p:oleObj>
              </mc:Choice>
              <mc:Fallback>
                <p:oleObj name="" r:id="rId7" imgW="2005965" imgH="7239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4525" y="3582988"/>
                        <a:ext cx="1836738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6"/>
          <p:cNvGraphicFramePr>
            <a:graphicFrameLocks noChangeAspect="1"/>
          </p:cNvGraphicFramePr>
          <p:nvPr/>
        </p:nvGraphicFramePr>
        <p:xfrm>
          <a:off x="6288088" y="3074988"/>
          <a:ext cx="182403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9" imgW="2235200" imgH="1282700" progId="Equation.DSMT4">
                  <p:embed/>
                </p:oleObj>
              </mc:Choice>
              <mc:Fallback>
                <p:oleObj name="" r:id="rId9" imgW="2235200" imgH="12827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8088" y="3074988"/>
                        <a:ext cx="1824037" cy="1290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7"/>
          <p:cNvGraphicFramePr>
            <a:graphicFrameLocks noChangeAspect="1"/>
          </p:cNvGraphicFramePr>
          <p:nvPr/>
        </p:nvGraphicFramePr>
        <p:xfrm>
          <a:off x="8183563" y="3506788"/>
          <a:ext cx="17287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1" imgW="1930400" imgH="723900" progId="Equation.DSMT4">
                  <p:embed/>
                </p:oleObj>
              </mc:Choice>
              <mc:Fallback>
                <p:oleObj name="" r:id="rId11" imgW="1930400" imgH="7239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83563" y="3506788"/>
                        <a:ext cx="1728787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1" name="Text Box 11"/>
          <p:cNvSpPr txBox="1"/>
          <p:nvPr/>
        </p:nvSpPr>
        <p:spPr>
          <a:xfrm>
            <a:off x="3460750" y="4494213"/>
            <a:ext cx="5988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1º </a:t>
            </a:r>
            <a:r>
              <a:rPr lang="en-US" altLang="zh-CN" sz="2800" b="1" i="1" dirty="0"/>
              <a:t>E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∝</a:t>
            </a:r>
            <a:r>
              <a:rPr lang="en-US" altLang="zh-CN" sz="2800" dirty="0"/>
              <a:t>d</a:t>
            </a:r>
            <a:r>
              <a:rPr lang="en-US" altLang="zh-CN" sz="2800" b="1" i="1" dirty="0"/>
              <a:t>B</a:t>
            </a:r>
            <a:r>
              <a:rPr lang="en-US" altLang="zh-CN" sz="2800" b="1" dirty="0"/>
              <a:t>/</a:t>
            </a:r>
            <a:r>
              <a:rPr lang="en-US" altLang="zh-CN" sz="2800" dirty="0"/>
              <a:t>d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，与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大小无关。</a:t>
            </a:r>
            <a:endParaRPr lang="zh-CN" altLang="en-US" sz="2800" b="1" dirty="0"/>
          </a:p>
        </p:txBody>
      </p:sp>
      <p:sp>
        <p:nvSpPr>
          <p:cNvPr id="230412" name="Text Box 12"/>
          <p:cNvSpPr txBox="1"/>
          <p:nvPr/>
        </p:nvSpPr>
        <p:spPr>
          <a:xfrm>
            <a:off x="3460750" y="5013325"/>
            <a:ext cx="61277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2º</a:t>
            </a:r>
            <a:r>
              <a:rPr lang="en-US" altLang="zh-CN" b="1" dirty="0"/>
              <a:t> 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＞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，在磁场范围外</a:t>
            </a:r>
            <a:r>
              <a:rPr lang="en-US" altLang="zh-CN" sz="2800" b="1" i="1" dirty="0"/>
              <a:t>E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≠0</a:t>
            </a:r>
            <a:r>
              <a:rPr lang="zh-CN" altLang="en-US" sz="2800" b="1" dirty="0"/>
              <a:t>。</a:t>
            </a:r>
            <a:endParaRPr lang="zh-CN" altLang="en-US" sz="2800" b="1" dirty="0"/>
          </a:p>
        </p:txBody>
      </p:sp>
      <p:sp>
        <p:nvSpPr>
          <p:cNvPr id="230413" name="Text Box 13"/>
          <p:cNvSpPr txBox="1"/>
          <p:nvPr/>
        </p:nvSpPr>
        <p:spPr>
          <a:xfrm>
            <a:off x="3471863" y="5589588"/>
            <a:ext cx="36925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3º </a:t>
            </a:r>
            <a:r>
              <a:rPr lang="en-US" altLang="zh-CN" sz="2800" b="1" i="1" dirty="0"/>
              <a:t>A</a:t>
            </a:r>
            <a:r>
              <a:rPr lang="en-US" altLang="zh-CN" sz="2800" b="1" baseline="-25000" dirty="0"/>
              <a:t>1/4</a:t>
            </a:r>
            <a:r>
              <a:rPr lang="en-US" altLang="zh-CN" sz="2800" b="1" i="1" baseline="-25000" dirty="0"/>
              <a:t>ab</a:t>
            </a:r>
            <a:r>
              <a:rPr lang="en-US" altLang="zh-CN" sz="2800" b="1" dirty="0"/>
              <a:t>≠ </a:t>
            </a:r>
            <a:r>
              <a:rPr lang="en-US" altLang="zh-CN" sz="2800" b="1" i="1" dirty="0"/>
              <a:t>A</a:t>
            </a:r>
            <a:r>
              <a:rPr lang="en-US" altLang="zh-CN" sz="2800" b="1" baseline="-25000" dirty="0"/>
              <a:t>3/4</a:t>
            </a:r>
            <a:r>
              <a:rPr lang="en-US" altLang="zh-CN" sz="2800" b="1" i="1" baseline="-25000" dirty="0"/>
              <a:t>ab</a:t>
            </a:r>
            <a:endParaRPr lang="en-US" altLang="zh-CN" sz="2800" b="1" i="1" baseline="-25000" dirty="0"/>
          </a:p>
        </p:txBody>
      </p:sp>
      <p:sp>
        <p:nvSpPr>
          <p:cNvPr id="230414" name="Text Box 14"/>
          <p:cNvSpPr txBox="1"/>
          <p:nvPr/>
        </p:nvSpPr>
        <p:spPr>
          <a:xfrm>
            <a:off x="3749675" y="6223000"/>
            <a:ext cx="66309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即  </a:t>
            </a:r>
            <a:r>
              <a:rPr lang="en-US" altLang="zh-CN" sz="2800" b="1" i="1" dirty="0"/>
              <a:t>E</a:t>
            </a:r>
            <a:r>
              <a:rPr lang="en-US" altLang="zh-CN" sz="2800" b="1" i="1" baseline="-25000" dirty="0"/>
              <a:t>i</a:t>
            </a:r>
            <a:r>
              <a:rPr lang="zh-CN" altLang="en-US" sz="2800" b="1" dirty="0"/>
              <a:t>作功与路径有关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非保守力场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8283575" y="1062038"/>
            <a:ext cx="2205038" cy="863600"/>
            <a:chOff x="4258" y="709"/>
            <a:chExt cx="1389" cy="544"/>
          </a:xfrm>
        </p:grpSpPr>
        <p:graphicFrame>
          <p:nvGraphicFramePr>
            <p:cNvPr id="27698" name="Object 8"/>
            <p:cNvGraphicFramePr>
              <a:graphicFrameLocks noChangeAspect="1"/>
            </p:cNvGraphicFramePr>
            <p:nvPr/>
          </p:nvGraphicFramePr>
          <p:xfrm>
            <a:off x="4713" y="709"/>
            <a:ext cx="934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13" imgW="685800" imgH="355600" progId="Equation.DSMT4">
                    <p:embed/>
                  </p:oleObj>
                </mc:Choice>
                <mc:Fallback>
                  <p:oleObj name="" r:id="rId13" imgW="685800" imgH="355600" progId="Equation.DSMT4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13" y="709"/>
                          <a:ext cx="934" cy="532"/>
                        </a:xfrm>
                        <a:prstGeom prst="rect">
                          <a:avLst/>
                        </a:prstGeom>
                        <a:noFill/>
                        <a:ln w="2857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9" name="Object 9"/>
            <p:cNvGraphicFramePr>
              <a:graphicFrameLocks noChangeAspect="1"/>
            </p:cNvGraphicFramePr>
            <p:nvPr/>
          </p:nvGraphicFramePr>
          <p:xfrm>
            <a:off x="4258" y="709"/>
            <a:ext cx="48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15" imgW="2471420" imgH="2273935" progId="MS_ClipArt_Gallery.2">
                    <p:embed/>
                  </p:oleObj>
                </mc:Choice>
                <mc:Fallback>
                  <p:oleObj name="" r:id="rId15" imgW="2471420" imgH="2273935" progId="MS_ClipArt_Gallery.2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990033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58" y="709"/>
                          <a:ext cx="482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/>
          <p:nvPr/>
        </p:nvGrpSpPr>
        <p:grpSpPr>
          <a:xfrm>
            <a:off x="1882775" y="4167188"/>
            <a:ext cx="1944688" cy="990600"/>
            <a:chOff x="158" y="2069"/>
            <a:chExt cx="1225" cy="624"/>
          </a:xfrm>
        </p:grpSpPr>
        <p:sp>
          <p:nvSpPr>
            <p:cNvPr id="27696" name="AutoShape 20"/>
            <p:cNvSpPr/>
            <p:nvPr/>
          </p:nvSpPr>
          <p:spPr>
            <a:xfrm>
              <a:off x="158" y="2069"/>
              <a:ext cx="953" cy="624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A9A900"/>
                </a:gs>
                <a:gs pos="50000">
                  <a:srgbClr val="FFFF00"/>
                </a:gs>
                <a:gs pos="100000">
                  <a:srgbClr val="A9A9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7697" name="Text Box 21"/>
            <p:cNvSpPr txBox="1"/>
            <p:nvPr/>
          </p:nvSpPr>
          <p:spPr>
            <a:xfrm>
              <a:off x="279" y="2213"/>
              <a:ext cx="110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solidFill>
                    <a:srgbClr val="FF0000"/>
                  </a:solidFill>
                  <a:ea typeface="隶书" panose="02010509060101010101" pitchFamily="49" charset="-122"/>
                </a:rPr>
                <a:t>结论：</a:t>
              </a:r>
              <a:endParaRPr lang="zh-CN" altLang="en-US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230422" name="Text Box 22"/>
          <p:cNvSpPr txBox="1"/>
          <p:nvPr/>
        </p:nvSpPr>
        <p:spPr>
          <a:xfrm>
            <a:off x="4151313" y="1582738"/>
            <a:ext cx="30241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沿</a:t>
            </a:r>
            <a:r>
              <a:rPr lang="en-US" altLang="zh-CN" sz="2800" b="1" dirty="0">
                <a:ea typeface="黑体" panose="02010609060101010101" pitchFamily="49" charset="-122"/>
              </a:rPr>
              <a:t>1/4</a:t>
            </a:r>
            <a:r>
              <a:rPr lang="zh-CN" altLang="en-US" sz="2800" b="1" dirty="0">
                <a:ea typeface="黑体" panose="02010609060101010101" pitchFamily="49" charset="-122"/>
              </a:rPr>
              <a:t>圆周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230423" name="Text Box 23"/>
          <p:cNvSpPr txBox="1"/>
          <p:nvPr/>
        </p:nvSpPr>
        <p:spPr>
          <a:xfrm>
            <a:off x="2208213" y="1006475"/>
            <a:ext cx="2159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30424" name="Text Box 24"/>
          <p:cNvSpPr txBox="1"/>
          <p:nvPr/>
        </p:nvSpPr>
        <p:spPr>
          <a:xfrm>
            <a:off x="3611563" y="414338"/>
            <a:ext cx="67325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将单位正电荷从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→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E</a:t>
            </a:r>
            <a:r>
              <a:rPr lang="en-US" altLang="zh-CN" sz="2800" b="1" i="1" baseline="-25000" dirty="0"/>
              <a:t>i</a:t>
            </a:r>
            <a:r>
              <a:rPr lang="zh-CN" altLang="en-US" sz="2800" b="1" dirty="0"/>
              <a:t>做的功。</a:t>
            </a:r>
            <a:endParaRPr lang="zh-CN" altLang="en-US" sz="2800" dirty="0"/>
          </a:p>
        </p:txBody>
      </p:sp>
      <p:sp>
        <p:nvSpPr>
          <p:cNvPr id="230425" name="Text Box 25"/>
          <p:cNvSpPr txBox="1"/>
          <p:nvPr/>
        </p:nvSpPr>
        <p:spPr>
          <a:xfrm>
            <a:off x="2171700" y="414338"/>
            <a:ext cx="57959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6. 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</a:t>
            </a:r>
            <a:r>
              <a:rPr lang="zh-CN" altLang="en-US" sz="2800" b="1" dirty="0"/>
              <a:t>求</a:t>
            </a:r>
            <a:r>
              <a:rPr lang="en-US" altLang="zh-CN" sz="2800" b="1" dirty="0"/>
              <a:t>:</a:t>
            </a:r>
            <a:endParaRPr lang="en-US" altLang="zh-CN" sz="2800" b="1" dirty="0"/>
          </a:p>
        </p:txBody>
      </p:sp>
      <p:grpSp>
        <p:nvGrpSpPr>
          <p:cNvPr id="4" name="Group 27"/>
          <p:cNvGrpSpPr/>
          <p:nvPr/>
        </p:nvGrpSpPr>
        <p:grpSpPr>
          <a:xfrm>
            <a:off x="2063750" y="1881188"/>
            <a:ext cx="1979613" cy="1984375"/>
            <a:chOff x="340" y="1185"/>
            <a:chExt cx="1247" cy="1250"/>
          </a:xfrm>
        </p:grpSpPr>
        <p:sp>
          <p:nvSpPr>
            <p:cNvPr id="27672" name="Oval 28"/>
            <p:cNvSpPr/>
            <p:nvPr/>
          </p:nvSpPr>
          <p:spPr>
            <a:xfrm>
              <a:off x="612" y="1485"/>
              <a:ext cx="672" cy="688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7673" name="Line 29"/>
            <p:cNvSpPr/>
            <p:nvPr/>
          </p:nvSpPr>
          <p:spPr>
            <a:xfrm flipH="1">
              <a:off x="953" y="1634"/>
              <a:ext cx="277" cy="204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27674" name="Oval 30"/>
            <p:cNvSpPr/>
            <p:nvPr/>
          </p:nvSpPr>
          <p:spPr>
            <a:xfrm>
              <a:off x="385" y="1248"/>
              <a:ext cx="1159" cy="118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7675" name="Text Box 31"/>
            <p:cNvSpPr txBox="1"/>
            <p:nvPr/>
          </p:nvSpPr>
          <p:spPr>
            <a:xfrm>
              <a:off x="476" y="1260"/>
              <a:ext cx="27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</a:t>
              </a:r>
              <a:endParaRPr lang="en-US" altLang="zh-CN" sz="3600" b="1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7676" name="Text Box 32"/>
            <p:cNvSpPr txBox="1"/>
            <p:nvPr/>
          </p:nvSpPr>
          <p:spPr>
            <a:xfrm>
              <a:off x="703" y="1248"/>
              <a:ext cx="27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</a:t>
              </a:r>
              <a:endParaRPr lang="en-US" altLang="zh-CN" sz="3600" b="1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7677" name="Text Box 33"/>
            <p:cNvSpPr txBox="1"/>
            <p:nvPr/>
          </p:nvSpPr>
          <p:spPr>
            <a:xfrm>
              <a:off x="942" y="1260"/>
              <a:ext cx="27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</a:t>
              </a:r>
              <a:endParaRPr lang="en-US" altLang="zh-CN" sz="3600" b="1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7678" name="Text Box 34"/>
            <p:cNvSpPr txBox="1"/>
            <p:nvPr/>
          </p:nvSpPr>
          <p:spPr>
            <a:xfrm>
              <a:off x="1179" y="1256"/>
              <a:ext cx="27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</a:t>
              </a:r>
              <a:endParaRPr lang="en-US" altLang="zh-CN" sz="3600" b="1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7679" name="Text Box 35"/>
            <p:cNvSpPr txBox="1"/>
            <p:nvPr/>
          </p:nvSpPr>
          <p:spPr>
            <a:xfrm>
              <a:off x="476" y="1986"/>
              <a:ext cx="27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</a:t>
              </a:r>
              <a:endParaRPr lang="en-US" altLang="zh-CN" sz="3600" b="1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7680" name="Text Box 36"/>
            <p:cNvSpPr txBox="1"/>
            <p:nvPr/>
          </p:nvSpPr>
          <p:spPr>
            <a:xfrm>
              <a:off x="713" y="1982"/>
              <a:ext cx="27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</a:t>
              </a:r>
              <a:endParaRPr lang="en-US" altLang="zh-CN" sz="3600" b="1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7681" name="Text Box 37"/>
            <p:cNvSpPr txBox="1"/>
            <p:nvPr/>
          </p:nvSpPr>
          <p:spPr>
            <a:xfrm>
              <a:off x="952" y="1997"/>
              <a:ext cx="27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</a:t>
              </a:r>
              <a:endParaRPr lang="en-US" altLang="zh-CN" sz="3600" b="1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7682" name="Text Box 38"/>
            <p:cNvSpPr txBox="1"/>
            <p:nvPr/>
          </p:nvSpPr>
          <p:spPr>
            <a:xfrm>
              <a:off x="340" y="1615"/>
              <a:ext cx="27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</a:t>
              </a:r>
              <a:endParaRPr lang="en-US" altLang="zh-CN" sz="3600" b="1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7683" name="Text Box 39"/>
            <p:cNvSpPr txBox="1"/>
            <p:nvPr/>
          </p:nvSpPr>
          <p:spPr>
            <a:xfrm>
              <a:off x="567" y="1615"/>
              <a:ext cx="27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</a:t>
              </a:r>
              <a:endParaRPr lang="en-US" altLang="zh-CN" sz="3600" b="1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7684" name="Text Box 40"/>
            <p:cNvSpPr txBox="1"/>
            <p:nvPr/>
          </p:nvSpPr>
          <p:spPr>
            <a:xfrm>
              <a:off x="1043" y="1619"/>
              <a:ext cx="27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</a:t>
              </a:r>
              <a:endParaRPr lang="en-US" altLang="zh-CN" sz="3600" b="1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7685" name="Text Box 41"/>
            <p:cNvSpPr txBox="1"/>
            <p:nvPr/>
          </p:nvSpPr>
          <p:spPr>
            <a:xfrm>
              <a:off x="1269" y="1606"/>
              <a:ext cx="19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3600" b="1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7686" name="Text Box 42"/>
            <p:cNvSpPr txBox="1"/>
            <p:nvPr/>
          </p:nvSpPr>
          <p:spPr>
            <a:xfrm>
              <a:off x="1179" y="1951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E</a:t>
              </a:r>
              <a:r>
                <a:rPr lang="en-US" altLang="zh-CN" sz="2400" b="1" i="1" baseline="-25000" dirty="0"/>
                <a:t>i</a:t>
              </a:r>
              <a:endParaRPr lang="en-US" altLang="zh-CN" sz="2400" i="1" dirty="0"/>
            </a:p>
          </p:txBody>
        </p:sp>
        <p:sp>
          <p:nvSpPr>
            <p:cNvPr id="27687" name="Line 43"/>
            <p:cNvSpPr/>
            <p:nvPr/>
          </p:nvSpPr>
          <p:spPr>
            <a:xfrm flipV="1">
              <a:off x="1157" y="1997"/>
              <a:ext cx="79" cy="113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27688" name="Oval 44"/>
            <p:cNvSpPr/>
            <p:nvPr/>
          </p:nvSpPr>
          <p:spPr>
            <a:xfrm>
              <a:off x="918" y="1473"/>
              <a:ext cx="59" cy="57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7689" name="Text Box 45"/>
            <p:cNvSpPr txBox="1"/>
            <p:nvPr/>
          </p:nvSpPr>
          <p:spPr>
            <a:xfrm>
              <a:off x="771" y="1706"/>
              <a:ext cx="29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/>
                <a:t>o</a:t>
              </a:r>
              <a:endParaRPr lang="en-US" altLang="zh-CN" sz="2800" dirty="0"/>
            </a:p>
          </p:txBody>
        </p:sp>
        <p:sp>
          <p:nvSpPr>
            <p:cNvPr id="27690" name="Text Box 46"/>
            <p:cNvSpPr txBox="1"/>
            <p:nvPr/>
          </p:nvSpPr>
          <p:spPr>
            <a:xfrm>
              <a:off x="1292" y="1684"/>
              <a:ext cx="29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8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27691" name="Oval 47"/>
            <p:cNvSpPr/>
            <p:nvPr/>
          </p:nvSpPr>
          <p:spPr>
            <a:xfrm>
              <a:off x="1257" y="1825"/>
              <a:ext cx="59" cy="5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7692" name="Text Box 48"/>
            <p:cNvSpPr txBox="1"/>
            <p:nvPr/>
          </p:nvSpPr>
          <p:spPr>
            <a:xfrm>
              <a:off x="875" y="1185"/>
              <a:ext cx="3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/>
                <a:t>b</a:t>
              </a:r>
              <a:endParaRPr lang="en-US" altLang="zh-CN" sz="2800" i="1" dirty="0"/>
            </a:p>
          </p:txBody>
        </p:sp>
        <p:sp>
          <p:nvSpPr>
            <p:cNvPr id="27693" name="Text Box 49"/>
            <p:cNvSpPr txBox="1"/>
            <p:nvPr/>
          </p:nvSpPr>
          <p:spPr>
            <a:xfrm>
              <a:off x="951" y="1488"/>
              <a:ext cx="21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i="1" dirty="0"/>
                <a:t>r</a:t>
              </a:r>
              <a:endParaRPr lang="en-US" altLang="zh-CN" sz="2800" b="1" i="1" dirty="0"/>
            </a:p>
          </p:txBody>
        </p:sp>
        <p:sp>
          <p:nvSpPr>
            <p:cNvPr id="27694" name="Text Box 50"/>
            <p:cNvSpPr txBox="1"/>
            <p:nvPr/>
          </p:nvSpPr>
          <p:spPr>
            <a:xfrm>
              <a:off x="1285" y="1647"/>
              <a:ext cx="2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i="1" dirty="0"/>
                <a:t>a</a:t>
              </a:r>
              <a:endParaRPr lang="en-US" altLang="zh-CN" sz="2800" b="1" i="1" dirty="0"/>
            </a:p>
          </p:txBody>
        </p:sp>
        <p:sp>
          <p:nvSpPr>
            <p:cNvPr id="27695" name="Text Box 51"/>
            <p:cNvSpPr txBox="1"/>
            <p:nvPr/>
          </p:nvSpPr>
          <p:spPr>
            <a:xfrm>
              <a:off x="862" y="1514"/>
              <a:ext cx="207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4000" b="1" dirty="0"/>
                <a:t>.</a:t>
              </a:r>
              <a:endParaRPr lang="en-US" altLang="zh-CN" sz="4000" b="1" dirty="0"/>
            </a:p>
          </p:txBody>
        </p:sp>
      </p:grpSp>
      <p:sp>
        <p:nvSpPr>
          <p:cNvPr id="230452" name="Text Box 52"/>
          <p:cNvSpPr txBox="1"/>
          <p:nvPr/>
        </p:nvSpPr>
        <p:spPr>
          <a:xfrm>
            <a:off x="3395663" y="3209925"/>
            <a:ext cx="40640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accent2"/>
                </a:solidFill>
                <a:sym typeface="Symbol" panose="05050102010706020507" pitchFamily="18" charset="2"/>
              </a:rPr>
              <a:t></a:t>
            </a:r>
            <a:endParaRPr lang="en-US" altLang="zh-CN" b="1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27671" name="Text Box 12"/>
          <p:cNvSpPr txBox="1"/>
          <p:nvPr/>
        </p:nvSpPr>
        <p:spPr>
          <a:xfrm>
            <a:off x="10202863" y="6464300"/>
            <a:ext cx="46482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15</a:t>
            </a:r>
            <a:endParaRPr lang="en-US" altLang="zh-CN" sz="1800" b="1" dirty="0"/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75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75"/>
                                        <p:tgtEl>
                                          <p:spTgt spid="23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" fill="hold"/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" fill="hold"/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" fill="hold"/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75" fill="hold"/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fill="hold"/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75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bldLvl="0" animBg="1"/>
      <p:bldP spid="230403" grpId="0"/>
      <p:bldP spid="230407" grpId="0"/>
      <p:bldP spid="230411" grpId="0"/>
      <p:bldP spid="230412" grpId="0"/>
      <p:bldP spid="230413" grpId="0"/>
      <p:bldP spid="230414" grpId="0"/>
      <p:bldP spid="230422" grpId="0"/>
      <p:bldP spid="230423" grpId="0"/>
      <p:bldP spid="230424" grpId="0"/>
      <p:bldP spid="230425" grpId="0"/>
      <p:bldP spid="2304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1426" name="Rectangle 2"/>
          <p:cNvSpPr/>
          <p:nvPr/>
        </p:nvSpPr>
        <p:spPr>
          <a:xfrm>
            <a:off x="2027238" y="1412875"/>
            <a:ext cx="2520950" cy="2628900"/>
          </a:xfrm>
          <a:prstGeom prst="rect">
            <a:avLst/>
          </a:prstGeom>
          <a:solidFill>
            <a:srgbClr val="F8F8EA"/>
          </a:solidFill>
          <a:ln w="9525">
            <a:noFill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31427" name="Line 3"/>
          <p:cNvSpPr/>
          <p:nvPr/>
        </p:nvSpPr>
        <p:spPr>
          <a:xfrm flipV="1">
            <a:off x="3216275" y="2459038"/>
            <a:ext cx="812800" cy="3079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1428" name="Line 4"/>
          <p:cNvSpPr/>
          <p:nvPr/>
        </p:nvSpPr>
        <p:spPr>
          <a:xfrm flipH="1" flipV="1">
            <a:off x="3824288" y="2103438"/>
            <a:ext cx="166687" cy="355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31429" name="Object 2"/>
          <p:cNvGraphicFramePr>
            <a:graphicFrameLocks noChangeAspect="1"/>
          </p:cNvGraphicFramePr>
          <p:nvPr/>
        </p:nvGraphicFramePr>
        <p:xfrm>
          <a:off x="3406775" y="1976438"/>
          <a:ext cx="4810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74295" imgH="88900" progId="Equation.3">
                  <p:embed/>
                </p:oleObj>
              </mc:Choice>
              <mc:Fallback>
                <p:oleObj name="" r:id="rId1" imgW="74295" imgH="88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06775" y="1976438"/>
                        <a:ext cx="481013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0" name="Text Box 6"/>
          <p:cNvSpPr txBox="1"/>
          <p:nvPr/>
        </p:nvSpPr>
        <p:spPr>
          <a:xfrm>
            <a:off x="2159000" y="395288"/>
            <a:ext cx="85090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7.  </a:t>
            </a:r>
            <a:r>
              <a:rPr lang="zh-CN" altLang="en-US" sz="2800" b="1" dirty="0"/>
              <a:t>在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6</a:t>
            </a:r>
            <a:r>
              <a:rPr lang="zh-CN" altLang="en-US" sz="2800" b="1" dirty="0"/>
              <a:t>的磁场中，如图放入一边长为</a:t>
            </a:r>
            <a:r>
              <a:rPr lang="en-US" altLang="zh-CN" sz="2800" b="1" i="1" dirty="0"/>
              <a:t>L</a:t>
            </a:r>
            <a:r>
              <a:rPr lang="zh-CN" altLang="en-US" sz="2800" b="1" dirty="0"/>
              <a:t>的正方形  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        导体回路</a:t>
            </a:r>
            <a:r>
              <a:rPr lang="zh-CN" altLang="en-US" sz="2800" dirty="0"/>
              <a:t>。</a:t>
            </a:r>
            <a:r>
              <a:rPr lang="zh-CN" altLang="en-US" sz="2800" b="1" dirty="0"/>
              <a:t>求：</a:t>
            </a:r>
            <a:endParaRPr lang="zh-CN" altLang="en-US" sz="2800" b="1" dirty="0"/>
          </a:p>
        </p:txBody>
      </p:sp>
      <p:sp>
        <p:nvSpPr>
          <p:cNvPr id="231431" name="Text Box 7"/>
          <p:cNvSpPr txBox="1"/>
          <p:nvPr/>
        </p:nvSpPr>
        <p:spPr>
          <a:xfrm>
            <a:off x="5086350" y="836613"/>
            <a:ext cx="5581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回路各边的感应电动势；</a:t>
            </a:r>
            <a:endParaRPr lang="zh-CN" altLang="en-US" sz="2800" b="1" dirty="0"/>
          </a:p>
        </p:txBody>
      </p:sp>
      <p:sp>
        <p:nvSpPr>
          <p:cNvPr id="231432" name="Text Box 8"/>
          <p:cNvSpPr txBox="1"/>
          <p:nvPr/>
        </p:nvSpPr>
        <p:spPr>
          <a:xfrm>
            <a:off x="4660900" y="1484313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31433" name="Text Box 9"/>
          <p:cNvSpPr txBox="1"/>
          <p:nvPr/>
        </p:nvSpPr>
        <p:spPr>
          <a:xfrm>
            <a:off x="5087938" y="1484313"/>
            <a:ext cx="39608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由图可知</a:t>
            </a:r>
            <a:endParaRPr lang="zh-CN" altLang="en-US" sz="2800" dirty="0"/>
          </a:p>
        </p:txBody>
      </p:sp>
      <p:graphicFrame>
        <p:nvGraphicFramePr>
          <p:cNvPr id="231434" name="Object 3"/>
          <p:cNvGraphicFramePr>
            <a:graphicFrameLocks noChangeAspect="1"/>
          </p:cNvGraphicFramePr>
          <p:nvPr/>
        </p:nvGraphicFramePr>
        <p:xfrm>
          <a:off x="5826125" y="2095500"/>
          <a:ext cx="1644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3" imgW="1435100" imgH="419100" progId="Equation.DSMT4">
                  <p:embed/>
                </p:oleObj>
              </mc:Choice>
              <mc:Fallback>
                <p:oleObj name="" r:id="rId3" imgW="1435100" imgH="4191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25" y="2095500"/>
                        <a:ext cx="164465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5" name="Object 4"/>
          <p:cNvGraphicFramePr>
            <a:graphicFrameLocks noChangeAspect="1"/>
          </p:cNvGraphicFramePr>
          <p:nvPr/>
        </p:nvGraphicFramePr>
        <p:xfrm>
          <a:off x="6210300" y="2609850"/>
          <a:ext cx="1292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117600" imgH="419100" progId="Equation.DSMT4">
                  <p:embed/>
                </p:oleObj>
              </mc:Choice>
              <mc:Fallback>
                <p:oleObj name="" r:id="rId5" imgW="1117600" imgH="4191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0300" y="2609850"/>
                        <a:ext cx="129222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6" name="Object 5"/>
          <p:cNvGraphicFramePr>
            <a:graphicFrameLocks noChangeAspect="1"/>
          </p:cNvGraphicFramePr>
          <p:nvPr/>
        </p:nvGraphicFramePr>
        <p:xfrm>
          <a:off x="7720013" y="2328863"/>
          <a:ext cx="22479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7" imgW="2082800" imgH="457200" progId="Equation.DSMT4">
                  <p:embed/>
                </p:oleObj>
              </mc:Choice>
              <mc:Fallback>
                <p:oleObj name="" r:id="rId7" imgW="2082800" imgH="4572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20013" y="2328863"/>
                        <a:ext cx="224790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7" name="Object 6"/>
          <p:cNvGraphicFramePr>
            <a:graphicFrameLocks noChangeAspect="1"/>
          </p:cNvGraphicFramePr>
          <p:nvPr/>
        </p:nvGraphicFramePr>
        <p:xfrm>
          <a:off x="5662613" y="3168650"/>
          <a:ext cx="18732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9" imgW="1816100" imgH="647700" progId="Equation.DSMT4">
                  <p:embed/>
                </p:oleObj>
              </mc:Choice>
              <mc:Fallback>
                <p:oleObj name="" r:id="rId9" imgW="1816100" imgH="6477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2613" y="3168650"/>
                        <a:ext cx="187325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8" name="Object 7"/>
          <p:cNvGraphicFramePr>
            <a:graphicFrameLocks noChangeAspect="1"/>
          </p:cNvGraphicFramePr>
          <p:nvPr/>
        </p:nvGraphicFramePr>
        <p:xfrm>
          <a:off x="7572375" y="3176588"/>
          <a:ext cx="17795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1" imgW="1752600" imgH="647700" progId="Equation.DSMT4">
                  <p:embed/>
                </p:oleObj>
              </mc:Choice>
              <mc:Fallback>
                <p:oleObj name="" r:id="rId11" imgW="1752600" imgH="6477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72375" y="3176588"/>
                        <a:ext cx="1779588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9" name="Object 8"/>
          <p:cNvGraphicFramePr>
            <a:graphicFrameLocks noChangeAspect="1"/>
          </p:cNvGraphicFramePr>
          <p:nvPr/>
        </p:nvGraphicFramePr>
        <p:xfrm>
          <a:off x="6115050" y="3946525"/>
          <a:ext cx="22653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3" imgW="2184400" imgH="711200" progId="Equation.DSMT4">
                  <p:embed/>
                </p:oleObj>
              </mc:Choice>
              <mc:Fallback>
                <p:oleObj name="" r:id="rId13" imgW="2184400" imgH="711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5050" y="3946525"/>
                        <a:ext cx="2265363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0" name="Object 9"/>
          <p:cNvGraphicFramePr>
            <a:graphicFrameLocks noChangeAspect="1"/>
          </p:cNvGraphicFramePr>
          <p:nvPr/>
        </p:nvGraphicFramePr>
        <p:xfrm>
          <a:off x="6115050" y="4810125"/>
          <a:ext cx="17621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5" imgW="1778000" imgH="711200" progId="Equation.DSMT4">
                  <p:embed/>
                </p:oleObj>
              </mc:Choice>
              <mc:Fallback>
                <p:oleObj name="" r:id="rId15" imgW="1778000" imgH="711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5050" y="4810125"/>
                        <a:ext cx="1762125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1" name="Object 10"/>
          <p:cNvGraphicFramePr>
            <a:graphicFrameLocks noChangeAspect="1"/>
          </p:cNvGraphicFramePr>
          <p:nvPr/>
        </p:nvGraphicFramePr>
        <p:xfrm>
          <a:off x="7967663" y="4797425"/>
          <a:ext cx="14779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7" imgW="1447165" imgH="723900" progId="Equation.DSMT4">
                  <p:embed/>
                </p:oleObj>
              </mc:Choice>
              <mc:Fallback>
                <p:oleObj name="" r:id="rId17" imgW="1447165" imgH="7239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67663" y="4797425"/>
                        <a:ext cx="1477962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2" name="Text Box 18"/>
          <p:cNvSpPr txBox="1"/>
          <p:nvPr/>
        </p:nvSpPr>
        <p:spPr>
          <a:xfrm>
            <a:off x="5087938" y="5805488"/>
            <a:ext cx="18335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同理</a:t>
            </a:r>
            <a:endParaRPr lang="zh-CN" altLang="en-US" sz="2800" dirty="0"/>
          </a:p>
        </p:txBody>
      </p:sp>
      <p:graphicFrame>
        <p:nvGraphicFramePr>
          <p:cNvPr id="231443" name="Object 11"/>
          <p:cNvGraphicFramePr>
            <a:graphicFrameLocks noChangeAspect="1"/>
          </p:cNvGraphicFramePr>
          <p:nvPr/>
        </p:nvGraphicFramePr>
        <p:xfrm>
          <a:off x="6167438" y="5734050"/>
          <a:ext cx="2232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9" imgW="1930400" imgH="723900" progId="Equation.DSMT4">
                  <p:embed/>
                </p:oleObj>
              </mc:Choice>
              <mc:Fallback>
                <p:oleObj name="" r:id="rId19" imgW="1930400" imgH="7239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67438" y="5734050"/>
                        <a:ext cx="2232025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2"/>
          <p:cNvGrpSpPr/>
          <p:nvPr/>
        </p:nvGrpSpPr>
        <p:grpSpPr>
          <a:xfrm>
            <a:off x="2200275" y="1700213"/>
            <a:ext cx="2133600" cy="2133600"/>
            <a:chOff x="426" y="1071"/>
            <a:chExt cx="1344" cy="1344"/>
          </a:xfrm>
        </p:grpSpPr>
        <p:sp>
          <p:nvSpPr>
            <p:cNvPr id="28707" name="Rectangle 21"/>
            <p:cNvSpPr/>
            <p:nvPr/>
          </p:nvSpPr>
          <p:spPr>
            <a:xfrm>
              <a:off x="1098" y="1285"/>
              <a:ext cx="464" cy="456"/>
            </a:xfrm>
            <a:prstGeom prst="rect">
              <a:avLst/>
            </a:prstGeom>
            <a:noFill/>
            <a:ln w="38100" cap="flat" cmpd="sng">
              <a:solidFill>
                <a:srgbClr val="A5002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8708" name="Object 19"/>
            <p:cNvGraphicFramePr>
              <a:graphicFrameLocks noChangeAspect="1"/>
            </p:cNvGraphicFramePr>
            <p:nvPr/>
          </p:nvGraphicFramePr>
          <p:xfrm>
            <a:off x="1482" y="1734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21" imgW="127000" imgH="139700" progId="Equation.3">
                    <p:embed/>
                  </p:oleObj>
                </mc:Choice>
                <mc:Fallback>
                  <p:oleObj name="" r:id="rId21" imgW="127000" imgH="1397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82" y="1734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9" name="Object 20"/>
            <p:cNvGraphicFramePr>
              <a:graphicFrameLocks noChangeAspect="1"/>
            </p:cNvGraphicFramePr>
            <p:nvPr/>
          </p:nvGraphicFramePr>
          <p:xfrm>
            <a:off x="954" y="1167"/>
            <a:ext cx="17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23" imgW="114300" imgH="139700" progId="Equation.3">
                    <p:embed/>
                  </p:oleObj>
                </mc:Choice>
                <mc:Fallback>
                  <p:oleObj name="" r:id="rId23" imgW="114300" imgH="1397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54" y="1167"/>
                          <a:ext cx="171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0" name="Object 21"/>
            <p:cNvGraphicFramePr>
              <a:graphicFrameLocks noChangeAspect="1"/>
            </p:cNvGraphicFramePr>
            <p:nvPr/>
          </p:nvGraphicFramePr>
          <p:xfrm>
            <a:off x="1578" y="1093"/>
            <a:ext cx="1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25" imgW="127000" imgH="177165" progId="Equation.3">
                    <p:embed/>
                  </p:oleObj>
                </mc:Choice>
                <mc:Fallback>
                  <p:oleObj name="" r:id="rId25" imgW="127000" imgH="177165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578" y="1093"/>
                          <a:ext cx="18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1" name="Oval 25"/>
            <p:cNvSpPr/>
            <p:nvPr/>
          </p:nvSpPr>
          <p:spPr>
            <a:xfrm>
              <a:off x="426" y="1071"/>
              <a:ext cx="1344" cy="1344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grpSp>
          <p:nvGrpSpPr>
            <p:cNvPr id="28712" name="Group 26"/>
            <p:cNvGrpSpPr/>
            <p:nvPr/>
          </p:nvGrpSpPr>
          <p:grpSpPr>
            <a:xfrm>
              <a:off x="618" y="1935"/>
              <a:ext cx="137" cy="127"/>
              <a:chOff x="1090" y="3836"/>
              <a:chExt cx="110" cy="100"/>
            </a:xfrm>
          </p:grpSpPr>
          <p:grpSp>
            <p:nvGrpSpPr>
              <p:cNvPr id="28780" name="Group 27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82" name="Line 28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83" name="Line 29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81" name="Line 30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13" name="Group 31"/>
            <p:cNvGrpSpPr/>
            <p:nvPr/>
          </p:nvGrpSpPr>
          <p:grpSpPr>
            <a:xfrm>
              <a:off x="810" y="1695"/>
              <a:ext cx="137" cy="126"/>
              <a:chOff x="1090" y="3836"/>
              <a:chExt cx="110" cy="100"/>
            </a:xfrm>
          </p:grpSpPr>
          <p:grpSp>
            <p:nvGrpSpPr>
              <p:cNvPr id="28776" name="Group 32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78" name="Line 33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79" name="Line 34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77" name="Line 35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14" name="Group 36"/>
            <p:cNvGrpSpPr/>
            <p:nvPr/>
          </p:nvGrpSpPr>
          <p:grpSpPr>
            <a:xfrm>
              <a:off x="1386" y="1455"/>
              <a:ext cx="137" cy="126"/>
              <a:chOff x="1090" y="3836"/>
              <a:chExt cx="110" cy="100"/>
            </a:xfrm>
          </p:grpSpPr>
          <p:grpSp>
            <p:nvGrpSpPr>
              <p:cNvPr id="28772" name="Group 37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74" name="Line 38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75" name="Line 39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73" name="Line 40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15" name="Group 41"/>
            <p:cNvGrpSpPr/>
            <p:nvPr/>
          </p:nvGrpSpPr>
          <p:grpSpPr>
            <a:xfrm>
              <a:off x="474" y="1665"/>
              <a:ext cx="137" cy="126"/>
              <a:chOff x="1090" y="3836"/>
              <a:chExt cx="110" cy="100"/>
            </a:xfrm>
          </p:grpSpPr>
          <p:grpSp>
            <p:nvGrpSpPr>
              <p:cNvPr id="28768" name="Group 42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70" name="Line 43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71" name="Line 44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69" name="Line 45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16" name="Group 46"/>
            <p:cNvGrpSpPr/>
            <p:nvPr/>
          </p:nvGrpSpPr>
          <p:grpSpPr>
            <a:xfrm>
              <a:off x="1002" y="1425"/>
              <a:ext cx="137" cy="126"/>
              <a:chOff x="1090" y="3836"/>
              <a:chExt cx="110" cy="100"/>
            </a:xfrm>
          </p:grpSpPr>
          <p:grpSp>
            <p:nvGrpSpPr>
              <p:cNvPr id="28764" name="Group 47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66" name="Line 48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67" name="Line 49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65" name="Line 50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17" name="Group 51"/>
            <p:cNvGrpSpPr/>
            <p:nvPr/>
          </p:nvGrpSpPr>
          <p:grpSpPr>
            <a:xfrm>
              <a:off x="1585" y="1713"/>
              <a:ext cx="137" cy="126"/>
              <a:chOff x="1090" y="3836"/>
              <a:chExt cx="110" cy="100"/>
            </a:xfrm>
          </p:grpSpPr>
          <p:grpSp>
            <p:nvGrpSpPr>
              <p:cNvPr id="28760" name="Group 52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62" name="Line 53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63" name="Line 54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61" name="Line 55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18" name="Group 56"/>
            <p:cNvGrpSpPr/>
            <p:nvPr/>
          </p:nvGrpSpPr>
          <p:grpSpPr>
            <a:xfrm>
              <a:off x="666" y="1424"/>
              <a:ext cx="137" cy="127"/>
              <a:chOff x="1090" y="3836"/>
              <a:chExt cx="110" cy="100"/>
            </a:xfrm>
          </p:grpSpPr>
          <p:grpSp>
            <p:nvGrpSpPr>
              <p:cNvPr id="28756" name="Group 57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58" name="Line 58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59" name="Line 59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57" name="Line 60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19" name="Group 61"/>
            <p:cNvGrpSpPr/>
            <p:nvPr/>
          </p:nvGrpSpPr>
          <p:grpSpPr>
            <a:xfrm>
              <a:off x="1201" y="1713"/>
              <a:ext cx="137" cy="126"/>
              <a:chOff x="1090" y="3836"/>
              <a:chExt cx="110" cy="100"/>
            </a:xfrm>
          </p:grpSpPr>
          <p:grpSp>
            <p:nvGrpSpPr>
              <p:cNvPr id="28752" name="Group 62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54" name="Line 63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55" name="Line 64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53" name="Line 65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8720" name="Oval 66"/>
            <p:cNvSpPr/>
            <p:nvPr/>
          </p:nvSpPr>
          <p:spPr>
            <a:xfrm>
              <a:off x="1062" y="1708"/>
              <a:ext cx="60" cy="6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8721" name="Text Box 67"/>
            <p:cNvSpPr txBox="1"/>
            <p:nvPr/>
          </p:nvSpPr>
          <p:spPr>
            <a:xfrm>
              <a:off x="895" y="1608"/>
              <a:ext cx="29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/>
                <a:t>o</a:t>
              </a:r>
              <a:endParaRPr lang="en-US" altLang="zh-CN" sz="2800" dirty="0">
                <a:solidFill>
                  <a:srgbClr val="FF0000"/>
                </a:solidFill>
              </a:endParaRPr>
            </a:p>
          </p:txBody>
        </p:sp>
        <p:grpSp>
          <p:nvGrpSpPr>
            <p:cNvPr id="28722" name="Group 68"/>
            <p:cNvGrpSpPr/>
            <p:nvPr/>
          </p:nvGrpSpPr>
          <p:grpSpPr>
            <a:xfrm>
              <a:off x="1009" y="1936"/>
              <a:ext cx="137" cy="126"/>
              <a:chOff x="1090" y="3836"/>
              <a:chExt cx="110" cy="100"/>
            </a:xfrm>
          </p:grpSpPr>
          <p:grpSp>
            <p:nvGrpSpPr>
              <p:cNvPr id="28748" name="Group 69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50" name="Line 70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51" name="Line 71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49" name="Line 72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23" name="Group 73"/>
            <p:cNvGrpSpPr/>
            <p:nvPr/>
          </p:nvGrpSpPr>
          <p:grpSpPr>
            <a:xfrm>
              <a:off x="1393" y="1936"/>
              <a:ext cx="137" cy="126"/>
              <a:chOff x="1090" y="3836"/>
              <a:chExt cx="110" cy="100"/>
            </a:xfrm>
          </p:grpSpPr>
          <p:grpSp>
            <p:nvGrpSpPr>
              <p:cNvPr id="28744" name="Group 74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46" name="Line 75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47" name="Line 76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45" name="Line 77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24" name="Group 78"/>
            <p:cNvGrpSpPr/>
            <p:nvPr/>
          </p:nvGrpSpPr>
          <p:grpSpPr>
            <a:xfrm>
              <a:off x="1153" y="2193"/>
              <a:ext cx="137" cy="126"/>
              <a:chOff x="1090" y="3836"/>
              <a:chExt cx="110" cy="100"/>
            </a:xfrm>
          </p:grpSpPr>
          <p:grpSp>
            <p:nvGrpSpPr>
              <p:cNvPr id="28740" name="Group 79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42" name="Line 80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43" name="Line 81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41" name="Line 82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25" name="Group 83"/>
            <p:cNvGrpSpPr/>
            <p:nvPr/>
          </p:nvGrpSpPr>
          <p:grpSpPr>
            <a:xfrm>
              <a:off x="858" y="2193"/>
              <a:ext cx="137" cy="126"/>
              <a:chOff x="1090" y="3836"/>
              <a:chExt cx="110" cy="100"/>
            </a:xfrm>
          </p:grpSpPr>
          <p:grpSp>
            <p:nvGrpSpPr>
              <p:cNvPr id="28736" name="Group 84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38" name="Line 85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39" name="Line 86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37" name="Line 87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26" name="Group 88"/>
            <p:cNvGrpSpPr/>
            <p:nvPr/>
          </p:nvGrpSpPr>
          <p:grpSpPr>
            <a:xfrm>
              <a:off x="1201" y="1167"/>
              <a:ext cx="137" cy="126"/>
              <a:chOff x="1090" y="3836"/>
              <a:chExt cx="110" cy="100"/>
            </a:xfrm>
          </p:grpSpPr>
          <p:grpSp>
            <p:nvGrpSpPr>
              <p:cNvPr id="28732" name="Group 89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34" name="Line 90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35" name="Line 91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33" name="Line 92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8727" name="Group 93"/>
            <p:cNvGrpSpPr/>
            <p:nvPr/>
          </p:nvGrpSpPr>
          <p:grpSpPr>
            <a:xfrm>
              <a:off x="858" y="1167"/>
              <a:ext cx="137" cy="126"/>
              <a:chOff x="1090" y="3836"/>
              <a:chExt cx="110" cy="100"/>
            </a:xfrm>
          </p:grpSpPr>
          <p:grpSp>
            <p:nvGrpSpPr>
              <p:cNvPr id="28728" name="Group 94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28730" name="Line 95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31" name="Line 96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8729" name="Line 97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231522" name="AutoShape 98"/>
          <p:cNvSpPr/>
          <p:nvPr/>
        </p:nvSpPr>
        <p:spPr>
          <a:xfrm>
            <a:off x="7589838" y="2376488"/>
            <a:ext cx="152400" cy="533400"/>
          </a:xfrm>
          <a:prstGeom prst="rightBrace">
            <a:avLst>
              <a:gd name="adj1" fmla="val 29166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31523" name="Line 99"/>
          <p:cNvSpPr/>
          <p:nvPr/>
        </p:nvSpPr>
        <p:spPr>
          <a:xfrm flipV="1">
            <a:off x="4003675" y="2281238"/>
            <a:ext cx="0" cy="304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31524" name="Object 12"/>
          <p:cNvGraphicFramePr>
            <a:graphicFrameLocks noChangeAspect="1"/>
          </p:cNvGraphicFramePr>
          <p:nvPr/>
        </p:nvGraphicFramePr>
        <p:xfrm>
          <a:off x="3495675" y="2382838"/>
          <a:ext cx="2746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7" imgW="114300" imgH="127000" progId="Equation.3">
                  <p:embed/>
                </p:oleObj>
              </mc:Choice>
              <mc:Fallback>
                <p:oleObj name="" r:id="rId27" imgW="114300" imgH="1270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95675" y="2382838"/>
                        <a:ext cx="274638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01"/>
          <p:cNvGrpSpPr/>
          <p:nvPr/>
        </p:nvGrpSpPr>
        <p:grpSpPr>
          <a:xfrm>
            <a:off x="2184400" y="4102100"/>
            <a:ext cx="2674938" cy="793750"/>
            <a:chOff x="416" y="2584"/>
            <a:chExt cx="1685" cy="500"/>
          </a:xfrm>
        </p:grpSpPr>
        <p:graphicFrame>
          <p:nvGraphicFramePr>
            <p:cNvPr id="28705" name="Object 17"/>
            <p:cNvGraphicFramePr>
              <a:graphicFrameLocks noChangeAspect="1"/>
            </p:cNvGraphicFramePr>
            <p:nvPr/>
          </p:nvGraphicFramePr>
          <p:xfrm>
            <a:off x="847" y="2584"/>
            <a:ext cx="1254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29" imgW="1943100" imgH="647700" progId="Equation.DSMT4">
                    <p:embed/>
                  </p:oleObj>
                </mc:Choice>
                <mc:Fallback>
                  <p:oleObj name="" r:id="rId29" imgW="1943100" imgH="647700" progId="Equation.DSMT4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47" y="2584"/>
                          <a:ext cx="1254" cy="421"/>
                        </a:xfrm>
                        <a:prstGeom prst="rect">
                          <a:avLst/>
                        </a:prstGeom>
                        <a:noFill/>
                        <a:ln w="2857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6" name="Object 18"/>
            <p:cNvGraphicFramePr>
              <a:graphicFrameLocks noChangeAspect="1"/>
            </p:cNvGraphicFramePr>
            <p:nvPr/>
          </p:nvGraphicFramePr>
          <p:xfrm>
            <a:off x="416" y="2604"/>
            <a:ext cx="42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31" imgW="2471420" imgH="2273935" progId="MS_ClipArt_Gallery.2">
                    <p:embed/>
                  </p:oleObj>
                </mc:Choice>
                <mc:Fallback>
                  <p:oleObj name="" r:id="rId31" imgW="2471420" imgH="2273935" progId="MS_ClipArt_Gallery.2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6" y="2604"/>
                          <a:ext cx="425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528" name="Object 13"/>
          <p:cNvGraphicFramePr>
            <a:graphicFrameLocks noChangeAspect="1"/>
          </p:cNvGraphicFramePr>
          <p:nvPr/>
        </p:nvGraphicFramePr>
        <p:xfrm>
          <a:off x="3981450" y="2259013"/>
          <a:ext cx="382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3" imgW="83820" imgH="99060" progId="Equation.DSMT4">
                  <p:embed/>
                </p:oleObj>
              </mc:Choice>
              <mc:Fallback>
                <p:oleObj name="" r:id="rId33" imgW="83820" imgH="9906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81450" y="2259013"/>
                        <a:ext cx="38258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24" name="Group 105"/>
          <p:cNvGrpSpPr/>
          <p:nvPr/>
        </p:nvGrpSpPr>
        <p:grpSpPr>
          <a:xfrm>
            <a:off x="2184400" y="5013325"/>
            <a:ext cx="2182813" cy="781050"/>
            <a:chOff x="416" y="3158"/>
            <a:chExt cx="1375" cy="492"/>
          </a:xfrm>
        </p:grpSpPr>
        <p:graphicFrame>
          <p:nvGraphicFramePr>
            <p:cNvPr id="28703" name="Object 15"/>
            <p:cNvGraphicFramePr>
              <a:graphicFrameLocks noChangeAspect="1"/>
            </p:cNvGraphicFramePr>
            <p:nvPr/>
          </p:nvGraphicFramePr>
          <p:xfrm>
            <a:off x="839" y="3158"/>
            <a:ext cx="9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35" imgW="1524000" imgH="723900" progId="Equation.DSMT4">
                    <p:embed/>
                  </p:oleObj>
                </mc:Choice>
                <mc:Fallback>
                  <p:oleObj name="" r:id="rId35" imgW="1524000" imgH="723900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839" y="3158"/>
                          <a:ext cx="952" cy="456"/>
                        </a:xfrm>
                        <a:prstGeom prst="rect">
                          <a:avLst/>
                        </a:prstGeom>
                        <a:noFill/>
                        <a:ln w="2857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4" name="Object 16"/>
            <p:cNvGraphicFramePr>
              <a:graphicFrameLocks noChangeAspect="1"/>
            </p:cNvGraphicFramePr>
            <p:nvPr/>
          </p:nvGraphicFramePr>
          <p:xfrm>
            <a:off x="416" y="3170"/>
            <a:ext cx="42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37" imgW="2471420" imgH="2273935" progId="MS_ClipArt_Gallery.2">
                    <p:embed/>
                  </p:oleObj>
                </mc:Choice>
                <mc:Fallback>
                  <p:oleObj name="" r:id="rId37" imgW="2471420" imgH="2273935" progId="MS_ClipArt_Gallery.2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A50021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6" y="3170"/>
                          <a:ext cx="425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1425" name="Group 108"/>
          <p:cNvGrpSpPr/>
          <p:nvPr/>
        </p:nvGrpSpPr>
        <p:grpSpPr>
          <a:xfrm>
            <a:off x="3571875" y="2535238"/>
            <a:ext cx="314325" cy="304800"/>
            <a:chOff x="960" y="1152"/>
            <a:chExt cx="198" cy="192"/>
          </a:xfrm>
        </p:grpSpPr>
        <p:sp>
          <p:nvSpPr>
            <p:cNvPr id="28701" name="Freeform 109"/>
            <p:cNvSpPr/>
            <p:nvPr/>
          </p:nvSpPr>
          <p:spPr>
            <a:xfrm>
              <a:off x="960" y="1219"/>
              <a:ext cx="29" cy="77"/>
            </a:xfrm>
            <a:custGeom>
              <a:avLst/>
              <a:gdLst>
                <a:gd name="txL" fmla="*/ 0 w 29"/>
                <a:gd name="txT" fmla="*/ 0 h 77"/>
                <a:gd name="txR" fmla="*/ 29 w 29"/>
                <a:gd name="txB" fmla="*/ 77 h 77"/>
              </a:gdLst>
              <a:ahLst/>
              <a:cxnLst>
                <a:cxn ang="0">
                  <a:pos x="0" y="0"/>
                </a:cxn>
                <a:cxn ang="0">
                  <a:pos x="29" y="77"/>
                </a:cxn>
              </a:cxnLst>
              <a:rect l="txL" t="txT" r="txR" b="txB"/>
              <a:pathLst>
                <a:path w="29" h="77">
                  <a:moveTo>
                    <a:pt x="0" y="0"/>
                  </a:moveTo>
                  <a:cubicBezTo>
                    <a:pt x="26" y="25"/>
                    <a:pt x="29" y="41"/>
                    <a:pt x="29" y="77"/>
                  </a:cubicBezTo>
                </a:path>
              </a:pathLst>
            </a:custGeom>
            <a:noFill/>
            <a:ln w="1905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8702" name="Object 14"/>
            <p:cNvGraphicFramePr>
              <a:graphicFrameLocks noChangeAspect="1"/>
            </p:cNvGraphicFramePr>
            <p:nvPr/>
          </p:nvGraphicFramePr>
          <p:xfrm>
            <a:off x="1008" y="1152"/>
            <a:ext cx="1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9" imgW="139700" imgH="177800" progId="Equation.3">
                    <p:embed/>
                  </p:oleObj>
                </mc:Choice>
                <mc:Fallback>
                  <p:oleObj name="" r:id="rId39" imgW="139700" imgH="1778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008" y="1152"/>
                          <a:ext cx="15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00" name="Text Box 12"/>
          <p:cNvSpPr txBox="1"/>
          <p:nvPr/>
        </p:nvSpPr>
        <p:spPr>
          <a:xfrm>
            <a:off x="10202863" y="6464300"/>
            <a:ext cx="46482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16</a:t>
            </a:r>
            <a:endParaRPr lang="en-US" altLang="zh-CN" sz="1800" b="1" dirty="0"/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1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1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3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23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3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300" fill="hold"/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00" fill="hold"/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75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75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75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75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bldLvl="0" animBg="1"/>
      <p:bldP spid="231430" grpId="0"/>
      <p:bldP spid="231431" grpId="0"/>
      <p:bldP spid="231432" grpId="0"/>
      <p:bldP spid="231433" grpId="0"/>
      <p:bldP spid="231442" grpId="0"/>
      <p:bldP spid="231522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2450" name="Rectangle 2"/>
          <p:cNvSpPr/>
          <p:nvPr/>
        </p:nvSpPr>
        <p:spPr>
          <a:xfrm>
            <a:off x="1739900" y="981075"/>
            <a:ext cx="2520950" cy="2628900"/>
          </a:xfrm>
          <a:prstGeom prst="rect">
            <a:avLst/>
          </a:prstGeom>
          <a:solidFill>
            <a:srgbClr val="F8F8EA"/>
          </a:solidFill>
          <a:ln w="9525">
            <a:noFill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32451" name="Rectangle 3"/>
          <p:cNvSpPr/>
          <p:nvPr/>
        </p:nvSpPr>
        <p:spPr>
          <a:xfrm>
            <a:off x="1739900" y="3536950"/>
            <a:ext cx="2519363" cy="3249613"/>
          </a:xfrm>
          <a:prstGeom prst="rect">
            <a:avLst/>
          </a:prstGeom>
          <a:solidFill>
            <a:srgbClr val="F8F8EA"/>
          </a:solidFill>
          <a:ln w="9525">
            <a:noFill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232452" name="Text Box 4"/>
          <p:cNvSpPr txBox="1"/>
          <p:nvPr/>
        </p:nvSpPr>
        <p:spPr>
          <a:xfrm>
            <a:off x="4295775" y="1685925"/>
            <a:ext cx="1584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/>
          </a:p>
        </p:txBody>
      </p:sp>
      <p:sp>
        <p:nvSpPr>
          <p:cNvPr id="232453" name="Text Box 5"/>
          <p:cNvSpPr txBox="1"/>
          <p:nvPr/>
        </p:nvSpPr>
        <p:spPr>
          <a:xfrm>
            <a:off x="5087938" y="2420938"/>
            <a:ext cx="13319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ym typeface="Symbol" panose="05050102010706020507" pitchFamily="18" charset="2"/>
              </a:rPr>
              <a:t>或</a:t>
            </a:r>
            <a:endParaRPr lang="zh-CN" altLang="en-US" sz="2800" dirty="0"/>
          </a:p>
        </p:txBody>
      </p:sp>
      <p:graphicFrame>
        <p:nvGraphicFramePr>
          <p:cNvPr id="232454" name="Object 2"/>
          <p:cNvGraphicFramePr>
            <a:graphicFrameLocks noChangeAspect="1"/>
          </p:cNvGraphicFramePr>
          <p:nvPr/>
        </p:nvGraphicFramePr>
        <p:xfrm>
          <a:off x="7104063" y="2308225"/>
          <a:ext cx="1801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977265" imgH="393700" progId="Equation.DSMT4">
                  <p:embed/>
                </p:oleObj>
              </mc:Choice>
              <mc:Fallback>
                <p:oleObj name="" r:id="rId1" imgW="977265" imgH="3937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04063" y="2308225"/>
                        <a:ext cx="1801812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3"/>
          <p:cNvGraphicFramePr>
            <a:graphicFrameLocks noChangeAspect="1"/>
          </p:cNvGraphicFramePr>
          <p:nvPr/>
        </p:nvGraphicFramePr>
        <p:xfrm>
          <a:off x="8904288" y="2349500"/>
          <a:ext cx="10874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" imgW="1078865" imgH="723900" progId="Equation.DSMT4">
                  <p:embed/>
                </p:oleObj>
              </mc:Choice>
              <mc:Fallback>
                <p:oleObj name="" r:id="rId3" imgW="1078865" imgH="7239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4288" y="2349500"/>
                        <a:ext cx="1087437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7" name="Object 4"/>
          <p:cNvGraphicFramePr>
            <a:graphicFrameLocks noChangeAspect="1"/>
          </p:cNvGraphicFramePr>
          <p:nvPr/>
        </p:nvGraphicFramePr>
        <p:xfrm>
          <a:off x="5664200" y="2330450"/>
          <a:ext cx="14112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1485900" imgH="787400" progId="Equation.DSMT4">
                  <p:embed/>
                </p:oleObj>
              </mc:Choice>
              <mc:Fallback>
                <p:oleObj name="" r:id="rId5" imgW="1485900" imgH="7874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4200" y="2330450"/>
                        <a:ext cx="1411288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5"/>
          <p:cNvGraphicFramePr>
            <a:graphicFrameLocks noChangeAspect="1"/>
          </p:cNvGraphicFramePr>
          <p:nvPr/>
        </p:nvGraphicFramePr>
        <p:xfrm>
          <a:off x="5592763" y="1758950"/>
          <a:ext cx="1798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7" imgW="1676400" imgH="431800" progId="Equation.DSMT4">
                  <p:embed/>
                </p:oleObj>
              </mc:Choice>
              <mc:Fallback>
                <p:oleObj name="" r:id="rId7" imgW="1676400" imgH="4318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2763" y="1758950"/>
                        <a:ext cx="1798637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9" name="Object 6"/>
          <p:cNvGraphicFramePr>
            <a:graphicFrameLocks noChangeAspect="1"/>
          </p:cNvGraphicFramePr>
          <p:nvPr/>
        </p:nvGraphicFramePr>
        <p:xfrm>
          <a:off x="7394575" y="1628775"/>
          <a:ext cx="12192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9" imgW="1040765" imgH="723900" progId="Equation.DSMT4">
                  <p:embed/>
                </p:oleObj>
              </mc:Choice>
              <mc:Fallback>
                <p:oleObj name="" r:id="rId9" imgW="1040765" imgH="7239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4575" y="1628775"/>
                        <a:ext cx="1219200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1984375" y="1125538"/>
            <a:ext cx="2178050" cy="2133600"/>
            <a:chOff x="290" y="527"/>
            <a:chExt cx="1372" cy="1344"/>
          </a:xfrm>
        </p:grpSpPr>
        <p:sp>
          <p:nvSpPr>
            <p:cNvPr id="29764" name="Line 13"/>
            <p:cNvSpPr/>
            <p:nvPr/>
          </p:nvSpPr>
          <p:spPr>
            <a:xfrm flipV="1">
              <a:off x="1010" y="1055"/>
              <a:ext cx="432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65" name="Line 14"/>
            <p:cNvSpPr/>
            <p:nvPr/>
          </p:nvSpPr>
          <p:spPr>
            <a:xfrm flipH="1" flipV="1">
              <a:off x="1346" y="815"/>
              <a:ext cx="96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9766" name="Object 18"/>
            <p:cNvGraphicFramePr>
              <a:graphicFrameLocks noChangeAspect="1"/>
            </p:cNvGraphicFramePr>
            <p:nvPr/>
          </p:nvGraphicFramePr>
          <p:xfrm>
            <a:off x="1058" y="719"/>
            <a:ext cx="30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1" imgW="74295" imgH="88900" progId="Equation.3">
                    <p:embed/>
                  </p:oleObj>
                </mc:Choice>
                <mc:Fallback>
                  <p:oleObj name="" r:id="rId11" imgW="74295" imgH="889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58" y="719"/>
                          <a:ext cx="303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67" name="Group 16"/>
            <p:cNvGrpSpPr/>
            <p:nvPr/>
          </p:nvGrpSpPr>
          <p:grpSpPr>
            <a:xfrm>
              <a:off x="290" y="527"/>
              <a:ext cx="1344" cy="1344"/>
              <a:chOff x="0" y="576"/>
              <a:chExt cx="1344" cy="1344"/>
            </a:xfrm>
          </p:grpSpPr>
          <p:sp>
            <p:nvSpPr>
              <p:cNvPr id="29774" name="Rectangle 17"/>
              <p:cNvSpPr/>
              <p:nvPr/>
            </p:nvSpPr>
            <p:spPr>
              <a:xfrm>
                <a:off x="672" y="816"/>
                <a:ext cx="480" cy="480"/>
              </a:xfrm>
              <a:prstGeom prst="rect">
                <a:avLst/>
              </a:prstGeom>
              <a:noFill/>
              <a:ln w="38100" cap="flat" cmpd="sng">
                <a:solidFill>
                  <a:srgbClr val="A5002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600" dirty="0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29775" name="Object 22"/>
              <p:cNvGraphicFramePr>
                <a:graphicFrameLocks noChangeAspect="1"/>
              </p:cNvGraphicFramePr>
              <p:nvPr/>
            </p:nvGraphicFramePr>
            <p:xfrm>
              <a:off x="1056" y="1279"/>
              <a:ext cx="189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13" imgW="127000" imgH="139700" progId="Equation.3">
                      <p:embed/>
                    </p:oleObj>
                  </mc:Choice>
                  <mc:Fallback>
                    <p:oleObj name="" r:id="rId13" imgW="127000" imgH="139700" progId="Equation.3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056" y="1279"/>
                            <a:ext cx="189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76" name="Object 23"/>
              <p:cNvGraphicFramePr>
                <a:graphicFrameLocks noChangeAspect="1"/>
              </p:cNvGraphicFramePr>
              <p:nvPr/>
            </p:nvGraphicFramePr>
            <p:xfrm>
              <a:off x="528" y="672"/>
              <a:ext cx="171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15" imgW="114300" imgH="139700" progId="Equation.3">
                      <p:embed/>
                    </p:oleObj>
                  </mc:Choice>
                  <mc:Fallback>
                    <p:oleObj name="" r:id="rId15" imgW="114300" imgH="1397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28" y="672"/>
                            <a:ext cx="171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77" name="Object 24"/>
              <p:cNvGraphicFramePr>
                <a:graphicFrameLocks noChangeAspect="1"/>
              </p:cNvGraphicFramePr>
              <p:nvPr/>
            </p:nvGraphicFramePr>
            <p:xfrm>
              <a:off x="1152" y="598"/>
              <a:ext cx="18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7" imgW="127000" imgH="177165" progId="Equation.3">
                      <p:embed/>
                    </p:oleObj>
                  </mc:Choice>
                  <mc:Fallback>
                    <p:oleObj name="" r:id="rId17" imgW="127000" imgH="177165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152" y="598"/>
                            <a:ext cx="187" cy="2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78" name="Oval 21"/>
              <p:cNvSpPr/>
              <p:nvPr/>
            </p:nvSpPr>
            <p:spPr>
              <a:xfrm>
                <a:off x="0" y="576"/>
                <a:ext cx="1344" cy="1344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600" dirty="0">
                  <a:solidFill>
                    <a:schemeClr val="accent2"/>
                  </a:solidFill>
                </a:endParaRPr>
              </a:p>
            </p:txBody>
          </p:sp>
          <p:grpSp>
            <p:nvGrpSpPr>
              <p:cNvPr id="29779" name="Group 22"/>
              <p:cNvGrpSpPr/>
              <p:nvPr/>
            </p:nvGrpSpPr>
            <p:grpSpPr>
              <a:xfrm>
                <a:off x="192" y="1440"/>
                <a:ext cx="137" cy="127"/>
                <a:chOff x="1090" y="3836"/>
                <a:chExt cx="110" cy="100"/>
              </a:xfrm>
            </p:grpSpPr>
            <p:grpSp>
              <p:nvGrpSpPr>
                <p:cNvPr id="29847" name="Group 23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49" name="Line 24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50" name="Line 25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48" name="Line 26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80" name="Group 27"/>
              <p:cNvGrpSpPr/>
              <p:nvPr/>
            </p:nvGrpSpPr>
            <p:grpSpPr>
              <a:xfrm>
                <a:off x="384" y="1200"/>
                <a:ext cx="137" cy="126"/>
                <a:chOff x="1090" y="3836"/>
                <a:chExt cx="110" cy="100"/>
              </a:xfrm>
            </p:grpSpPr>
            <p:grpSp>
              <p:nvGrpSpPr>
                <p:cNvPr id="29843" name="Group 28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45" name="Line 29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46" name="Line 30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44" name="Line 31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81" name="Group 32"/>
              <p:cNvGrpSpPr/>
              <p:nvPr/>
            </p:nvGrpSpPr>
            <p:grpSpPr>
              <a:xfrm>
                <a:off x="960" y="960"/>
                <a:ext cx="137" cy="126"/>
                <a:chOff x="1090" y="3836"/>
                <a:chExt cx="110" cy="100"/>
              </a:xfrm>
            </p:grpSpPr>
            <p:grpSp>
              <p:nvGrpSpPr>
                <p:cNvPr id="29839" name="Group 33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41" name="Line 34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42" name="Line 35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40" name="Line 36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82" name="Group 37"/>
              <p:cNvGrpSpPr/>
              <p:nvPr/>
            </p:nvGrpSpPr>
            <p:grpSpPr>
              <a:xfrm>
                <a:off x="48" y="1170"/>
                <a:ext cx="137" cy="126"/>
                <a:chOff x="1090" y="3836"/>
                <a:chExt cx="110" cy="100"/>
              </a:xfrm>
            </p:grpSpPr>
            <p:grpSp>
              <p:nvGrpSpPr>
                <p:cNvPr id="29835" name="Group 38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37" name="Line 39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38" name="Line 40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36" name="Line 41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83" name="Group 42"/>
              <p:cNvGrpSpPr/>
              <p:nvPr/>
            </p:nvGrpSpPr>
            <p:grpSpPr>
              <a:xfrm>
                <a:off x="576" y="930"/>
                <a:ext cx="137" cy="126"/>
                <a:chOff x="1090" y="3836"/>
                <a:chExt cx="110" cy="100"/>
              </a:xfrm>
            </p:grpSpPr>
            <p:grpSp>
              <p:nvGrpSpPr>
                <p:cNvPr id="29831" name="Group 43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33" name="Line 44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34" name="Line 45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32" name="Line 46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84" name="Group 47"/>
              <p:cNvGrpSpPr/>
              <p:nvPr/>
            </p:nvGrpSpPr>
            <p:grpSpPr>
              <a:xfrm>
                <a:off x="1159" y="1218"/>
                <a:ext cx="137" cy="126"/>
                <a:chOff x="1090" y="3836"/>
                <a:chExt cx="110" cy="100"/>
              </a:xfrm>
            </p:grpSpPr>
            <p:grpSp>
              <p:nvGrpSpPr>
                <p:cNvPr id="29827" name="Group 48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29" name="Line 49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30" name="Line 50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28" name="Line 51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85" name="Group 52"/>
              <p:cNvGrpSpPr/>
              <p:nvPr/>
            </p:nvGrpSpPr>
            <p:grpSpPr>
              <a:xfrm>
                <a:off x="240" y="929"/>
                <a:ext cx="137" cy="127"/>
                <a:chOff x="1090" y="3836"/>
                <a:chExt cx="110" cy="100"/>
              </a:xfrm>
            </p:grpSpPr>
            <p:grpSp>
              <p:nvGrpSpPr>
                <p:cNvPr id="29823" name="Group 53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25" name="Line 54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26" name="Line 55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24" name="Line 56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86" name="Group 57"/>
              <p:cNvGrpSpPr/>
              <p:nvPr/>
            </p:nvGrpSpPr>
            <p:grpSpPr>
              <a:xfrm>
                <a:off x="775" y="1218"/>
                <a:ext cx="137" cy="126"/>
                <a:chOff x="1090" y="3836"/>
                <a:chExt cx="110" cy="100"/>
              </a:xfrm>
            </p:grpSpPr>
            <p:grpSp>
              <p:nvGrpSpPr>
                <p:cNvPr id="29819" name="Group 58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21" name="Line 59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22" name="Line 60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20" name="Line 61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9787" name="Oval 62"/>
              <p:cNvSpPr/>
              <p:nvPr/>
            </p:nvSpPr>
            <p:spPr>
              <a:xfrm>
                <a:off x="636" y="1237"/>
                <a:ext cx="60" cy="6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6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788" name="Text Box 63"/>
              <p:cNvSpPr txBox="1"/>
              <p:nvPr/>
            </p:nvSpPr>
            <p:spPr>
              <a:xfrm>
                <a:off x="469" y="1161"/>
                <a:ext cx="299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/>
                  <a:t>o</a:t>
                </a:r>
                <a:endParaRPr lang="en-US" altLang="zh-CN" sz="2800" i="1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29789" name="Group 64"/>
              <p:cNvGrpSpPr/>
              <p:nvPr/>
            </p:nvGrpSpPr>
            <p:grpSpPr>
              <a:xfrm>
                <a:off x="583" y="1441"/>
                <a:ext cx="137" cy="126"/>
                <a:chOff x="1090" y="3836"/>
                <a:chExt cx="110" cy="100"/>
              </a:xfrm>
            </p:grpSpPr>
            <p:grpSp>
              <p:nvGrpSpPr>
                <p:cNvPr id="29815" name="Group 65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17" name="Line 66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18" name="Line 67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16" name="Line 68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90" name="Group 69"/>
              <p:cNvGrpSpPr/>
              <p:nvPr/>
            </p:nvGrpSpPr>
            <p:grpSpPr>
              <a:xfrm>
                <a:off x="967" y="1441"/>
                <a:ext cx="137" cy="126"/>
                <a:chOff x="1090" y="3836"/>
                <a:chExt cx="110" cy="100"/>
              </a:xfrm>
            </p:grpSpPr>
            <p:grpSp>
              <p:nvGrpSpPr>
                <p:cNvPr id="29811" name="Group 70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13" name="Line 71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14" name="Line 72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12" name="Line 73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91" name="Group 74"/>
              <p:cNvGrpSpPr/>
              <p:nvPr/>
            </p:nvGrpSpPr>
            <p:grpSpPr>
              <a:xfrm>
                <a:off x="727" y="1698"/>
                <a:ext cx="137" cy="126"/>
                <a:chOff x="1090" y="3836"/>
                <a:chExt cx="110" cy="100"/>
              </a:xfrm>
            </p:grpSpPr>
            <p:grpSp>
              <p:nvGrpSpPr>
                <p:cNvPr id="29807" name="Group 75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09" name="Line 76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10" name="Line 77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08" name="Line 78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92" name="Group 79"/>
              <p:cNvGrpSpPr/>
              <p:nvPr/>
            </p:nvGrpSpPr>
            <p:grpSpPr>
              <a:xfrm>
                <a:off x="432" y="1698"/>
                <a:ext cx="137" cy="126"/>
                <a:chOff x="1090" y="3836"/>
                <a:chExt cx="110" cy="100"/>
              </a:xfrm>
            </p:grpSpPr>
            <p:grpSp>
              <p:nvGrpSpPr>
                <p:cNvPr id="29803" name="Group 80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05" name="Line 81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06" name="Line 82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04" name="Line 83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93" name="Group 84"/>
              <p:cNvGrpSpPr/>
              <p:nvPr/>
            </p:nvGrpSpPr>
            <p:grpSpPr>
              <a:xfrm>
                <a:off x="775" y="672"/>
                <a:ext cx="137" cy="126"/>
                <a:chOff x="1090" y="3836"/>
                <a:chExt cx="110" cy="100"/>
              </a:xfrm>
            </p:grpSpPr>
            <p:grpSp>
              <p:nvGrpSpPr>
                <p:cNvPr id="29799" name="Group 85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801" name="Line 86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802" name="Line 87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800" name="Line 88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9794" name="Group 89"/>
              <p:cNvGrpSpPr/>
              <p:nvPr/>
            </p:nvGrpSpPr>
            <p:grpSpPr>
              <a:xfrm>
                <a:off x="432" y="672"/>
                <a:ext cx="137" cy="126"/>
                <a:chOff x="1090" y="3836"/>
                <a:chExt cx="110" cy="100"/>
              </a:xfrm>
            </p:grpSpPr>
            <p:grpSp>
              <p:nvGrpSpPr>
                <p:cNvPr id="29795" name="Group 90"/>
                <p:cNvGrpSpPr/>
                <p:nvPr/>
              </p:nvGrpSpPr>
              <p:grpSpPr>
                <a:xfrm>
                  <a:off x="1090" y="3836"/>
                  <a:ext cx="110" cy="100"/>
                  <a:chOff x="1090" y="3836"/>
                  <a:chExt cx="110" cy="100"/>
                </a:xfrm>
              </p:grpSpPr>
              <p:sp>
                <p:nvSpPr>
                  <p:cNvPr id="29797" name="Line 91"/>
                  <p:cNvSpPr/>
                  <p:nvPr/>
                </p:nvSpPr>
                <p:spPr>
                  <a:xfrm>
                    <a:off x="1104" y="3840"/>
                    <a:ext cx="96" cy="96"/>
                  </a:xfrm>
                  <a:prstGeom prst="line">
                    <a:avLst/>
                  </a:prstGeom>
                  <a:ln w="1905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798" name="Line 92"/>
                  <p:cNvSpPr/>
                  <p:nvPr/>
                </p:nvSpPr>
                <p:spPr>
                  <a:xfrm flipH="1">
                    <a:off x="1090" y="3836"/>
                    <a:ext cx="96" cy="96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796" name="Line 93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9768" name="Line 94"/>
            <p:cNvSpPr/>
            <p:nvPr/>
          </p:nvSpPr>
          <p:spPr>
            <a:xfrm flipV="1">
              <a:off x="1442" y="959"/>
              <a:ext cx="0" cy="1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9769" name="Object 19"/>
            <p:cNvGraphicFramePr>
              <a:graphicFrameLocks noChangeAspect="1"/>
            </p:cNvGraphicFramePr>
            <p:nvPr/>
          </p:nvGraphicFramePr>
          <p:xfrm>
            <a:off x="1106" y="1007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9" imgW="114300" imgH="127000" progId="Equation.3">
                    <p:embed/>
                  </p:oleObj>
                </mc:Choice>
                <mc:Fallback>
                  <p:oleObj name="" r:id="rId19" imgW="114300" imgH="1270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06" y="1007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70" name="Object 20"/>
            <p:cNvGraphicFramePr>
              <a:graphicFrameLocks noChangeAspect="1"/>
            </p:cNvGraphicFramePr>
            <p:nvPr/>
          </p:nvGraphicFramePr>
          <p:xfrm>
            <a:off x="1435" y="959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21" imgW="74295" imgH="88900" progId="Equation.DSMT4">
                    <p:embed/>
                  </p:oleObj>
                </mc:Choice>
                <mc:Fallback>
                  <p:oleObj name="" r:id="rId21" imgW="74295" imgH="889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35" y="959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71" name="Group 97"/>
            <p:cNvGrpSpPr/>
            <p:nvPr/>
          </p:nvGrpSpPr>
          <p:grpSpPr>
            <a:xfrm>
              <a:off x="1154" y="1103"/>
              <a:ext cx="198" cy="192"/>
              <a:chOff x="960" y="1152"/>
              <a:chExt cx="198" cy="192"/>
            </a:xfrm>
          </p:grpSpPr>
          <p:sp>
            <p:nvSpPr>
              <p:cNvPr id="29772" name="Freeform 98"/>
              <p:cNvSpPr/>
              <p:nvPr/>
            </p:nvSpPr>
            <p:spPr>
              <a:xfrm>
                <a:off x="960" y="1219"/>
                <a:ext cx="29" cy="77"/>
              </a:xfrm>
              <a:custGeom>
                <a:avLst/>
                <a:gdLst>
                  <a:gd name="txL" fmla="*/ 0 w 29"/>
                  <a:gd name="txT" fmla="*/ 0 h 77"/>
                  <a:gd name="txR" fmla="*/ 29 w 29"/>
                  <a:gd name="txB" fmla="*/ 77 h 77"/>
                </a:gdLst>
                <a:ahLst/>
                <a:cxnLst>
                  <a:cxn ang="0">
                    <a:pos x="0" y="0"/>
                  </a:cxn>
                  <a:cxn ang="0">
                    <a:pos x="29" y="77"/>
                  </a:cxn>
                </a:cxnLst>
                <a:rect l="txL" t="txT" r="txR" b="txB"/>
                <a:pathLst>
                  <a:path w="29" h="77">
                    <a:moveTo>
                      <a:pt x="0" y="0"/>
                    </a:moveTo>
                    <a:cubicBezTo>
                      <a:pt x="26" y="25"/>
                      <a:pt x="29" y="41"/>
                      <a:pt x="29" y="77"/>
                    </a:cubicBezTo>
                  </a:path>
                </a:pathLst>
              </a:custGeom>
              <a:noFill/>
              <a:ln w="1905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9773" name="Object 21"/>
              <p:cNvGraphicFramePr>
                <a:graphicFrameLocks noChangeAspect="1"/>
              </p:cNvGraphicFramePr>
              <p:nvPr/>
            </p:nvGraphicFramePr>
            <p:xfrm>
              <a:off x="1008" y="1152"/>
              <a:ext cx="15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23" imgW="139700" imgH="177800" progId="Equation.3">
                      <p:embed/>
                    </p:oleObj>
                  </mc:Choice>
                  <mc:Fallback>
                    <p:oleObj name="" r:id="rId23" imgW="139700" imgH="177800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008" y="1152"/>
                            <a:ext cx="150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2548" name="Text Box 100"/>
          <p:cNvSpPr txBox="1"/>
          <p:nvPr/>
        </p:nvSpPr>
        <p:spPr>
          <a:xfrm>
            <a:off x="4662488" y="3140075"/>
            <a:ext cx="40973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）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有静电场！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pSp>
        <p:nvGrpSpPr>
          <p:cNvPr id="232577" name="Group 101"/>
          <p:cNvGrpSpPr/>
          <p:nvPr/>
        </p:nvGrpSpPr>
        <p:grpSpPr>
          <a:xfrm>
            <a:off x="2279650" y="3817938"/>
            <a:ext cx="1882775" cy="2995612"/>
            <a:chOff x="384" y="2152"/>
            <a:chExt cx="1341" cy="1993"/>
          </a:xfrm>
        </p:grpSpPr>
        <p:sp>
          <p:nvSpPr>
            <p:cNvPr id="29733" name="Line 102"/>
            <p:cNvSpPr/>
            <p:nvPr/>
          </p:nvSpPr>
          <p:spPr>
            <a:xfrm>
              <a:off x="624" y="2448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34" name="Line 103"/>
            <p:cNvSpPr/>
            <p:nvPr/>
          </p:nvSpPr>
          <p:spPr>
            <a:xfrm>
              <a:off x="1008" y="2208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35" name="Line 104"/>
            <p:cNvSpPr/>
            <p:nvPr/>
          </p:nvSpPr>
          <p:spPr>
            <a:xfrm>
              <a:off x="634" y="2434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36" name="Line 105"/>
            <p:cNvSpPr/>
            <p:nvPr/>
          </p:nvSpPr>
          <p:spPr>
            <a:xfrm>
              <a:off x="1392" y="2434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37" name="Rectangle 106"/>
            <p:cNvSpPr/>
            <p:nvPr/>
          </p:nvSpPr>
          <p:spPr>
            <a:xfrm>
              <a:off x="558" y="2688"/>
              <a:ext cx="144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9738" name="Rectangle 107"/>
            <p:cNvSpPr/>
            <p:nvPr/>
          </p:nvSpPr>
          <p:spPr>
            <a:xfrm>
              <a:off x="1318" y="2684"/>
              <a:ext cx="144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9739" name="Line 108"/>
            <p:cNvSpPr/>
            <p:nvPr/>
          </p:nvSpPr>
          <p:spPr>
            <a:xfrm>
              <a:off x="624" y="2976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0" name="Rectangle 109"/>
            <p:cNvSpPr/>
            <p:nvPr/>
          </p:nvSpPr>
          <p:spPr>
            <a:xfrm>
              <a:off x="554" y="3362"/>
              <a:ext cx="144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9741" name="Line 110"/>
            <p:cNvSpPr/>
            <p:nvPr/>
          </p:nvSpPr>
          <p:spPr>
            <a:xfrm>
              <a:off x="620" y="3638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2" name="Line 111"/>
            <p:cNvSpPr/>
            <p:nvPr/>
          </p:nvSpPr>
          <p:spPr>
            <a:xfrm>
              <a:off x="610" y="3868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3" name="Rectangle 112"/>
            <p:cNvSpPr/>
            <p:nvPr/>
          </p:nvSpPr>
          <p:spPr>
            <a:xfrm>
              <a:off x="1314" y="3312"/>
              <a:ext cx="144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9744" name="Line 113"/>
            <p:cNvSpPr/>
            <p:nvPr/>
          </p:nvSpPr>
          <p:spPr>
            <a:xfrm>
              <a:off x="1034" y="386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9745" name="Group 114"/>
            <p:cNvGrpSpPr/>
            <p:nvPr/>
          </p:nvGrpSpPr>
          <p:grpSpPr>
            <a:xfrm>
              <a:off x="1274" y="3706"/>
              <a:ext cx="192" cy="56"/>
              <a:chOff x="2064" y="3408"/>
              <a:chExt cx="192" cy="56"/>
            </a:xfrm>
          </p:grpSpPr>
          <p:sp>
            <p:nvSpPr>
              <p:cNvPr id="29762" name="Line 115"/>
              <p:cNvSpPr/>
              <p:nvPr/>
            </p:nvSpPr>
            <p:spPr>
              <a:xfrm>
                <a:off x="2064" y="3408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763" name="Line 116"/>
              <p:cNvSpPr/>
              <p:nvPr/>
            </p:nvSpPr>
            <p:spPr>
              <a:xfrm>
                <a:off x="2112" y="346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9746" name="Group 117"/>
            <p:cNvGrpSpPr/>
            <p:nvPr/>
          </p:nvGrpSpPr>
          <p:grpSpPr>
            <a:xfrm>
              <a:off x="1300" y="3072"/>
              <a:ext cx="192" cy="56"/>
              <a:chOff x="2064" y="3408"/>
              <a:chExt cx="192" cy="56"/>
            </a:xfrm>
          </p:grpSpPr>
          <p:sp>
            <p:nvSpPr>
              <p:cNvPr id="29760" name="Line 118"/>
              <p:cNvSpPr/>
              <p:nvPr/>
            </p:nvSpPr>
            <p:spPr>
              <a:xfrm>
                <a:off x="2064" y="3408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761" name="Line 119"/>
              <p:cNvSpPr/>
              <p:nvPr/>
            </p:nvSpPr>
            <p:spPr>
              <a:xfrm>
                <a:off x="2112" y="346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9747" name="Line 120"/>
            <p:cNvSpPr/>
            <p:nvPr/>
          </p:nvSpPr>
          <p:spPr>
            <a:xfrm>
              <a:off x="1370" y="3770"/>
              <a:ext cx="0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8" name="Line 121"/>
            <p:cNvSpPr/>
            <p:nvPr/>
          </p:nvSpPr>
          <p:spPr>
            <a:xfrm>
              <a:off x="1384" y="3610"/>
              <a:ext cx="0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9" name="Line 122"/>
            <p:cNvSpPr/>
            <p:nvPr/>
          </p:nvSpPr>
          <p:spPr>
            <a:xfrm>
              <a:off x="1384" y="2966"/>
              <a:ext cx="0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50" name="Line 123"/>
            <p:cNvSpPr/>
            <p:nvPr/>
          </p:nvSpPr>
          <p:spPr>
            <a:xfrm>
              <a:off x="1392" y="3120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51" name="Oval 124"/>
            <p:cNvSpPr/>
            <p:nvPr/>
          </p:nvSpPr>
          <p:spPr>
            <a:xfrm>
              <a:off x="1008" y="4080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9752" name="Oval 125"/>
            <p:cNvSpPr/>
            <p:nvPr/>
          </p:nvSpPr>
          <p:spPr>
            <a:xfrm>
              <a:off x="978" y="217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9753" name="Oval 126"/>
            <p:cNvSpPr/>
            <p:nvPr/>
          </p:nvSpPr>
          <p:spPr>
            <a:xfrm>
              <a:off x="1362" y="320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9754" name="Oval 127"/>
            <p:cNvSpPr/>
            <p:nvPr/>
          </p:nvSpPr>
          <p:spPr>
            <a:xfrm>
              <a:off x="594" y="3120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9755" name="Object 14"/>
            <p:cNvGraphicFramePr>
              <a:graphicFrameLocks noChangeAspect="1"/>
            </p:cNvGraphicFramePr>
            <p:nvPr/>
          </p:nvGraphicFramePr>
          <p:xfrm>
            <a:off x="384" y="3024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5" imgW="127000" imgH="139700" progId="Equation.3">
                    <p:embed/>
                  </p:oleObj>
                </mc:Choice>
                <mc:Fallback>
                  <p:oleObj name="" r:id="rId25" imgW="127000" imgH="1397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4" y="3024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6" name="Object 15"/>
            <p:cNvGraphicFramePr>
              <a:graphicFrameLocks noChangeAspect="1"/>
            </p:cNvGraphicFramePr>
            <p:nvPr/>
          </p:nvGraphicFramePr>
          <p:xfrm>
            <a:off x="819" y="3936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27" imgW="127000" imgH="139700" progId="Equation.3">
                    <p:embed/>
                  </p:oleObj>
                </mc:Choice>
                <mc:Fallback>
                  <p:oleObj name="" r:id="rId27" imgW="127000" imgH="1397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19" y="3936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7" name="Object 16"/>
            <p:cNvGraphicFramePr>
              <a:graphicFrameLocks noChangeAspect="1"/>
            </p:cNvGraphicFramePr>
            <p:nvPr/>
          </p:nvGraphicFramePr>
          <p:xfrm>
            <a:off x="1536" y="3120"/>
            <a:ext cx="18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9" imgW="127000" imgH="177165" progId="Equation.3">
                    <p:embed/>
                  </p:oleObj>
                </mc:Choice>
                <mc:Fallback>
                  <p:oleObj name="" r:id="rId29" imgW="127000" imgH="177165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536" y="3120"/>
                          <a:ext cx="189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8" name="Object 17"/>
            <p:cNvGraphicFramePr>
              <a:graphicFrameLocks noChangeAspect="1"/>
            </p:cNvGraphicFramePr>
            <p:nvPr/>
          </p:nvGraphicFramePr>
          <p:xfrm>
            <a:off x="788" y="2152"/>
            <a:ext cx="17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31" imgW="114300" imgH="139700" progId="Equation.3">
                    <p:embed/>
                  </p:oleObj>
                </mc:Choice>
                <mc:Fallback>
                  <p:oleObj name="" r:id="rId31" imgW="114300" imgH="1397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88" y="2152"/>
                          <a:ext cx="171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9" name="Line 132"/>
            <p:cNvSpPr/>
            <p:nvPr/>
          </p:nvSpPr>
          <p:spPr>
            <a:xfrm>
              <a:off x="1104" y="2784"/>
              <a:ext cx="0" cy="62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</p:grpSp>
      <p:sp>
        <p:nvSpPr>
          <p:cNvPr id="232581" name="Text Box 133"/>
          <p:cNvSpPr txBox="1"/>
          <p:nvPr/>
        </p:nvSpPr>
        <p:spPr>
          <a:xfrm>
            <a:off x="2344738" y="3270250"/>
            <a:ext cx="25987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等效电路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232582" name="Text Box 134"/>
          <p:cNvSpPr txBox="1"/>
          <p:nvPr/>
        </p:nvSpPr>
        <p:spPr>
          <a:xfrm>
            <a:off x="4367213" y="3644900"/>
            <a:ext cx="6300787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sym typeface="Symbol" panose="05050102010706020507" pitchFamily="18" charset="2"/>
              </a:rPr>
              <a:t>       </a:t>
            </a:r>
            <a:r>
              <a:rPr lang="en-US" altLang="zh-CN" sz="2800" b="1" i="1" baseline="-25000" dirty="0">
                <a:sym typeface="Symbol" panose="05050102010706020507" pitchFamily="18" charset="2"/>
              </a:rPr>
              <a:t>ab</a:t>
            </a:r>
            <a:r>
              <a:rPr lang="en-US" altLang="zh-CN" sz="2800" b="1" dirty="0">
                <a:sym typeface="Symbol" panose="05050102010706020507" pitchFamily="18" charset="2"/>
              </a:rPr>
              <a:t>= </a:t>
            </a:r>
            <a:r>
              <a:rPr lang="en-US" altLang="zh-CN" sz="2800" b="1" i="1" dirty="0"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ym typeface="Symbol" panose="05050102010706020507" pitchFamily="18" charset="2"/>
              </a:rPr>
              <a:t>bc</a:t>
            </a:r>
            <a:r>
              <a:rPr lang="zh-CN" altLang="en-US" sz="2800" b="1" dirty="0">
                <a:sym typeface="Symbol" panose="05050102010706020507" pitchFamily="18" charset="2"/>
              </a:rPr>
              <a:t>会使正电荷在</a:t>
            </a:r>
            <a:r>
              <a:rPr lang="en-US" altLang="zh-CN" sz="2800" b="1" i="1" dirty="0">
                <a:sym typeface="Symbol" panose="05050102010706020507" pitchFamily="18" charset="2"/>
              </a:rPr>
              <a:t>c</a:t>
            </a:r>
            <a:r>
              <a:rPr lang="zh-CN" altLang="en-US" sz="2800" b="1" dirty="0">
                <a:sym typeface="Symbol" panose="05050102010706020507" pitchFamily="18" charset="2"/>
              </a:rPr>
              <a:t>点聚集，</a:t>
            </a:r>
            <a:endParaRPr lang="zh-CN" altLang="en-US" sz="2800" b="1" dirty="0"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ym typeface="Symbol" panose="05050102010706020507" pitchFamily="18" charset="2"/>
              </a:rPr>
              <a:t>而</a:t>
            </a:r>
            <a:r>
              <a:rPr lang="en-US" altLang="zh-CN" sz="2800" b="1" i="1" dirty="0"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sym typeface="Symbol" panose="05050102010706020507" pitchFamily="18" charset="2"/>
              </a:rPr>
              <a:t>点有负电荷积累从而出现静电场</a:t>
            </a:r>
            <a:endParaRPr lang="zh-CN" altLang="en-US" sz="2800" b="1" dirty="0">
              <a:sym typeface="Symbol" panose="05050102010706020507" pitchFamily="18" charset="2"/>
            </a:endParaRPr>
          </a:p>
        </p:txBody>
      </p:sp>
      <p:graphicFrame>
        <p:nvGraphicFramePr>
          <p:cNvPr id="232583" name="Object 7"/>
          <p:cNvGraphicFramePr>
            <a:graphicFrameLocks noChangeAspect="1"/>
          </p:cNvGraphicFramePr>
          <p:nvPr/>
        </p:nvGraphicFramePr>
        <p:xfrm>
          <a:off x="7424738" y="3155950"/>
          <a:ext cx="2187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3" imgW="2095500" imgH="457200" progId="Equation.DSMT4">
                  <p:embed/>
                </p:oleObj>
              </mc:Choice>
              <mc:Fallback>
                <p:oleObj name="" r:id="rId33" imgW="2095500" imgH="457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24738" y="3155950"/>
                        <a:ext cx="218757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584" name="Object 8"/>
          <p:cNvGraphicFramePr>
            <a:graphicFrameLocks noChangeAspect="1"/>
          </p:cNvGraphicFramePr>
          <p:nvPr/>
        </p:nvGraphicFramePr>
        <p:xfrm>
          <a:off x="8329613" y="6045200"/>
          <a:ext cx="15478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5" imgW="1320165" imgH="431800" progId="Equation.DSMT4">
                  <p:embed/>
                </p:oleObj>
              </mc:Choice>
              <mc:Fallback>
                <p:oleObj name="" r:id="rId35" imgW="1320165" imgH="431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329613" y="6045200"/>
                        <a:ext cx="1547812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585" name="Text Box 137"/>
          <p:cNvSpPr txBox="1"/>
          <p:nvPr/>
        </p:nvSpPr>
        <p:spPr>
          <a:xfrm>
            <a:off x="4830763" y="4591050"/>
            <a:ext cx="2562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/>
              <a:t>V</a:t>
            </a:r>
            <a:r>
              <a:rPr lang="en-US" altLang="zh-CN" sz="3600" b="1" i="1" baseline="-25000" dirty="0"/>
              <a:t>a</a:t>
            </a:r>
            <a:r>
              <a:rPr lang="en-US" altLang="zh-CN" sz="3600" b="1" baseline="-25000" dirty="0"/>
              <a:t>o</a:t>
            </a:r>
            <a:r>
              <a:rPr lang="en-US" altLang="zh-CN" sz="3600" b="1" i="1" baseline="-25000" dirty="0"/>
              <a:t>c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V</a:t>
            </a:r>
            <a:r>
              <a:rPr lang="en-US" altLang="zh-CN" sz="3600" b="1" i="1" baseline="-25000" dirty="0"/>
              <a:t>a</a:t>
            </a:r>
            <a:r>
              <a:rPr lang="en-US" altLang="zh-CN" b="1" i="1" baseline="-25000" dirty="0"/>
              <a:t> </a:t>
            </a:r>
            <a:r>
              <a:rPr lang="en-US" altLang="zh-CN" sz="2800" b="1" dirty="0"/>
              <a:t>– </a:t>
            </a:r>
            <a:r>
              <a:rPr lang="en-US" altLang="zh-CN" sz="2800" b="1" i="1" dirty="0"/>
              <a:t>V</a:t>
            </a:r>
            <a:r>
              <a:rPr lang="en-US" altLang="zh-CN" sz="3600" b="1" i="1" baseline="-25000" dirty="0"/>
              <a:t>c</a:t>
            </a:r>
            <a:endParaRPr lang="en-US" altLang="zh-CN" sz="3600" b="1" i="1" baseline="-25000" dirty="0"/>
          </a:p>
        </p:txBody>
      </p:sp>
      <p:sp>
        <p:nvSpPr>
          <p:cNvPr id="232586" name="Text Box 138"/>
          <p:cNvSpPr txBox="1"/>
          <p:nvPr/>
        </p:nvSpPr>
        <p:spPr>
          <a:xfrm>
            <a:off x="6959600" y="4581525"/>
            <a:ext cx="2365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= 0 – </a:t>
            </a:r>
            <a:r>
              <a:rPr lang="en-US" altLang="zh-CN" sz="2800" b="1" dirty="0">
                <a:sym typeface="Symbol" panose="05050102010706020507" pitchFamily="18" charset="2"/>
              </a:rPr>
              <a:t></a:t>
            </a:r>
            <a:r>
              <a:rPr lang="en-US" altLang="zh-CN" sz="2800" b="1" dirty="0"/>
              <a:t> </a:t>
            </a:r>
            <a:r>
              <a:rPr lang="en-US" altLang="zh-CN" sz="2800" b="1" i="1" dirty="0">
                <a:sym typeface="Math1" pitchFamily="2" charset="2"/>
              </a:rPr>
              <a:t>I</a:t>
            </a:r>
            <a:r>
              <a:rPr lang="en-US" altLang="zh-CN" sz="2800" b="1" i="1" baseline="-25000" dirty="0">
                <a:sym typeface="Math1" pitchFamily="2" charset="2"/>
              </a:rPr>
              <a:t>i</a:t>
            </a:r>
            <a:r>
              <a:rPr lang="en-US" altLang="zh-CN" sz="2800" b="1" i="1" dirty="0">
                <a:sym typeface="Math1" pitchFamily="2" charset="2"/>
              </a:rPr>
              <a:t>R</a:t>
            </a:r>
            <a:r>
              <a:rPr lang="en-US" altLang="zh-CN" sz="2800" b="1" i="1" baseline="-25000" dirty="0">
                <a:sym typeface="Math1" pitchFamily="2" charset="2"/>
              </a:rPr>
              <a:t>i</a:t>
            </a:r>
            <a:endParaRPr lang="en-US" altLang="zh-CN" sz="2800" b="1" i="1" baseline="-25000" dirty="0">
              <a:sym typeface="Math1" pitchFamily="2" charset="2"/>
            </a:endParaRPr>
          </a:p>
        </p:txBody>
      </p:sp>
      <p:sp>
        <p:nvSpPr>
          <p:cNvPr id="232587" name="Text Box 139"/>
          <p:cNvSpPr txBox="1"/>
          <p:nvPr/>
        </p:nvSpPr>
        <p:spPr>
          <a:xfrm>
            <a:off x="7418388" y="6021388"/>
            <a:ext cx="170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&lt; 0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32588" name="Object 9"/>
          <p:cNvGraphicFramePr>
            <a:graphicFrameLocks noChangeAspect="1"/>
          </p:cNvGraphicFramePr>
          <p:nvPr/>
        </p:nvGraphicFramePr>
        <p:xfrm>
          <a:off x="5764213" y="5102225"/>
          <a:ext cx="22367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7" imgW="2222500" imgH="774700" progId="Equation.DSMT4">
                  <p:embed/>
                </p:oleObj>
              </mc:Choice>
              <mc:Fallback>
                <p:oleObj name="" r:id="rId37" imgW="2222500" imgH="7747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764213" y="5102225"/>
                        <a:ext cx="2236787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589" name="Object 10"/>
          <p:cNvGraphicFramePr>
            <a:graphicFrameLocks noChangeAspect="1"/>
          </p:cNvGraphicFramePr>
          <p:nvPr/>
        </p:nvGraphicFramePr>
        <p:xfrm>
          <a:off x="5702300" y="5903913"/>
          <a:ext cx="15065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9" imgW="1473200" imgH="762000" progId="Equation.DSMT4">
                  <p:embed/>
                </p:oleObj>
              </mc:Choice>
              <mc:Fallback>
                <p:oleObj name="" r:id="rId39" imgW="1473200" imgH="7620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702300" y="5903913"/>
                        <a:ext cx="1506538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590" name="Text Box 142"/>
          <p:cNvSpPr txBox="1"/>
          <p:nvPr/>
        </p:nvSpPr>
        <p:spPr>
          <a:xfrm>
            <a:off x="2208213" y="327025"/>
            <a:ext cx="78486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7.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</a:t>
            </a:r>
            <a:r>
              <a:rPr lang="zh-CN" altLang="en-US" sz="2800" b="1" dirty="0">
                <a:sym typeface="Symbol" panose="05050102010706020507" pitchFamily="18" charset="2"/>
              </a:rPr>
              <a:t>求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回路总的感应电动势</a:t>
            </a:r>
            <a:r>
              <a:rPr lang="zh-CN" altLang="en-US" sz="2800" b="1" i="1" dirty="0"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ym typeface="Symbol" panose="05050102010706020507" pitchFamily="18" charset="2"/>
              </a:rPr>
              <a:t>i</a:t>
            </a:r>
            <a:r>
              <a:rPr lang="zh-CN" altLang="en-US" sz="2800" b="1" baseline="-25000" dirty="0">
                <a:sym typeface="Symbol" panose="05050102010706020507" pitchFamily="18" charset="2"/>
              </a:rPr>
              <a:t>总</a:t>
            </a:r>
            <a:r>
              <a:rPr lang="zh-CN" altLang="en-US" sz="2800" b="1" dirty="0">
                <a:sym typeface="Symbol" panose="05050102010706020507" pitchFamily="18" charset="2"/>
              </a:rPr>
              <a:t>；</a:t>
            </a:r>
            <a:r>
              <a:rPr lang="zh-CN" altLang="en-US" sz="2800" b="1" dirty="0"/>
              <a:t> 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                   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）回路内有静电场吗？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                            若有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c</a:t>
            </a:r>
            <a:r>
              <a:rPr lang="zh-CN" altLang="en-US" sz="2800" b="1" dirty="0"/>
              <a:t>与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哪点电势高。</a:t>
            </a:r>
            <a:endParaRPr lang="zh-CN" altLang="en-US" sz="2800" b="1" dirty="0"/>
          </a:p>
        </p:txBody>
      </p:sp>
      <p:sp>
        <p:nvSpPr>
          <p:cNvPr id="232591" name="Text Box 143"/>
          <p:cNvSpPr txBox="1"/>
          <p:nvPr/>
        </p:nvSpPr>
        <p:spPr>
          <a:xfrm>
            <a:off x="4656138" y="1757363"/>
            <a:ext cx="1800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</a:t>
            </a:r>
            <a:endParaRPr lang="zh-CN" altLang="en-US" sz="2800" b="1" dirty="0"/>
          </a:p>
        </p:txBody>
      </p:sp>
      <p:sp>
        <p:nvSpPr>
          <p:cNvPr id="232592" name="Text Box 144"/>
          <p:cNvSpPr txBox="1"/>
          <p:nvPr/>
        </p:nvSpPr>
        <p:spPr>
          <a:xfrm>
            <a:off x="5778500" y="2636838"/>
            <a:ext cx="38608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b="1" dirty="0"/>
              <a:t>总</a:t>
            </a:r>
            <a:endParaRPr lang="zh-CN" altLang="en-US" sz="1600" b="1" dirty="0"/>
          </a:p>
        </p:txBody>
      </p:sp>
      <p:sp>
        <p:nvSpPr>
          <p:cNvPr id="232593" name="Text Box 145"/>
          <p:cNvSpPr txBox="1"/>
          <p:nvPr/>
        </p:nvSpPr>
        <p:spPr>
          <a:xfrm>
            <a:off x="5735638" y="2012950"/>
            <a:ext cx="38608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b="1" dirty="0"/>
              <a:t>总</a:t>
            </a:r>
            <a:endParaRPr lang="zh-CN" altLang="en-US" sz="1600" b="1" dirty="0"/>
          </a:p>
        </p:txBody>
      </p:sp>
      <p:grpSp>
        <p:nvGrpSpPr>
          <p:cNvPr id="232580" name="Group 146"/>
          <p:cNvGrpSpPr/>
          <p:nvPr/>
        </p:nvGrpSpPr>
        <p:grpSpPr>
          <a:xfrm>
            <a:off x="8472488" y="549275"/>
            <a:ext cx="1944687" cy="1300163"/>
            <a:chOff x="4377" y="436"/>
            <a:chExt cx="1225" cy="819"/>
          </a:xfrm>
        </p:grpSpPr>
        <p:graphicFrame>
          <p:nvGraphicFramePr>
            <p:cNvPr id="29729" name="Object 11"/>
            <p:cNvGraphicFramePr>
              <a:graphicFrameLocks noChangeAspect="1"/>
            </p:cNvGraphicFramePr>
            <p:nvPr/>
          </p:nvGraphicFramePr>
          <p:xfrm>
            <a:off x="4830" y="482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41" imgW="1028065" imgH="431800" progId="Equation.DSMT4">
                    <p:embed/>
                  </p:oleObj>
                </mc:Choice>
                <mc:Fallback>
                  <p:oleObj name="" r:id="rId41" imgW="1028065" imgH="4318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830" y="482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0" name="Object 12"/>
            <p:cNvGraphicFramePr>
              <a:graphicFrameLocks noChangeAspect="1"/>
            </p:cNvGraphicFramePr>
            <p:nvPr/>
          </p:nvGraphicFramePr>
          <p:xfrm>
            <a:off x="4877" y="799"/>
            <a:ext cx="65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43" imgW="1091565" imgH="761365" progId="Equation.DSMT4">
                    <p:embed/>
                  </p:oleObj>
                </mc:Choice>
                <mc:Fallback>
                  <p:oleObj name="" r:id="rId43" imgW="1091565" imgH="761365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877" y="799"/>
                          <a:ext cx="654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1" name="Rectangle 149"/>
            <p:cNvSpPr/>
            <p:nvPr/>
          </p:nvSpPr>
          <p:spPr>
            <a:xfrm>
              <a:off x="4785" y="436"/>
              <a:ext cx="817" cy="817"/>
            </a:xfrm>
            <a:prstGeom prst="rect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9732" name="Object 13"/>
            <p:cNvGraphicFramePr>
              <a:graphicFrameLocks noChangeAspect="1"/>
            </p:cNvGraphicFramePr>
            <p:nvPr/>
          </p:nvGraphicFramePr>
          <p:xfrm>
            <a:off x="4377" y="572"/>
            <a:ext cx="42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45" imgW="2471420" imgH="2273935" progId="MS_ClipArt_Gallery.2">
                    <p:embed/>
                  </p:oleObj>
                </mc:Choice>
                <mc:Fallback>
                  <p:oleObj name="" r:id="rId45" imgW="2471420" imgH="2273935" progId="MS_ClipArt_Gallery.2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77" y="572"/>
                          <a:ext cx="425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4" name="Text Box 12"/>
          <p:cNvSpPr txBox="1"/>
          <p:nvPr/>
        </p:nvSpPr>
        <p:spPr>
          <a:xfrm>
            <a:off x="10202863" y="6464300"/>
            <a:ext cx="46482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17</a:t>
            </a:r>
            <a:endParaRPr lang="en-US" altLang="zh-CN" sz="18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2081213" y="4589463"/>
            <a:ext cx="39560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R</a:t>
            </a:r>
            <a:endParaRPr lang="zh-CN" altLang="en-US" sz="2400" b="1" dirty="0">
              <a:solidFill>
                <a:schemeClr val="accent2"/>
              </a:solidFill>
            </a:endParaRPr>
          </a:p>
        </p:txBody>
      </p:sp>
      <p:sp>
        <p:nvSpPr>
          <p:cNvPr id="152" name="文本框 151"/>
          <p:cNvSpPr txBox="1"/>
          <p:nvPr/>
        </p:nvSpPr>
        <p:spPr>
          <a:xfrm>
            <a:off x="2109788" y="5578475"/>
            <a:ext cx="39560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R</a:t>
            </a:r>
            <a:endParaRPr lang="zh-CN" altLang="en-US" sz="2400" b="1" dirty="0">
              <a:solidFill>
                <a:schemeClr val="accent2"/>
              </a:solidFill>
            </a:endParaRPr>
          </a:p>
        </p:txBody>
      </p:sp>
      <p:sp>
        <p:nvSpPr>
          <p:cNvPr id="153" name="文本框 152"/>
          <p:cNvSpPr txBox="1"/>
          <p:nvPr/>
        </p:nvSpPr>
        <p:spPr>
          <a:xfrm>
            <a:off x="3784600" y="5586413"/>
            <a:ext cx="39560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R</a:t>
            </a:r>
            <a:endParaRPr lang="zh-CN" altLang="en-US" sz="2400" b="1" dirty="0">
              <a:solidFill>
                <a:schemeClr val="accent2"/>
              </a:solidFill>
            </a:endParaRPr>
          </a:p>
        </p:txBody>
      </p:sp>
      <p:sp>
        <p:nvSpPr>
          <p:cNvPr id="154" name="文本框 153"/>
          <p:cNvSpPr txBox="1"/>
          <p:nvPr/>
        </p:nvSpPr>
        <p:spPr>
          <a:xfrm>
            <a:off x="3762375" y="4595813"/>
            <a:ext cx="39560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R</a:t>
            </a:r>
            <a:endParaRPr lang="zh-CN" altLang="en-US" sz="24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59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0">
                                            <p:txEl>
                                              <p:charRg st="24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2590">
                                            <p:txEl>
                                              <p:charRg st="24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0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2590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2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2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2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2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3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3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83" dur="500" fill="hold"/>
                                        <p:tgtEl>
                                          <p:spTgt spid="232590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32590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232590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99"/>
                            </p:stCondLst>
                            <p:childTnLst>
                              <p:par>
                                <p:cTn id="87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>
                                      <p:cBhvr>
                                        <p:cTn id="8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0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0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32590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32590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32590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23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23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23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3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32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32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3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3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3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23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3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300" fill="hold"/>
                                        <p:tgtEl>
                                          <p:spTgt spid="232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00" fill="hold"/>
                                        <p:tgtEl>
                                          <p:spTgt spid="232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bldLvl="0" animBg="1"/>
      <p:bldP spid="232451" grpId="0" bldLvl="0" animBg="1"/>
      <p:bldP spid="232452" grpId="0"/>
      <p:bldP spid="232453" grpId="0"/>
      <p:bldP spid="232548" grpId="0"/>
      <p:bldP spid="232581" grpId="0"/>
      <p:bldP spid="232582" grpId="0"/>
      <p:bldP spid="232585" grpId="0"/>
      <p:bldP spid="232586" grpId="0"/>
      <p:bldP spid="232587" grpId="0"/>
      <p:bldP spid="232590" grpId="0" build="allAtOnce"/>
      <p:bldP spid="232591" grpId="0"/>
      <p:bldP spid="232592" grpId="0"/>
      <p:bldP spid="232593" grpId="0"/>
      <p:bldP spid="3" grpId="0"/>
      <p:bldP spid="152" grpId="0"/>
      <p:bldP spid="153" grpId="0"/>
      <p:bldP spid="1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文本框 1"/>
          <p:cNvSpPr txBox="1"/>
          <p:nvPr/>
        </p:nvSpPr>
        <p:spPr>
          <a:xfrm>
            <a:off x="1657350" y="919163"/>
            <a:ext cx="9113838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图示是一半径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圆柱形磁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其以恒定变化率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k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= d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/d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增加，一正方形导体回路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ACDO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放在磁场中。求：正方形每边中的感应电动势。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5843" name="组合 36"/>
          <p:cNvGrpSpPr/>
          <p:nvPr/>
        </p:nvGrpSpPr>
        <p:grpSpPr>
          <a:xfrm>
            <a:off x="8050213" y="2746375"/>
            <a:ext cx="2372961" cy="2400517"/>
            <a:chOff x="5476126" y="1726059"/>
            <a:chExt cx="2372511" cy="2400096"/>
          </a:xfrm>
        </p:grpSpPr>
        <p:sp>
          <p:nvSpPr>
            <p:cNvPr id="35864" name="椭圆 2"/>
            <p:cNvSpPr/>
            <p:nvPr/>
          </p:nvSpPr>
          <p:spPr>
            <a:xfrm>
              <a:off x="5476126" y="1726059"/>
              <a:ext cx="2054831" cy="2054831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zh-CN" sz="1600" dirty="0">
                <a:solidFill>
                  <a:schemeClr val="accent2"/>
                </a:solidFill>
              </a:endParaRPr>
            </a:p>
          </p:txBody>
        </p:sp>
        <p:sp>
          <p:nvSpPr>
            <p:cNvPr id="35865" name="文本框 4"/>
            <p:cNvSpPr txBox="1"/>
            <p:nvPr/>
          </p:nvSpPr>
          <p:spPr>
            <a:xfrm>
              <a:off x="5599415" y="2116476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66" name="文本框 7"/>
            <p:cNvSpPr txBox="1"/>
            <p:nvPr/>
          </p:nvSpPr>
          <p:spPr>
            <a:xfrm>
              <a:off x="6056615" y="2116476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67" name="文本框 8"/>
            <p:cNvSpPr txBox="1"/>
            <p:nvPr/>
          </p:nvSpPr>
          <p:spPr>
            <a:xfrm>
              <a:off x="6940830" y="2116476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68" name="文本框 10"/>
            <p:cNvSpPr txBox="1"/>
            <p:nvPr/>
          </p:nvSpPr>
          <p:spPr>
            <a:xfrm>
              <a:off x="6513815" y="2116476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69" name="文本框 12"/>
            <p:cNvSpPr txBox="1"/>
            <p:nvPr/>
          </p:nvSpPr>
          <p:spPr>
            <a:xfrm>
              <a:off x="5599415" y="2578141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70" name="文本框 13"/>
            <p:cNvSpPr txBox="1"/>
            <p:nvPr/>
          </p:nvSpPr>
          <p:spPr>
            <a:xfrm>
              <a:off x="6056615" y="2578141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71" name="文本框 14"/>
            <p:cNvSpPr txBox="1"/>
            <p:nvPr/>
          </p:nvSpPr>
          <p:spPr>
            <a:xfrm>
              <a:off x="6940830" y="2578141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72" name="文本框 15"/>
            <p:cNvSpPr txBox="1"/>
            <p:nvPr/>
          </p:nvSpPr>
          <p:spPr>
            <a:xfrm>
              <a:off x="6513815" y="2578141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73" name="文本框 16"/>
            <p:cNvSpPr txBox="1"/>
            <p:nvPr/>
          </p:nvSpPr>
          <p:spPr>
            <a:xfrm>
              <a:off x="5599415" y="2963084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74" name="文本框 17"/>
            <p:cNvSpPr txBox="1"/>
            <p:nvPr/>
          </p:nvSpPr>
          <p:spPr>
            <a:xfrm>
              <a:off x="6056615" y="2963084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75" name="文本框 18"/>
            <p:cNvSpPr txBox="1"/>
            <p:nvPr/>
          </p:nvSpPr>
          <p:spPr>
            <a:xfrm>
              <a:off x="6940830" y="2963084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76" name="文本框 19"/>
            <p:cNvSpPr txBox="1"/>
            <p:nvPr/>
          </p:nvSpPr>
          <p:spPr>
            <a:xfrm>
              <a:off x="6513815" y="2963084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77" name="文本框 20"/>
            <p:cNvSpPr txBox="1"/>
            <p:nvPr/>
          </p:nvSpPr>
          <p:spPr>
            <a:xfrm>
              <a:off x="6082699" y="3319225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78" name="文本框 21"/>
            <p:cNvSpPr txBox="1"/>
            <p:nvPr/>
          </p:nvSpPr>
          <p:spPr>
            <a:xfrm>
              <a:off x="6539899" y="3319225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79" name="文本框 22"/>
            <p:cNvSpPr txBox="1"/>
            <p:nvPr/>
          </p:nvSpPr>
          <p:spPr>
            <a:xfrm>
              <a:off x="6025872" y="1760335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80" name="文本框 23"/>
            <p:cNvSpPr txBox="1"/>
            <p:nvPr/>
          </p:nvSpPr>
          <p:spPr>
            <a:xfrm>
              <a:off x="6483072" y="1760335"/>
              <a:ext cx="414576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</a:rPr>
                <a:t>×</a:t>
              </a:r>
              <a:endParaRPr lang="en-US" altLang="zh-CN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35881" name="文本框 24"/>
            <p:cNvSpPr txBox="1"/>
            <p:nvPr/>
          </p:nvSpPr>
          <p:spPr>
            <a:xfrm>
              <a:off x="5811854" y="1776934"/>
              <a:ext cx="460923" cy="5834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chemeClr val="accent2"/>
                  </a:solidFill>
                </a:rPr>
                <a:t>B</a:t>
              </a:r>
              <a:endParaRPr lang="en-US" altLang="zh-CN" b="1" i="1" dirty="0">
                <a:solidFill>
                  <a:schemeClr val="accent2"/>
                </a:solidFill>
              </a:endParaRPr>
            </a:p>
          </p:txBody>
        </p:sp>
        <p:cxnSp>
          <p:nvCxnSpPr>
            <p:cNvPr id="35882" name="直接箭头连接符 26"/>
            <p:cNvCxnSpPr/>
            <p:nvPr/>
          </p:nvCxnSpPr>
          <p:spPr>
            <a:xfrm flipV="1">
              <a:off x="6513816" y="2223843"/>
              <a:ext cx="863181" cy="550180"/>
            </a:xfrm>
            <a:prstGeom prst="straightConnector1">
              <a:avLst/>
            </a:prstGeom>
            <a:ln w="508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35883" name="文本框 27"/>
            <p:cNvSpPr txBox="1"/>
            <p:nvPr/>
          </p:nvSpPr>
          <p:spPr>
            <a:xfrm>
              <a:off x="6702105" y="1954671"/>
              <a:ext cx="466637" cy="5834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b="1" i="1" dirty="0"/>
                <a:t>R</a:t>
              </a:r>
              <a:endParaRPr lang="en-US" altLang="zh-CN" b="1" i="1" dirty="0"/>
            </a:p>
          </p:txBody>
        </p:sp>
        <p:sp>
          <p:nvSpPr>
            <p:cNvPr id="35884" name="矩形 28"/>
            <p:cNvSpPr/>
            <p:nvPr/>
          </p:nvSpPr>
          <p:spPr>
            <a:xfrm>
              <a:off x="6524089" y="2767877"/>
              <a:ext cx="1006868" cy="1027416"/>
            </a:xfrm>
            <a:prstGeom prst="rect">
              <a:avLst/>
            </a:prstGeom>
            <a:noFill/>
            <a:ln w="34925" cap="flat" cmpd="sng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zh-CN" sz="1600" dirty="0">
                <a:solidFill>
                  <a:schemeClr val="accent2"/>
                </a:solidFill>
              </a:endParaRPr>
            </a:p>
          </p:txBody>
        </p:sp>
        <p:sp>
          <p:nvSpPr>
            <p:cNvPr id="35885" name="文本框 31"/>
            <p:cNvSpPr txBox="1"/>
            <p:nvPr/>
          </p:nvSpPr>
          <p:spPr>
            <a:xfrm>
              <a:off x="6143076" y="2499576"/>
              <a:ext cx="432353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</a:rPr>
                <a:t>O</a:t>
              </a:r>
              <a:endParaRPr lang="en-US" altLang="zh-CN" sz="24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35886" name="文本框 32"/>
            <p:cNvSpPr txBox="1"/>
            <p:nvPr/>
          </p:nvSpPr>
          <p:spPr>
            <a:xfrm>
              <a:off x="6185292" y="3524746"/>
              <a:ext cx="412037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</a:rPr>
                <a:t>A</a:t>
              </a:r>
              <a:endParaRPr lang="en-US" altLang="zh-CN" sz="24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35887" name="文本框 33"/>
            <p:cNvSpPr txBox="1"/>
            <p:nvPr/>
          </p:nvSpPr>
          <p:spPr>
            <a:xfrm>
              <a:off x="7460726" y="3665861"/>
              <a:ext cx="387911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</a:rPr>
                <a:t>C</a:t>
              </a:r>
              <a:endParaRPr lang="en-US" altLang="zh-CN" sz="24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35888" name="文本框 34"/>
            <p:cNvSpPr txBox="1"/>
            <p:nvPr/>
          </p:nvSpPr>
          <p:spPr>
            <a:xfrm>
              <a:off x="7229531" y="2384998"/>
              <a:ext cx="424100" cy="460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</a:rPr>
                <a:t>D</a:t>
              </a:r>
              <a:endParaRPr lang="en-US" altLang="zh-CN" sz="2400" b="1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5844" name="组合 38"/>
          <p:cNvGrpSpPr/>
          <p:nvPr/>
        </p:nvGrpSpPr>
        <p:grpSpPr>
          <a:xfrm>
            <a:off x="6865938" y="-17462"/>
            <a:ext cx="3638550" cy="922337"/>
            <a:chOff x="5467510" y="66765"/>
            <a:chExt cx="3638550" cy="922338"/>
          </a:xfrm>
        </p:grpSpPr>
        <p:grpSp>
          <p:nvGrpSpPr>
            <p:cNvPr id="35860" name="Group 58"/>
            <p:cNvGrpSpPr/>
            <p:nvPr/>
          </p:nvGrpSpPr>
          <p:grpSpPr>
            <a:xfrm>
              <a:off x="5467510" y="66765"/>
              <a:ext cx="3638550" cy="922338"/>
              <a:chOff x="3288" y="0"/>
              <a:chExt cx="2292" cy="581"/>
            </a:xfrm>
          </p:grpSpPr>
          <p:graphicFrame>
            <p:nvGraphicFramePr>
              <p:cNvPr id="35862" name="Object 18"/>
              <p:cNvGraphicFramePr>
                <a:graphicFrameLocks noChangeAspect="1"/>
              </p:cNvGraphicFramePr>
              <p:nvPr/>
            </p:nvGraphicFramePr>
            <p:xfrm>
              <a:off x="3809" y="53"/>
              <a:ext cx="1771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8" name="" r:id="rId1" imgW="3009900" imgH="850900" progId="Equation.DSMT4">
                      <p:embed/>
                    </p:oleObj>
                  </mc:Choice>
                  <mc:Fallback>
                    <p:oleObj name="" r:id="rId1" imgW="3009900" imgH="850900" progId="Equation.DSMT4">
                      <p:embed/>
                      <p:pic>
                        <p:nvPicPr>
                          <p:cNvPr id="0" name="图片 322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809" y="53"/>
                            <a:ext cx="1771" cy="528"/>
                          </a:xfrm>
                          <a:prstGeom prst="rect">
                            <a:avLst/>
                          </a:prstGeom>
                          <a:noFill/>
                          <a:ln w="28575" cap="flat" cmpd="sng">
                            <a:solidFill>
                              <a:srgbClr val="FF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63" name="Object 19"/>
              <p:cNvGraphicFramePr>
                <a:graphicFrameLocks noChangeAspect="1"/>
              </p:cNvGraphicFramePr>
              <p:nvPr/>
            </p:nvGraphicFramePr>
            <p:xfrm>
              <a:off x="3288" y="0"/>
              <a:ext cx="510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0" name="" r:id="rId3" imgW="2461260" imgH="2268855" progId="MS_ClipArt_Gallery.2">
                      <p:embed/>
                    </p:oleObj>
                  </mc:Choice>
                  <mc:Fallback>
                    <p:oleObj name="" r:id="rId3" imgW="2461260" imgH="2268855" progId="MS_ClipArt_Gallery.2">
                      <p:embed/>
                      <p:pic>
                        <p:nvPicPr>
                          <p:cNvPr id="0" name="图片 3229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FFFFFF"/>
                              </a:clrFrom>
                              <a:clrTo>
                                <a:srgbClr val="FFCC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88" y="0"/>
                            <a:ext cx="510" cy="5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61" name="Oval 63"/>
            <p:cNvSpPr/>
            <p:nvPr/>
          </p:nvSpPr>
          <p:spPr>
            <a:xfrm>
              <a:off x="6303283" y="511175"/>
              <a:ext cx="144462" cy="144463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35845" name="Text Box 4"/>
          <p:cNvSpPr txBox="1"/>
          <p:nvPr/>
        </p:nvSpPr>
        <p:spPr>
          <a:xfrm>
            <a:off x="1606550" y="2235200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35846" name="组合 51"/>
          <p:cNvGrpSpPr/>
          <p:nvPr/>
        </p:nvGrpSpPr>
        <p:grpSpPr>
          <a:xfrm>
            <a:off x="7853363" y="2498725"/>
            <a:ext cx="2392362" cy="2541588"/>
            <a:chOff x="2851460" y="4113994"/>
            <a:chExt cx="2249756" cy="2287471"/>
          </a:xfrm>
        </p:grpSpPr>
        <p:sp>
          <p:nvSpPr>
            <p:cNvPr id="35858" name="椭圆 47"/>
            <p:cNvSpPr/>
            <p:nvPr/>
          </p:nvSpPr>
          <p:spPr>
            <a:xfrm>
              <a:off x="2851460" y="4113994"/>
              <a:ext cx="2249756" cy="2287471"/>
            </a:xfrm>
            <a:prstGeom prst="ellipse">
              <a:avLst/>
            </a:prstGeom>
            <a:noFill/>
            <a:ln w="508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zh-CN" sz="1600" dirty="0">
                <a:solidFill>
                  <a:schemeClr val="accent2"/>
                </a:solidFill>
              </a:endParaRPr>
            </a:p>
          </p:txBody>
        </p:sp>
        <p:sp>
          <p:nvSpPr>
            <p:cNvPr id="51" name="弧形 50"/>
            <p:cNvSpPr/>
            <p:nvPr/>
          </p:nvSpPr>
          <p:spPr bwMode="auto">
            <a:xfrm rot="21385143">
              <a:off x="2873853" y="4571202"/>
              <a:ext cx="876316" cy="1091585"/>
            </a:xfrm>
            <a:prstGeom prst="arc">
              <a:avLst>
                <a:gd name="adj1" fmla="val 10148609"/>
                <a:gd name="adj2" fmla="val 14109388"/>
              </a:avLst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stealth" w="lg" len="lg"/>
              <a:tailEnd type="none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16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5847" name="Text Box 62"/>
          <p:cNvSpPr txBox="1"/>
          <p:nvPr/>
        </p:nvSpPr>
        <p:spPr>
          <a:xfrm>
            <a:off x="1663700" y="220663"/>
            <a:ext cx="5619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感应电场和感应电动势的计算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71" name="Object 3"/>
          <p:cNvGraphicFramePr>
            <a:graphicFrameLocks noChangeAspect="1"/>
          </p:cNvGraphicFramePr>
          <p:nvPr/>
        </p:nvGraphicFramePr>
        <p:xfrm>
          <a:off x="2403475" y="2816225"/>
          <a:ext cx="1323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5" imgW="1243965" imgH="406400" progId="Equation.DSMT4">
                  <p:embed/>
                </p:oleObj>
              </mc:Choice>
              <mc:Fallback>
                <p:oleObj name="" r:id="rId5" imgW="1243965" imgH="4064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3475" y="2816225"/>
                        <a:ext cx="1323975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"/>
          <p:cNvGraphicFramePr>
            <a:graphicFrameLocks noChangeAspect="1"/>
          </p:cNvGraphicFramePr>
          <p:nvPr/>
        </p:nvGraphicFramePr>
        <p:xfrm>
          <a:off x="2387600" y="3268663"/>
          <a:ext cx="1331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7" imgW="1282700" imgH="406400" progId="Equation.DSMT4">
                  <p:embed/>
                </p:oleObj>
              </mc:Choice>
              <mc:Fallback>
                <p:oleObj name="" r:id="rId7" imgW="1282700" imgH="4064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7600" y="3268663"/>
                        <a:ext cx="1331913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5"/>
          <p:cNvGraphicFramePr>
            <a:graphicFrameLocks noChangeAspect="1"/>
          </p:cNvGraphicFramePr>
          <p:nvPr/>
        </p:nvGraphicFramePr>
        <p:xfrm>
          <a:off x="4129088" y="2949575"/>
          <a:ext cx="24669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9" imgW="2286000" imgH="406400" progId="Equation.DSMT4">
                  <p:embed/>
                </p:oleObj>
              </mc:Choice>
              <mc:Fallback>
                <p:oleObj name="" r:id="rId9" imgW="2286000" imgH="4064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9088" y="2949575"/>
                        <a:ext cx="24669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AutoShape 98"/>
          <p:cNvSpPr/>
          <p:nvPr/>
        </p:nvSpPr>
        <p:spPr>
          <a:xfrm>
            <a:off x="3905250" y="2979738"/>
            <a:ext cx="152400" cy="533400"/>
          </a:xfrm>
          <a:prstGeom prst="rightBrace">
            <a:avLst>
              <a:gd name="adj1" fmla="val 29166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81" name="Text Box 8"/>
          <p:cNvSpPr txBox="1"/>
          <p:nvPr/>
        </p:nvSpPr>
        <p:spPr>
          <a:xfrm>
            <a:off x="1657350" y="3609975"/>
            <a:ext cx="6113463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假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OAC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为闭合导体回路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OA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OC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感应电动势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只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AC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上有感应电动势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2149475" y="4552950"/>
          <a:ext cx="389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1" imgW="3898900" imgH="850900" progId="Equation.DSMT4">
                  <p:embed/>
                </p:oleObj>
              </mc:Choice>
              <mc:Fallback>
                <p:oleObj name="" r:id="rId11" imgW="3898900" imgH="8509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9475" y="4552950"/>
                        <a:ext cx="3898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4129088" y="5278438"/>
          <a:ext cx="1257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3" imgW="1256665" imgH="812165" progId="Equation.DSMT4">
                  <p:embed/>
                </p:oleObj>
              </mc:Choice>
              <mc:Fallback>
                <p:oleObj name="" r:id="rId13" imgW="1256665" imgH="812165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29088" y="5278438"/>
                        <a:ext cx="12573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5613400" y="5518150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5" imgW="824865" imgH="406400" progId="Equation.DSMT4">
                  <p:embed/>
                </p:oleObj>
              </mc:Choice>
              <mc:Fallback>
                <p:oleObj name="" r:id="rId15" imgW="824865" imgH="4064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13400" y="5518150"/>
                        <a:ext cx="825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857" name="直接连接符 6"/>
          <p:cNvCxnSpPr>
            <a:stCxn id="35885" idx="3"/>
          </p:cNvCxnSpPr>
          <p:nvPr/>
        </p:nvCxnSpPr>
        <p:spPr>
          <a:xfrm>
            <a:off x="10673715" y="3749993"/>
            <a:ext cx="963613" cy="1084262"/>
          </a:xfrm>
          <a:prstGeom prst="line">
            <a:avLst/>
          </a:prstGeom>
          <a:ln w="34925" cap="flat" cmpd="sng">
            <a:solidFill>
              <a:srgbClr val="FFC000"/>
            </a:solidFill>
            <a:prstDash val="dash"/>
            <a:headEnd type="none" w="med" len="med"/>
            <a:tailEnd type="none" w="med" len="med"/>
          </a:ln>
        </p:spPr>
      </p:cxn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ldLvl="0" animBg="1"/>
      <p:bldP spid="8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7570" name="Oval 2"/>
          <p:cNvSpPr/>
          <p:nvPr/>
        </p:nvSpPr>
        <p:spPr>
          <a:xfrm>
            <a:off x="8218488" y="3833813"/>
            <a:ext cx="1524000" cy="1524000"/>
          </a:xfrm>
          <a:prstGeom prst="ellipse">
            <a:avLst/>
          </a:prstGeom>
          <a:solidFill>
            <a:srgbClr val="FFFF00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7989888" y="3608388"/>
            <a:ext cx="1981200" cy="1981200"/>
            <a:chOff x="1008" y="2016"/>
            <a:chExt cx="1344" cy="1344"/>
          </a:xfrm>
        </p:grpSpPr>
        <p:sp>
          <p:nvSpPr>
            <p:cNvPr id="43061" name="Oval 4"/>
            <p:cNvSpPr/>
            <p:nvPr/>
          </p:nvSpPr>
          <p:spPr>
            <a:xfrm>
              <a:off x="1008" y="2016"/>
              <a:ext cx="1344" cy="134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grpSp>
          <p:nvGrpSpPr>
            <p:cNvPr id="43062" name="Group 5"/>
            <p:cNvGrpSpPr/>
            <p:nvPr/>
          </p:nvGrpSpPr>
          <p:grpSpPr>
            <a:xfrm>
              <a:off x="1200" y="2880"/>
              <a:ext cx="137" cy="127"/>
              <a:chOff x="1090" y="3836"/>
              <a:chExt cx="110" cy="100"/>
            </a:xfrm>
          </p:grpSpPr>
          <p:grpSp>
            <p:nvGrpSpPr>
              <p:cNvPr id="43128" name="Group 6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130" name="Line 7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131" name="Line 8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129" name="Line 9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63" name="Group 10"/>
            <p:cNvGrpSpPr/>
            <p:nvPr/>
          </p:nvGrpSpPr>
          <p:grpSpPr>
            <a:xfrm>
              <a:off x="1392" y="2640"/>
              <a:ext cx="137" cy="126"/>
              <a:chOff x="1090" y="3836"/>
              <a:chExt cx="110" cy="100"/>
            </a:xfrm>
          </p:grpSpPr>
          <p:grpSp>
            <p:nvGrpSpPr>
              <p:cNvPr id="43124" name="Group 11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126" name="Line 12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127" name="Line 13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125" name="Line 14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64" name="Group 15"/>
            <p:cNvGrpSpPr/>
            <p:nvPr/>
          </p:nvGrpSpPr>
          <p:grpSpPr>
            <a:xfrm>
              <a:off x="2016" y="2400"/>
              <a:ext cx="137" cy="126"/>
              <a:chOff x="1090" y="3836"/>
              <a:chExt cx="110" cy="100"/>
            </a:xfrm>
          </p:grpSpPr>
          <p:grpSp>
            <p:nvGrpSpPr>
              <p:cNvPr id="43120" name="Group 16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122" name="Line 17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123" name="Line 18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121" name="Line 19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65" name="Group 20"/>
            <p:cNvGrpSpPr/>
            <p:nvPr/>
          </p:nvGrpSpPr>
          <p:grpSpPr>
            <a:xfrm>
              <a:off x="1056" y="2610"/>
              <a:ext cx="137" cy="126"/>
              <a:chOff x="1090" y="3836"/>
              <a:chExt cx="110" cy="100"/>
            </a:xfrm>
          </p:grpSpPr>
          <p:grpSp>
            <p:nvGrpSpPr>
              <p:cNvPr id="43116" name="Group 21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118" name="Line 22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119" name="Line 23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117" name="Line 24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66" name="Group 25"/>
            <p:cNvGrpSpPr/>
            <p:nvPr/>
          </p:nvGrpSpPr>
          <p:grpSpPr>
            <a:xfrm>
              <a:off x="1632" y="2370"/>
              <a:ext cx="137" cy="126"/>
              <a:chOff x="1090" y="3836"/>
              <a:chExt cx="110" cy="100"/>
            </a:xfrm>
          </p:grpSpPr>
          <p:grpSp>
            <p:nvGrpSpPr>
              <p:cNvPr id="43112" name="Group 26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114" name="Line 27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115" name="Line 28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113" name="Line 29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67" name="Group 30"/>
            <p:cNvGrpSpPr/>
            <p:nvPr/>
          </p:nvGrpSpPr>
          <p:grpSpPr>
            <a:xfrm>
              <a:off x="2167" y="2658"/>
              <a:ext cx="137" cy="126"/>
              <a:chOff x="1090" y="3836"/>
              <a:chExt cx="110" cy="100"/>
            </a:xfrm>
          </p:grpSpPr>
          <p:grpSp>
            <p:nvGrpSpPr>
              <p:cNvPr id="43108" name="Group 31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110" name="Line 32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111" name="Line 33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109" name="Line 34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68" name="Group 35"/>
            <p:cNvGrpSpPr/>
            <p:nvPr/>
          </p:nvGrpSpPr>
          <p:grpSpPr>
            <a:xfrm>
              <a:off x="1255" y="2369"/>
              <a:ext cx="137" cy="127"/>
              <a:chOff x="1090" y="3836"/>
              <a:chExt cx="110" cy="100"/>
            </a:xfrm>
          </p:grpSpPr>
          <p:grpSp>
            <p:nvGrpSpPr>
              <p:cNvPr id="43104" name="Group 36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106" name="Line 37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107" name="Line 38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105" name="Line 39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69" name="Group 40"/>
            <p:cNvGrpSpPr/>
            <p:nvPr/>
          </p:nvGrpSpPr>
          <p:grpSpPr>
            <a:xfrm>
              <a:off x="1783" y="2658"/>
              <a:ext cx="137" cy="126"/>
              <a:chOff x="1090" y="3836"/>
              <a:chExt cx="110" cy="100"/>
            </a:xfrm>
          </p:grpSpPr>
          <p:grpSp>
            <p:nvGrpSpPr>
              <p:cNvPr id="43100" name="Group 41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102" name="Line 42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103" name="Line 43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101" name="Line 44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70" name="Group 45"/>
            <p:cNvGrpSpPr/>
            <p:nvPr/>
          </p:nvGrpSpPr>
          <p:grpSpPr>
            <a:xfrm>
              <a:off x="1591" y="2881"/>
              <a:ext cx="137" cy="126"/>
              <a:chOff x="1090" y="3836"/>
              <a:chExt cx="110" cy="100"/>
            </a:xfrm>
          </p:grpSpPr>
          <p:grpSp>
            <p:nvGrpSpPr>
              <p:cNvPr id="43096" name="Group 46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098" name="Line 47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099" name="Line 48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097" name="Line 49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71" name="Group 50"/>
            <p:cNvGrpSpPr/>
            <p:nvPr/>
          </p:nvGrpSpPr>
          <p:grpSpPr>
            <a:xfrm>
              <a:off x="1975" y="2881"/>
              <a:ext cx="137" cy="126"/>
              <a:chOff x="1090" y="3836"/>
              <a:chExt cx="110" cy="100"/>
            </a:xfrm>
          </p:grpSpPr>
          <p:grpSp>
            <p:nvGrpSpPr>
              <p:cNvPr id="43092" name="Group 51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094" name="Line 52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095" name="Line 53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093" name="Line 54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72" name="Group 55"/>
            <p:cNvGrpSpPr/>
            <p:nvPr/>
          </p:nvGrpSpPr>
          <p:grpSpPr>
            <a:xfrm>
              <a:off x="1735" y="3138"/>
              <a:ext cx="137" cy="126"/>
              <a:chOff x="1090" y="3836"/>
              <a:chExt cx="110" cy="100"/>
            </a:xfrm>
          </p:grpSpPr>
          <p:grpSp>
            <p:nvGrpSpPr>
              <p:cNvPr id="43088" name="Group 56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090" name="Line 57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091" name="Line 58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089" name="Line 59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73" name="Group 60"/>
            <p:cNvGrpSpPr/>
            <p:nvPr/>
          </p:nvGrpSpPr>
          <p:grpSpPr>
            <a:xfrm>
              <a:off x="1440" y="3138"/>
              <a:ext cx="137" cy="126"/>
              <a:chOff x="1090" y="3836"/>
              <a:chExt cx="110" cy="100"/>
            </a:xfrm>
          </p:grpSpPr>
          <p:grpSp>
            <p:nvGrpSpPr>
              <p:cNvPr id="43084" name="Group 61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086" name="Line 62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087" name="Line 63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085" name="Line 64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74" name="Group 65"/>
            <p:cNvGrpSpPr/>
            <p:nvPr/>
          </p:nvGrpSpPr>
          <p:grpSpPr>
            <a:xfrm>
              <a:off x="1783" y="2112"/>
              <a:ext cx="137" cy="126"/>
              <a:chOff x="1090" y="3836"/>
              <a:chExt cx="110" cy="100"/>
            </a:xfrm>
          </p:grpSpPr>
          <p:grpSp>
            <p:nvGrpSpPr>
              <p:cNvPr id="43080" name="Group 66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082" name="Line 67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083" name="Line 68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081" name="Line 69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75" name="Group 70"/>
            <p:cNvGrpSpPr/>
            <p:nvPr/>
          </p:nvGrpSpPr>
          <p:grpSpPr>
            <a:xfrm>
              <a:off x="1440" y="2112"/>
              <a:ext cx="137" cy="126"/>
              <a:chOff x="1090" y="3836"/>
              <a:chExt cx="110" cy="100"/>
            </a:xfrm>
          </p:grpSpPr>
          <p:grpSp>
            <p:nvGrpSpPr>
              <p:cNvPr id="43076" name="Group 71"/>
              <p:cNvGrpSpPr/>
              <p:nvPr/>
            </p:nvGrpSpPr>
            <p:grpSpPr>
              <a:xfrm>
                <a:off x="1090" y="3836"/>
                <a:ext cx="110" cy="100"/>
                <a:chOff x="1090" y="3836"/>
                <a:chExt cx="110" cy="100"/>
              </a:xfrm>
            </p:grpSpPr>
            <p:sp>
              <p:nvSpPr>
                <p:cNvPr id="43078" name="Line 72"/>
                <p:cNvSpPr/>
                <p:nvPr/>
              </p:nvSpPr>
              <p:spPr>
                <a:xfrm>
                  <a:off x="1104" y="3840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3079" name="Line 73"/>
                <p:cNvSpPr/>
                <p:nvPr/>
              </p:nvSpPr>
              <p:spPr>
                <a:xfrm flipH="1">
                  <a:off x="1090" y="3836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3077" name="Line 74"/>
              <p:cNvSpPr/>
              <p:nvPr/>
            </p:nvSpPr>
            <p:spPr>
              <a:xfrm>
                <a:off x="1104" y="3840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237643" name="Text Box 75"/>
          <p:cNvSpPr txBox="1"/>
          <p:nvPr/>
        </p:nvSpPr>
        <p:spPr>
          <a:xfrm>
            <a:off x="1955800" y="1773238"/>
            <a:ext cx="18875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37644" name="Text Box 76"/>
          <p:cNvSpPr txBox="1"/>
          <p:nvPr/>
        </p:nvSpPr>
        <p:spPr>
          <a:xfrm>
            <a:off x="1919288" y="400050"/>
            <a:ext cx="8361362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9.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将半径为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的金属圆盘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厚为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电导率为</a:t>
            </a:r>
            <a:r>
              <a:rPr lang="zh-CN" altLang="en-US" sz="2800" b="1" dirty="0">
                <a:sym typeface="Symbol" panose="05050102010706020507" pitchFamily="18" charset="2"/>
              </a:rPr>
              <a:t></a:t>
            </a:r>
            <a:r>
              <a:rPr lang="en-US" altLang="zh-CN" sz="2800" b="1" dirty="0">
                <a:sym typeface="Math1" pitchFamily="2" charset="2"/>
              </a:rPr>
              <a:t>, </a:t>
            </a:r>
            <a:r>
              <a:rPr lang="zh-CN" altLang="en-US" sz="2800" b="1" dirty="0">
                <a:sym typeface="Math1" pitchFamily="2" charset="2"/>
              </a:rPr>
              <a:t>同</a:t>
            </a:r>
            <a:endParaRPr lang="zh-CN" altLang="en-US" sz="2800" b="1" dirty="0">
              <a:sym typeface="Math1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ym typeface="Math1" pitchFamily="2" charset="2"/>
              </a:rPr>
              <a:t>        轴放置在轴对均匀磁场     中</a:t>
            </a:r>
            <a:r>
              <a:rPr lang="en-US" altLang="zh-CN" sz="2800" b="1" dirty="0">
                <a:sym typeface="Math1" pitchFamily="2" charset="2"/>
              </a:rPr>
              <a:t>, </a:t>
            </a:r>
            <a:r>
              <a:rPr lang="zh-CN" altLang="en-US" sz="2800" b="1" dirty="0">
                <a:sym typeface="Math1" pitchFamily="2" charset="2"/>
              </a:rPr>
              <a:t>且</a:t>
            </a:r>
            <a:r>
              <a:rPr lang="en-US" altLang="zh-CN" sz="2800" dirty="0">
                <a:ea typeface="楷体_GB2312" pitchFamily="49" charset="-122"/>
              </a:rPr>
              <a:t>d</a:t>
            </a:r>
            <a:r>
              <a:rPr lang="en-US" altLang="zh-CN" sz="2800" b="1" i="1" dirty="0">
                <a:ea typeface="楷体_GB2312" pitchFamily="49" charset="-122"/>
              </a:rPr>
              <a:t>B</a:t>
            </a:r>
            <a:r>
              <a:rPr lang="en-US" altLang="zh-CN" sz="2800" b="1" dirty="0">
                <a:ea typeface="楷体_GB2312" pitchFamily="49" charset="-122"/>
              </a:rPr>
              <a:t>/</a:t>
            </a:r>
            <a:r>
              <a:rPr lang="en-US" altLang="zh-CN" sz="2800" dirty="0">
                <a:ea typeface="楷体_GB2312" pitchFamily="49" charset="-122"/>
              </a:rPr>
              <a:t>d</a:t>
            </a:r>
            <a:r>
              <a:rPr lang="en-US" altLang="zh-CN" sz="2800" b="1" i="1" dirty="0">
                <a:ea typeface="楷体_GB2312" pitchFamily="49" charset="-122"/>
              </a:rPr>
              <a:t>t </a:t>
            </a:r>
            <a:r>
              <a:rPr lang="en-US" altLang="zh-CN" sz="2800" b="1" dirty="0">
                <a:ea typeface="楷体_GB2312" pitchFamily="49" charset="-122"/>
              </a:rPr>
              <a:t>&gt; 0</a:t>
            </a:r>
            <a:r>
              <a:rPr lang="zh-CN" altLang="en-US" sz="2800" b="1" dirty="0">
                <a:ea typeface="楷体_GB2312" pitchFamily="49" charset="-122"/>
              </a:rPr>
              <a:t>。</a:t>
            </a:r>
            <a:endParaRPr lang="zh-CN" altLang="en-US" sz="2800" b="1" dirty="0">
              <a:ea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ym typeface="Math1" pitchFamily="2" charset="2"/>
              </a:rPr>
              <a:t>        求圆盘电流强度及产生的热功率。</a:t>
            </a:r>
            <a:endParaRPr lang="zh-CN" altLang="en-US" sz="2800" b="1" dirty="0">
              <a:sym typeface="Math1" pitchFamily="2" charset="2"/>
            </a:endParaRPr>
          </a:p>
        </p:txBody>
      </p:sp>
      <p:sp>
        <p:nvSpPr>
          <p:cNvPr id="237645" name="Text Box 77"/>
          <p:cNvSpPr txBox="1"/>
          <p:nvPr/>
        </p:nvSpPr>
        <p:spPr>
          <a:xfrm>
            <a:off x="2565400" y="1793875"/>
            <a:ext cx="6705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半径为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，厚度为</a:t>
            </a:r>
            <a:r>
              <a:rPr lang="en-US" altLang="zh-CN" sz="2800" dirty="0"/>
              <a:t>d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的圆筒，其电动势</a:t>
            </a:r>
            <a:endParaRPr lang="zh-CN" altLang="en-US" sz="2800" b="1" dirty="0"/>
          </a:p>
        </p:txBody>
      </p:sp>
      <p:graphicFrame>
        <p:nvGraphicFramePr>
          <p:cNvPr id="237646" name="Object 2"/>
          <p:cNvGraphicFramePr>
            <a:graphicFrameLocks noChangeAspect="1"/>
          </p:cNvGraphicFramePr>
          <p:nvPr/>
        </p:nvGraphicFramePr>
        <p:xfrm>
          <a:off x="3108325" y="2882900"/>
          <a:ext cx="12271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1320800" imgH="787400" progId="Equation.DSMT4">
                  <p:embed/>
                </p:oleObj>
              </mc:Choice>
              <mc:Fallback>
                <p:oleObj name="" r:id="rId1" imgW="1320800" imgH="7874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08325" y="2882900"/>
                        <a:ext cx="1227138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47" name="Object 3"/>
          <p:cNvGraphicFramePr>
            <a:graphicFrameLocks noChangeAspect="1"/>
          </p:cNvGraphicFramePr>
          <p:nvPr/>
        </p:nvGraphicFramePr>
        <p:xfrm>
          <a:off x="4403725" y="2874963"/>
          <a:ext cx="16748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3" imgW="1917700" imgH="711200" progId="Equation.DSMT4">
                  <p:embed/>
                </p:oleObj>
              </mc:Choice>
              <mc:Fallback>
                <p:oleObj name="" r:id="rId3" imgW="1917700" imgH="7112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3725" y="2874963"/>
                        <a:ext cx="1674813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48" name="Object 4"/>
          <p:cNvGraphicFramePr>
            <a:graphicFrameLocks noChangeAspect="1"/>
          </p:cNvGraphicFramePr>
          <p:nvPr/>
        </p:nvGraphicFramePr>
        <p:xfrm>
          <a:off x="6132513" y="2897188"/>
          <a:ext cx="12414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5" imgW="1358265" imgH="711200" progId="Equation.DSMT4">
                  <p:embed/>
                </p:oleObj>
              </mc:Choice>
              <mc:Fallback>
                <p:oleObj name="" r:id="rId5" imgW="1358265" imgH="7112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2513" y="2897188"/>
                        <a:ext cx="1241425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49" name="Text Box 81"/>
          <p:cNvSpPr txBox="1"/>
          <p:nvPr/>
        </p:nvSpPr>
        <p:spPr>
          <a:xfrm>
            <a:off x="2862263" y="3651250"/>
            <a:ext cx="29591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其上电阻为</a:t>
            </a:r>
            <a:endParaRPr lang="zh-CN" altLang="en-US" sz="2800" dirty="0"/>
          </a:p>
        </p:txBody>
      </p:sp>
      <p:graphicFrame>
        <p:nvGraphicFramePr>
          <p:cNvPr id="237650" name="Object 5"/>
          <p:cNvGraphicFramePr>
            <a:graphicFrameLocks noChangeAspect="1"/>
          </p:cNvGraphicFramePr>
          <p:nvPr/>
        </p:nvGraphicFramePr>
        <p:xfrm>
          <a:off x="4956175" y="3532188"/>
          <a:ext cx="19256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7" imgW="1803400" imgH="787400" progId="Equation.DSMT4">
                  <p:embed/>
                </p:oleObj>
              </mc:Choice>
              <mc:Fallback>
                <p:oleObj name="" r:id="rId7" imgW="1803400" imgH="7874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6175" y="3532188"/>
                        <a:ext cx="1925638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51" name="Object 6"/>
          <p:cNvGraphicFramePr>
            <a:graphicFrameLocks noChangeAspect="1"/>
          </p:cNvGraphicFramePr>
          <p:nvPr/>
        </p:nvGraphicFramePr>
        <p:xfrm>
          <a:off x="4195763" y="4267200"/>
          <a:ext cx="12239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9" imgW="1358265" imgH="774065" progId="Equation.DSMT4">
                  <p:embed/>
                </p:oleObj>
              </mc:Choice>
              <mc:Fallback>
                <p:oleObj name="" r:id="rId9" imgW="1358265" imgH="774065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5763" y="4267200"/>
                        <a:ext cx="1223962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52" name="Object 7"/>
          <p:cNvGraphicFramePr>
            <a:graphicFrameLocks noChangeAspect="1"/>
          </p:cNvGraphicFramePr>
          <p:nvPr/>
        </p:nvGraphicFramePr>
        <p:xfrm>
          <a:off x="5537200" y="4365625"/>
          <a:ext cx="1852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1" imgW="1905000" imgH="711200" progId="Equation.DSMT4">
                  <p:embed/>
                </p:oleObj>
              </mc:Choice>
              <mc:Fallback>
                <p:oleObj name="" r:id="rId11" imgW="1905000" imgH="7112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7200" y="4365625"/>
                        <a:ext cx="1852613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53" name="Object 8"/>
          <p:cNvGraphicFramePr>
            <a:graphicFrameLocks noChangeAspect="1"/>
          </p:cNvGraphicFramePr>
          <p:nvPr/>
        </p:nvGraphicFramePr>
        <p:xfrm>
          <a:off x="4187825" y="5291138"/>
          <a:ext cx="13684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13" imgW="1282700" imgH="533400" progId="Equation.DSMT4">
                  <p:embed/>
                </p:oleObj>
              </mc:Choice>
              <mc:Fallback>
                <p:oleObj name="" r:id="rId13" imgW="1282700" imgH="5334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87825" y="5291138"/>
                        <a:ext cx="1368425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86"/>
          <p:cNvGrpSpPr/>
          <p:nvPr/>
        </p:nvGrpSpPr>
        <p:grpSpPr>
          <a:xfrm>
            <a:off x="8134350" y="2052638"/>
            <a:ext cx="2089151" cy="1447800"/>
            <a:chOff x="4416" y="912"/>
            <a:chExt cx="1316" cy="912"/>
          </a:xfrm>
        </p:grpSpPr>
        <p:sp>
          <p:nvSpPr>
            <p:cNvPr id="43054" name="AutoShape 87"/>
            <p:cNvSpPr/>
            <p:nvPr/>
          </p:nvSpPr>
          <p:spPr>
            <a:xfrm>
              <a:off x="4416" y="1344"/>
              <a:ext cx="960" cy="480"/>
            </a:xfrm>
            <a:prstGeom prst="can">
              <a:avLst>
                <a:gd name="adj" fmla="val 50000"/>
              </a:avLst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43055" name="Line 88"/>
            <p:cNvSpPr/>
            <p:nvPr/>
          </p:nvSpPr>
          <p:spPr>
            <a:xfrm>
              <a:off x="4896" y="960"/>
              <a:ext cx="0" cy="52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lg"/>
              <a:tailEnd type="triangle" w="med" len="lg"/>
            </a:ln>
          </p:spPr>
        </p:sp>
        <p:graphicFrame>
          <p:nvGraphicFramePr>
            <p:cNvPr id="43056" name="Object 22"/>
            <p:cNvGraphicFramePr>
              <a:graphicFrameLocks noChangeAspect="1"/>
            </p:cNvGraphicFramePr>
            <p:nvPr/>
          </p:nvGraphicFramePr>
          <p:xfrm>
            <a:off x="4944" y="912"/>
            <a:ext cx="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15" imgW="153035" imgH="202565" progId="Equation.3">
                    <p:embed/>
                  </p:oleObj>
                </mc:Choice>
                <mc:Fallback>
                  <p:oleObj name="" r:id="rId15" imgW="153035" imgH="202565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44" y="912"/>
                          <a:ext cx="184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7" name="Line 90"/>
            <p:cNvSpPr/>
            <p:nvPr/>
          </p:nvSpPr>
          <p:spPr>
            <a:xfrm>
              <a:off x="5376" y="1440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lg"/>
              <a:tailEnd type="none" w="med" len="med"/>
            </a:ln>
          </p:spPr>
        </p:sp>
        <p:sp>
          <p:nvSpPr>
            <p:cNvPr id="43058" name="Line 91"/>
            <p:cNvSpPr/>
            <p:nvPr/>
          </p:nvSpPr>
          <p:spPr>
            <a:xfrm>
              <a:off x="5376" y="1728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lg"/>
              <a:tailEnd type="none" w="med" len="med"/>
            </a:ln>
          </p:spPr>
        </p:sp>
        <p:sp>
          <p:nvSpPr>
            <p:cNvPr id="43059" name="Line 92"/>
            <p:cNvSpPr/>
            <p:nvPr/>
          </p:nvSpPr>
          <p:spPr>
            <a:xfrm>
              <a:off x="5472" y="1440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med" len="lg"/>
              <a:tailEnd type="triangle" w="med" len="med"/>
            </a:ln>
          </p:spPr>
        </p:sp>
        <p:sp>
          <p:nvSpPr>
            <p:cNvPr id="43060" name="Text Box 93"/>
            <p:cNvSpPr txBox="1"/>
            <p:nvPr/>
          </p:nvSpPr>
          <p:spPr>
            <a:xfrm>
              <a:off x="5472" y="1401"/>
              <a:ext cx="26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/>
                <a:t>h</a:t>
              </a:r>
              <a:endParaRPr lang="en-US" altLang="zh-CN" sz="2800" b="1" i="1" dirty="0"/>
            </a:p>
          </p:txBody>
        </p:sp>
      </p:grpSp>
      <p:sp>
        <p:nvSpPr>
          <p:cNvPr id="237662" name="Text Box 94"/>
          <p:cNvSpPr txBox="1"/>
          <p:nvPr/>
        </p:nvSpPr>
        <p:spPr>
          <a:xfrm>
            <a:off x="2862263" y="5245100"/>
            <a:ext cx="22971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总电流</a:t>
            </a:r>
            <a:endParaRPr lang="zh-CN" altLang="en-US" sz="2800" dirty="0"/>
          </a:p>
        </p:txBody>
      </p:sp>
      <p:graphicFrame>
        <p:nvGraphicFramePr>
          <p:cNvPr id="237663" name="Object 9"/>
          <p:cNvGraphicFramePr>
            <a:graphicFrameLocks noChangeAspect="1"/>
          </p:cNvGraphicFramePr>
          <p:nvPr/>
        </p:nvGraphicFramePr>
        <p:xfrm>
          <a:off x="5724525" y="5192713"/>
          <a:ext cx="1792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7" imgW="1841500" imgH="711200" progId="Equation.DSMT4">
                  <p:embed/>
                </p:oleObj>
              </mc:Choice>
              <mc:Fallback>
                <p:oleObj name="" r:id="rId17" imgW="1841500" imgH="711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4525" y="5192713"/>
                        <a:ext cx="1792288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64" name="Text Box 96"/>
          <p:cNvSpPr txBox="1"/>
          <p:nvPr/>
        </p:nvSpPr>
        <p:spPr>
          <a:xfrm>
            <a:off x="2568575" y="5899150"/>
            <a:ext cx="35988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产生的热功率</a:t>
            </a:r>
            <a:endParaRPr lang="zh-CN" altLang="en-US" sz="2800" dirty="0"/>
          </a:p>
        </p:txBody>
      </p:sp>
      <p:graphicFrame>
        <p:nvGraphicFramePr>
          <p:cNvPr id="237665" name="Object 10"/>
          <p:cNvGraphicFramePr>
            <a:graphicFrameLocks noChangeAspect="1"/>
          </p:cNvGraphicFramePr>
          <p:nvPr/>
        </p:nvGraphicFramePr>
        <p:xfrm>
          <a:off x="5087938" y="5973763"/>
          <a:ext cx="1787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9" imgW="1930400" imgH="533400" progId="Equation.DSMT4">
                  <p:embed/>
                </p:oleObj>
              </mc:Choice>
              <mc:Fallback>
                <p:oleObj name="" r:id="rId19" imgW="1930400" imgH="5334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87938" y="5973763"/>
                        <a:ext cx="178752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66" name="Object 11"/>
          <p:cNvGraphicFramePr>
            <a:graphicFrameLocks noChangeAspect="1"/>
          </p:cNvGraphicFramePr>
          <p:nvPr/>
        </p:nvGraphicFramePr>
        <p:xfrm>
          <a:off x="6756400" y="5765800"/>
          <a:ext cx="2447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21" imgW="2463800" imgH="838200" progId="Equation.DSMT4">
                  <p:embed/>
                </p:oleObj>
              </mc:Choice>
              <mc:Fallback>
                <p:oleObj name="" r:id="rId21" imgW="2463800" imgH="8382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6400" y="5765800"/>
                        <a:ext cx="2447925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667" name="Group 100"/>
          <p:cNvGrpSpPr/>
          <p:nvPr/>
        </p:nvGrpSpPr>
        <p:grpSpPr>
          <a:xfrm>
            <a:off x="8494713" y="3948113"/>
            <a:ext cx="935037" cy="1065212"/>
            <a:chOff x="3694" y="1933"/>
            <a:chExt cx="589" cy="671"/>
          </a:xfrm>
        </p:grpSpPr>
        <p:sp>
          <p:nvSpPr>
            <p:cNvPr id="43049" name="Oval 101" descr="深色上对角线"/>
            <p:cNvSpPr/>
            <p:nvPr/>
          </p:nvSpPr>
          <p:spPr>
            <a:xfrm>
              <a:off x="3694" y="2024"/>
              <a:ext cx="589" cy="580"/>
            </a:xfrm>
            <a:prstGeom prst="ellipse">
              <a:avLst/>
            </a:prstGeom>
            <a:blipFill rotWithShape="0">
              <a:blip r:embed="rId23"/>
            </a:blip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43050" name="Oval 102"/>
            <p:cNvSpPr/>
            <p:nvPr/>
          </p:nvSpPr>
          <p:spPr>
            <a:xfrm>
              <a:off x="3744" y="2074"/>
              <a:ext cx="480" cy="480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43051" name="Object 21"/>
            <p:cNvGraphicFramePr>
              <a:graphicFrameLocks noChangeAspect="1"/>
            </p:cNvGraphicFramePr>
            <p:nvPr/>
          </p:nvGraphicFramePr>
          <p:xfrm>
            <a:off x="3795" y="2205"/>
            <a:ext cx="17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" r:id="rId24" imgW="114300" imgH="127000" progId="Equation.3">
                    <p:embed/>
                  </p:oleObj>
                </mc:Choice>
                <mc:Fallback>
                  <p:oleObj name="" r:id="rId24" imgW="114300" imgH="127000" progId="Equation.3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795" y="2205"/>
                          <a:ext cx="171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2" name="Line 104"/>
            <p:cNvSpPr/>
            <p:nvPr/>
          </p:nvSpPr>
          <p:spPr>
            <a:xfrm>
              <a:off x="3867" y="2114"/>
              <a:ext cx="144" cy="22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lg"/>
              <a:tailEnd type="none" w="med" len="med"/>
            </a:ln>
          </p:spPr>
        </p:sp>
        <p:sp>
          <p:nvSpPr>
            <p:cNvPr id="43053" name="Line 105"/>
            <p:cNvSpPr/>
            <p:nvPr/>
          </p:nvSpPr>
          <p:spPr>
            <a:xfrm>
              <a:off x="3740" y="1933"/>
              <a:ext cx="90" cy="1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</p:grpSp>
      <p:sp>
        <p:nvSpPr>
          <p:cNvPr id="237674" name="Text Box 106"/>
          <p:cNvSpPr txBox="1"/>
          <p:nvPr/>
        </p:nvSpPr>
        <p:spPr>
          <a:xfrm>
            <a:off x="8642350" y="3789363"/>
            <a:ext cx="5607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/>
              <a:t>d</a:t>
            </a:r>
            <a:r>
              <a:rPr lang="en-US" altLang="zh-CN" sz="2800" b="1" i="1" dirty="0"/>
              <a:t>r</a:t>
            </a:r>
            <a:endParaRPr lang="en-US" altLang="zh-CN" sz="2800" b="1" i="1" dirty="0"/>
          </a:p>
        </p:txBody>
      </p:sp>
      <p:grpSp>
        <p:nvGrpSpPr>
          <p:cNvPr id="237668" name="Group 107"/>
          <p:cNvGrpSpPr/>
          <p:nvPr/>
        </p:nvGrpSpPr>
        <p:grpSpPr>
          <a:xfrm>
            <a:off x="8980488" y="4013200"/>
            <a:ext cx="509587" cy="620713"/>
            <a:chOff x="5088" y="2688"/>
            <a:chExt cx="288" cy="384"/>
          </a:xfrm>
        </p:grpSpPr>
        <p:sp>
          <p:nvSpPr>
            <p:cNvPr id="43047" name="Line 108"/>
            <p:cNvSpPr/>
            <p:nvPr/>
          </p:nvSpPr>
          <p:spPr>
            <a:xfrm flipV="1">
              <a:off x="5088" y="2688"/>
              <a:ext cx="288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43048" name="Object 20"/>
            <p:cNvGraphicFramePr>
              <a:graphicFrameLocks noChangeAspect="1"/>
            </p:cNvGraphicFramePr>
            <p:nvPr/>
          </p:nvGraphicFramePr>
          <p:xfrm>
            <a:off x="5184" y="2863"/>
            <a:ext cx="1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26" imgW="127000" imgH="139700" progId="Equation.3">
                    <p:embed/>
                  </p:oleObj>
                </mc:Choice>
                <mc:Fallback>
                  <p:oleObj name="" r:id="rId26" imgW="127000" imgH="139700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184" y="2863"/>
                          <a:ext cx="190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7678" name="Text Box 110"/>
          <p:cNvSpPr txBox="1"/>
          <p:nvPr/>
        </p:nvSpPr>
        <p:spPr>
          <a:xfrm>
            <a:off x="2862263" y="4410075"/>
            <a:ext cx="22336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电流为</a:t>
            </a:r>
            <a:endParaRPr lang="zh-CN" altLang="en-US" sz="2800" dirty="0"/>
          </a:p>
        </p:txBody>
      </p:sp>
      <p:graphicFrame>
        <p:nvGraphicFramePr>
          <p:cNvPr id="237679" name="Object 12"/>
          <p:cNvGraphicFramePr>
            <a:graphicFrameLocks noChangeAspect="1"/>
          </p:cNvGraphicFramePr>
          <p:nvPr/>
        </p:nvGraphicFramePr>
        <p:xfrm>
          <a:off x="6361113" y="855663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28" imgW="153035" imgH="222250" progId="Equation.DSMT4">
                  <p:embed/>
                </p:oleObj>
              </mc:Choice>
              <mc:Fallback>
                <p:oleObj name="" r:id="rId28" imgW="153035" imgH="22225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61113" y="855663"/>
                        <a:ext cx="292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80" name="Object 13"/>
          <p:cNvGraphicFramePr>
            <a:graphicFrameLocks noChangeAspect="1"/>
          </p:cNvGraphicFramePr>
          <p:nvPr/>
        </p:nvGraphicFramePr>
        <p:xfrm>
          <a:off x="5889625" y="3594100"/>
          <a:ext cx="6381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0" imgW="596900" imgH="393700" progId="Equation.DSMT4">
                  <p:embed/>
                </p:oleObj>
              </mc:Choice>
              <mc:Fallback>
                <p:oleObj name="" r:id="rId30" imgW="596900" imgH="3937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89625" y="3594100"/>
                        <a:ext cx="63817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81" name="Object 14"/>
          <p:cNvGraphicFramePr>
            <a:graphicFrameLocks noChangeAspect="1"/>
          </p:cNvGraphicFramePr>
          <p:nvPr/>
        </p:nvGraphicFramePr>
        <p:xfrm>
          <a:off x="5916613" y="4014788"/>
          <a:ext cx="8143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2" imgW="761365" imgH="393700" progId="Equation.DSMT4">
                  <p:embed/>
                </p:oleObj>
              </mc:Choice>
              <mc:Fallback>
                <p:oleObj name="" r:id="rId32" imgW="761365" imgH="3937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16613" y="4014788"/>
                        <a:ext cx="814387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82" name="Text Box 114"/>
          <p:cNvSpPr txBox="1"/>
          <p:nvPr/>
        </p:nvSpPr>
        <p:spPr>
          <a:xfrm>
            <a:off x="5570538" y="3892550"/>
            <a:ext cx="7413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ym typeface="Symbol" panose="05050102010706020507" pitchFamily="18" charset="2"/>
              </a:rPr>
              <a:t></a:t>
            </a:r>
            <a:endParaRPr lang="en-US" altLang="zh-CN" sz="2800" b="1" dirty="0">
              <a:sym typeface="Symbol" panose="05050102010706020507" pitchFamily="18" charset="2"/>
            </a:endParaRPr>
          </a:p>
        </p:txBody>
      </p:sp>
      <p:graphicFrame>
        <p:nvGraphicFramePr>
          <p:cNvPr id="237683" name="Object 15"/>
          <p:cNvGraphicFramePr>
            <a:graphicFrameLocks noChangeAspect="1"/>
          </p:cNvGraphicFramePr>
          <p:nvPr/>
        </p:nvGraphicFramePr>
        <p:xfrm>
          <a:off x="3097213" y="2343150"/>
          <a:ext cx="17811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34" imgW="1917700" imgH="558800" progId="Equation.DSMT4">
                  <p:embed/>
                </p:oleObj>
              </mc:Choice>
              <mc:Fallback>
                <p:oleObj name="" r:id="rId34" imgW="1917700" imgH="5588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097213" y="2343150"/>
                        <a:ext cx="17811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84" name="Oval 116"/>
          <p:cNvSpPr/>
          <p:nvPr/>
        </p:nvSpPr>
        <p:spPr>
          <a:xfrm>
            <a:off x="3790950" y="2528888"/>
            <a:ext cx="144463" cy="144462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600" dirty="0">
              <a:solidFill>
                <a:schemeClr val="accent2"/>
              </a:solidFill>
            </a:endParaRPr>
          </a:p>
        </p:txBody>
      </p:sp>
      <p:graphicFrame>
        <p:nvGraphicFramePr>
          <p:cNvPr id="237685" name="Object 16"/>
          <p:cNvGraphicFramePr>
            <a:graphicFrameLocks noChangeAspect="1"/>
          </p:cNvGraphicFramePr>
          <p:nvPr/>
        </p:nvGraphicFramePr>
        <p:xfrm>
          <a:off x="4943475" y="2419350"/>
          <a:ext cx="1368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36" imgW="1473200" imgH="419100" progId="Equation.DSMT4">
                  <p:embed/>
                </p:oleObj>
              </mc:Choice>
              <mc:Fallback>
                <p:oleObj name="" r:id="rId36" imgW="1473200" imgH="4191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943475" y="2419350"/>
                        <a:ext cx="1368425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86" name="Object 17"/>
          <p:cNvGraphicFramePr>
            <a:graphicFrameLocks noChangeAspect="1"/>
          </p:cNvGraphicFramePr>
          <p:nvPr/>
        </p:nvGraphicFramePr>
        <p:xfrm>
          <a:off x="6446838" y="2312988"/>
          <a:ext cx="12430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8" imgW="1358265" imgH="711200" progId="Equation.DSMT4">
                  <p:embed/>
                </p:oleObj>
              </mc:Choice>
              <mc:Fallback>
                <p:oleObj name="" r:id="rId38" imgW="1358265" imgH="7112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446838" y="2312988"/>
                        <a:ext cx="1243012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87" name="Text Box 119"/>
          <p:cNvSpPr txBox="1"/>
          <p:nvPr/>
        </p:nvSpPr>
        <p:spPr>
          <a:xfrm>
            <a:off x="2532063" y="2946400"/>
            <a:ext cx="7048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或</a:t>
            </a:r>
            <a:endParaRPr lang="zh-CN" altLang="en-US" sz="2800" b="1" dirty="0"/>
          </a:p>
        </p:txBody>
      </p:sp>
      <p:grpSp>
        <p:nvGrpSpPr>
          <p:cNvPr id="237669" name="Group 120"/>
          <p:cNvGrpSpPr/>
          <p:nvPr/>
        </p:nvGrpSpPr>
        <p:grpSpPr>
          <a:xfrm>
            <a:off x="8266113" y="1233488"/>
            <a:ext cx="2259012" cy="844550"/>
            <a:chOff x="4247" y="777"/>
            <a:chExt cx="1423" cy="532"/>
          </a:xfrm>
        </p:grpSpPr>
        <p:sp>
          <p:nvSpPr>
            <p:cNvPr id="43044" name="Rectangle 121"/>
            <p:cNvSpPr/>
            <p:nvPr/>
          </p:nvSpPr>
          <p:spPr>
            <a:xfrm>
              <a:off x="4649" y="821"/>
              <a:ext cx="1021" cy="454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43045" name="Object 18"/>
            <p:cNvGraphicFramePr>
              <a:graphicFrameLocks noChangeAspect="1"/>
            </p:cNvGraphicFramePr>
            <p:nvPr/>
          </p:nvGraphicFramePr>
          <p:xfrm>
            <a:off x="4649" y="777"/>
            <a:ext cx="1021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40" imgW="685800" imgH="355600" progId="Equation.DSMT4">
                    <p:embed/>
                  </p:oleObj>
                </mc:Choice>
                <mc:Fallback>
                  <p:oleObj name="" r:id="rId40" imgW="685800" imgH="3556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4649" y="777"/>
                          <a:ext cx="1021" cy="5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6" name="Object 19"/>
            <p:cNvGraphicFramePr>
              <a:graphicFrameLocks noChangeAspect="1"/>
            </p:cNvGraphicFramePr>
            <p:nvPr/>
          </p:nvGraphicFramePr>
          <p:xfrm>
            <a:off x="4247" y="777"/>
            <a:ext cx="42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" r:id="rId42" imgW="2471420" imgH="2273935" progId="MS_ClipArt_Gallery.2">
                    <p:embed/>
                  </p:oleObj>
                </mc:Choice>
                <mc:Fallback>
                  <p:oleObj name="" r:id="rId42" imgW="2471420" imgH="2273935" progId="MS_ClipArt_Gallery.2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4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47" y="777"/>
                          <a:ext cx="425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43" name="Text Box 12"/>
          <p:cNvSpPr txBox="1"/>
          <p:nvPr/>
        </p:nvSpPr>
        <p:spPr>
          <a:xfrm>
            <a:off x="10202863" y="6464300"/>
            <a:ext cx="46482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23</a:t>
            </a:r>
            <a:endParaRPr lang="en-US" altLang="zh-CN" sz="1800" b="1" dirty="0"/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7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7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23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75"/>
                                        <p:tgtEl>
                                          <p:spTgt spid="23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5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3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3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3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3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7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7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23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37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37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7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7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75" fill="hold"/>
                                        <p:tgtEl>
                                          <p:spTgt spid="237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75" fill="hold"/>
                                        <p:tgtEl>
                                          <p:spTgt spid="237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75" fill="hold"/>
                                        <p:tgtEl>
                                          <p:spTgt spid="237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75" fill="hold"/>
                                        <p:tgtEl>
                                          <p:spTgt spid="237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3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3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3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23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7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7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37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37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37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37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37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37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75" fill="hold"/>
                                        <p:tgtEl>
                                          <p:spTgt spid="23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75" fill="hold"/>
                                        <p:tgtEl>
                                          <p:spTgt spid="23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75" fill="hold"/>
                                        <p:tgtEl>
                                          <p:spTgt spid="237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75" fill="hold"/>
                                        <p:tgtEl>
                                          <p:spTgt spid="237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3" dur="500"/>
                                        <p:tgtEl>
                                          <p:spTgt spid="23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3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3" dur="500"/>
                                        <p:tgtEl>
                                          <p:spTgt spid="23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3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3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3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3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3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1" dur="75"/>
                                        <p:tgtEl>
                                          <p:spTgt spid="23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3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3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23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23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3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bldLvl="0" animBg="1"/>
      <p:bldP spid="237643" grpId="0"/>
      <p:bldP spid="237644" grpId="0"/>
      <p:bldP spid="237645" grpId="0"/>
      <p:bldP spid="237649" grpId="0"/>
      <p:bldP spid="237662" grpId="0"/>
      <p:bldP spid="237664" grpId="0"/>
      <p:bldP spid="237674" grpId="0"/>
      <p:bldP spid="237678" grpId="0"/>
      <p:bldP spid="237682" grpId="0"/>
      <p:bldP spid="237684" grpId="0" bldLvl="0" animBg="1"/>
      <p:bldP spid="2376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8770" name="AutoShape 2"/>
          <p:cNvSpPr/>
          <p:nvPr/>
        </p:nvSpPr>
        <p:spPr>
          <a:xfrm rot="352644">
            <a:off x="6959600" y="4930775"/>
            <a:ext cx="3492500" cy="1952625"/>
          </a:xfrm>
          <a:prstGeom prst="cloudCallout">
            <a:avLst>
              <a:gd name="adj1" fmla="val -54546"/>
              <a:gd name="adj2" fmla="val -30486"/>
            </a:avLst>
          </a:prstGeom>
          <a:solidFill>
            <a:schemeClr val="bg1"/>
          </a:solidFill>
          <a:ln w="381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endParaRPr lang="zh-CN" altLang="zh-CN" sz="2400" b="1" dirty="0"/>
          </a:p>
        </p:txBody>
      </p:sp>
      <p:sp>
        <p:nvSpPr>
          <p:cNvPr id="288771" name="Text Box 3"/>
          <p:cNvSpPr txBox="1"/>
          <p:nvPr/>
        </p:nvSpPr>
        <p:spPr>
          <a:xfrm>
            <a:off x="2562225" y="461963"/>
            <a:ext cx="35337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互感电动势：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3665538" y="989013"/>
          <a:ext cx="43021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3987800" imgH="774700" progId="Equation.DSMT4">
                  <p:embed/>
                </p:oleObj>
              </mc:Choice>
              <mc:Fallback>
                <p:oleObj name="" r:id="rId1" imgW="3987800" imgH="7747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65538" y="989013"/>
                        <a:ext cx="4302125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3" name="Text Box 5"/>
          <p:cNvSpPr txBox="1"/>
          <p:nvPr/>
        </p:nvSpPr>
        <p:spPr>
          <a:xfrm>
            <a:off x="3000375" y="1828800"/>
            <a:ext cx="32400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当 </a:t>
            </a:r>
            <a:r>
              <a:rPr lang="en-US" altLang="zh-CN" sz="2800" b="1" i="1" dirty="0"/>
              <a:t>M </a:t>
            </a:r>
            <a:r>
              <a:rPr lang="en-US" altLang="zh-CN" sz="2800" b="1" dirty="0"/>
              <a:t>= </a:t>
            </a:r>
            <a:r>
              <a:rPr lang="zh-CN" altLang="en-US" sz="2800" b="1" dirty="0">
                <a:solidFill>
                  <a:srgbClr val="FF0000"/>
                </a:solidFill>
              </a:rPr>
              <a:t>常数</a:t>
            </a:r>
            <a:r>
              <a:rPr lang="zh-CN" altLang="en-US" sz="2800" b="1" dirty="0"/>
              <a:t>时</a:t>
            </a:r>
            <a:endParaRPr lang="zh-CN" altLang="en-US" sz="2800" b="1" dirty="0"/>
          </a:p>
        </p:txBody>
      </p:sp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3648075" y="2405063"/>
          <a:ext cx="19431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1790700" imgH="711200" progId="Equation.DSMT4">
                  <p:embed/>
                </p:oleObj>
              </mc:Choice>
              <mc:Fallback>
                <p:oleObj name="" r:id="rId3" imgW="1790700" imgH="711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075" y="2405063"/>
                        <a:ext cx="19431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5745163" y="2476500"/>
            <a:ext cx="457200" cy="631825"/>
            <a:chOff x="3552" y="3456"/>
            <a:chExt cx="288" cy="564"/>
          </a:xfrm>
        </p:grpSpPr>
        <p:sp>
          <p:nvSpPr>
            <p:cNvPr id="8218" name="Line 8"/>
            <p:cNvSpPr/>
            <p:nvPr/>
          </p:nvSpPr>
          <p:spPr>
            <a:xfrm flipH="1">
              <a:off x="3552" y="3456"/>
              <a:ext cx="288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9" name="Line 9"/>
            <p:cNvSpPr/>
            <p:nvPr/>
          </p:nvSpPr>
          <p:spPr>
            <a:xfrm flipH="1" flipV="1">
              <a:off x="3552" y="3732"/>
              <a:ext cx="288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88778" name="Object 10"/>
          <p:cNvGraphicFramePr>
            <a:graphicFrameLocks noChangeAspect="1"/>
          </p:cNvGraphicFramePr>
          <p:nvPr/>
        </p:nvGraphicFramePr>
        <p:xfrm>
          <a:off x="6307138" y="2765425"/>
          <a:ext cx="18049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1892300" imgH="762000" progId="Equation.DSMT4">
                  <p:embed/>
                </p:oleObj>
              </mc:Choice>
              <mc:Fallback>
                <p:oleObj name="" r:id="rId5" imgW="1892300" imgH="7620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7138" y="2765425"/>
                        <a:ext cx="1804987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9" name="Object 11"/>
          <p:cNvGraphicFramePr>
            <a:graphicFrameLocks noChangeAspect="1"/>
          </p:cNvGraphicFramePr>
          <p:nvPr/>
        </p:nvGraphicFramePr>
        <p:xfrm>
          <a:off x="6311900" y="1962150"/>
          <a:ext cx="1752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866900" imgH="762000" progId="Equation.DSMT4">
                  <p:embed/>
                </p:oleObj>
              </mc:Choice>
              <mc:Fallback>
                <p:oleObj name="" r:id="rId7" imgW="1866900" imgH="7620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1900" y="1962150"/>
                        <a:ext cx="1752600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0" name="Text Box 12"/>
          <p:cNvSpPr txBox="1"/>
          <p:nvPr/>
        </p:nvSpPr>
        <p:spPr>
          <a:xfrm>
            <a:off x="1919288" y="3486150"/>
            <a:ext cx="43338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互感的计算</a:t>
            </a:r>
            <a:endParaRPr lang="zh-CN" altLang="en-US" sz="2800" b="1" dirty="0"/>
          </a:p>
        </p:txBody>
      </p:sp>
      <p:graphicFrame>
        <p:nvGraphicFramePr>
          <p:cNvPr id="288781" name="Object 13"/>
          <p:cNvGraphicFramePr>
            <a:graphicFrameLocks noChangeAspect="1"/>
          </p:cNvGraphicFramePr>
          <p:nvPr/>
        </p:nvGraphicFramePr>
        <p:xfrm>
          <a:off x="3792538" y="3960813"/>
          <a:ext cx="1727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1790700" imgH="711200" progId="Equation.DSMT4">
                  <p:embed/>
                </p:oleObj>
              </mc:Choice>
              <mc:Fallback>
                <p:oleObj name="" r:id="rId9" imgW="1790700" imgH="711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2538" y="3960813"/>
                        <a:ext cx="172720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2" name="Object 14"/>
          <p:cNvGraphicFramePr>
            <a:graphicFrameLocks noChangeAspect="1"/>
          </p:cNvGraphicFramePr>
          <p:nvPr/>
        </p:nvGraphicFramePr>
        <p:xfrm>
          <a:off x="6816725" y="3897313"/>
          <a:ext cx="13350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1244600" imgH="419100" progId="Equation.3">
                  <p:embed/>
                </p:oleObj>
              </mc:Choice>
              <mc:Fallback>
                <p:oleObj name="" r:id="rId11" imgW="1244600" imgH="4191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6725" y="3897313"/>
                        <a:ext cx="1335088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3" name="Object 15"/>
          <p:cNvGraphicFramePr>
            <a:graphicFrameLocks noChangeAspect="1"/>
          </p:cNvGraphicFramePr>
          <p:nvPr/>
        </p:nvGraphicFramePr>
        <p:xfrm>
          <a:off x="6816725" y="4364038"/>
          <a:ext cx="1343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3" imgW="1270000" imgH="419100" progId="Equation.3">
                  <p:embed/>
                </p:oleObj>
              </mc:Choice>
              <mc:Fallback>
                <p:oleObj name="" r:id="rId13" imgW="1270000" imgH="4191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16725" y="4364038"/>
                        <a:ext cx="1343025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4" name="Object 16"/>
          <p:cNvGraphicFramePr>
            <a:graphicFrameLocks noChangeAspect="1"/>
          </p:cNvGraphicFramePr>
          <p:nvPr/>
        </p:nvGraphicFramePr>
        <p:xfrm>
          <a:off x="3394075" y="4991100"/>
          <a:ext cx="3344863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5" imgW="3505200" imgH="1498600" progId="Equation.DSMT4">
                  <p:embed/>
                </p:oleObj>
              </mc:Choice>
              <mc:Fallback>
                <p:oleObj name="" r:id="rId15" imgW="3505200" imgH="149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94075" y="4991100"/>
                        <a:ext cx="3344863" cy="1531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5" name="AutoShape 17"/>
          <p:cNvSpPr/>
          <p:nvPr/>
        </p:nvSpPr>
        <p:spPr>
          <a:xfrm>
            <a:off x="2627313" y="5673725"/>
            <a:ext cx="720725" cy="144463"/>
          </a:xfrm>
          <a:prstGeom prst="rightArrow">
            <a:avLst>
              <a:gd name="adj1" fmla="val 50000"/>
              <a:gd name="adj2" fmla="val 124724"/>
            </a:avLst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288786" name="Text Box 18"/>
          <p:cNvSpPr txBox="1"/>
          <p:nvPr/>
        </p:nvSpPr>
        <p:spPr>
          <a:xfrm>
            <a:off x="2782888" y="4014788"/>
            <a:ext cx="19446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根据</a:t>
            </a:r>
            <a:endParaRPr lang="zh-CN" altLang="en-US" sz="2800" b="1" dirty="0"/>
          </a:p>
        </p:txBody>
      </p:sp>
      <p:sp>
        <p:nvSpPr>
          <p:cNvPr id="288787" name="Rectangle 19"/>
          <p:cNvSpPr/>
          <p:nvPr/>
        </p:nvSpPr>
        <p:spPr>
          <a:xfrm>
            <a:off x="3656013" y="4918075"/>
            <a:ext cx="3124200" cy="6096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288788" name="Text Box 20"/>
          <p:cNvSpPr txBox="1"/>
          <p:nvPr/>
        </p:nvSpPr>
        <p:spPr>
          <a:xfrm>
            <a:off x="5734050" y="4041775"/>
            <a:ext cx="1441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或</a:t>
            </a:r>
            <a:endParaRPr lang="zh-CN" altLang="en-US" sz="2800" b="1" dirty="0"/>
          </a:p>
        </p:txBody>
      </p:sp>
      <p:grpSp>
        <p:nvGrpSpPr>
          <p:cNvPr id="3" name="Group 21"/>
          <p:cNvGrpSpPr/>
          <p:nvPr/>
        </p:nvGrpSpPr>
        <p:grpSpPr>
          <a:xfrm>
            <a:off x="6311900" y="4041775"/>
            <a:ext cx="457200" cy="631825"/>
            <a:chOff x="3552" y="3456"/>
            <a:chExt cx="288" cy="564"/>
          </a:xfrm>
        </p:grpSpPr>
        <p:sp>
          <p:nvSpPr>
            <p:cNvPr id="8216" name="Line 22"/>
            <p:cNvSpPr/>
            <p:nvPr/>
          </p:nvSpPr>
          <p:spPr>
            <a:xfrm flipH="1">
              <a:off x="3552" y="3456"/>
              <a:ext cx="288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7" name="Line 23"/>
            <p:cNvSpPr/>
            <p:nvPr/>
          </p:nvSpPr>
          <p:spPr>
            <a:xfrm flipH="1" flipV="1">
              <a:off x="3552" y="3732"/>
              <a:ext cx="288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88792" name="Object 24"/>
          <p:cNvGraphicFramePr>
            <a:graphicFrameLocks noChangeAspect="1"/>
          </p:cNvGraphicFramePr>
          <p:nvPr>
            <p:ph/>
          </p:nvPr>
        </p:nvGraphicFramePr>
        <p:xfrm>
          <a:off x="6084888" y="565150"/>
          <a:ext cx="1163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7" imgW="1244600" imgH="393700" progId="Equation.DSMT4">
                  <p:embed/>
                </p:oleObj>
              </mc:Choice>
              <mc:Fallback>
                <p:oleObj name="" r:id="rId17" imgW="1244600" imgH="3937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6084888" y="565150"/>
                        <a:ext cx="1163637" cy="431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93" name="Text Box 25"/>
          <p:cNvSpPr txBox="1"/>
          <p:nvPr/>
        </p:nvSpPr>
        <p:spPr>
          <a:xfrm>
            <a:off x="5159375" y="441325"/>
            <a:ext cx="1965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根据</a:t>
            </a:r>
            <a:endParaRPr lang="zh-CN" altLang="en-US" sz="2800" b="1" dirty="0"/>
          </a:p>
        </p:txBody>
      </p:sp>
      <p:sp>
        <p:nvSpPr>
          <p:cNvPr id="288794" name="Text Box 26"/>
          <p:cNvSpPr txBox="1"/>
          <p:nvPr/>
        </p:nvSpPr>
        <p:spPr>
          <a:xfrm>
            <a:off x="7140575" y="5078413"/>
            <a:ext cx="3527425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ea typeface="黑体" panose="02010609060101010101" pitchFamily="49" charset="-122"/>
              </a:rPr>
              <a:t>     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物理意义</a:t>
            </a:r>
            <a:r>
              <a:rPr lang="zh-CN" altLang="en-US" sz="2800" b="1" dirty="0">
                <a:ea typeface="黑体" panose="02010609060101010101" pitchFamily="49" charset="-122"/>
              </a:rPr>
              <a:t>：</a:t>
            </a:r>
            <a:endParaRPr lang="zh-CN" altLang="en-US" sz="2800" b="1" dirty="0">
              <a:ea typeface="黑体" panose="02010609060101010101" pitchFamily="49" charset="-122"/>
            </a:endParaRPr>
          </a:p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单位电流的磁场在</a:t>
            </a:r>
            <a:endParaRPr lang="zh-CN" altLang="en-US" sz="2800" b="1" dirty="0">
              <a:ea typeface="黑体" panose="02010609060101010101" pitchFamily="49" charset="-122"/>
            </a:endParaRPr>
          </a:p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另一线圈产生的磁通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8215" name="Text Box 42"/>
          <p:cNvSpPr txBox="1"/>
          <p:nvPr/>
        </p:nvSpPr>
        <p:spPr>
          <a:xfrm>
            <a:off x="10317163" y="6488113"/>
            <a:ext cx="307975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solidFill>
                  <a:schemeClr val="bg2"/>
                </a:solidFill>
              </a:rPr>
              <a:t>3</a:t>
            </a:r>
            <a:endParaRPr lang="en-US" altLang="zh-CN" sz="16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75"/>
                                        <p:tgtEl>
                                          <p:spTgt spid="28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8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8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8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8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28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28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28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88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88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8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88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0" dur="500"/>
                                        <p:tgtEl>
                                          <p:spTgt spid="28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8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8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88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88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8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8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 bldLvl="0" animBg="1"/>
      <p:bldP spid="288771" grpId="0"/>
      <p:bldP spid="288773" grpId="0"/>
      <p:bldP spid="288780" grpId="0"/>
      <p:bldP spid="288785" grpId="0" bldLvl="0" animBg="1"/>
      <p:bldP spid="288786" grpId="0"/>
      <p:bldP spid="288787" grpId="0" bldLvl="0" animBg="1"/>
      <p:bldP spid="288788" grpId="0"/>
      <p:bldP spid="288793" grpId="0"/>
      <p:bldP spid="2887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7077075" y="1298575"/>
            <a:ext cx="2798763" cy="869950"/>
            <a:chOff x="3498" y="818"/>
            <a:chExt cx="1763" cy="548"/>
          </a:xfrm>
        </p:grpSpPr>
        <p:sp>
          <p:nvSpPr>
            <p:cNvPr id="9265" name="Rectangle 3"/>
            <p:cNvSpPr/>
            <p:nvPr/>
          </p:nvSpPr>
          <p:spPr>
            <a:xfrm>
              <a:off x="3901" y="822"/>
              <a:ext cx="1360" cy="544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zh-CN" altLang="en-US" sz="18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9266" name="Object 4"/>
            <p:cNvGraphicFramePr>
              <a:graphicFrameLocks noChangeAspect="1"/>
            </p:cNvGraphicFramePr>
            <p:nvPr/>
          </p:nvGraphicFramePr>
          <p:xfrm>
            <a:off x="3946" y="822"/>
            <a:ext cx="1202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" imgW="1892300" imgH="762000" progId="Equation.DSMT4">
                    <p:embed/>
                  </p:oleObj>
                </mc:Choice>
                <mc:Fallback>
                  <p:oleObj name="" r:id="rId1" imgW="1892300" imgH="7620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46" y="822"/>
                          <a:ext cx="1202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7" name="Object 5"/>
            <p:cNvGraphicFramePr>
              <a:graphicFrameLocks noChangeAspect="1"/>
            </p:cNvGraphicFramePr>
            <p:nvPr/>
          </p:nvGraphicFramePr>
          <p:xfrm>
            <a:off x="3498" y="818"/>
            <a:ext cx="42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3" imgW="3303905" imgH="3048000" progId="MS_ClipArt_Gallery.2">
                    <p:embed/>
                  </p:oleObj>
                </mc:Choice>
                <mc:Fallback>
                  <p:oleObj name="" r:id="rId3" imgW="3303905" imgH="3048000" progId="MS_ClipArt_Gallery.2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98" y="818"/>
                          <a:ext cx="425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9798" name="Text Box 6"/>
          <p:cNvSpPr txBox="1"/>
          <p:nvPr/>
        </p:nvSpPr>
        <p:spPr>
          <a:xfrm>
            <a:off x="1955800" y="368300"/>
            <a:ext cx="8459788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0</a:t>
            </a:r>
            <a:r>
              <a:rPr lang="en-US" altLang="zh-CN" sz="2800" b="1" dirty="0"/>
              <a:t>.</a:t>
            </a:r>
            <a:r>
              <a:rPr lang="zh-CN" altLang="en-US" sz="2800" b="1" dirty="0"/>
              <a:t>如图在长直导线旁有一共面的</a:t>
            </a:r>
            <a:r>
              <a:rPr lang="en-US" altLang="zh-CN" sz="2800" b="1" i="1" dirty="0"/>
              <a:t>N </a:t>
            </a:r>
            <a:r>
              <a:rPr lang="zh-CN" altLang="en-US" sz="2800" b="1" dirty="0"/>
              <a:t>匝等腰直角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         三角形线圈，当该线圈通电流 </a:t>
            </a:r>
            <a:r>
              <a:rPr lang="en-US" altLang="zh-CN" sz="2800" b="1" i="1" dirty="0"/>
              <a:t>i 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I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sin</a:t>
            </a:r>
            <a:r>
              <a:rPr lang="en-US" altLang="zh-CN" sz="2800" b="1" i="1" dirty="0">
                <a:sym typeface="Symbol" panose="05050102010706020507" pitchFamily="18" charset="2"/>
              </a:rPr>
              <a:t></a:t>
            </a:r>
            <a:r>
              <a:rPr lang="en-US" altLang="zh-CN" sz="2800" b="1" i="1" dirty="0"/>
              <a:t>t </a:t>
            </a:r>
            <a:r>
              <a:rPr lang="zh-CN" altLang="en-US" sz="2800" b="1" dirty="0"/>
              <a:t>时，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   </a:t>
            </a:r>
            <a:r>
              <a:rPr lang="zh-CN" altLang="en-US" sz="2800" b="1" dirty="0">
                <a:solidFill>
                  <a:srgbClr val="FF0000"/>
                </a:solidFill>
              </a:rPr>
              <a:t>求：</a:t>
            </a:r>
            <a:r>
              <a:rPr lang="zh-CN" altLang="en-US" sz="2800" b="1" dirty="0"/>
              <a:t>长直导线的感生电动势。</a:t>
            </a:r>
            <a:endParaRPr lang="zh-CN" altLang="en-US" sz="2800" b="1" dirty="0"/>
          </a:p>
        </p:txBody>
      </p:sp>
      <p:grpSp>
        <p:nvGrpSpPr>
          <p:cNvPr id="3" name="Group 7"/>
          <p:cNvGrpSpPr/>
          <p:nvPr/>
        </p:nvGrpSpPr>
        <p:grpSpPr>
          <a:xfrm>
            <a:off x="6780213" y="2457450"/>
            <a:ext cx="3627437" cy="2447925"/>
            <a:chOff x="3243" y="1593"/>
            <a:chExt cx="2285" cy="1542"/>
          </a:xfrm>
        </p:grpSpPr>
        <p:sp>
          <p:nvSpPr>
            <p:cNvPr id="9251" name="Rectangle 8"/>
            <p:cNvSpPr/>
            <p:nvPr/>
          </p:nvSpPr>
          <p:spPr>
            <a:xfrm>
              <a:off x="3243" y="1593"/>
              <a:ext cx="2245" cy="1542"/>
            </a:xfrm>
            <a:prstGeom prst="rect">
              <a:avLst/>
            </a:prstGeom>
            <a:solidFill>
              <a:srgbClr val="EAEAEA"/>
            </a:solidFill>
            <a:ln w="9525">
              <a:noFill/>
            </a:ln>
            <a:effectLst>
              <a:outerShdw dist="107763" dir="2699999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zh-CN" altLang="en-US" sz="1800" dirty="0">
                <a:solidFill>
                  <a:schemeClr val="accent2"/>
                </a:solidFill>
              </a:endParaRPr>
            </a:p>
          </p:txBody>
        </p:sp>
        <p:sp>
          <p:nvSpPr>
            <p:cNvPr id="9252" name="Line 9"/>
            <p:cNvSpPr/>
            <p:nvPr/>
          </p:nvSpPr>
          <p:spPr>
            <a:xfrm>
              <a:off x="3496" y="2009"/>
              <a:ext cx="0" cy="816"/>
            </a:xfrm>
            <a:prstGeom prst="line">
              <a:avLst/>
            </a:prstGeom>
            <a:ln w="76200" cap="flat" cmpd="sng">
              <a:solidFill>
                <a:srgbClr val="6666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3" name="Line 10"/>
            <p:cNvSpPr/>
            <p:nvPr/>
          </p:nvSpPr>
          <p:spPr>
            <a:xfrm>
              <a:off x="3492" y="1730"/>
              <a:ext cx="0" cy="96"/>
            </a:xfrm>
            <a:prstGeom prst="line">
              <a:avLst/>
            </a:prstGeom>
            <a:ln w="76200" cap="flat" cmpd="sng">
              <a:solidFill>
                <a:srgbClr val="6666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4" name="Line 11"/>
            <p:cNvSpPr/>
            <p:nvPr/>
          </p:nvSpPr>
          <p:spPr>
            <a:xfrm>
              <a:off x="3496" y="1865"/>
              <a:ext cx="0" cy="96"/>
            </a:xfrm>
            <a:prstGeom prst="line">
              <a:avLst/>
            </a:prstGeom>
            <a:ln w="76200" cap="flat" cmpd="sng">
              <a:solidFill>
                <a:srgbClr val="6666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5" name="Line 12"/>
            <p:cNvSpPr/>
            <p:nvPr/>
          </p:nvSpPr>
          <p:spPr>
            <a:xfrm>
              <a:off x="3496" y="2873"/>
              <a:ext cx="0" cy="96"/>
            </a:xfrm>
            <a:prstGeom prst="line">
              <a:avLst/>
            </a:prstGeom>
            <a:ln w="76200" cap="flat" cmpd="sng">
              <a:solidFill>
                <a:srgbClr val="6666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6" name="Line 13"/>
            <p:cNvSpPr/>
            <p:nvPr/>
          </p:nvSpPr>
          <p:spPr>
            <a:xfrm>
              <a:off x="3496" y="3017"/>
              <a:ext cx="0" cy="96"/>
            </a:xfrm>
            <a:prstGeom prst="line">
              <a:avLst/>
            </a:prstGeom>
            <a:ln w="76200" cap="flat" cmpd="sng">
              <a:solidFill>
                <a:srgbClr val="6666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7" name="AutoShape 14"/>
            <p:cNvSpPr/>
            <p:nvPr/>
          </p:nvSpPr>
          <p:spPr>
            <a:xfrm flipH="1">
              <a:off x="4445" y="1956"/>
              <a:ext cx="839" cy="748"/>
            </a:xfrm>
            <a:prstGeom prst="rtTriangle">
              <a:avLst/>
            </a:prstGeom>
            <a:noFill/>
            <a:ln w="57150" cap="flat" cmpd="sng">
              <a:solidFill>
                <a:srgbClr val="CC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zh-CN" altLang="en-US" sz="1800" dirty="0">
                <a:solidFill>
                  <a:schemeClr val="accent2"/>
                </a:solidFill>
              </a:endParaRPr>
            </a:p>
          </p:txBody>
        </p:sp>
        <p:sp>
          <p:nvSpPr>
            <p:cNvPr id="9258" name="Line 15"/>
            <p:cNvSpPr/>
            <p:nvPr/>
          </p:nvSpPr>
          <p:spPr>
            <a:xfrm>
              <a:off x="4400" y="2704"/>
              <a:ext cx="0" cy="22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9" name="Line 16"/>
            <p:cNvSpPr/>
            <p:nvPr/>
          </p:nvSpPr>
          <p:spPr>
            <a:xfrm>
              <a:off x="5284" y="2681"/>
              <a:ext cx="0" cy="22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60" name="Line 17"/>
            <p:cNvSpPr/>
            <p:nvPr/>
          </p:nvSpPr>
          <p:spPr>
            <a:xfrm>
              <a:off x="3515" y="2795"/>
              <a:ext cx="88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9261" name="Line 18"/>
            <p:cNvSpPr/>
            <p:nvPr/>
          </p:nvSpPr>
          <p:spPr>
            <a:xfrm>
              <a:off x="4400" y="2795"/>
              <a:ext cx="88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9262" name="Text Box 19"/>
            <p:cNvSpPr txBox="1"/>
            <p:nvPr/>
          </p:nvSpPr>
          <p:spPr>
            <a:xfrm>
              <a:off x="3855" y="2704"/>
              <a:ext cx="2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/>
                <a:t>a</a:t>
              </a:r>
              <a:endParaRPr lang="en-US" altLang="zh-CN" sz="2800" b="1" i="1" dirty="0"/>
            </a:p>
          </p:txBody>
        </p:sp>
        <p:sp>
          <p:nvSpPr>
            <p:cNvPr id="9263" name="Text Box 20"/>
            <p:cNvSpPr txBox="1"/>
            <p:nvPr/>
          </p:nvSpPr>
          <p:spPr>
            <a:xfrm>
              <a:off x="4762" y="2718"/>
              <a:ext cx="2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/>
                <a:t>a</a:t>
              </a:r>
              <a:endParaRPr lang="en-US" altLang="zh-CN" sz="2800" b="1" i="1" dirty="0"/>
            </a:p>
          </p:txBody>
        </p:sp>
        <p:sp>
          <p:nvSpPr>
            <p:cNvPr id="9264" name="Text Box 21"/>
            <p:cNvSpPr txBox="1"/>
            <p:nvPr/>
          </p:nvSpPr>
          <p:spPr>
            <a:xfrm>
              <a:off x="5284" y="2183"/>
              <a:ext cx="2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/>
                <a:t>a</a:t>
              </a:r>
              <a:endParaRPr lang="en-US" altLang="zh-CN" sz="2800" b="1" i="1" dirty="0"/>
            </a:p>
          </p:txBody>
        </p:sp>
      </p:grpSp>
      <p:sp>
        <p:nvSpPr>
          <p:cNvPr id="289814" name="Text Box 22"/>
          <p:cNvSpPr txBox="1"/>
          <p:nvPr/>
        </p:nvSpPr>
        <p:spPr>
          <a:xfrm>
            <a:off x="2871788" y="1730375"/>
            <a:ext cx="46640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设长直导线中通有电流</a:t>
            </a:r>
            <a:r>
              <a:rPr lang="en-US" altLang="zh-CN" sz="2800" b="1" i="1" dirty="0"/>
              <a:t>I</a:t>
            </a:r>
            <a:endParaRPr lang="en-US" altLang="zh-CN" sz="2800" b="1" i="1" dirty="0"/>
          </a:p>
        </p:txBody>
      </p:sp>
      <p:sp>
        <p:nvSpPr>
          <p:cNvPr id="289815" name="Text Box 23"/>
          <p:cNvSpPr txBox="1"/>
          <p:nvPr/>
        </p:nvSpPr>
        <p:spPr>
          <a:xfrm>
            <a:off x="2222500" y="1716088"/>
            <a:ext cx="14747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" name="Group 24"/>
          <p:cNvGrpSpPr/>
          <p:nvPr/>
        </p:nvGrpSpPr>
        <p:grpSpPr>
          <a:xfrm>
            <a:off x="6780213" y="3486150"/>
            <a:ext cx="900112" cy="522288"/>
            <a:chOff x="3288" y="2082"/>
            <a:chExt cx="567" cy="329"/>
          </a:xfrm>
        </p:grpSpPr>
        <p:sp>
          <p:nvSpPr>
            <p:cNvPr id="9249" name="Text Box 25"/>
            <p:cNvSpPr txBox="1"/>
            <p:nvPr/>
          </p:nvSpPr>
          <p:spPr>
            <a:xfrm>
              <a:off x="3288" y="2082"/>
              <a:ext cx="56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0000"/>
                  </a:solidFill>
                </a:rPr>
                <a:t>I</a:t>
              </a:r>
              <a:endParaRPr lang="en-US" altLang="zh-CN" sz="28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9250" name="Line 26"/>
            <p:cNvSpPr/>
            <p:nvPr/>
          </p:nvSpPr>
          <p:spPr>
            <a:xfrm flipV="1">
              <a:off x="3538" y="2115"/>
              <a:ext cx="0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</p:sp>
      </p:grpSp>
      <p:sp>
        <p:nvSpPr>
          <p:cNvPr id="289819" name="Text Box 27"/>
          <p:cNvSpPr txBox="1"/>
          <p:nvPr/>
        </p:nvSpPr>
        <p:spPr>
          <a:xfrm>
            <a:off x="2711450" y="2189163"/>
            <a:ext cx="5508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三角形线圈中的全磁通为</a:t>
            </a:r>
            <a:endParaRPr lang="zh-CN" altLang="en-US" sz="2800" b="1" dirty="0"/>
          </a:p>
        </p:txBody>
      </p:sp>
      <p:graphicFrame>
        <p:nvGraphicFramePr>
          <p:cNvPr id="289820" name="Object 28"/>
          <p:cNvGraphicFramePr>
            <a:graphicFrameLocks noChangeAspect="1"/>
          </p:cNvGraphicFramePr>
          <p:nvPr>
            <p:ph sz="quarter" idx="1"/>
          </p:nvPr>
        </p:nvGraphicFramePr>
        <p:xfrm>
          <a:off x="3071813" y="2809875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307465" imgH="292100" progId="Equation.DSMT4">
                  <p:embed/>
                </p:oleObj>
              </mc:Choice>
              <mc:Fallback>
                <p:oleObj name="" r:id="rId5" imgW="1307465" imgH="292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071813" y="2809875"/>
                        <a:ext cx="1308100" cy="2921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21" name="Object 29"/>
          <p:cNvGraphicFramePr>
            <a:graphicFrameLocks noChangeAspect="1"/>
          </p:cNvGraphicFramePr>
          <p:nvPr>
            <p:ph sz="quarter" idx="2"/>
          </p:nvPr>
        </p:nvGraphicFramePr>
        <p:xfrm>
          <a:off x="4368800" y="2701925"/>
          <a:ext cx="173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1739900" imgH="558800" progId="Equation.DSMT4">
                  <p:embed/>
                </p:oleObj>
              </mc:Choice>
              <mc:Fallback>
                <p:oleObj name="" r:id="rId7" imgW="1739900" imgH="558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368800" y="2701925"/>
                        <a:ext cx="1739900" cy="558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22" name="Object 30"/>
          <p:cNvGraphicFramePr>
            <a:graphicFrameLocks noChangeAspect="1"/>
          </p:cNvGraphicFramePr>
          <p:nvPr>
            <p:ph sz="quarter" idx="3"/>
          </p:nvPr>
        </p:nvGraphicFramePr>
        <p:xfrm>
          <a:off x="3429000" y="3178175"/>
          <a:ext cx="15875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1574800" imgH="800100" progId="Equation.DSMT4">
                  <p:embed/>
                </p:oleObj>
              </mc:Choice>
              <mc:Fallback>
                <p:oleObj name="" r:id="rId9" imgW="1574800" imgH="8001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3429000" y="3178175"/>
                        <a:ext cx="1587500" cy="8064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23" name="Text Box 31"/>
          <p:cNvSpPr txBox="1"/>
          <p:nvPr/>
        </p:nvSpPr>
        <p:spPr>
          <a:xfrm>
            <a:off x="4070350" y="3609975"/>
            <a:ext cx="31496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b="1" i="1" dirty="0"/>
              <a:t>a</a:t>
            </a:r>
            <a:endParaRPr lang="en-US" altLang="zh-CN" sz="1800" b="1" i="1" dirty="0"/>
          </a:p>
        </p:txBody>
      </p:sp>
      <p:sp>
        <p:nvSpPr>
          <p:cNvPr id="289824" name="Text Box 32"/>
          <p:cNvSpPr txBox="1"/>
          <p:nvPr/>
        </p:nvSpPr>
        <p:spPr>
          <a:xfrm>
            <a:off x="4068763" y="3141663"/>
            <a:ext cx="5873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b="1" i="1" dirty="0"/>
              <a:t>2a</a:t>
            </a:r>
            <a:endParaRPr lang="en-US" altLang="zh-CN" sz="1800" b="1" i="1" dirty="0"/>
          </a:p>
        </p:txBody>
      </p:sp>
      <p:graphicFrame>
        <p:nvGraphicFramePr>
          <p:cNvPr id="289825" name="Object 33"/>
          <p:cNvGraphicFramePr>
            <a:graphicFrameLocks noChangeAspect="1"/>
          </p:cNvGraphicFramePr>
          <p:nvPr>
            <p:ph sz="quarter" idx="4"/>
          </p:nvPr>
        </p:nvGraphicFramePr>
        <p:xfrm>
          <a:off x="5033963" y="3430588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1" imgW="1295400" imgH="393700" progId="Equation.DSMT4">
                  <p:embed/>
                </p:oleObj>
              </mc:Choice>
              <mc:Fallback>
                <p:oleObj name="" r:id="rId11" imgW="12954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5033963" y="3430588"/>
                        <a:ext cx="1422400" cy="431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26" name="Object 34"/>
          <p:cNvGraphicFramePr>
            <a:graphicFrameLocks noChangeAspect="1"/>
          </p:cNvGraphicFramePr>
          <p:nvPr/>
        </p:nvGraphicFramePr>
        <p:xfrm>
          <a:off x="3429000" y="3960813"/>
          <a:ext cx="266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3" imgW="2667000" imgH="800100" progId="Equation.DSMT4">
                  <p:embed/>
                </p:oleObj>
              </mc:Choice>
              <mc:Fallback>
                <p:oleObj name="" r:id="rId13" imgW="2667000" imgH="8001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9000" y="3960813"/>
                        <a:ext cx="26670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27" name="Text Box 35"/>
          <p:cNvSpPr txBox="1"/>
          <p:nvPr/>
        </p:nvSpPr>
        <p:spPr>
          <a:xfrm>
            <a:off x="2579688" y="4745038"/>
            <a:ext cx="19637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互感为</a:t>
            </a:r>
            <a:endParaRPr lang="zh-CN" altLang="en-US" sz="2800" b="1" dirty="0"/>
          </a:p>
        </p:txBody>
      </p:sp>
      <p:graphicFrame>
        <p:nvGraphicFramePr>
          <p:cNvPr id="289828" name="Object 36"/>
          <p:cNvGraphicFramePr>
            <a:graphicFrameLocks noChangeAspect="1"/>
          </p:cNvGraphicFramePr>
          <p:nvPr/>
        </p:nvGraphicFramePr>
        <p:xfrm>
          <a:off x="5119688" y="4616450"/>
          <a:ext cx="2308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2514600" imgH="800100" progId="Equation.DSMT4">
                  <p:embed/>
                </p:oleObj>
              </mc:Choice>
              <mc:Fallback>
                <p:oleObj name="" r:id="rId15" imgW="2514600" imgH="800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19688" y="4616450"/>
                        <a:ext cx="230822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29" name="Object 37"/>
          <p:cNvGraphicFramePr>
            <a:graphicFrameLocks noChangeAspect="1"/>
          </p:cNvGraphicFramePr>
          <p:nvPr/>
        </p:nvGraphicFramePr>
        <p:xfrm>
          <a:off x="4003675" y="4724400"/>
          <a:ext cx="1079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7" imgW="1129665" imgH="711200" progId="Equation.DSMT4">
                  <p:embed/>
                </p:oleObj>
              </mc:Choice>
              <mc:Fallback>
                <p:oleObj name="" r:id="rId17" imgW="11296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03675" y="4724400"/>
                        <a:ext cx="1079500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30" name="Text Box 38"/>
          <p:cNvSpPr txBox="1"/>
          <p:nvPr/>
        </p:nvSpPr>
        <p:spPr>
          <a:xfrm>
            <a:off x="2762250" y="5373688"/>
            <a:ext cx="46291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长直导线的感生电动势</a:t>
            </a:r>
            <a:endParaRPr lang="zh-CN" altLang="en-US" sz="2800" b="1" dirty="0"/>
          </a:p>
        </p:txBody>
      </p:sp>
      <p:graphicFrame>
        <p:nvGraphicFramePr>
          <p:cNvPr id="289831" name="Object 39"/>
          <p:cNvGraphicFramePr>
            <a:graphicFrameLocks noChangeAspect="1"/>
          </p:cNvGraphicFramePr>
          <p:nvPr/>
        </p:nvGraphicFramePr>
        <p:xfrm>
          <a:off x="3251200" y="5824538"/>
          <a:ext cx="1765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9" imgW="1765300" imgH="800100" progId="Equation.DSMT4">
                  <p:embed/>
                </p:oleObj>
              </mc:Choice>
              <mc:Fallback>
                <p:oleObj name="" r:id="rId19" imgW="1765300" imgH="800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51200" y="5824538"/>
                        <a:ext cx="17653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32" name="Object 40"/>
          <p:cNvGraphicFramePr>
            <a:graphicFrameLocks noChangeAspect="1"/>
          </p:cNvGraphicFramePr>
          <p:nvPr/>
        </p:nvGraphicFramePr>
        <p:xfrm>
          <a:off x="5018088" y="5832475"/>
          <a:ext cx="3886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1" imgW="3886200" imgH="800100" progId="Equation.DSMT4">
                  <p:embed/>
                </p:oleObj>
              </mc:Choice>
              <mc:Fallback>
                <p:oleObj name="" r:id="rId21" imgW="3886200" imgH="800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18088" y="5832475"/>
                        <a:ext cx="38862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1"/>
          <p:cNvGrpSpPr/>
          <p:nvPr/>
        </p:nvGrpSpPr>
        <p:grpSpPr>
          <a:xfrm>
            <a:off x="7212013" y="3436938"/>
            <a:ext cx="2746375" cy="987842"/>
            <a:chOff x="3583" y="2037"/>
            <a:chExt cx="1730" cy="550"/>
          </a:xfrm>
        </p:grpSpPr>
        <p:sp>
          <p:nvSpPr>
            <p:cNvPr id="9245" name="Rectangle 42" descr="宽上对角线"/>
            <p:cNvSpPr/>
            <p:nvPr/>
          </p:nvSpPr>
          <p:spPr>
            <a:xfrm>
              <a:off x="4898" y="2138"/>
              <a:ext cx="46" cy="340"/>
            </a:xfrm>
            <a:prstGeom prst="rect">
              <a:avLst/>
            </a:prstGeom>
            <a:blipFill rotWithShape="0">
              <a:blip r:embed="rId23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zh-CN" altLang="en-US" sz="1800" dirty="0">
                <a:solidFill>
                  <a:schemeClr val="accent2"/>
                </a:solidFill>
              </a:endParaRPr>
            </a:p>
          </p:txBody>
        </p:sp>
        <p:sp>
          <p:nvSpPr>
            <p:cNvPr id="9246" name="Line 43"/>
            <p:cNvSpPr/>
            <p:nvPr/>
          </p:nvSpPr>
          <p:spPr>
            <a:xfrm>
              <a:off x="3583" y="2319"/>
              <a:ext cx="131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med" len="lg"/>
              <a:tailEnd type="triangle" w="med" len="lg"/>
            </a:ln>
          </p:spPr>
        </p:sp>
        <p:sp>
          <p:nvSpPr>
            <p:cNvPr id="9247" name="Text Box 44"/>
            <p:cNvSpPr txBox="1"/>
            <p:nvPr/>
          </p:nvSpPr>
          <p:spPr>
            <a:xfrm>
              <a:off x="4173" y="2037"/>
              <a:ext cx="21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/>
                <a:t>r</a:t>
              </a:r>
              <a:endParaRPr lang="en-US" altLang="zh-CN" sz="2800" b="1" i="1" dirty="0"/>
            </a:p>
          </p:txBody>
        </p:sp>
        <p:sp>
          <p:nvSpPr>
            <p:cNvPr id="9248" name="Text Box 45"/>
            <p:cNvSpPr txBox="1"/>
            <p:nvPr/>
          </p:nvSpPr>
          <p:spPr>
            <a:xfrm>
              <a:off x="4756" y="2296"/>
              <a:ext cx="5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dirty="0"/>
                <a:t>d</a:t>
              </a:r>
              <a:r>
                <a:rPr lang="en-US" altLang="zh-CN" sz="2800" b="1" i="1" dirty="0"/>
                <a:t>r</a:t>
              </a:r>
              <a:endParaRPr lang="en-US" altLang="zh-CN" sz="2800" b="1" i="1" dirty="0"/>
            </a:p>
          </p:txBody>
        </p:sp>
      </p:grpSp>
      <p:sp>
        <p:nvSpPr>
          <p:cNvPr id="289838" name="Text Box 46"/>
          <p:cNvSpPr txBox="1"/>
          <p:nvPr/>
        </p:nvSpPr>
        <p:spPr>
          <a:xfrm>
            <a:off x="7154863" y="2532063"/>
            <a:ext cx="4019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/>
              <a:t>1</a:t>
            </a:r>
            <a:endParaRPr lang="en-US" altLang="zh-CN" sz="2800" b="1" dirty="0"/>
          </a:p>
        </p:txBody>
      </p:sp>
      <p:sp>
        <p:nvSpPr>
          <p:cNvPr id="289839" name="Text Box 47"/>
          <p:cNvSpPr txBox="1"/>
          <p:nvPr/>
        </p:nvSpPr>
        <p:spPr>
          <a:xfrm>
            <a:off x="9264650" y="3105150"/>
            <a:ext cx="4019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/>
              <a:t>2</a:t>
            </a:r>
            <a:endParaRPr lang="en-US" altLang="zh-CN" sz="2800" b="1" dirty="0"/>
          </a:p>
        </p:txBody>
      </p:sp>
      <p:graphicFrame>
        <p:nvGraphicFramePr>
          <p:cNvPr id="289840" name="Object 48"/>
          <p:cNvGraphicFramePr>
            <a:graphicFrameLocks noChangeAspect="1"/>
          </p:cNvGraphicFramePr>
          <p:nvPr/>
        </p:nvGraphicFramePr>
        <p:xfrm>
          <a:off x="7680325" y="2205038"/>
          <a:ext cx="23764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4" imgW="2247900" imgH="812800" progId="Equation.DSMT4">
                  <p:embed/>
                </p:oleObj>
              </mc:Choice>
              <mc:Fallback>
                <p:oleObj name="" r:id="rId24" imgW="2247900" imgH="812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80325" y="2205038"/>
                        <a:ext cx="2376488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41" name="Arc 49"/>
          <p:cNvSpPr/>
          <p:nvPr/>
        </p:nvSpPr>
        <p:spPr>
          <a:xfrm flipV="1">
            <a:off x="9336088" y="2133600"/>
            <a:ext cx="720725" cy="973138"/>
          </a:xfrm>
          <a:custGeom>
            <a:avLst/>
            <a:gdLst>
              <a:gd name="txL" fmla="*/ 0 w 43200"/>
              <a:gd name="txT" fmla="*/ 0 h 43200"/>
              <a:gd name="txR" fmla="*/ 43200 w 43200"/>
              <a:gd name="txB" fmla="*/ 43200 h 43200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3200" h="43200" fill="none">
                <a:moveTo>
                  <a:pt x="17001" y="495"/>
                </a:moveTo>
                <a:cubicBezTo>
                  <a:pt x="18511" y="166"/>
                  <a:pt x="2005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446"/>
                  <a:pt x="5769" y="4286"/>
                  <a:pt x="14400" y="1235"/>
                </a:cubicBezTo>
              </a:path>
              <a:path w="43200" h="43200" stroke="0">
                <a:moveTo>
                  <a:pt x="17001" y="495"/>
                </a:moveTo>
                <a:cubicBezTo>
                  <a:pt x="18511" y="166"/>
                  <a:pt x="2005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446"/>
                  <a:pt x="5769" y="4286"/>
                  <a:pt x="14400" y="1235"/>
                </a:cubicBezTo>
                <a:lnTo>
                  <a:pt x="21600" y="21600"/>
                </a:lnTo>
                <a:lnTo>
                  <a:pt x="17001" y="495"/>
                </a:lnTo>
                <a:close/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89842" name="Arc 50"/>
          <p:cNvSpPr/>
          <p:nvPr/>
        </p:nvSpPr>
        <p:spPr>
          <a:xfrm flipV="1">
            <a:off x="8399463" y="2133600"/>
            <a:ext cx="720725" cy="1006475"/>
          </a:xfrm>
          <a:custGeom>
            <a:avLst/>
            <a:gdLst>
              <a:gd name="txL" fmla="*/ 0 w 43200"/>
              <a:gd name="txT" fmla="*/ 0 h 43200"/>
              <a:gd name="txR" fmla="*/ 43200 w 43200"/>
              <a:gd name="txB" fmla="*/ 43200 h 43200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3200" h="43200" fill="none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329"/>
                  <a:pt x="7231" y="2479"/>
                  <a:pt x="17296" y="433"/>
                </a:cubicBezTo>
              </a:path>
              <a:path w="43200" h="43200" stroke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329"/>
                  <a:pt x="7231" y="2479"/>
                  <a:pt x="17296" y="433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3810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44" name="Text Box 42"/>
          <p:cNvSpPr txBox="1"/>
          <p:nvPr/>
        </p:nvSpPr>
        <p:spPr>
          <a:xfrm>
            <a:off x="10317163" y="6488113"/>
            <a:ext cx="307975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solidFill>
                  <a:schemeClr val="bg2"/>
                </a:solidFill>
              </a:rPr>
              <a:t>4</a:t>
            </a:r>
            <a:endParaRPr lang="en-US" altLang="zh-CN" sz="16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9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9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8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8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8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28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28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9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89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89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9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28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89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89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8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28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89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89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8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8" grpId="0"/>
      <p:bldP spid="289814" grpId="0"/>
      <p:bldP spid="289815" grpId="0"/>
      <p:bldP spid="289819" grpId="0"/>
      <p:bldP spid="289823" grpId="0"/>
      <p:bldP spid="289824" grpId="0"/>
      <p:bldP spid="289827" grpId="0"/>
      <p:bldP spid="289830" grpId="0"/>
      <p:bldP spid="289838" grpId="0"/>
      <p:bldP spid="2898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wrap="square" lIns="0" tIns="0" rIns="0" bIns="0" rtlCol="0" anchor="ctr">
            <a:normAutofit/>
          </a:bodyPr>
          <a:lstStyle/>
          <a:p>
            <a:pPr lvl="0" algn="l">
              <a:buClrTx/>
              <a:buSzTx/>
              <a:buFontTx/>
            </a:pPr>
            <a:r>
              <a:rPr lang="zh-CN" altLang="en-US" dirty="0">
                <a:sym typeface="+mn-ea"/>
              </a:rPr>
              <a:t>题型说明</a:t>
            </a:r>
            <a:endParaRPr lang="zh-CN" altLang="en-US" dirty="0">
              <a:sym typeface="+mn-ea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wrap="square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>
                <a:solidFill>
                  <a:schemeClr val="tx1"/>
                </a:solidFill>
              </a:rPr>
              <a:t>10</a:t>
            </a:r>
            <a:r>
              <a:rPr lang="zh-CN" altLang="en-US">
                <a:solidFill>
                  <a:schemeClr val="tx1"/>
                </a:solidFill>
              </a:rPr>
              <a:t>选择（</a:t>
            </a:r>
            <a:r>
              <a:rPr lang="en-US" altLang="zh-CN">
                <a:solidFill>
                  <a:schemeClr val="tx1"/>
                </a:solidFill>
              </a:rPr>
              <a:t>10*3</a:t>
            </a:r>
            <a:r>
              <a:rPr lang="zh-CN" altLang="en-US">
                <a:solidFill>
                  <a:schemeClr val="tx1"/>
                </a:solidFill>
              </a:rPr>
              <a:t>）</a:t>
            </a:r>
            <a:endParaRPr lang="zh-CN" altLang="en-US">
              <a:solidFill>
                <a:schemeClr val="tx1"/>
              </a:solidFill>
            </a:endParaRPr>
          </a:p>
          <a:p>
            <a:r>
              <a:rPr lang="en-US" altLang="zh-CN">
                <a:solidFill>
                  <a:schemeClr val="tx1"/>
                </a:solidFill>
              </a:rPr>
              <a:t>10</a:t>
            </a:r>
            <a:r>
              <a:rPr lang="zh-CN" altLang="en-US">
                <a:solidFill>
                  <a:schemeClr val="tx1"/>
                </a:solidFill>
              </a:rPr>
              <a:t>填空（</a:t>
            </a:r>
            <a:r>
              <a:rPr lang="en-US" altLang="zh-CN">
                <a:solidFill>
                  <a:schemeClr val="tx1"/>
                </a:solidFill>
              </a:rPr>
              <a:t>10*3</a:t>
            </a:r>
            <a:r>
              <a:rPr lang="zh-CN" altLang="en-US">
                <a:solidFill>
                  <a:schemeClr val="tx1"/>
                </a:solidFill>
              </a:rPr>
              <a:t>）</a:t>
            </a:r>
            <a:endParaRPr lang="zh-CN" altLang="en-US">
              <a:solidFill>
                <a:schemeClr val="tx1"/>
              </a:solidFill>
            </a:endParaRPr>
          </a:p>
          <a:p>
            <a:r>
              <a:rPr lang="en-US" altLang="zh-CN">
                <a:solidFill>
                  <a:schemeClr val="tx1"/>
                </a:solidFill>
              </a:rPr>
              <a:t>4</a:t>
            </a:r>
            <a:r>
              <a:rPr lang="zh-CN" altLang="en-US">
                <a:solidFill>
                  <a:schemeClr val="tx1"/>
                </a:solidFill>
              </a:rPr>
              <a:t>计算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（</a:t>
            </a:r>
            <a:r>
              <a:rPr lang="en-US" altLang="zh-CN">
                <a:solidFill>
                  <a:schemeClr val="tx1"/>
                </a:solidFill>
              </a:rPr>
              <a:t>4*10</a:t>
            </a:r>
            <a:r>
              <a:rPr lang="zh-CN" altLang="en-US">
                <a:solidFill>
                  <a:schemeClr val="tx1"/>
                </a:solidFill>
              </a:rPr>
              <a:t>）</a:t>
            </a:r>
            <a:endParaRPr lang="zh-CN" altLang="en-US">
              <a:solidFill>
                <a:schemeClr val="tx1"/>
              </a:solidFill>
            </a:endParaRPr>
          </a:p>
          <a:p>
            <a:r>
              <a:rPr lang="zh-CN" altLang="en-US" sz="1800">
                <a:solidFill>
                  <a:schemeClr val="tx1"/>
                </a:solidFill>
              </a:rPr>
              <a:t>电磁感应</a:t>
            </a:r>
            <a:endParaRPr lang="zh-CN" altLang="en-US" sz="1800">
              <a:solidFill>
                <a:schemeClr val="tx1"/>
              </a:solidFill>
            </a:endParaRPr>
          </a:p>
          <a:p>
            <a:r>
              <a:rPr lang="zh-CN" altLang="en-US" sz="1800">
                <a:solidFill>
                  <a:schemeClr val="tx1"/>
                </a:solidFill>
              </a:rPr>
              <a:t>平面简谐波</a:t>
            </a:r>
            <a:endParaRPr lang="zh-CN" altLang="en-US" sz="1800">
              <a:solidFill>
                <a:schemeClr val="tx1"/>
              </a:solidFill>
            </a:endParaRPr>
          </a:p>
          <a:p>
            <a:r>
              <a:rPr lang="zh-CN" altLang="en-US" sz="1800">
                <a:solidFill>
                  <a:schemeClr val="tx1"/>
                </a:solidFill>
              </a:rPr>
              <a:t>波动光学</a:t>
            </a:r>
            <a:endParaRPr lang="zh-CN" altLang="en-US" sz="1800">
              <a:solidFill>
                <a:schemeClr val="tx1"/>
              </a:solidFill>
            </a:endParaRPr>
          </a:p>
          <a:p>
            <a:r>
              <a:rPr lang="zh-CN" altLang="en-US" sz="1800">
                <a:solidFill>
                  <a:schemeClr val="tx1"/>
                </a:solidFill>
              </a:rPr>
              <a:t>量子力学（一维无限深势阱）</a:t>
            </a:r>
            <a:endParaRPr lang="zh-CN" altLang="en-US">
              <a:solidFill>
                <a:schemeClr val="tx1"/>
              </a:solidFill>
            </a:endParaRPr>
          </a:p>
          <a:p>
            <a:r>
              <a:rPr lang="zh-CN" altLang="en-US">
                <a:solidFill>
                  <a:schemeClr val="tx1"/>
                </a:solidFill>
              </a:rPr>
              <a:t>总分</a:t>
            </a:r>
            <a:r>
              <a:rPr lang="en-US" altLang="zh-CN">
                <a:solidFill>
                  <a:schemeClr val="tx1"/>
                </a:solidFill>
              </a:rPr>
              <a:t>100</a:t>
            </a:r>
            <a:endParaRPr lang="en-US" altLang="zh-CN">
              <a:solidFill>
                <a:schemeClr val="tx1"/>
              </a:solidFill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986" name="Text Box 2"/>
          <p:cNvSpPr txBox="1"/>
          <p:nvPr/>
        </p:nvSpPr>
        <p:spPr>
          <a:xfrm>
            <a:off x="2001838" y="403225"/>
            <a:ext cx="74723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（</a:t>
            </a:r>
            <a:r>
              <a:rPr lang="zh-CN" altLang="en-US" sz="2800" b="1" dirty="0">
                <a:solidFill>
                  <a:srgbClr val="FF0000"/>
                </a:solidFill>
              </a:rPr>
              <a:t>自感）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计算同轴电缆单位长度的自感</a:t>
            </a:r>
            <a:r>
              <a:rPr lang="en-US" altLang="zh-CN" sz="2800" b="1" i="1" dirty="0"/>
              <a:t>L</a:t>
            </a:r>
            <a:r>
              <a:rPr lang="zh-CN" altLang="en-US" sz="2800" b="1" dirty="0"/>
              <a:t>。</a:t>
            </a:r>
            <a:endParaRPr lang="zh-CN" altLang="en-US" sz="2800" b="1" dirty="0"/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3663950" y="1981200"/>
          <a:ext cx="13303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1282700" imgH="774700" progId="Equation.DSMT4">
                  <p:embed/>
                </p:oleObj>
              </mc:Choice>
              <mc:Fallback>
                <p:oleObj name="" r:id="rId1" imgW="1282700" imgH="7747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63950" y="1981200"/>
                        <a:ext cx="1330325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3470275" y="3713163"/>
          <a:ext cx="38084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3568700" imgH="774700" progId="Equation.DSMT4">
                  <p:embed/>
                </p:oleObj>
              </mc:Choice>
              <mc:Fallback>
                <p:oleObj name="" r:id="rId3" imgW="3568700" imgH="7747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0275" y="3713163"/>
                        <a:ext cx="3808413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5435600" y="2249488"/>
          <a:ext cx="1579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1625600" imgH="431800" progId="Equation.DSMT4">
                  <p:embed/>
                </p:oleObj>
              </mc:Choice>
              <mc:Fallback>
                <p:oleObj name="" r:id="rId5" imgW="1625600" imgH="431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249488"/>
                        <a:ext cx="157956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0" name="Object 6"/>
          <p:cNvGraphicFramePr>
            <a:graphicFrameLocks noChangeAspect="1"/>
          </p:cNvGraphicFramePr>
          <p:nvPr/>
        </p:nvGraphicFramePr>
        <p:xfrm>
          <a:off x="3544888" y="4867275"/>
          <a:ext cx="6492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622300" imgH="292100" progId="Equation.DSMT4">
                  <p:embed/>
                </p:oleObj>
              </mc:Choice>
              <mc:Fallback>
                <p:oleObj name="" r:id="rId7" imgW="622300" imgH="2921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4888" y="4867275"/>
                        <a:ext cx="649287" cy="31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1" name="Object 7"/>
          <p:cNvGraphicFramePr>
            <a:graphicFrameLocks noChangeAspect="1"/>
          </p:cNvGraphicFramePr>
          <p:nvPr/>
        </p:nvGraphicFramePr>
        <p:xfrm>
          <a:off x="4359275" y="5829300"/>
          <a:ext cx="32035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2882900" imgH="889000" progId="Equation.DSMT4">
                  <p:embed/>
                </p:oleObj>
              </mc:Choice>
              <mc:Fallback>
                <p:oleObj name="" r:id="rId9" imgW="2882900" imgH="8890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9275" y="5829300"/>
                        <a:ext cx="32035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2" name="Text Box 8"/>
          <p:cNvSpPr txBox="1"/>
          <p:nvPr/>
        </p:nvSpPr>
        <p:spPr>
          <a:xfrm>
            <a:off x="2846388" y="5448300"/>
            <a:ext cx="51038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单位长度电缆的自感</a:t>
            </a:r>
            <a:endParaRPr lang="zh-CN" altLang="en-US" sz="2800" b="1" dirty="0"/>
          </a:p>
        </p:txBody>
      </p:sp>
      <p:sp>
        <p:nvSpPr>
          <p:cNvPr id="297993" name="Text Box 9"/>
          <p:cNvSpPr txBox="1"/>
          <p:nvPr/>
        </p:nvSpPr>
        <p:spPr>
          <a:xfrm>
            <a:off x="2846388" y="1470025"/>
            <a:ext cx="40497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两圆筒间的磁场为</a:t>
            </a:r>
            <a:endParaRPr lang="zh-CN" altLang="en-US" sz="2400" dirty="0"/>
          </a:p>
        </p:txBody>
      </p:sp>
      <p:sp>
        <p:nvSpPr>
          <p:cNvPr id="297994" name="Text Box 10"/>
          <p:cNvSpPr txBox="1"/>
          <p:nvPr/>
        </p:nvSpPr>
        <p:spPr>
          <a:xfrm>
            <a:off x="2846388" y="2809875"/>
            <a:ext cx="6213475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长为</a:t>
            </a:r>
            <a:r>
              <a:rPr lang="en-US" altLang="zh-CN" sz="2800" b="1" i="1" dirty="0"/>
              <a:t>h</a:t>
            </a:r>
            <a:r>
              <a:rPr lang="zh-CN" altLang="en-US" sz="2800" b="1" dirty="0"/>
              <a:t>的电缆上，通过面元</a:t>
            </a:r>
            <a:r>
              <a:rPr lang="zh-CN" altLang="en-US" b="1" dirty="0"/>
              <a:t> </a:t>
            </a:r>
            <a:r>
              <a:rPr lang="en-US" altLang="zh-CN" sz="2800" b="1" i="1" dirty="0"/>
              <a:t>h</a:t>
            </a:r>
            <a:r>
              <a:rPr lang="en-US" altLang="en-US" sz="2800" dirty="0"/>
              <a:t>d</a:t>
            </a:r>
            <a:r>
              <a:rPr lang="en-US" altLang="en-US" sz="2800" b="1" i="1" dirty="0"/>
              <a:t>r </a:t>
            </a:r>
            <a:endParaRPr lang="en-US" altLang="zh-CN" sz="2800" b="1" i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的磁通量为</a:t>
            </a:r>
            <a:endParaRPr lang="zh-CN" altLang="en-US" sz="2800" b="1" dirty="0"/>
          </a:p>
        </p:txBody>
      </p:sp>
      <p:sp>
        <p:nvSpPr>
          <p:cNvPr id="297995" name="Text Box 11"/>
          <p:cNvSpPr txBox="1"/>
          <p:nvPr/>
        </p:nvSpPr>
        <p:spPr>
          <a:xfrm>
            <a:off x="2201863" y="957263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97996" name="Text Box 12"/>
          <p:cNvSpPr txBox="1"/>
          <p:nvPr/>
        </p:nvSpPr>
        <p:spPr>
          <a:xfrm>
            <a:off x="2855913" y="971550"/>
            <a:ext cx="487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设</a:t>
            </a:r>
            <a:r>
              <a:rPr lang="zh-CN" altLang="en-US" sz="2800" b="1" dirty="0">
                <a:sym typeface="Symbol" panose="05050102010706020507" pitchFamily="18" charset="2"/>
              </a:rPr>
              <a:t>电缆</a:t>
            </a:r>
            <a:r>
              <a:rPr lang="zh-CN" altLang="en-US" sz="2800" b="1" dirty="0"/>
              <a:t>通有电流</a:t>
            </a:r>
            <a:r>
              <a:rPr lang="en-US" altLang="zh-CN" sz="2800" b="1" i="1" dirty="0"/>
              <a:t>I</a:t>
            </a:r>
            <a:endParaRPr lang="en-US" altLang="zh-CN" sz="2800" b="1" dirty="0"/>
          </a:p>
        </p:txBody>
      </p:sp>
      <p:grpSp>
        <p:nvGrpSpPr>
          <p:cNvPr id="2" name="Group 13"/>
          <p:cNvGrpSpPr/>
          <p:nvPr/>
        </p:nvGrpSpPr>
        <p:grpSpPr>
          <a:xfrm>
            <a:off x="8034338" y="1133475"/>
            <a:ext cx="2052638" cy="2800350"/>
            <a:chOff x="4318" y="371"/>
            <a:chExt cx="1293" cy="1764"/>
          </a:xfrm>
        </p:grpSpPr>
        <p:sp>
          <p:nvSpPr>
            <p:cNvPr id="17437" name="AutoShape 14"/>
            <p:cNvSpPr/>
            <p:nvPr/>
          </p:nvSpPr>
          <p:spPr>
            <a:xfrm>
              <a:off x="4318" y="599"/>
              <a:ext cx="1008" cy="1536"/>
            </a:xfrm>
            <a:prstGeom prst="can">
              <a:avLst>
                <a:gd name="adj" fmla="val 27435"/>
              </a:avLst>
            </a:prstGeom>
            <a:gradFill rotWithShape="1">
              <a:gsLst>
                <a:gs pos="0">
                  <a:srgbClr val="556C76"/>
                </a:gs>
                <a:gs pos="50000">
                  <a:srgbClr val="B7EAFF"/>
                </a:gs>
                <a:gs pos="100000">
                  <a:srgbClr val="556C76"/>
                </a:gs>
              </a:gsLst>
              <a:lin ang="0" scaled="1"/>
              <a:tileRect/>
            </a:gra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zh-CN" altLang="en-US" sz="1800" dirty="0">
                <a:solidFill>
                  <a:schemeClr val="accent2"/>
                </a:solidFill>
              </a:endParaRPr>
            </a:p>
          </p:txBody>
        </p:sp>
        <p:sp>
          <p:nvSpPr>
            <p:cNvPr id="17438" name="Oval 15"/>
            <p:cNvSpPr/>
            <p:nvPr/>
          </p:nvSpPr>
          <p:spPr>
            <a:xfrm>
              <a:off x="4318" y="599"/>
              <a:ext cx="1008" cy="288"/>
            </a:xfrm>
            <a:prstGeom prst="ellipse">
              <a:avLst/>
            </a:prstGeom>
            <a:solidFill>
              <a:srgbClr val="CBF0FF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zh-CN" altLang="en-US" sz="1800" dirty="0">
                <a:solidFill>
                  <a:schemeClr val="accent2"/>
                </a:solidFill>
              </a:endParaRPr>
            </a:p>
          </p:txBody>
        </p:sp>
        <p:sp>
          <p:nvSpPr>
            <p:cNvPr id="17439" name="Arc 16"/>
            <p:cNvSpPr/>
            <p:nvPr/>
          </p:nvSpPr>
          <p:spPr>
            <a:xfrm flipV="1">
              <a:off x="4318" y="1937"/>
              <a:ext cx="1008" cy="198"/>
            </a:xfrm>
            <a:custGeom>
              <a:avLst/>
              <a:gdLst>
                <a:gd name="txL" fmla="*/ 0 w 43200"/>
                <a:gd name="txT" fmla="*/ 0 h 27701"/>
                <a:gd name="txR" fmla="*/ 43200 w 43200"/>
                <a:gd name="txB" fmla="*/ 27701 h 2770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3200" h="27701" fill="none">
                  <a:moveTo>
                    <a:pt x="879" y="27700"/>
                  </a:moveTo>
                  <a:cubicBezTo>
                    <a:pt x="296" y="25719"/>
                    <a:pt x="0" y="236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01"/>
                    <a:pt x="43115" y="23802"/>
                    <a:pt x="42947" y="24890"/>
                  </a:cubicBezTo>
                </a:path>
                <a:path w="43200" h="27701" stroke="0">
                  <a:moveTo>
                    <a:pt x="879" y="27700"/>
                  </a:moveTo>
                  <a:cubicBezTo>
                    <a:pt x="296" y="25719"/>
                    <a:pt x="0" y="236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01"/>
                    <a:pt x="43115" y="23802"/>
                    <a:pt x="42947" y="24890"/>
                  </a:cubicBezTo>
                  <a:lnTo>
                    <a:pt x="21600" y="21600"/>
                  </a:lnTo>
                  <a:lnTo>
                    <a:pt x="879" y="277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0" name="AutoShape 17"/>
            <p:cNvSpPr/>
            <p:nvPr/>
          </p:nvSpPr>
          <p:spPr>
            <a:xfrm>
              <a:off x="4654" y="695"/>
              <a:ext cx="336" cy="1344"/>
            </a:xfrm>
            <a:prstGeom prst="can">
              <a:avLst>
                <a:gd name="adj" fmla="val 33037"/>
              </a:avLst>
            </a:prstGeom>
            <a:gradFill rotWithShape="1">
              <a:gsLst>
                <a:gs pos="0">
                  <a:srgbClr val="765E5E"/>
                </a:gs>
                <a:gs pos="50000">
                  <a:srgbClr val="FFCCCC"/>
                </a:gs>
                <a:gs pos="100000">
                  <a:srgbClr val="765E5E"/>
                </a:gs>
              </a:gsLst>
              <a:lin ang="0" scaled="1"/>
              <a:tileRect/>
            </a:gra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zh-CN" altLang="en-US" sz="1800" dirty="0">
                <a:solidFill>
                  <a:schemeClr val="accent2"/>
                </a:solidFill>
              </a:endParaRPr>
            </a:p>
          </p:txBody>
        </p:sp>
        <p:sp>
          <p:nvSpPr>
            <p:cNvPr id="17441" name="Arc 18"/>
            <p:cNvSpPr/>
            <p:nvPr/>
          </p:nvSpPr>
          <p:spPr>
            <a:xfrm>
              <a:off x="4654" y="1943"/>
              <a:ext cx="336" cy="48"/>
            </a:xfrm>
            <a:custGeom>
              <a:avLst/>
              <a:gdLst>
                <a:gd name="txL" fmla="*/ 0 w 42858"/>
                <a:gd name="txT" fmla="*/ 0 h 21600"/>
                <a:gd name="txR" fmla="*/ 42858 w 42858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2858" h="21600" fill="none">
                  <a:moveTo>
                    <a:pt x="-1" y="18336"/>
                  </a:moveTo>
                  <a:cubicBezTo>
                    <a:pt x="1611" y="7790"/>
                    <a:pt x="10682" y="-1"/>
                    <a:pt x="21352" y="0"/>
                  </a:cubicBezTo>
                  <a:cubicBezTo>
                    <a:pt x="32501" y="0"/>
                    <a:pt x="41818" y="8486"/>
                    <a:pt x="42857" y="19587"/>
                  </a:cubicBezTo>
                </a:path>
                <a:path w="42858" h="21600" stroke="0">
                  <a:moveTo>
                    <a:pt x="-1" y="18336"/>
                  </a:moveTo>
                  <a:cubicBezTo>
                    <a:pt x="1611" y="7790"/>
                    <a:pt x="10682" y="-1"/>
                    <a:pt x="21352" y="0"/>
                  </a:cubicBezTo>
                  <a:cubicBezTo>
                    <a:pt x="32501" y="0"/>
                    <a:pt x="41818" y="8486"/>
                    <a:pt x="42857" y="19587"/>
                  </a:cubicBezTo>
                  <a:lnTo>
                    <a:pt x="21352" y="21600"/>
                  </a:lnTo>
                  <a:lnTo>
                    <a:pt x="-1" y="18336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2" name="Arc 19"/>
            <p:cNvSpPr/>
            <p:nvPr/>
          </p:nvSpPr>
          <p:spPr>
            <a:xfrm flipV="1">
              <a:off x="4318" y="695"/>
              <a:ext cx="1008" cy="198"/>
            </a:xfrm>
            <a:custGeom>
              <a:avLst/>
              <a:gdLst>
                <a:gd name="txL" fmla="*/ 0 w 43200"/>
                <a:gd name="txT" fmla="*/ 0 h 27701"/>
                <a:gd name="txR" fmla="*/ 43200 w 43200"/>
                <a:gd name="txB" fmla="*/ 27701 h 2770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3200" h="27701" fill="none">
                  <a:moveTo>
                    <a:pt x="879" y="27700"/>
                  </a:moveTo>
                  <a:cubicBezTo>
                    <a:pt x="296" y="25719"/>
                    <a:pt x="0" y="236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01"/>
                    <a:pt x="43115" y="23802"/>
                    <a:pt x="42947" y="24890"/>
                  </a:cubicBezTo>
                </a:path>
                <a:path w="43200" h="27701" stroke="0">
                  <a:moveTo>
                    <a:pt x="879" y="27700"/>
                  </a:moveTo>
                  <a:cubicBezTo>
                    <a:pt x="296" y="25719"/>
                    <a:pt x="0" y="236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01"/>
                    <a:pt x="43115" y="23802"/>
                    <a:pt x="42947" y="24890"/>
                  </a:cubicBezTo>
                  <a:lnTo>
                    <a:pt x="21600" y="21600"/>
                  </a:lnTo>
                  <a:lnTo>
                    <a:pt x="879" y="27700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3" name="Arc 20"/>
            <p:cNvSpPr/>
            <p:nvPr/>
          </p:nvSpPr>
          <p:spPr>
            <a:xfrm>
              <a:off x="4318" y="1847"/>
              <a:ext cx="960" cy="141"/>
            </a:xfrm>
            <a:custGeom>
              <a:avLst/>
              <a:gdLst>
                <a:gd name="txL" fmla="*/ 0 w 42858"/>
                <a:gd name="txT" fmla="*/ 0 h 21600"/>
                <a:gd name="txR" fmla="*/ 42858 w 42858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2858" h="21600" fill="none">
                  <a:moveTo>
                    <a:pt x="-1" y="18336"/>
                  </a:moveTo>
                  <a:cubicBezTo>
                    <a:pt x="1611" y="7790"/>
                    <a:pt x="10682" y="-1"/>
                    <a:pt x="21352" y="0"/>
                  </a:cubicBezTo>
                  <a:cubicBezTo>
                    <a:pt x="32501" y="0"/>
                    <a:pt x="41818" y="8486"/>
                    <a:pt x="42857" y="19587"/>
                  </a:cubicBezTo>
                </a:path>
                <a:path w="42858" h="21600" stroke="0">
                  <a:moveTo>
                    <a:pt x="-1" y="18336"/>
                  </a:moveTo>
                  <a:cubicBezTo>
                    <a:pt x="1611" y="7790"/>
                    <a:pt x="10682" y="-1"/>
                    <a:pt x="21352" y="0"/>
                  </a:cubicBezTo>
                  <a:cubicBezTo>
                    <a:pt x="32501" y="0"/>
                    <a:pt x="41818" y="8486"/>
                    <a:pt x="42857" y="19587"/>
                  </a:cubicBezTo>
                  <a:lnTo>
                    <a:pt x="21352" y="21600"/>
                  </a:lnTo>
                  <a:lnTo>
                    <a:pt x="-1" y="1833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4" name="Line 21"/>
            <p:cNvSpPr/>
            <p:nvPr/>
          </p:nvSpPr>
          <p:spPr>
            <a:xfrm>
              <a:off x="5326" y="716"/>
              <a:ext cx="21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5" name="Line 22"/>
            <p:cNvSpPr/>
            <p:nvPr/>
          </p:nvSpPr>
          <p:spPr>
            <a:xfrm>
              <a:off x="5332" y="1997"/>
              <a:ext cx="22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6" name="Line 23"/>
            <p:cNvSpPr/>
            <p:nvPr/>
          </p:nvSpPr>
          <p:spPr>
            <a:xfrm>
              <a:off x="5447" y="1504"/>
              <a:ext cx="0" cy="48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447" name="Line 24"/>
            <p:cNvSpPr/>
            <p:nvPr/>
          </p:nvSpPr>
          <p:spPr>
            <a:xfrm flipV="1">
              <a:off x="5447" y="710"/>
              <a:ext cx="0" cy="50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448" name="Text Box 25"/>
            <p:cNvSpPr txBox="1"/>
            <p:nvPr/>
          </p:nvSpPr>
          <p:spPr>
            <a:xfrm>
              <a:off x="5351" y="1198"/>
              <a:ext cx="26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800" b="1" i="1" dirty="0"/>
                <a:t>h</a:t>
              </a:r>
              <a:endParaRPr lang="en-US" altLang="zh-CN" sz="2800" b="1" i="1" dirty="0"/>
            </a:p>
          </p:txBody>
        </p:sp>
        <p:sp>
          <p:nvSpPr>
            <p:cNvPr id="17449" name="Text Box 26"/>
            <p:cNvSpPr txBox="1"/>
            <p:nvPr/>
          </p:nvSpPr>
          <p:spPr>
            <a:xfrm>
              <a:off x="4611" y="402"/>
              <a:ext cx="36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800" b="1" i="1" dirty="0"/>
                <a:t>R</a:t>
              </a:r>
              <a:r>
                <a:rPr lang="en-US" altLang="zh-CN" sz="2800" b="1" baseline="-25000" dirty="0"/>
                <a:t>1</a:t>
              </a:r>
              <a:endParaRPr lang="en-US" altLang="zh-CN" sz="2800" b="1" dirty="0"/>
            </a:p>
          </p:txBody>
        </p:sp>
        <p:sp>
          <p:nvSpPr>
            <p:cNvPr id="17450" name="Text Box 27"/>
            <p:cNvSpPr txBox="1"/>
            <p:nvPr/>
          </p:nvSpPr>
          <p:spPr>
            <a:xfrm>
              <a:off x="5040" y="371"/>
              <a:ext cx="46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800" b="1" i="1" dirty="0">
                  <a:sym typeface="Symbol" panose="05050102010706020507" pitchFamily="18" charset="2"/>
                </a:rPr>
                <a:t>R</a:t>
              </a:r>
              <a:r>
                <a:rPr lang="en-US" altLang="zh-CN" sz="2800" b="1" baseline="-25000" dirty="0">
                  <a:sym typeface="Symbol" panose="05050102010706020507" pitchFamily="18" charset="2"/>
                </a:rPr>
                <a:t>2</a:t>
              </a:r>
              <a:endParaRPr lang="en-US" altLang="zh-CN" sz="2800" b="1" dirty="0"/>
            </a:p>
          </p:txBody>
        </p:sp>
        <p:sp>
          <p:nvSpPr>
            <p:cNvPr id="17451" name="Line 28"/>
            <p:cNvSpPr/>
            <p:nvPr/>
          </p:nvSpPr>
          <p:spPr>
            <a:xfrm flipH="1" flipV="1">
              <a:off x="4727" y="708"/>
              <a:ext cx="99" cy="4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52" name="Line 29"/>
            <p:cNvSpPr/>
            <p:nvPr/>
          </p:nvSpPr>
          <p:spPr>
            <a:xfrm flipV="1">
              <a:off x="4819" y="649"/>
              <a:ext cx="397" cy="11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3" name="Group 30"/>
          <p:cNvGrpSpPr/>
          <p:nvPr/>
        </p:nvGrpSpPr>
        <p:grpSpPr>
          <a:xfrm>
            <a:off x="8010525" y="2501900"/>
            <a:ext cx="538163" cy="619125"/>
            <a:chOff x="4311" y="1212"/>
            <a:chExt cx="339" cy="390"/>
          </a:xfrm>
        </p:grpSpPr>
        <p:sp>
          <p:nvSpPr>
            <p:cNvPr id="17435" name="Line 31"/>
            <p:cNvSpPr/>
            <p:nvPr/>
          </p:nvSpPr>
          <p:spPr>
            <a:xfrm flipV="1">
              <a:off x="4650" y="1212"/>
              <a:ext cx="0" cy="377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436" name="Line 32"/>
            <p:cNvSpPr/>
            <p:nvPr/>
          </p:nvSpPr>
          <p:spPr>
            <a:xfrm flipV="1">
              <a:off x="4311" y="1225"/>
              <a:ext cx="0" cy="377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med" len="lg"/>
              <a:tailEnd type="none" w="med" len="lg"/>
            </a:ln>
          </p:spPr>
        </p:sp>
      </p:grpSp>
      <p:sp>
        <p:nvSpPr>
          <p:cNvPr id="298017" name="Rectangle 33" descr="深色上对角线"/>
          <p:cNvSpPr/>
          <p:nvPr/>
        </p:nvSpPr>
        <p:spPr>
          <a:xfrm>
            <a:off x="9105900" y="1725613"/>
            <a:ext cx="515938" cy="1990725"/>
          </a:xfrm>
          <a:prstGeom prst="rect">
            <a:avLst/>
          </a:prstGeom>
          <a:blipFill rotWithShape="0">
            <a:blip r:embed="rId1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1800" dirty="0">
              <a:solidFill>
                <a:schemeClr val="accent2"/>
              </a:solidFill>
            </a:endParaRPr>
          </a:p>
        </p:txBody>
      </p:sp>
      <p:graphicFrame>
        <p:nvGraphicFramePr>
          <p:cNvPr id="298018" name="Object 34"/>
          <p:cNvGraphicFramePr>
            <a:graphicFrameLocks noChangeAspect="1"/>
          </p:cNvGraphicFramePr>
          <p:nvPr/>
        </p:nvGraphicFramePr>
        <p:xfrm>
          <a:off x="4300538" y="4881563"/>
          <a:ext cx="3317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2" imgW="317500" imgH="292100" progId="Equation.DSMT4">
                  <p:embed/>
                </p:oleObj>
              </mc:Choice>
              <mc:Fallback>
                <p:oleObj name="" r:id="rId12" imgW="317500" imgH="2921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00538" y="4881563"/>
                        <a:ext cx="331787" cy="31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19" name="Object 35"/>
          <p:cNvGraphicFramePr>
            <a:graphicFrameLocks noChangeAspect="1"/>
          </p:cNvGraphicFramePr>
          <p:nvPr/>
        </p:nvGraphicFramePr>
        <p:xfrm>
          <a:off x="4660900" y="4545013"/>
          <a:ext cx="235426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4" imgW="2260600" imgH="812800" progId="Equation.DSMT4">
                  <p:embed/>
                </p:oleObj>
              </mc:Choice>
              <mc:Fallback>
                <p:oleObj name="" r:id="rId14" imgW="2260600" imgH="8128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60900" y="4545013"/>
                        <a:ext cx="2354263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20" name="Object 36"/>
          <p:cNvGraphicFramePr>
            <a:graphicFrameLocks noChangeAspect="1"/>
          </p:cNvGraphicFramePr>
          <p:nvPr/>
        </p:nvGraphicFramePr>
        <p:xfrm>
          <a:off x="7037388" y="4567238"/>
          <a:ext cx="1866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6" imgW="1790700" imgH="889000" progId="Equation.DSMT4">
                  <p:embed/>
                </p:oleObj>
              </mc:Choice>
              <mc:Fallback>
                <p:oleObj name="" r:id="rId16" imgW="1790700" imgH="889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7388" y="4567238"/>
                        <a:ext cx="186690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7" name="Group 37"/>
          <p:cNvGrpSpPr/>
          <p:nvPr/>
        </p:nvGrpSpPr>
        <p:grpSpPr>
          <a:xfrm>
            <a:off x="8031163" y="219075"/>
            <a:ext cx="2060575" cy="869950"/>
            <a:chOff x="4082" y="161"/>
            <a:chExt cx="1298" cy="548"/>
          </a:xfrm>
        </p:grpSpPr>
        <p:sp>
          <p:nvSpPr>
            <p:cNvPr id="17432" name="Rectangle 38"/>
            <p:cNvSpPr/>
            <p:nvPr/>
          </p:nvSpPr>
          <p:spPr>
            <a:xfrm>
              <a:off x="4536" y="210"/>
              <a:ext cx="844" cy="476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zh-CN" altLang="en-US" sz="18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7433" name="Object 39"/>
            <p:cNvGraphicFramePr>
              <a:graphicFrameLocks noChangeAspect="1"/>
            </p:cNvGraphicFramePr>
            <p:nvPr/>
          </p:nvGraphicFramePr>
          <p:xfrm>
            <a:off x="4604" y="187"/>
            <a:ext cx="705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8" imgW="457200" imgH="342900" progId="Equation.3">
                    <p:embed/>
                  </p:oleObj>
                </mc:Choice>
                <mc:Fallback>
                  <p:oleObj name="" r:id="rId18" imgW="457200" imgH="3429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604" y="187"/>
                          <a:ext cx="705" cy="5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Object 40"/>
            <p:cNvGraphicFramePr>
              <a:graphicFrameLocks noChangeAspect="1"/>
            </p:cNvGraphicFramePr>
            <p:nvPr/>
          </p:nvGraphicFramePr>
          <p:xfrm>
            <a:off x="4082" y="161"/>
            <a:ext cx="514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20" imgW="3303905" imgH="3048000" progId="MS_ClipArt_Gallery.2">
                    <p:embed/>
                  </p:oleObj>
                </mc:Choice>
                <mc:Fallback>
                  <p:oleObj name="" r:id="rId20" imgW="3303905" imgH="3048000" progId="MS_ClipArt_Gallery.2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82" y="161"/>
                          <a:ext cx="514" cy="5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8025" name="Rectangle 41"/>
          <p:cNvSpPr/>
          <p:nvPr/>
        </p:nvSpPr>
        <p:spPr>
          <a:xfrm>
            <a:off x="9283700" y="1716088"/>
            <a:ext cx="71438" cy="199072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298026" name="Oval 42"/>
          <p:cNvSpPr/>
          <p:nvPr/>
        </p:nvSpPr>
        <p:spPr>
          <a:xfrm>
            <a:off x="8020050" y="1504950"/>
            <a:ext cx="1624013" cy="452438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298027" name="Text Box 43"/>
          <p:cNvSpPr txBox="1"/>
          <p:nvPr/>
        </p:nvSpPr>
        <p:spPr>
          <a:xfrm>
            <a:off x="7648575" y="2497138"/>
            <a:ext cx="6937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solidFill>
                  <a:srgbClr val="FF0000"/>
                </a:solidFill>
              </a:rPr>
              <a:t>I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7431" name="Text Box 42"/>
          <p:cNvSpPr txBox="1"/>
          <p:nvPr/>
        </p:nvSpPr>
        <p:spPr>
          <a:xfrm>
            <a:off x="10221913" y="6488113"/>
            <a:ext cx="43307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solidFill>
                  <a:schemeClr val="bg2"/>
                </a:solidFill>
              </a:rPr>
              <a:t>10</a:t>
            </a:r>
            <a:endParaRPr lang="en-US" altLang="zh-CN" sz="16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"/>
                            </p:stCondLst>
                            <p:childTnLst>
                              <p:par>
                                <p:cTn id="3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00"/>
                            </p:stCondLst>
                            <p:childTnLst>
                              <p:par>
                                <p:cTn id="3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298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298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298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298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9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9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9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29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9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4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/>
      <p:bldP spid="297992" grpId="0"/>
      <p:bldP spid="297993" grpId="0"/>
      <p:bldP spid="297994" grpId="0"/>
      <p:bldP spid="297995" grpId="0"/>
      <p:bldP spid="297996" grpId="0"/>
      <p:bldP spid="298017" grpId="0" bldLvl="0" animBg="1"/>
      <p:bldP spid="298025" grpId="0" bldLvl="0" animBg="1"/>
      <p:bldP spid="298026" grpId="0" bldLvl="0" animBg="1"/>
      <p:bldP spid="2980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0882" name="Text Box 2"/>
          <p:cNvSpPr txBox="1"/>
          <p:nvPr/>
        </p:nvSpPr>
        <p:spPr>
          <a:xfrm>
            <a:off x="2027238" y="425450"/>
            <a:ext cx="47831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/>
              <a:t>2. </a:t>
            </a:r>
            <a:r>
              <a:rPr lang="zh-CN" altLang="en-US" sz="2800" b="1" dirty="0"/>
              <a:t>磁能与磁能密度</a:t>
            </a:r>
            <a:endParaRPr lang="zh-CN" altLang="en-US" sz="2800" b="1" dirty="0"/>
          </a:p>
        </p:txBody>
      </p:sp>
      <p:sp>
        <p:nvSpPr>
          <p:cNvPr id="250883" name="Text Box 3"/>
          <p:cNvSpPr txBox="1"/>
          <p:nvPr/>
        </p:nvSpPr>
        <p:spPr>
          <a:xfrm>
            <a:off x="2379663" y="2624138"/>
            <a:ext cx="4848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黑体" panose="02010609060101010101" pitchFamily="49" charset="-122"/>
              </a:rPr>
              <a:t>以长直螺线管为例</a:t>
            </a:r>
            <a:endParaRPr lang="zh-CN" altLang="en-US" sz="2800" b="1" dirty="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sp>
        <p:nvSpPr>
          <p:cNvPr id="250884" name="Text Box 4"/>
          <p:cNvSpPr txBox="1"/>
          <p:nvPr/>
        </p:nvSpPr>
        <p:spPr>
          <a:xfrm>
            <a:off x="3070225" y="3208338"/>
            <a:ext cx="5200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已知长直螺线管的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、</a:t>
            </a:r>
            <a:r>
              <a:rPr lang="en-US" altLang="zh-CN" sz="2800" b="1" i="1" dirty="0"/>
              <a:t>l</a:t>
            </a:r>
            <a:r>
              <a:rPr lang="zh-CN" altLang="en-US" sz="2800" b="1" dirty="0"/>
              <a:t>、</a:t>
            </a:r>
            <a:r>
              <a:rPr lang="en-US" altLang="zh-CN" sz="2800" b="1" i="1" dirty="0"/>
              <a:t>S</a:t>
            </a:r>
            <a:endParaRPr lang="en-US" altLang="zh-CN" sz="2800" b="1" dirty="0"/>
          </a:p>
        </p:txBody>
      </p:sp>
      <p:sp>
        <p:nvSpPr>
          <p:cNvPr id="250885" name="Text Box 5"/>
          <p:cNvSpPr txBox="1"/>
          <p:nvPr/>
        </p:nvSpPr>
        <p:spPr>
          <a:xfrm>
            <a:off x="2346325" y="908050"/>
            <a:ext cx="81518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由上可知，通有电流 </a:t>
            </a:r>
            <a:r>
              <a:rPr lang="en-US" altLang="zh-CN" sz="2800" b="1" i="1" dirty="0"/>
              <a:t>I </a:t>
            </a:r>
            <a:r>
              <a:rPr lang="zh-CN" altLang="en-US" sz="2800" b="1" dirty="0"/>
              <a:t>的自感线圈中储能：</a:t>
            </a:r>
            <a:endParaRPr lang="zh-CN" altLang="en-US" sz="2800" b="1" dirty="0"/>
          </a:p>
        </p:txBody>
      </p:sp>
      <p:sp>
        <p:nvSpPr>
          <p:cNvPr id="250886" name="Text Box 6"/>
          <p:cNvSpPr txBox="1"/>
          <p:nvPr/>
        </p:nvSpPr>
        <p:spPr>
          <a:xfrm>
            <a:off x="2378075" y="1987550"/>
            <a:ext cx="568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磁能也应储存在磁场中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50887" name="Object 7"/>
          <p:cNvGraphicFramePr>
            <a:graphicFrameLocks noChangeAspect="1"/>
          </p:cNvGraphicFramePr>
          <p:nvPr/>
        </p:nvGraphicFramePr>
        <p:xfrm>
          <a:off x="4803775" y="4311650"/>
          <a:ext cx="1654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701800" imgH="520700" progId="Equation.DSMT4">
                  <p:embed/>
                </p:oleObj>
              </mc:Choice>
              <mc:Fallback>
                <p:oleObj name="" r:id="rId1" imgW="1701800" imgH="520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03775" y="4311650"/>
                        <a:ext cx="165417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8" name="Object 8"/>
          <p:cNvGraphicFramePr>
            <a:graphicFrameLocks noChangeAspect="1"/>
          </p:cNvGraphicFramePr>
          <p:nvPr/>
        </p:nvGraphicFramePr>
        <p:xfrm>
          <a:off x="3422650" y="5381625"/>
          <a:ext cx="17653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786765" imgH="342900" progId="Equation.DSMT4">
                  <p:embed/>
                </p:oleObj>
              </mc:Choice>
              <mc:Fallback>
                <p:oleObj name="" r:id="rId3" imgW="786765" imgH="342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2650" y="5381625"/>
                        <a:ext cx="1765300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5175250" y="5443538"/>
          <a:ext cx="18145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2120900" imgH="698500" progId="Equation.DSMT4">
                  <p:embed/>
                </p:oleObj>
              </mc:Choice>
              <mc:Fallback>
                <p:oleObj name="" r:id="rId5" imgW="2120900" imgH="6985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5250" y="5443538"/>
                        <a:ext cx="1814513" cy="668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7021513" y="5394325"/>
          <a:ext cx="12493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269365" imgH="812165" progId="Equation.DSMT4">
                  <p:embed/>
                </p:oleObj>
              </mc:Choice>
              <mc:Fallback>
                <p:oleObj name="" r:id="rId7" imgW="1269365" imgH="812165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1513" y="5394325"/>
                        <a:ext cx="1249362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4908550" y="1268413"/>
          <a:ext cx="16287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711200" imgH="342900" progId="Equation.DSMT4">
                  <p:embed/>
                </p:oleObj>
              </mc:Choice>
              <mc:Fallback>
                <p:oleObj name="" r:id="rId9" imgW="711200" imgH="3429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8550" y="1268413"/>
                        <a:ext cx="1628775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5051425" y="6254750"/>
          <a:ext cx="1216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1308100" imgH="381000" progId="Equation.DSMT4">
                  <p:embed/>
                </p:oleObj>
              </mc:Choice>
              <mc:Fallback>
                <p:oleObj name="" r:id="rId11" imgW="1308100" imgH="381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1425" y="6254750"/>
                        <a:ext cx="1216025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3" name="Text Box 13"/>
          <p:cNvSpPr txBox="1"/>
          <p:nvPr/>
        </p:nvSpPr>
        <p:spPr>
          <a:xfrm>
            <a:off x="2387600" y="3765550"/>
            <a:ext cx="71612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1</a:t>
            </a:r>
            <a:r>
              <a:rPr lang="zh-CN" altLang="en-US" sz="2800" b="1" dirty="0"/>
              <a:t>中已求得长直螺线管的自感：</a:t>
            </a:r>
            <a:endParaRPr lang="zh-CN" altLang="en-US" sz="2800" b="1" dirty="0"/>
          </a:p>
        </p:txBody>
      </p:sp>
      <p:sp>
        <p:nvSpPr>
          <p:cNvPr id="250894" name="Text Box 14"/>
          <p:cNvSpPr txBox="1"/>
          <p:nvPr/>
        </p:nvSpPr>
        <p:spPr>
          <a:xfrm>
            <a:off x="2359025" y="4849813"/>
            <a:ext cx="77771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当其通有电流 </a:t>
            </a:r>
            <a:r>
              <a:rPr lang="en-US" altLang="zh-CN" sz="2800" b="1" i="1" dirty="0"/>
              <a:t>I </a:t>
            </a:r>
            <a:r>
              <a:rPr lang="zh-CN" altLang="en-US" sz="2800" b="1" dirty="0"/>
              <a:t>时，其中存储的磁能为</a:t>
            </a:r>
            <a:endParaRPr lang="zh-CN" altLang="en-US" sz="2800" b="1" dirty="0"/>
          </a:p>
        </p:txBody>
      </p:sp>
      <p:sp>
        <p:nvSpPr>
          <p:cNvPr id="250895" name="Text Box 15"/>
          <p:cNvSpPr txBox="1"/>
          <p:nvPr/>
        </p:nvSpPr>
        <p:spPr>
          <a:xfrm>
            <a:off x="4508500" y="6130925"/>
            <a:ext cx="13890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而</a:t>
            </a:r>
            <a:endParaRPr lang="zh-CN" altLang="en-US" sz="2800" b="1" dirty="0"/>
          </a:p>
        </p:txBody>
      </p:sp>
      <p:sp>
        <p:nvSpPr>
          <p:cNvPr id="250897" name="Text Box 17"/>
          <p:cNvSpPr txBox="1"/>
          <p:nvPr/>
        </p:nvSpPr>
        <p:spPr>
          <a:xfrm>
            <a:off x="6200775" y="1997075"/>
            <a:ext cx="4467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/>
              <a:t>W</a:t>
            </a:r>
            <a:r>
              <a:rPr lang="en-US" altLang="zh-CN" sz="2800" b="1" i="1" baseline="-25000" dirty="0"/>
              <a:t>m</a:t>
            </a:r>
            <a:r>
              <a:rPr lang="en-US" altLang="zh-CN" sz="2800" b="1" dirty="0"/>
              <a:t>→</a:t>
            </a:r>
            <a:r>
              <a:rPr lang="zh-CN" altLang="en-US" sz="2800" b="1" dirty="0"/>
              <a:t>磁场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B</a:t>
            </a:r>
            <a:r>
              <a:rPr lang="zh-CN" altLang="en-US" sz="2400" b="1" dirty="0"/>
              <a:t>、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关系？</a:t>
            </a:r>
            <a:endParaRPr lang="zh-CN" altLang="en-US" sz="2800" b="1" dirty="0"/>
          </a:p>
        </p:txBody>
      </p:sp>
      <p:sp>
        <p:nvSpPr>
          <p:cNvPr id="26641" name="Text Box 42"/>
          <p:cNvSpPr txBox="1"/>
          <p:nvPr/>
        </p:nvSpPr>
        <p:spPr>
          <a:xfrm>
            <a:off x="10221913" y="6488113"/>
            <a:ext cx="43307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solidFill>
                  <a:schemeClr val="bg2"/>
                </a:solidFill>
              </a:rPr>
              <a:t>16</a:t>
            </a:r>
            <a:endParaRPr lang="en-US" altLang="zh-CN" sz="16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75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75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75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25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75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75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75" fill="hold"/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"/>
                            </p:stCondLst>
                            <p:childTnLst>
                              <p:par>
                                <p:cTn id="4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75"/>
                                        <p:tgtEl>
                                          <p:spTgt spid="25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/>
      <p:bldP spid="250883" grpId="0"/>
      <p:bldP spid="250884" grpId="0"/>
      <p:bldP spid="250885" grpId="0"/>
      <p:bldP spid="250886" grpId="0"/>
      <p:bldP spid="250893" grpId="0"/>
      <p:bldP spid="250894" grpId="0"/>
      <p:bldP spid="250895" grpId="0"/>
      <p:bldP spid="25089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1906" name="Text Box 2"/>
          <p:cNvSpPr txBox="1"/>
          <p:nvPr/>
        </p:nvSpPr>
        <p:spPr>
          <a:xfrm>
            <a:off x="3103563" y="4616450"/>
            <a:ext cx="72056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以上结论对任意形式的磁场都成立！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251907" name="Text Box 3"/>
          <p:cNvSpPr txBox="1"/>
          <p:nvPr/>
        </p:nvSpPr>
        <p:spPr>
          <a:xfrm>
            <a:off x="2384425" y="5200650"/>
            <a:ext cx="54943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一般地，对非均匀磁场：</a:t>
            </a:r>
            <a:endParaRPr lang="zh-CN" altLang="en-US" sz="2800" b="1" dirty="0"/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3938588" y="5759450"/>
          <a:ext cx="4260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4178300" imgH="711200" progId="Equation.DSMT4">
                  <p:embed/>
                </p:oleObj>
              </mc:Choice>
              <mc:Fallback>
                <p:oleObj name="" r:id="rId1" imgW="4178300" imgH="711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8588" y="5759450"/>
                        <a:ext cx="426085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9" name="Text Box 5"/>
          <p:cNvSpPr txBox="1"/>
          <p:nvPr/>
        </p:nvSpPr>
        <p:spPr>
          <a:xfrm>
            <a:off x="3138488" y="1852613"/>
            <a:ext cx="6572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黑体" panose="02010609060101010101" pitchFamily="49" charset="-122"/>
              </a:rPr>
              <a:t>又长直螺线管管内为均匀磁场</a:t>
            </a:r>
            <a:r>
              <a:rPr lang="en-US" altLang="zh-CN" sz="2800" b="1" dirty="0">
                <a:solidFill>
                  <a:schemeClr val="tx2"/>
                </a:solidFill>
                <a:ea typeface="黑体" panose="02010609060101010101" pitchFamily="49" charset="-122"/>
              </a:rPr>
              <a:t>!</a:t>
            </a:r>
            <a:endParaRPr lang="en-US" altLang="zh-CN" sz="2800" b="1" dirty="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51910" name="Object 6"/>
          <p:cNvGraphicFramePr>
            <a:graphicFrameLocks noChangeAspect="1"/>
          </p:cNvGraphicFramePr>
          <p:nvPr/>
        </p:nvGraphicFramePr>
        <p:xfrm>
          <a:off x="3683000" y="3033713"/>
          <a:ext cx="13827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447165" imgH="774065" progId="Equation.DSMT4">
                  <p:embed/>
                </p:oleObj>
              </mc:Choice>
              <mc:Fallback>
                <p:oleObj name="" r:id="rId3" imgW="1447165" imgH="77406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0" y="3033713"/>
                        <a:ext cx="1382713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4892675" y="3860800"/>
          <a:ext cx="12271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295400" imgH="876300" progId="Equation.DSMT4">
                  <p:embed/>
                </p:oleObj>
              </mc:Choice>
              <mc:Fallback>
                <p:oleObj name="" r:id="rId5" imgW="1295400" imgH="8763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2675" y="3860800"/>
                        <a:ext cx="1227138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2" name="Text Box 8"/>
          <p:cNvSpPr txBox="1"/>
          <p:nvPr/>
        </p:nvSpPr>
        <p:spPr>
          <a:xfrm>
            <a:off x="6119813" y="3932238"/>
            <a:ext cx="34321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/>
              <a:t>——</a:t>
            </a:r>
            <a:r>
              <a:rPr lang="zh-CN" altLang="en-US" sz="2800" b="1" dirty="0"/>
              <a:t>磁场强度</a:t>
            </a:r>
            <a:endParaRPr lang="zh-CN" altLang="en-US" sz="2800" b="1" dirty="0"/>
          </a:p>
        </p:txBody>
      </p:sp>
      <p:sp>
        <p:nvSpPr>
          <p:cNvPr id="251914" name="Text Box 10"/>
          <p:cNvSpPr txBox="1"/>
          <p:nvPr/>
        </p:nvSpPr>
        <p:spPr>
          <a:xfrm>
            <a:off x="2384425" y="422275"/>
            <a:ext cx="7766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通有电流 </a:t>
            </a:r>
            <a:r>
              <a:rPr lang="en-US" altLang="zh-CN" sz="2800" b="1" i="1" dirty="0"/>
              <a:t>I </a:t>
            </a:r>
            <a:r>
              <a:rPr lang="zh-CN" altLang="en-US" sz="2800" b="1" dirty="0"/>
              <a:t>的长直螺线管储存的磁能为</a:t>
            </a:r>
            <a:endParaRPr lang="zh-CN" altLang="en-US" sz="2800" b="1" dirty="0"/>
          </a:p>
        </p:txBody>
      </p:sp>
      <p:graphicFrame>
        <p:nvGraphicFramePr>
          <p:cNvPr id="251915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4538663" y="981075"/>
          <a:ext cx="1866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866900" imgH="812800" progId="Equation.DSMT4">
                  <p:embed/>
                </p:oleObj>
              </mc:Choice>
              <mc:Fallback>
                <p:oleObj name="" r:id="rId7" imgW="1866900" imgH="812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538663" y="981075"/>
                        <a:ext cx="1866900" cy="812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100000"/>
                        </a:schemeClr>
                      </a:solidFill>
                      <a:ln w="28575">
                        <a:solidFill>
                          <a:srgbClr val="FF0000">
                            <a:alpha val="10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6" name="Object 12"/>
          <p:cNvGraphicFramePr>
            <a:graphicFrameLocks noChangeAspect="1"/>
          </p:cNvGraphicFramePr>
          <p:nvPr>
            <p:ph sz="quarter" idx="2"/>
          </p:nvPr>
        </p:nvGraphicFramePr>
        <p:xfrm>
          <a:off x="5184775" y="3035300"/>
          <a:ext cx="7762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799465" imgH="812165" progId="Equation.DSMT4">
                  <p:embed/>
                </p:oleObj>
              </mc:Choice>
              <mc:Fallback>
                <p:oleObj name="" r:id="rId9" imgW="799465" imgH="812165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5184775" y="3035300"/>
                        <a:ext cx="776288" cy="788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7" name="Text Box 13"/>
          <p:cNvSpPr txBox="1"/>
          <p:nvPr/>
        </p:nvSpPr>
        <p:spPr>
          <a:xfrm>
            <a:off x="2384425" y="2420938"/>
            <a:ext cx="637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ym typeface="Symbol" panose="05050102010706020507" pitchFamily="18" charset="2"/>
              </a:rPr>
              <a:t> </a:t>
            </a:r>
            <a:r>
              <a:rPr lang="zh-CN" altLang="en-US" sz="2800" b="1" dirty="0"/>
              <a:t>单位体积储存的磁场能量为</a:t>
            </a:r>
            <a:endParaRPr lang="zh-CN" altLang="en-US" sz="2800" b="1" dirty="0"/>
          </a:p>
        </p:txBody>
      </p:sp>
      <p:sp>
        <p:nvSpPr>
          <p:cNvPr id="251918" name="Text Box 14"/>
          <p:cNvSpPr txBox="1"/>
          <p:nvPr/>
        </p:nvSpPr>
        <p:spPr>
          <a:xfrm>
            <a:off x="7443788" y="3127375"/>
            <a:ext cx="29575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磁能密度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251919" name="Text Box 15"/>
          <p:cNvSpPr txBox="1"/>
          <p:nvPr/>
        </p:nvSpPr>
        <p:spPr>
          <a:xfrm>
            <a:off x="3957638" y="3932238"/>
            <a:ext cx="21605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其中</a:t>
            </a:r>
            <a:endParaRPr lang="zh-CN" altLang="en-US" sz="2800" b="1" dirty="0"/>
          </a:p>
        </p:txBody>
      </p:sp>
      <p:sp>
        <p:nvSpPr>
          <p:cNvPr id="251920" name="Text Box 16"/>
          <p:cNvSpPr txBox="1"/>
          <p:nvPr/>
        </p:nvSpPr>
        <p:spPr>
          <a:xfrm>
            <a:off x="4672013" y="3530600"/>
            <a:ext cx="4114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1800" b="1" dirty="0"/>
              <a:t>体</a:t>
            </a:r>
            <a:endParaRPr lang="zh-CN" altLang="en-US" sz="1800" b="1" dirty="0"/>
          </a:p>
        </p:txBody>
      </p:sp>
      <p:graphicFrame>
        <p:nvGraphicFramePr>
          <p:cNvPr id="251921" name="Object 17"/>
          <p:cNvGraphicFramePr>
            <a:graphicFrameLocks noChangeAspect="1"/>
          </p:cNvGraphicFramePr>
          <p:nvPr>
            <p:ph sz="quarter" idx="3"/>
          </p:nvPr>
        </p:nvGraphicFramePr>
        <p:xfrm>
          <a:off x="6130925" y="3081338"/>
          <a:ext cx="13319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1" imgW="1384300" imgH="698500" progId="Equation.DSMT4">
                  <p:embed/>
                </p:oleObj>
              </mc:Choice>
              <mc:Fallback>
                <p:oleObj name="" r:id="rId11" imgW="1384300" imgH="6985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6130925" y="3081338"/>
                        <a:ext cx="1331913" cy="6715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42"/>
          <p:cNvSpPr txBox="1"/>
          <p:nvPr/>
        </p:nvSpPr>
        <p:spPr>
          <a:xfrm>
            <a:off x="10221913" y="6488113"/>
            <a:ext cx="43307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solidFill>
                  <a:schemeClr val="bg2"/>
                </a:solidFill>
              </a:rPr>
              <a:t>17</a:t>
            </a:r>
            <a:endParaRPr lang="en-US" altLang="zh-CN" sz="16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2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425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5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"/>
                            </p:stCondLst>
                            <p:childTnLst>
                              <p:par>
                                <p:cTn id="5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75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25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75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75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/>
      <p:bldP spid="251907" grpId="0"/>
      <p:bldP spid="251909" grpId="0"/>
      <p:bldP spid="251912" grpId="0"/>
      <p:bldP spid="251914" grpId="0"/>
      <p:bldP spid="251917" grpId="0"/>
      <p:bldP spid="251918" grpId="0"/>
      <p:bldP spid="251919" grpId="0"/>
      <p:bldP spid="2519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9250" name="Text Box 2"/>
          <p:cNvSpPr txBox="1"/>
          <p:nvPr/>
        </p:nvSpPr>
        <p:spPr>
          <a:xfrm>
            <a:off x="2092325" y="2205038"/>
            <a:ext cx="1389063" cy="52197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/>
          </a:p>
        </p:txBody>
      </p:sp>
      <p:sp>
        <p:nvSpPr>
          <p:cNvPr id="309251" name="Text Box 3"/>
          <p:cNvSpPr txBox="1"/>
          <p:nvPr/>
        </p:nvSpPr>
        <p:spPr>
          <a:xfrm>
            <a:off x="2757488" y="2211388"/>
            <a:ext cx="4419600" cy="52197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两圆柱面间的磁场为</a:t>
            </a:r>
            <a:endParaRPr lang="zh-CN" altLang="en-US" sz="2800" b="1" dirty="0"/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6091238" y="2092325"/>
          <a:ext cx="1225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282700" imgH="850900" progId="Equation.DSMT4">
                  <p:embed/>
                </p:oleObj>
              </mc:Choice>
              <mc:Fallback>
                <p:oleObj name="" r:id="rId1" imgW="1282700" imgH="8509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1238" y="2092325"/>
                        <a:ext cx="122555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827338" y="2774950"/>
          <a:ext cx="25225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2362200" imgH="774700" progId="Equation.DSMT4">
                  <p:embed/>
                </p:oleObj>
              </mc:Choice>
              <mc:Fallback>
                <p:oleObj name="" r:id="rId3" imgW="2362200" imgH="7747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7338" y="2774950"/>
                        <a:ext cx="2522537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3457575" y="3489325"/>
          <a:ext cx="2995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3009900" imgH="939800" progId="Equation.DSMT4">
                  <p:embed/>
                </p:oleObj>
              </mc:Choice>
              <mc:Fallback>
                <p:oleObj name="" r:id="rId5" imgW="3009900" imgH="939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7575" y="3489325"/>
                        <a:ext cx="299561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3460750" y="4395788"/>
          <a:ext cx="17827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739900" imgH="825500" progId="Equation.DSMT4">
                  <p:embed/>
                </p:oleObj>
              </mc:Choice>
              <mc:Fallback>
                <p:oleObj name="" r:id="rId7" imgW="1739900" imgH="8255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0750" y="4395788"/>
                        <a:ext cx="1782763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7081838" y="5937250"/>
          <a:ext cx="14128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422400" imgH="787400" progId="Equation.DSMT4">
                  <p:embed/>
                </p:oleObj>
              </mc:Choice>
              <mc:Fallback>
                <p:oleObj name="" r:id="rId9" imgW="1422400" imgH="7874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1838" y="5937250"/>
                        <a:ext cx="141287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73" name="Text Box 25"/>
          <p:cNvSpPr txBox="1"/>
          <p:nvPr/>
        </p:nvSpPr>
        <p:spPr>
          <a:xfrm>
            <a:off x="2020888" y="868363"/>
            <a:ext cx="8647112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4.</a:t>
            </a:r>
            <a:r>
              <a:rPr lang="zh-CN" altLang="en-US" sz="2800" b="1" dirty="0"/>
              <a:t>一圆柱形同轴电缆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由半径为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、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的薄圆筒构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        成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其间充满磁导率为</a:t>
            </a:r>
            <a:r>
              <a:rPr lang="en-US" altLang="zh-CN" sz="2800" b="1" i="1" dirty="0"/>
              <a:t>µ</a:t>
            </a:r>
            <a:r>
              <a:rPr lang="zh-CN" altLang="en-US" sz="2800" b="1" dirty="0"/>
              <a:t>介质，并通有电流 </a:t>
            </a:r>
            <a:r>
              <a:rPr lang="en-US" altLang="zh-CN" sz="2800" b="1" i="1" dirty="0"/>
              <a:t>I</a:t>
            </a:r>
            <a:r>
              <a:rPr lang="zh-CN" altLang="en-US" sz="2800" b="1" dirty="0"/>
              <a:t>。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 求：</a:t>
            </a:r>
            <a:r>
              <a:rPr lang="zh-CN" altLang="en-US" sz="2800" b="1" dirty="0"/>
              <a:t>长度为</a:t>
            </a:r>
            <a:r>
              <a:rPr lang="en-US" altLang="zh-CN" sz="2800" b="1" i="1" dirty="0"/>
              <a:t>h </a:t>
            </a:r>
            <a:r>
              <a:rPr lang="zh-CN" altLang="en-US" sz="2800" b="1" dirty="0"/>
              <a:t>的电缆内磁场的能量</a:t>
            </a:r>
            <a:r>
              <a:rPr lang="en-US" altLang="zh-CN" sz="2800" b="1" i="1" dirty="0">
                <a:solidFill>
                  <a:schemeClr val="tx2"/>
                </a:solidFill>
              </a:rPr>
              <a:t>W</a:t>
            </a:r>
            <a:r>
              <a:rPr lang="en-US" altLang="zh-CN" sz="2000" b="1" i="1" dirty="0">
                <a:solidFill>
                  <a:schemeClr val="tx2"/>
                </a:solidFill>
              </a:rPr>
              <a:t>m</a:t>
            </a:r>
            <a:r>
              <a:rPr lang="zh-CN" altLang="en-US" sz="2800" b="1" dirty="0">
                <a:solidFill>
                  <a:schemeClr val="tx2"/>
                </a:solidFill>
              </a:rPr>
              <a:t>和</a:t>
            </a:r>
            <a:r>
              <a:rPr lang="en-US" altLang="zh-CN" sz="2800" b="1" i="1" dirty="0">
                <a:solidFill>
                  <a:schemeClr val="tx2"/>
                </a:solidFill>
              </a:rPr>
              <a:t>L</a:t>
            </a:r>
            <a:r>
              <a:rPr lang="zh-CN" altLang="en-US" sz="2800" b="1" dirty="0"/>
              <a:t>？</a:t>
            </a:r>
            <a:endParaRPr lang="zh-CN" altLang="en-US" sz="2800" b="1" dirty="0"/>
          </a:p>
        </p:txBody>
      </p:sp>
      <p:sp>
        <p:nvSpPr>
          <p:cNvPr id="309274" name="Text Box 26"/>
          <p:cNvSpPr txBox="1"/>
          <p:nvPr/>
        </p:nvSpPr>
        <p:spPr>
          <a:xfrm>
            <a:off x="3743325" y="3917950"/>
            <a:ext cx="3587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a</a:t>
            </a:r>
            <a:endParaRPr lang="en-US" altLang="zh-CN" sz="2400" b="1" i="1" dirty="0"/>
          </a:p>
        </p:txBody>
      </p:sp>
      <p:sp>
        <p:nvSpPr>
          <p:cNvPr id="309275" name="Text Box 27"/>
          <p:cNvSpPr txBox="1"/>
          <p:nvPr/>
        </p:nvSpPr>
        <p:spPr>
          <a:xfrm>
            <a:off x="3797300" y="3459163"/>
            <a:ext cx="3860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b</a:t>
            </a:r>
            <a:endParaRPr lang="en-US" altLang="zh-CN" sz="2400" b="1" i="1" dirty="0"/>
          </a:p>
        </p:txBody>
      </p:sp>
      <p:grpSp>
        <p:nvGrpSpPr>
          <p:cNvPr id="4" name="Group 28"/>
          <p:cNvGrpSpPr/>
          <p:nvPr/>
        </p:nvGrpSpPr>
        <p:grpSpPr>
          <a:xfrm>
            <a:off x="4346575" y="5930900"/>
            <a:ext cx="3600450" cy="863600"/>
            <a:chOff x="3484" y="3756"/>
            <a:chExt cx="2208" cy="526"/>
          </a:xfrm>
        </p:grpSpPr>
        <p:sp>
          <p:nvSpPr>
            <p:cNvPr id="28709" name="Text Box 29"/>
            <p:cNvSpPr txBox="1"/>
            <p:nvPr/>
          </p:nvSpPr>
          <p:spPr>
            <a:xfrm>
              <a:off x="3484" y="3882"/>
              <a:ext cx="2208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/>
                <a:t>由</a:t>
              </a:r>
              <a:r>
                <a:rPr lang="en-US" altLang="zh-CN" sz="2800" b="1" i="1" dirty="0"/>
                <a:t>W</a:t>
              </a:r>
              <a:r>
                <a:rPr lang="en-US" altLang="zh-CN" sz="2800" b="1" i="1" baseline="-25000" dirty="0"/>
                <a:t>m </a:t>
              </a:r>
              <a:r>
                <a:rPr lang="en-US" altLang="zh-CN" sz="2800" b="1" dirty="0"/>
                <a:t>→</a:t>
              </a:r>
              <a:r>
                <a:rPr lang="en-US" altLang="zh-CN" sz="2800" b="1" baseline="-25000" dirty="0"/>
                <a:t> </a:t>
              </a:r>
              <a:r>
                <a:rPr lang="en-US" altLang="zh-CN" sz="2800" b="1" i="1" dirty="0"/>
                <a:t>L</a:t>
              </a:r>
              <a:endParaRPr lang="en-US" altLang="zh-CN" sz="2800" b="1" dirty="0"/>
            </a:p>
          </p:txBody>
        </p:sp>
        <p:graphicFrame>
          <p:nvGraphicFramePr>
            <p:cNvPr id="28710" name="Object 30"/>
            <p:cNvGraphicFramePr>
              <a:graphicFrameLocks noChangeAspect="1"/>
            </p:cNvGraphicFramePr>
            <p:nvPr/>
          </p:nvGraphicFramePr>
          <p:xfrm>
            <a:off x="4502" y="3756"/>
            <a:ext cx="660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1" imgW="495300" imgH="393700" progId="Equation.DSMT4">
                    <p:embed/>
                  </p:oleObj>
                </mc:Choice>
                <mc:Fallback>
                  <p:oleObj name="" r:id="rId11" imgW="495300" imgH="3937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02" y="3756"/>
                          <a:ext cx="660" cy="5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294" name="Text Box 46"/>
          <p:cNvSpPr txBox="1"/>
          <p:nvPr/>
        </p:nvSpPr>
        <p:spPr>
          <a:xfrm>
            <a:off x="2171700" y="388938"/>
            <a:ext cx="57245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/>
              <a:t>3. </a:t>
            </a:r>
            <a:r>
              <a:rPr lang="zh-CN" altLang="en-US" sz="2800" b="1" dirty="0"/>
              <a:t>磁能的计算</a:t>
            </a:r>
            <a:endParaRPr lang="zh-CN" altLang="en-US" sz="2800" b="1" dirty="0"/>
          </a:p>
        </p:txBody>
      </p:sp>
      <p:grpSp>
        <p:nvGrpSpPr>
          <p:cNvPr id="8" name="Group 47"/>
          <p:cNvGrpSpPr/>
          <p:nvPr/>
        </p:nvGrpSpPr>
        <p:grpSpPr>
          <a:xfrm>
            <a:off x="1524000" y="5211763"/>
            <a:ext cx="2328863" cy="827087"/>
            <a:chOff x="171" y="3725"/>
            <a:chExt cx="1467" cy="521"/>
          </a:xfrm>
        </p:grpSpPr>
        <p:sp>
          <p:nvSpPr>
            <p:cNvPr id="28694" name="Rectangle 48"/>
            <p:cNvSpPr/>
            <p:nvPr/>
          </p:nvSpPr>
          <p:spPr>
            <a:xfrm>
              <a:off x="566" y="3770"/>
              <a:ext cx="1066" cy="47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zh-CN" altLang="en-US" sz="18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8695" name="Object 49"/>
            <p:cNvGraphicFramePr>
              <a:graphicFrameLocks noChangeAspect="1"/>
            </p:cNvGraphicFramePr>
            <p:nvPr/>
          </p:nvGraphicFramePr>
          <p:xfrm>
            <a:off x="612" y="3748"/>
            <a:ext cx="102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3" imgW="711200" imgH="342900" progId="Equation.DSMT4">
                    <p:embed/>
                  </p:oleObj>
                </mc:Choice>
                <mc:Fallback>
                  <p:oleObj name="" r:id="rId13" imgW="711200" imgH="3429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2" y="3748"/>
                          <a:ext cx="1026" cy="4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6" name="Object 50"/>
            <p:cNvGraphicFramePr>
              <a:graphicFrameLocks noChangeAspect="1"/>
            </p:cNvGraphicFramePr>
            <p:nvPr/>
          </p:nvGraphicFramePr>
          <p:xfrm>
            <a:off x="171" y="3725"/>
            <a:ext cx="441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5" imgW="3303905" imgH="3048000" progId="MS_ClipArt_Gallery.2">
                    <p:embed/>
                  </p:oleObj>
                </mc:Choice>
                <mc:Fallback>
                  <p:oleObj name="" r:id="rId15" imgW="3303905" imgH="3048000" progId="MS_ClipArt_Gallery.2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1" y="3725"/>
                          <a:ext cx="441" cy="4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9301" name="Object 53"/>
          <p:cNvGraphicFramePr>
            <a:graphicFrameLocks noChangeAspect="1"/>
          </p:cNvGraphicFramePr>
          <p:nvPr/>
        </p:nvGraphicFramePr>
        <p:xfrm>
          <a:off x="4122738" y="5284788"/>
          <a:ext cx="17160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7" imgW="1727200" imgH="787400" progId="Equation.DSMT4">
                  <p:embed/>
                </p:oleObj>
              </mc:Choice>
              <mc:Fallback>
                <p:oleObj name="" r:id="rId17" imgW="1727200" imgH="7874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22738" y="5284788"/>
                        <a:ext cx="1716087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42"/>
          <p:cNvSpPr txBox="1"/>
          <p:nvPr/>
        </p:nvSpPr>
        <p:spPr>
          <a:xfrm>
            <a:off x="10221913" y="6488113"/>
            <a:ext cx="43307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600" b="1" dirty="0">
                <a:solidFill>
                  <a:schemeClr val="bg2"/>
                </a:solidFill>
              </a:rPr>
              <a:t>18</a:t>
            </a:r>
            <a:endParaRPr lang="en-US" altLang="zh-CN" sz="1600" b="1" dirty="0">
              <a:solidFill>
                <a:schemeClr val="bg2"/>
              </a:solidFill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495030" y="2211705"/>
            <a:ext cx="3312795" cy="3781425"/>
          </a:xfrm>
          <a:prstGeom prst="rect">
            <a:avLst/>
          </a:prstGeom>
        </p:spPr>
      </p:pic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30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75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75"/>
                            </p:stCondLst>
                            <p:childTnLst>
                              <p:par>
                                <p:cTn id="2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30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30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4" dur="500"/>
                                        <p:tgtEl>
                                          <p:spTgt spid="30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/>
      <p:bldP spid="309251" grpId="0"/>
      <p:bldP spid="309273" grpId="0"/>
      <p:bldP spid="309274" grpId="0"/>
      <p:bldP spid="309275" grpId="0"/>
      <p:bldP spid="30929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225" y="3068910"/>
            <a:ext cx="10800000" cy="720000"/>
          </a:xfrm>
        </p:spPr>
        <p:txBody>
          <a:bodyPr>
            <a:noAutofit/>
          </a:bodyPr>
          <a:p>
            <a:pPr algn="ctr"/>
            <a:r>
              <a:rPr lang="zh-CN" altLang="en-US" sz="4800"/>
              <a:t>机械振动与机械波</a:t>
            </a:r>
            <a:endParaRPr lang="zh-CN" altLang="en-US" sz="4800"/>
          </a:p>
        </p:txBody>
      </p:sp>
    </p:spTree>
    <p:custDataLst>
      <p:tags r:id="rId1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ChangeArrowheads="1"/>
          </p:cNvSpPr>
          <p:nvPr/>
        </p:nvSpPr>
        <p:spPr bwMode="auto">
          <a:xfrm>
            <a:off x="3581400" y="3375025"/>
            <a:ext cx="5029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 flipV="1">
          <a:off x="6019800" y="345122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" r:id="rId1" imgW="101600" imgH="101600" progId="Equation.3">
                  <p:embed/>
                </p:oleObj>
              </mc:Choice>
              <mc:Fallback>
                <p:oleObj name="" r:id="rId1" imgW="101600" imgH="10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6019800" y="345122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5916613" y="2889250"/>
          <a:ext cx="400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3" imgW="152400" imgH="177800" progId="Equation.DSMT4">
                  <p:embed/>
                </p:oleObj>
              </mc:Choice>
              <mc:Fallback>
                <p:oleObj name="Equation" r:id="rId3" imgW="1524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2889250"/>
                        <a:ext cx="4000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7" name="Line 7"/>
          <p:cNvSpPr>
            <a:spLocks noChangeShapeType="1"/>
          </p:cNvSpPr>
          <p:nvPr/>
        </p:nvSpPr>
        <p:spPr bwMode="auto">
          <a:xfrm>
            <a:off x="4648200" y="5432425"/>
            <a:ext cx="1981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7078" name="Object 6"/>
          <p:cNvGraphicFramePr>
            <a:graphicFrameLocks noChangeAspect="1"/>
          </p:cNvGraphicFramePr>
          <p:nvPr/>
        </p:nvGraphicFramePr>
        <p:xfrm>
          <a:off x="5334000" y="5524500"/>
          <a:ext cx="511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5" imgW="215900" imgH="177800" progId="Equation.DSMT4">
                  <p:embed/>
                </p:oleObj>
              </mc:Choice>
              <mc:Fallback>
                <p:oleObj name="Equation" r:id="rId5" imgW="2159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24500"/>
                        <a:ext cx="511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9" name="Rectangle 10"/>
          <p:cNvSpPr>
            <a:spLocks noChangeArrowheads="1"/>
          </p:cNvSpPr>
          <p:nvPr/>
        </p:nvSpPr>
        <p:spPr bwMode="auto">
          <a:xfrm>
            <a:off x="1811338" y="260350"/>
            <a:ext cx="8424862" cy="2245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0000CC"/>
                </a:solidFill>
              </a:rPr>
              <a:t>  </a:t>
            </a:r>
            <a:r>
              <a:rPr kumimoji="0" lang="zh-CN" altLang="en-US" sz="2800" b="1">
                <a:solidFill>
                  <a:srgbClr val="0000CC"/>
                </a:solidFill>
              </a:rPr>
              <a:t>例</a:t>
            </a:r>
            <a:r>
              <a:rPr kumimoji="0" lang="en-US" altLang="zh-CN" sz="2800" b="1">
                <a:solidFill>
                  <a:srgbClr val="0000CC"/>
                </a:solidFill>
              </a:rPr>
              <a:t>2.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两轮的轴互相平行，相距 </a:t>
            </a:r>
            <a:r>
              <a:rPr kumimoji="0" lang="en-US" altLang="zh-CN" sz="2800" b="1">
                <a:solidFill>
                  <a:srgbClr val="FF0000"/>
                </a:solidFill>
              </a:rPr>
              <a:t>2</a:t>
            </a:r>
            <a:r>
              <a:rPr kumimoji="0" lang="en-US" altLang="zh-CN" sz="2800" b="1" i="1">
                <a:solidFill>
                  <a:srgbClr val="FF0000"/>
                </a:solidFill>
              </a:rPr>
              <a:t>d</a:t>
            </a:r>
            <a:r>
              <a:rPr kumimoji="0" lang="zh-CN" altLang="en-US" sz="2800" b="1" i="1"/>
              <a:t>，</a:t>
            </a:r>
            <a:r>
              <a:rPr kumimoji="0" lang="zh-CN" altLang="en-US" sz="2800" b="1"/>
              <a:t>两轮</a:t>
            </a:r>
            <a:r>
              <a:rPr kumimoji="0" lang="zh-CN" altLang="en-US" sz="2800" b="1">
                <a:solidFill>
                  <a:srgbClr val="FF0000"/>
                </a:solidFill>
              </a:rPr>
              <a:t>转速相同</a:t>
            </a:r>
            <a:endParaRPr kumimoji="0" lang="zh-CN" altLang="en-US" sz="28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           而方向相反</a:t>
            </a:r>
            <a:r>
              <a:rPr kumimoji="0" lang="zh-CN" altLang="en-US" sz="2400" b="1"/>
              <a:t>，</a:t>
            </a:r>
            <a:r>
              <a:rPr kumimoji="0" lang="zh-CN" altLang="en-US" sz="2800" b="1"/>
              <a:t>将质量为</a:t>
            </a:r>
            <a:r>
              <a:rPr kumimoji="0" lang="zh-CN" altLang="en-US" sz="2800" b="1" i="1"/>
              <a:t> </a:t>
            </a:r>
            <a:r>
              <a:rPr kumimoji="0" lang="en-US" altLang="zh-CN" sz="2800" b="1" i="1">
                <a:solidFill>
                  <a:srgbClr val="FF0000"/>
                </a:solidFill>
              </a:rPr>
              <a:t>m</a:t>
            </a:r>
            <a:r>
              <a:rPr kumimoji="0" lang="en-US" altLang="zh-CN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/>
              <a:t>的一根匀质杆搁在</a:t>
            </a:r>
            <a:endParaRPr kumimoji="0" lang="zh-CN" altLang="en-US" sz="2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          两轮上，杆与轮的摩擦系数为</a:t>
            </a:r>
            <a:r>
              <a:rPr kumimoji="0" lang="zh-CN" altLang="en-US" sz="2800" b="1" i="1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kumimoji="0" lang="zh-CN" altLang="en-US" sz="2800" b="1"/>
              <a:t>，若杆子的质</a:t>
            </a:r>
            <a:endParaRPr kumimoji="0" lang="zh-CN" altLang="en-US" sz="2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          心 </a:t>
            </a:r>
            <a:r>
              <a:rPr kumimoji="0" lang="en-US" altLang="zh-CN" sz="2800" b="1" i="1"/>
              <a:t>C</a:t>
            </a:r>
            <a:r>
              <a:rPr kumimoji="0" lang="zh-CN" altLang="en-US" sz="2800" b="1"/>
              <a:t>起初距一轮较近（如图）。</a:t>
            </a:r>
            <a:endParaRPr kumimoji="0" lang="zh-CN" altLang="en-US" sz="2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          试证明</a:t>
            </a:r>
            <a:r>
              <a:rPr kumimoji="0" lang="en-US" altLang="zh-CN" sz="2800" b="1"/>
              <a:t>: </a:t>
            </a:r>
            <a:r>
              <a:rPr kumimoji="0" lang="zh-CN" altLang="en-US" sz="2800" b="1"/>
              <a:t>杆作谐振动并求周期。</a:t>
            </a:r>
            <a:endParaRPr kumimoji="0" lang="zh-CN" altLang="en-US" sz="2800" b="1"/>
          </a:p>
        </p:txBody>
      </p:sp>
      <p:sp>
        <p:nvSpPr>
          <p:cNvPr id="387080" name="Rectangle 11"/>
          <p:cNvSpPr>
            <a:spLocks noChangeArrowheads="1"/>
          </p:cNvSpPr>
          <p:nvPr/>
        </p:nvSpPr>
        <p:spPr bwMode="auto">
          <a:xfrm>
            <a:off x="6248400" y="3298825"/>
            <a:ext cx="45974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m</a:t>
            </a:r>
            <a:endParaRPr kumimoji="0" lang="en-US" altLang="zh-CN" sz="2800" b="1" i="1"/>
          </a:p>
        </p:txBody>
      </p:sp>
      <p:grpSp>
        <p:nvGrpSpPr>
          <p:cNvPr id="2" name="Group 9"/>
          <p:cNvGrpSpPr/>
          <p:nvPr/>
        </p:nvGrpSpPr>
        <p:grpSpPr bwMode="auto">
          <a:xfrm>
            <a:off x="4114800" y="3756025"/>
            <a:ext cx="3124200" cy="1143000"/>
            <a:chOff x="0" y="0"/>
            <a:chExt cx="1968" cy="720"/>
          </a:xfrm>
        </p:grpSpPr>
        <p:sp>
          <p:nvSpPr>
            <p:cNvPr id="19472" name="AutoShape 13"/>
            <p:cNvSpPr>
              <a:spLocks noChangeArrowheads="1"/>
            </p:cNvSpPr>
            <p:nvPr/>
          </p:nvSpPr>
          <p:spPr bwMode="auto">
            <a:xfrm>
              <a:off x="0" y="0"/>
              <a:ext cx="72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3" name="AutoShape 14"/>
            <p:cNvSpPr>
              <a:spLocks noChangeArrowheads="1"/>
            </p:cNvSpPr>
            <p:nvPr/>
          </p:nvSpPr>
          <p:spPr bwMode="auto">
            <a:xfrm>
              <a:off x="1248" y="0"/>
              <a:ext cx="72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3886200" y="3908425"/>
            <a:ext cx="3579813" cy="887413"/>
            <a:chOff x="0" y="0"/>
            <a:chExt cx="2255" cy="559"/>
          </a:xfrm>
        </p:grpSpPr>
        <p:sp>
          <p:nvSpPr>
            <p:cNvPr id="19470" name="Arc 16"/>
            <p:cNvSpPr/>
            <p:nvPr/>
          </p:nvSpPr>
          <p:spPr bwMode="auto">
            <a:xfrm>
              <a:off x="0" y="0"/>
              <a:ext cx="382" cy="533"/>
            </a:xfrm>
            <a:custGeom>
              <a:avLst/>
              <a:gdLst>
                <a:gd name="T0" fmla="*/ 0 w 21600"/>
                <a:gd name="T1" fmla="*/ 0 h 29869"/>
                <a:gd name="T2" fmla="*/ 0 w 21600"/>
                <a:gd name="T3" fmla="*/ 0 h 29869"/>
                <a:gd name="T4" fmla="*/ 0 w 21600"/>
                <a:gd name="T5" fmla="*/ 0 h 298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869"/>
                <a:gd name="T11" fmla="*/ 21600 w 21600"/>
                <a:gd name="T12" fmla="*/ 29869 h 298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869" fill="none" extrusionOk="0">
                  <a:moveTo>
                    <a:pt x="5759" y="29869"/>
                  </a:moveTo>
                  <a:cubicBezTo>
                    <a:pt x="2057" y="25875"/>
                    <a:pt x="0" y="20630"/>
                    <a:pt x="0" y="15184"/>
                  </a:cubicBezTo>
                  <a:cubicBezTo>
                    <a:pt x="-1" y="9499"/>
                    <a:pt x="2241" y="4043"/>
                    <a:pt x="6237" y="0"/>
                  </a:cubicBezTo>
                </a:path>
                <a:path w="21600" h="29869" stroke="0" extrusionOk="0">
                  <a:moveTo>
                    <a:pt x="5759" y="29869"/>
                  </a:moveTo>
                  <a:cubicBezTo>
                    <a:pt x="2057" y="25875"/>
                    <a:pt x="0" y="20630"/>
                    <a:pt x="0" y="15184"/>
                  </a:cubicBezTo>
                  <a:cubicBezTo>
                    <a:pt x="-1" y="9499"/>
                    <a:pt x="2241" y="4043"/>
                    <a:pt x="6237" y="0"/>
                  </a:cubicBezTo>
                  <a:lnTo>
                    <a:pt x="21600" y="15184"/>
                  </a:lnTo>
                  <a:lnTo>
                    <a:pt x="5759" y="29869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1" name="Arc 17"/>
            <p:cNvSpPr/>
            <p:nvPr/>
          </p:nvSpPr>
          <p:spPr bwMode="auto">
            <a:xfrm>
              <a:off x="1872" y="0"/>
              <a:ext cx="383" cy="559"/>
            </a:xfrm>
            <a:custGeom>
              <a:avLst/>
              <a:gdLst>
                <a:gd name="T0" fmla="*/ 0 w 21600"/>
                <a:gd name="T1" fmla="*/ 0 h 31425"/>
                <a:gd name="T2" fmla="*/ 0 w 21600"/>
                <a:gd name="T3" fmla="*/ 0 h 31425"/>
                <a:gd name="T4" fmla="*/ 0 w 21600"/>
                <a:gd name="T5" fmla="*/ 0 h 31425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425"/>
                <a:gd name="T11" fmla="*/ 21600 w 21600"/>
                <a:gd name="T12" fmla="*/ 31425 h 314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425" fill="none" extrusionOk="0">
                  <a:moveTo>
                    <a:pt x="15666" y="0"/>
                  </a:moveTo>
                  <a:cubicBezTo>
                    <a:pt x="19476" y="4013"/>
                    <a:pt x="21600" y="9336"/>
                    <a:pt x="21600" y="14870"/>
                  </a:cubicBezTo>
                  <a:cubicBezTo>
                    <a:pt x="21600" y="21259"/>
                    <a:pt x="18771" y="27321"/>
                    <a:pt x="13874" y="31425"/>
                  </a:cubicBezTo>
                </a:path>
                <a:path w="21600" h="31425" stroke="0" extrusionOk="0">
                  <a:moveTo>
                    <a:pt x="15666" y="0"/>
                  </a:moveTo>
                  <a:cubicBezTo>
                    <a:pt x="19476" y="4013"/>
                    <a:pt x="21600" y="9336"/>
                    <a:pt x="21600" y="14870"/>
                  </a:cubicBezTo>
                  <a:cubicBezTo>
                    <a:pt x="21600" y="21259"/>
                    <a:pt x="18771" y="27321"/>
                    <a:pt x="13874" y="31425"/>
                  </a:cubicBezTo>
                  <a:lnTo>
                    <a:pt x="0" y="14870"/>
                  </a:lnTo>
                  <a:lnTo>
                    <a:pt x="15666" y="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7088" name="Line 5"/>
          <p:cNvSpPr>
            <a:spLocks noChangeShapeType="1"/>
          </p:cNvSpPr>
          <p:nvPr/>
        </p:nvSpPr>
        <p:spPr bwMode="auto">
          <a:xfrm>
            <a:off x="4648200" y="3756025"/>
            <a:ext cx="0" cy="1676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089" name="Line 6"/>
          <p:cNvSpPr>
            <a:spLocks noChangeShapeType="1"/>
          </p:cNvSpPr>
          <p:nvPr/>
        </p:nvSpPr>
        <p:spPr bwMode="auto">
          <a:xfrm>
            <a:off x="6629400" y="3756025"/>
            <a:ext cx="0" cy="1676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99">
            <a:hlinkClick r:id="rId7" action="ppaction://hlinkfile"/>
          </p:cNvPr>
          <p:cNvSpPr txBox="1">
            <a:spLocks noChangeArrowheads="1"/>
          </p:cNvSpPr>
          <p:nvPr/>
        </p:nvSpPr>
        <p:spPr bwMode="auto">
          <a:xfrm>
            <a:off x="8724900" y="2179638"/>
            <a:ext cx="1258888" cy="275590"/>
          </a:xfrm>
          <a:prstGeom prst="rect">
            <a:avLst/>
          </a:prstGeom>
          <a:noFill/>
          <a:ln w="19050">
            <a:solidFill>
              <a:srgbClr val="CC00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200" b="1"/>
              <a:t>双轮谐振动</a:t>
            </a:r>
            <a:endParaRPr lang="zh-CN" altLang="en-US" sz="1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8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8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bldLvl="0" animBg="1" autoUpdateAnimBg="0"/>
      <p:bldP spid="387077" grpId="0" bldLvl="0" animBg="1"/>
      <p:bldP spid="387079" grpId="0" autoUpdateAnimBg="0"/>
      <p:bldP spid="387080" grpId="0" autoUpdateAnimBg="0"/>
      <p:bldP spid="387088" grpId="0" bldLvl="0" animBg="1"/>
      <p:bldP spid="387089" grpId="0" bldLvl="0" animBg="1"/>
      <p:bldP spid="19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Oval 4"/>
          <p:cNvSpPr>
            <a:spLocks noChangeArrowheads="1"/>
          </p:cNvSpPr>
          <p:nvPr/>
        </p:nvSpPr>
        <p:spPr bwMode="auto">
          <a:xfrm>
            <a:off x="2609850" y="4481513"/>
            <a:ext cx="796925" cy="75565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1892300" y="4070350"/>
            <a:ext cx="4635500" cy="411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20484" name="Oval 6"/>
          <p:cNvSpPr>
            <a:spLocks noChangeArrowheads="1"/>
          </p:cNvSpPr>
          <p:nvPr/>
        </p:nvSpPr>
        <p:spPr bwMode="auto">
          <a:xfrm>
            <a:off x="4348163" y="4481513"/>
            <a:ext cx="796925" cy="75565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20485" name="Line 7"/>
          <p:cNvSpPr>
            <a:spLocks noChangeShapeType="1"/>
          </p:cNvSpPr>
          <p:nvPr/>
        </p:nvSpPr>
        <p:spPr bwMode="auto">
          <a:xfrm>
            <a:off x="2971800" y="4892675"/>
            <a:ext cx="0" cy="1168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Line 8"/>
          <p:cNvSpPr>
            <a:spLocks noChangeShapeType="1"/>
          </p:cNvSpPr>
          <p:nvPr/>
        </p:nvSpPr>
        <p:spPr bwMode="auto">
          <a:xfrm>
            <a:off x="4783138" y="4824413"/>
            <a:ext cx="0" cy="123666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9"/>
          <p:cNvSpPr>
            <a:spLocks noChangeShapeType="1"/>
          </p:cNvSpPr>
          <p:nvPr/>
        </p:nvSpPr>
        <p:spPr bwMode="auto">
          <a:xfrm>
            <a:off x="2900363" y="5991225"/>
            <a:ext cx="18827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479800" y="5580063"/>
          <a:ext cx="4714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1" name="Equation" r:id="rId1" imgW="215900" imgH="177800" progId="Equation.DSMT4">
                  <p:embed/>
                </p:oleObj>
              </mc:Choice>
              <mc:Fallback>
                <p:oleObj name="Equation" r:id="rId1" imgW="2159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580063"/>
                        <a:ext cx="4714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9" name="Group 9"/>
          <p:cNvGrpSpPr>
            <a:grpSpLocks noChangeAspect="1"/>
          </p:cNvGrpSpPr>
          <p:nvPr/>
        </p:nvGrpSpPr>
        <p:grpSpPr bwMode="auto">
          <a:xfrm>
            <a:off x="4065588" y="3703638"/>
            <a:ext cx="482600" cy="639762"/>
            <a:chOff x="0" y="0"/>
            <a:chExt cx="210" cy="322"/>
          </a:xfrm>
        </p:grpSpPr>
        <p:graphicFrame>
          <p:nvGraphicFramePr>
            <p:cNvPr id="20530" name="Object 10"/>
            <p:cNvGraphicFramePr>
              <a:graphicFrameLocks noChangeAspect="1"/>
            </p:cNvGraphicFramePr>
            <p:nvPr/>
          </p:nvGraphicFramePr>
          <p:xfrm>
            <a:off x="0" y="0"/>
            <a:ext cx="21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2" name="Equation" r:id="rId3" imgW="114300" imgH="139700" progId="Equation.DSMT4">
                    <p:embed/>
                  </p:oleObj>
                </mc:Choice>
                <mc:Fallback>
                  <p:oleObj name="Equation" r:id="rId3" imgW="114300" imgH="139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1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1" name="Object 11"/>
            <p:cNvGraphicFramePr>
              <a:graphicFrameLocks noChangeAspect="1"/>
            </p:cNvGraphicFramePr>
            <p:nvPr/>
          </p:nvGraphicFramePr>
          <p:xfrm>
            <a:off x="66" y="258"/>
            <a:ext cx="72" cy="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3" name="" r:id="rId5" imgW="114300" imgH="101600" progId="Equation.3">
                    <p:embed/>
                  </p:oleObj>
                </mc:Choice>
                <mc:Fallback>
                  <p:oleObj name="" r:id="rId5" imgW="114300" imgH="101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" y="258"/>
                          <a:ext cx="72" cy="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0" name="Group 12"/>
          <p:cNvGrpSpPr/>
          <p:nvPr/>
        </p:nvGrpSpPr>
        <p:grpSpPr bwMode="auto">
          <a:xfrm>
            <a:off x="2833688" y="4687888"/>
            <a:ext cx="2100262" cy="342900"/>
            <a:chOff x="0" y="0"/>
            <a:chExt cx="1392" cy="240"/>
          </a:xfrm>
        </p:grpSpPr>
        <p:sp>
          <p:nvSpPr>
            <p:cNvPr id="20528" name="Oval 15"/>
            <p:cNvSpPr>
              <a:spLocks noChangeArrowheads="1"/>
            </p:cNvSpPr>
            <p:nvPr/>
          </p:nvSpPr>
          <p:spPr bwMode="auto">
            <a:xfrm>
              <a:off x="0" y="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20529" name="Oval 16"/>
            <p:cNvSpPr>
              <a:spLocks noChangeArrowheads="1"/>
            </p:cNvSpPr>
            <p:nvPr/>
          </p:nvSpPr>
          <p:spPr bwMode="auto">
            <a:xfrm>
              <a:off x="1152" y="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</p:grpSp>
      <p:sp>
        <p:nvSpPr>
          <p:cNvPr id="20491" name="Arc 17"/>
          <p:cNvSpPr/>
          <p:nvPr/>
        </p:nvSpPr>
        <p:spPr bwMode="auto">
          <a:xfrm>
            <a:off x="2471738" y="4687888"/>
            <a:ext cx="579437" cy="503237"/>
          </a:xfrm>
          <a:custGeom>
            <a:avLst/>
            <a:gdLst>
              <a:gd name="T0" fmla="*/ 0 w 21600"/>
              <a:gd name="T1" fmla="*/ 0 h 19706"/>
              <a:gd name="T2" fmla="*/ 0 w 21600"/>
              <a:gd name="T3" fmla="*/ 0 h 19706"/>
              <a:gd name="T4" fmla="*/ 0 w 21600"/>
              <a:gd name="T5" fmla="*/ 0 h 19706"/>
              <a:gd name="T6" fmla="*/ 0 60000 65536"/>
              <a:gd name="T7" fmla="*/ 0 60000 65536"/>
              <a:gd name="T8" fmla="*/ 0 60000 65536"/>
              <a:gd name="T9" fmla="*/ 0 w 21600"/>
              <a:gd name="T10" fmla="*/ 0 h 19706"/>
              <a:gd name="T11" fmla="*/ 21600 w 21600"/>
              <a:gd name="T12" fmla="*/ 19706 h 197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706" fill="none" extrusionOk="0">
                <a:moveTo>
                  <a:pt x="5759" y="19706"/>
                </a:moveTo>
                <a:cubicBezTo>
                  <a:pt x="2057" y="15712"/>
                  <a:pt x="0" y="10467"/>
                  <a:pt x="0" y="5021"/>
                </a:cubicBezTo>
                <a:cubicBezTo>
                  <a:pt x="-1" y="3329"/>
                  <a:pt x="198" y="1644"/>
                  <a:pt x="591" y="-1"/>
                </a:cubicBezTo>
              </a:path>
              <a:path w="21600" h="19706" stroke="0" extrusionOk="0">
                <a:moveTo>
                  <a:pt x="5759" y="19706"/>
                </a:moveTo>
                <a:cubicBezTo>
                  <a:pt x="2057" y="15712"/>
                  <a:pt x="0" y="10467"/>
                  <a:pt x="0" y="5021"/>
                </a:cubicBezTo>
                <a:cubicBezTo>
                  <a:pt x="-1" y="3329"/>
                  <a:pt x="198" y="1644"/>
                  <a:pt x="591" y="-1"/>
                </a:cubicBezTo>
                <a:lnTo>
                  <a:pt x="21600" y="5021"/>
                </a:lnTo>
                <a:lnTo>
                  <a:pt x="5759" y="19706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Arc 18"/>
          <p:cNvSpPr/>
          <p:nvPr/>
        </p:nvSpPr>
        <p:spPr bwMode="auto">
          <a:xfrm>
            <a:off x="4716463" y="4687888"/>
            <a:ext cx="577850" cy="446087"/>
          </a:xfrm>
          <a:custGeom>
            <a:avLst/>
            <a:gdLst>
              <a:gd name="T0" fmla="*/ 0 w 21600"/>
              <a:gd name="T1" fmla="*/ 0 h 17581"/>
              <a:gd name="T2" fmla="*/ 0 w 21600"/>
              <a:gd name="T3" fmla="*/ 0 h 17581"/>
              <a:gd name="T4" fmla="*/ 0 w 21600"/>
              <a:gd name="T5" fmla="*/ 0 h 17581"/>
              <a:gd name="T6" fmla="*/ 0 60000 65536"/>
              <a:gd name="T7" fmla="*/ 0 60000 65536"/>
              <a:gd name="T8" fmla="*/ 0 60000 65536"/>
              <a:gd name="T9" fmla="*/ 0 w 21600"/>
              <a:gd name="T10" fmla="*/ 0 h 17581"/>
              <a:gd name="T11" fmla="*/ 21600 w 21600"/>
              <a:gd name="T12" fmla="*/ 17581 h 175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581" fill="none" extrusionOk="0">
                <a:moveTo>
                  <a:pt x="20841" y="-1"/>
                </a:moveTo>
                <a:cubicBezTo>
                  <a:pt x="21344" y="1849"/>
                  <a:pt x="21600" y="3758"/>
                  <a:pt x="21600" y="5675"/>
                </a:cubicBezTo>
                <a:cubicBezTo>
                  <a:pt x="21600" y="9908"/>
                  <a:pt x="20355" y="14048"/>
                  <a:pt x="18022" y="17581"/>
                </a:cubicBezTo>
              </a:path>
              <a:path w="21600" h="17581" stroke="0" extrusionOk="0">
                <a:moveTo>
                  <a:pt x="20841" y="-1"/>
                </a:moveTo>
                <a:cubicBezTo>
                  <a:pt x="21344" y="1849"/>
                  <a:pt x="21600" y="3758"/>
                  <a:pt x="21600" y="5675"/>
                </a:cubicBezTo>
                <a:cubicBezTo>
                  <a:pt x="21600" y="9908"/>
                  <a:pt x="20355" y="14048"/>
                  <a:pt x="18022" y="17581"/>
                </a:cubicBezTo>
                <a:lnTo>
                  <a:pt x="0" y="5675"/>
                </a:lnTo>
                <a:lnTo>
                  <a:pt x="20841" y="-1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miter lim="800000"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8113" name="Object 17"/>
          <p:cNvGraphicFramePr>
            <a:graphicFrameLocks noChangeAspect="1"/>
          </p:cNvGraphicFramePr>
          <p:nvPr/>
        </p:nvGraphicFramePr>
        <p:xfrm>
          <a:off x="4117975" y="5556250"/>
          <a:ext cx="5222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4" name="Equation" r:id="rId7" imgW="241300" imgH="165100" progId="Equation.DSMT4">
                  <p:embed/>
                </p:oleObj>
              </mc:Choice>
              <mc:Fallback>
                <p:oleObj name="Equation" r:id="rId7" imgW="2413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5556250"/>
                        <a:ext cx="5222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4" name="Object 18"/>
          <p:cNvGraphicFramePr>
            <a:graphicFrameLocks noChangeAspect="1"/>
          </p:cNvGraphicFramePr>
          <p:nvPr/>
        </p:nvGraphicFramePr>
        <p:xfrm>
          <a:off x="6635750" y="3889375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5" name="Equation" r:id="rId9" imgW="215900" imgH="215900" progId="Equation.DSMT4">
                  <p:embed/>
                </p:oleObj>
              </mc:Choice>
              <mc:Fallback>
                <p:oleObj name="Equation" r:id="rId9" imgW="215900" imgH="215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3889375"/>
                        <a:ext cx="2889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5" name="Object 19"/>
          <p:cNvGraphicFramePr>
            <a:graphicFrameLocks noChangeAspect="1"/>
          </p:cNvGraphicFramePr>
          <p:nvPr/>
        </p:nvGraphicFramePr>
        <p:xfrm>
          <a:off x="4067175" y="2908300"/>
          <a:ext cx="295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6" name="Equation" r:id="rId11" imgW="228600" imgH="304800" progId="Equation.DSMT4">
                  <p:embed/>
                </p:oleObj>
              </mc:Choice>
              <mc:Fallback>
                <p:oleObj name="Equation" r:id="rId11" imgW="228600" imgH="304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08300"/>
                        <a:ext cx="295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6" name="Object 20"/>
          <p:cNvGraphicFramePr>
            <a:graphicFrameLocks noChangeAspect="1"/>
          </p:cNvGraphicFramePr>
          <p:nvPr/>
        </p:nvGraphicFramePr>
        <p:xfrm>
          <a:off x="2532063" y="3213100"/>
          <a:ext cx="431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7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213100"/>
                        <a:ext cx="4318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7" name="Object 21"/>
          <p:cNvGraphicFramePr>
            <a:graphicFrameLocks noChangeAspect="1"/>
          </p:cNvGraphicFramePr>
          <p:nvPr/>
        </p:nvGraphicFramePr>
        <p:xfrm>
          <a:off x="5016500" y="3181350"/>
          <a:ext cx="4683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8" name="Equation" r:id="rId15" imgW="215900" imgH="228600" progId="Equation.DSMT4">
                  <p:embed/>
                </p:oleObj>
              </mc:Choice>
              <mc:Fallback>
                <p:oleObj name="Equation" r:id="rId15" imgW="2159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181350"/>
                        <a:ext cx="4683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8" name="Object 22"/>
          <p:cNvGraphicFramePr>
            <a:graphicFrameLocks noChangeAspect="1"/>
          </p:cNvGraphicFramePr>
          <p:nvPr/>
        </p:nvGraphicFramePr>
        <p:xfrm>
          <a:off x="3492500" y="4568825"/>
          <a:ext cx="2968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" name="Equation" r:id="rId17" imgW="152400" imgH="228600" progId="Equation.DSMT4">
                  <p:embed/>
                </p:oleObj>
              </mc:Choice>
              <mc:Fallback>
                <p:oleObj name="Equation" r:id="rId17" imgW="1524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68825"/>
                        <a:ext cx="2968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9" name="Object 23"/>
          <p:cNvGraphicFramePr>
            <a:graphicFrameLocks noChangeAspect="1"/>
          </p:cNvGraphicFramePr>
          <p:nvPr/>
        </p:nvGraphicFramePr>
        <p:xfrm>
          <a:off x="3949700" y="4568825"/>
          <a:ext cx="3460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0" name="Equation" r:id="rId19" imgW="177800" imgH="228600" progId="Equation.DSMT4">
                  <p:embed/>
                </p:oleObj>
              </mc:Choice>
              <mc:Fallback>
                <p:oleObj name="Equation" r:id="rId19" imgW="1778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568825"/>
                        <a:ext cx="3460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20" name="Text Box 27"/>
          <p:cNvSpPr txBox="1">
            <a:spLocks noChangeArrowheads="1"/>
          </p:cNvSpPr>
          <p:nvPr/>
        </p:nvSpPr>
        <p:spPr bwMode="auto">
          <a:xfrm>
            <a:off x="2208213" y="388938"/>
            <a:ext cx="50101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/>
              <a:t>证明：研究对象：杆，</a:t>
            </a:r>
            <a:endParaRPr kumimoji="0" lang="zh-CN" altLang="en-US" b="1"/>
          </a:p>
        </p:txBody>
      </p:sp>
      <p:sp>
        <p:nvSpPr>
          <p:cNvPr id="388121" name="Text Box 28"/>
          <p:cNvSpPr txBox="1">
            <a:spLocks noChangeArrowheads="1"/>
          </p:cNvSpPr>
          <p:nvPr/>
        </p:nvSpPr>
        <p:spPr bwMode="auto">
          <a:xfrm>
            <a:off x="5440363" y="842963"/>
            <a:ext cx="43434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 i="1">
                <a:solidFill>
                  <a:srgbClr val="FF0000"/>
                </a:solidFill>
              </a:rPr>
              <a:t>mg</a:t>
            </a:r>
            <a:r>
              <a:rPr kumimoji="0" lang="en-US" altLang="zh-CN" sz="2800" b="1" i="1">
                <a:solidFill>
                  <a:srgbClr val="FF0000"/>
                </a:solidFill>
              </a:rPr>
              <a:t>  </a:t>
            </a:r>
            <a:r>
              <a:rPr kumimoji="0" lang="en-US" altLang="zh-CN" b="1" i="1">
                <a:solidFill>
                  <a:srgbClr val="FF0000"/>
                </a:solidFill>
              </a:rPr>
              <a:t> N</a:t>
            </a:r>
            <a:r>
              <a:rPr kumimoji="0" lang="en-US" altLang="zh-CN" sz="2000" b="1" i="1">
                <a:solidFill>
                  <a:srgbClr val="FF0000"/>
                </a:solidFill>
              </a:rPr>
              <a:t>1</a:t>
            </a:r>
            <a:r>
              <a:rPr kumimoji="0" lang="en-US" altLang="zh-CN" sz="2800" b="1" i="1">
                <a:solidFill>
                  <a:srgbClr val="FF0000"/>
                </a:solidFill>
              </a:rPr>
              <a:t>  </a:t>
            </a:r>
            <a:r>
              <a:rPr kumimoji="0" lang="en-US" altLang="zh-CN" b="1" i="1">
                <a:solidFill>
                  <a:srgbClr val="FF0000"/>
                </a:solidFill>
              </a:rPr>
              <a:t> N</a:t>
            </a:r>
            <a:r>
              <a:rPr kumimoji="0" lang="en-US" altLang="zh-CN" sz="2000" b="1" i="1">
                <a:solidFill>
                  <a:srgbClr val="FF0000"/>
                </a:solidFill>
              </a:rPr>
              <a:t>2</a:t>
            </a:r>
            <a:r>
              <a:rPr kumimoji="0" lang="en-US" altLang="zh-CN" sz="2800" b="1" i="1">
                <a:solidFill>
                  <a:srgbClr val="FF0000"/>
                </a:solidFill>
              </a:rPr>
              <a:t>    </a:t>
            </a:r>
            <a:r>
              <a:rPr kumimoji="0" lang="en-US" altLang="zh-CN" sz="3600" b="1" i="1">
                <a:solidFill>
                  <a:srgbClr val="FF0000"/>
                </a:solidFill>
              </a:rPr>
              <a:t>f</a:t>
            </a:r>
            <a:r>
              <a:rPr kumimoji="0" lang="en-US" altLang="zh-CN" sz="2000" b="1" i="1">
                <a:solidFill>
                  <a:srgbClr val="FF0000"/>
                </a:solidFill>
              </a:rPr>
              <a:t>1</a:t>
            </a:r>
            <a:r>
              <a:rPr kumimoji="0" lang="en-US" altLang="zh-CN" sz="2800" b="1" i="1">
                <a:solidFill>
                  <a:srgbClr val="FF0000"/>
                </a:solidFill>
              </a:rPr>
              <a:t>  </a:t>
            </a:r>
            <a:r>
              <a:rPr kumimoji="0" lang="en-US" altLang="zh-CN" sz="3600" b="1" i="1">
                <a:solidFill>
                  <a:srgbClr val="FF0000"/>
                </a:solidFill>
              </a:rPr>
              <a:t>  f</a:t>
            </a:r>
            <a:r>
              <a:rPr kumimoji="0" lang="en-US" altLang="zh-CN" sz="2000" b="1" i="1">
                <a:solidFill>
                  <a:srgbClr val="FF0000"/>
                </a:solidFill>
              </a:rPr>
              <a:t>2</a:t>
            </a:r>
            <a:endParaRPr kumimoji="0" lang="en-US" altLang="zh-CN" sz="2800" i="1">
              <a:solidFill>
                <a:srgbClr val="FF0000"/>
              </a:solidFill>
            </a:endParaRPr>
          </a:p>
        </p:txBody>
      </p:sp>
      <p:graphicFrame>
        <p:nvGraphicFramePr>
          <p:cNvPr id="388122" name="Object 26"/>
          <p:cNvGraphicFramePr>
            <a:graphicFrameLocks noChangeAspect="1"/>
          </p:cNvGraphicFramePr>
          <p:nvPr/>
        </p:nvGraphicFramePr>
        <p:xfrm>
          <a:off x="3606800" y="1549400"/>
          <a:ext cx="10652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" name="Equation" r:id="rId21" imgW="508000" imgH="254000" progId="Equation.DSMT4">
                  <p:embed/>
                </p:oleObj>
              </mc:Choice>
              <mc:Fallback>
                <p:oleObj name="Equation" r:id="rId21" imgW="508000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49400"/>
                        <a:ext cx="10652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3" name="Object 27"/>
          <p:cNvGraphicFramePr>
            <a:graphicFrameLocks noChangeAspect="1"/>
          </p:cNvGraphicFramePr>
          <p:nvPr/>
        </p:nvGraphicFramePr>
        <p:xfrm>
          <a:off x="3636963" y="2222500"/>
          <a:ext cx="22796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2" name="Equation" r:id="rId23" imgW="1040765" imgH="254000" progId="Equation.DSMT4">
                  <p:embed/>
                </p:oleObj>
              </mc:Choice>
              <mc:Fallback>
                <p:oleObj name="Equation" r:id="rId23" imgW="1040765" imgH="254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222500"/>
                        <a:ext cx="22796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24" name="Rectangle 31"/>
          <p:cNvSpPr>
            <a:spLocks noChangeArrowheads="1"/>
          </p:cNvSpPr>
          <p:nvPr/>
        </p:nvSpPr>
        <p:spPr bwMode="auto">
          <a:xfrm>
            <a:off x="3214688" y="930275"/>
            <a:ext cx="38179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杆受力分析：</a:t>
            </a:r>
            <a:endParaRPr kumimoji="0" lang="zh-CN" altLang="en-US" sz="2400" b="1"/>
          </a:p>
        </p:txBody>
      </p:sp>
      <p:graphicFrame>
        <p:nvGraphicFramePr>
          <p:cNvPr id="388125" name="Object 29"/>
          <p:cNvGraphicFramePr>
            <a:graphicFrameLocks noChangeAspect="1"/>
          </p:cNvGraphicFramePr>
          <p:nvPr/>
        </p:nvGraphicFramePr>
        <p:xfrm>
          <a:off x="6816725" y="2924175"/>
          <a:ext cx="20526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3" name="Equation" r:id="rId25" imgW="736600" imgH="228600" progId="Equation.DSMT4">
                  <p:embed/>
                </p:oleObj>
              </mc:Choice>
              <mc:Fallback>
                <p:oleObj name="Equation" r:id="rId25" imgW="7366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924175"/>
                        <a:ext cx="20526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26" name="Rectangle 33"/>
          <p:cNvSpPr>
            <a:spLocks noChangeArrowheads="1"/>
          </p:cNvSpPr>
          <p:nvPr/>
        </p:nvSpPr>
        <p:spPr bwMode="auto">
          <a:xfrm>
            <a:off x="7319963" y="3665538"/>
            <a:ext cx="27717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选</a:t>
            </a:r>
            <a:r>
              <a:rPr kumimoji="0" lang="en-US" altLang="zh-CN" sz="2800" b="1"/>
              <a:t>o</a:t>
            </a:r>
            <a:r>
              <a:rPr kumimoji="0" lang="zh-CN" altLang="en-US" sz="2800" b="1"/>
              <a:t>点为转轴</a:t>
            </a:r>
            <a:endParaRPr kumimoji="0" lang="zh-CN" altLang="en-US" sz="2800" b="1"/>
          </a:p>
        </p:txBody>
      </p:sp>
      <p:graphicFrame>
        <p:nvGraphicFramePr>
          <p:cNvPr id="388127" name="Object 31"/>
          <p:cNvGraphicFramePr>
            <a:graphicFrameLocks noChangeAspect="1"/>
          </p:cNvGraphicFramePr>
          <p:nvPr/>
        </p:nvGraphicFramePr>
        <p:xfrm>
          <a:off x="7858125" y="4384675"/>
          <a:ext cx="9382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" name="Equation" r:id="rId27" imgW="837565" imgH="431800" progId="Equation.DSMT4">
                  <p:embed/>
                </p:oleObj>
              </mc:Choice>
              <mc:Fallback>
                <p:oleObj name="Equation" r:id="rId27" imgW="837565" imgH="431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4384675"/>
                        <a:ext cx="9382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8" name="Object 32"/>
          <p:cNvGraphicFramePr>
            <a:graphicFrameLocks noChangeAspect="1"/>
          </p:cNvGraphicFramePr>
          <p:nvPr/>
        </p:nvGraphicFramePr>
        <p:xfrm>
          <a:off x="8932863" y="4400550"/>
          <a:ext cx="619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" name="Equation" r:id="rId29" imgW="494665" imgH="317500" progId="Equation.DSMT4">
                  <p:embed/>
                </p:oleObj>
              </mc:Choice>
              <mc:Fallback>
                <p:oleObj name="Equation" r:id="rId29" imgW="494665" imgH="317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863" y="4400550"/>
                        <a:ext cx="619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9" name="Object 33"/>
          <p:cNvGraphicFramePr>
            <a:graphicFrameLocks noChangeAspect="1"/>
          </p:cNvGraphicFramePr>
          <p:nvPr/>
        </p:nvGraphicFramePr>
        <p:xfrm>
          <a:off x="6022975" y="5284788"/>
          <a:ext cx="793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6" name="Equation" r:id="rId31" imgW="660400" imgH="431800" progId="Equation.DSMT4">
                  <p:embed/>
                </p:oleObj>
              </mc:Choice>
              <mc:Fallback>
                <p:oleObj name="Equation" r:id="rId31" imgW="660400" imgH="431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5284788"/>
                        <a:ext cx="7937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30" name="Rectangle 37"/>
          <p:cNvSpPr>
            <a:spLocks noChangeArrowheads="1"/>
          </p:cNvSpPr>
          <p:nvPr/>
        </p:nvSpPr>
        <p:spPr bwMode="auto">
          <a:xfrm>
            <a:off x="5087938" y="5981700"/>
            <a:ext cx="47879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/>
              <a:t>注意</a:t>
            </a:r>
            <a:r>
              <a:rPr kumimoji="0" lang="en-US" altLang="zh-CN" sz="2800" b="1" dirty="0"/>
              <a:t>: </a:t>
            </a:r>
            <a:r>
              <a:rPr kumimoji="0" lang="zh-CN" altLang="en-US" sz="2800" b="1" dirty="0"/>
              <a:t>板在运动</a:t>
            </a:r>
            <a:r>
              <a:rPr kumimoji="0" lang="en-US" altLang="zh-CN" sz="2800" b="1" dirty="0"/>
              <a:t>, </a:t>
            </a:r>
            <a:r>
              <a:rPr kumimoji="0" lang="en-US" altLang="zh-CN" b="1" i="1" dirty="0"/>
              <a:t>x</a:t>
            </a:r>
            <a:r>
              <a:rPr kumimoji="0" lang="zh-CN" altLang="en-US" sz="2800" b="1" dirty="0"/>
              <a:t>是变化的</a:t>
            </a:r>
            <a:r>
              <a:rPr kumimoji="0" lang="en-US" altLang="zh-CN" sz="2800" b="1" dirty="0"/>
              <a:t>!</a:t>
            </a:r>
            <a:endParaRPr kumimoji="0" lang="en-US" altLang="zh-CN" sz="2800" b="1" dirty="0"/>
          </a:p>
        </p:txBody>
      </p:sp>
      <p:graphicFrame>
        <p:nvGraphicFramePr>
          <p:cNvPr id="388131" name="Object 35"/>
          <p:cNvGraphicFramePr>
            <a:graphicFrameLocks noChangeAspect="1"/>
          </p:cNvGraphicFramePr>
          <p:nvPr/>
        </p:nvGraphicFramePr>
        <p:xfrm>
          <a:off x="7896225" y="229235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7" name="Equation" r:id="rId33" imgW="494665" imgH="317500" progId="Equation.DSMT4">
                  <p:embed/>
                </p:oleObj>
              </mc:Choice>
              <mc:Fallback>
                <p:oleObj name="Equation" r:id="rId33" imgW="494665" imgH="317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2292350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32" name="Line 39"/>
          <p:cNvSpPr>
            <a:spLocks noChangeShapeType="1"/>
          </p:cNvSpPr>
          <p:nvPr/>
        </p:nvSpPr>
        <p:spPr bwMode="auto">
          <a:xfrm flipH="1" flipV="1">
            <a:off x="3035300" y="3425825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33" name="Line 40"/>
          <p:cNvSpPr>
            <a:spLocks noChangeShapeType="1"/>
          </p:cNvSpPr>
          <p:nvPr/>
        </p:nvSpPr>
        <p:spPr bwMode="auto">
          <a:xfrm flipH="1" flipV="1">
            <a:off x="4781550" y="3121025"/>
            <a:ext cx="0" cy="1295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34" name="Line 41"/>
          <p:cNvSpPr>
            <a:spLocks noChangeShapeType="1"/>
          </p:cNvSpPr>
          <p:nvPr/>
        </p:nvSpPr>
        <p:spPr bwMode="auto">
          <a:xfrm flipV="1">
            <a:off x="3949700" y="4260850"/>
            <a:ext cx="2974975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35" name="Line 42"/>
          <p:cNvSpPr>
            <a:spLocks noChangeShapeType="1"/>
          </p:cNvSpPr>
          <p:nvPr/>
        </p:nvSpPr>
        <p:spPr bwMode="auto">
          <a:xfrm flipH="1" flipV="1">
            <a:off x="3935413" y="2963863"/>
            <a:ext cx="14287" cy="1300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8136" name="Object 40"/>
          <p:cNvGraphicFramePr>
            <a:graphicFrameLocks noChangeAspect="1"/>
          </p:cNvGraphicFramePr>
          <p:nvPr/>
        </p:nvGraphicFramePr>
        <p:xfrm>
          <a:off x="3706813" y="4084638"/>
          <a:ext cx="2016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8" name="" r:id="rId35" imgW="203835" imgH="241935" progId="Equation.DSMT4">
                  <p:embed/>
                </p:oleObj>
              </mc:Choice>
              <mc:Fallback>
                <p:oleObj name="" r:id="rId35" imgW="203835" imgH="24193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4084638"/>
                        <a:ext cx="20161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37" name="Line 44"/>
          <p:cNvSpPr>
            <a:spLocks noChangeShapeType="1"/>
          </p:cNvSpPr>
          <p:nvPr/>
        </p:nvSpPr>
        <p:spPr bwMode="auto">
          <a:xfrm>
            <a:off x="3035300" y="4416425"/>
            <a:ext cx="5334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38" name="Line 45"/>
          <p:cNvSpPr>
            <a:spLocks noChangeShapeType="1"/>
          </p:cNvSpPr>
          <p:nvPr/>
        </p:nvSpPr>
        <p:spPr bwMode="auto">
          <a:xfrm flipH="1">
            <a:off x="3722688" y="4414838"/>
            <a:ext cx="1066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39" name="Line 46"/>
          <p:cNvSpPr>
            <a:spLocks noChangeShapeType="1"/>
          </p:cNvSpPr>
          <p:nvPr/>
        </p:nvSpPr>
        <p:spPr bwMode="auto">
          <a:xfrm>
            <a:off x="4259263" y="4260850"/>
            <a:ext cx="0" cy="1295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8140" name="Object 44"/>
          <p:cNvGraphicFramePr>
            <a:graphicFrameLocks noChangeAspect="1"/>
          </p:cNvGraphicFramePr>
          <p:nvPr/>
        </p:nvGraphicFramePr>
        <p:xfrm>
          <a:off x="4916488" y="1581150"/>
          <a:ext cx="21875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" name="Equation" r:id="rId37" imgW="1828800" imgH="431800" progId="Equation.DSMT4">
                  <p:embed/>
                </p:oleObj>
              </mc:Choice>
              <mc:Fallback>
                <p:oleObj name="Equation" r:id="rId37" imgW="1828800" imgH="431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1581150"/>
                        <a:ext cx="21875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41" name="Object 45"/>
          <p:cNvGraphicFramePr>
            <a:graphicFrameLocks noChangeAspect="1"/>
          </p:cNvGraphicFramePr>
          <p:nvPr/>
        </p:nvGraphicFramePr>
        <p:xfrm>
          <a:off x="7175500" y="1592263"/>
          <a:ext cx="6842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" name="Equation" r:id="rId39" imgW="494665" imgH="317500" progId="Equation.DSMT4">
                  <p:embed/>
                </p:oleObj>
              </mc:Choice>
              <mc:Fallback>
                <p:oleObj name="Equation" r:id="rId39" imgW="494665" imgH="3175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592263"/>
                        <a:ext cx="6842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42" name="Line 49"/>
          <p:cNvSpPr>
            <a:spLocks noChangeShapeType="1"/>
          </p:cNvSpPr>
          <p:nvPr/>
        </p:nvSpPr>
        <p:spPr bwMode="auto">
          <a:xfrm>
            <a:off x="3949700" y="4264025"/>
            <a:ext cx="0" cy="208570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8143" name="Object 47"/>
          <p:cNvGraphicFramePr>
            <a:graphicFrameLocks noChangeAspect="1"/>
          </p:cNvGraphicFramePr>
          <p:nvPr/>
        </p:nvGraphicFramePr>
        <p:xfrm>
          <a:off x="6022975" y="2276475"/>
          <a:ext cx="17287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1" name="Equation" r:id="rId41" imgW="1548765" imgH="431800" progId="Equation.DSMT4">
                  <p:embed/>
                </p:oleObj>
              </mc:Choice>
              <mc:Fallback>
                <p:oleObj name="Equation" r:id="rId41" imgW="1548765" imgH="431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2276475"/>
                        <a:ext cx="17287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44" name="Object 48"/>
          <p:cNvGraphicFramePr>
            <a:graphicFrameLocks noChangeAspect="1"/>
          </p:cNvGraphicFramePr>
          <p:nvPr/>
        </p:nvGraphicFramePr>
        <p:xfrm>
          <a:off x="6815138" y="5229225"/>
          <a:ext cx="9731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2" name="Equation" r:id="rId43" imgW="381000" imgH="228600" progId="Equation.DSMT4">
                  <p:embed/>
                </p:oleObj>
              </mc:Choice>
              <mc:Fallback>
                <p:oleObj name="Equation" r:id="rId43" imgW="38100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5229225"/>
                        <a:ext cx="9731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45" name="Object 49"/>
          <p:cNvGraphicFramePr>
            <a:graphicFrameLocks noChangeAspect="1"/>
          </p:cNvGraphicFramePr>
          <p:nvPr/>
        </p:nvGraphicFramePr>
        <p:xfrm>
          <a:off x="7799388" y="5373688"/>
          <a:ext cx="996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3" name="Equation" r:id="rId45" imgW="393065" imgH="165100" progId="Equation.DSMT4">
                  <p:embed/>
                </p:oleObj>
              </mc:Choice>
              <mc:Fallback>
                <p:oleObj name="Equation" r:id="rId45" imgW="393065" imgH="1651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5373688"/>
                        <a:ext cx="996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46" name="Object 50"/>
          <p:cNvGraphicFramePr>
            <a:graphicFrameLocks noChangeAspect="1"/>
          </p:cNvGraphicFramePr>
          <p:nvPr/>
        </p:nvGraphicFramePr>
        <p:xfrm>
          <a:off x="8796338" y="5305425"/>
          <a:ext cx="6127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4" name="Equation" r:id="rId47" imgW="494665" imgH="317500" progId="Equation.DSMT4">
                  <p:embed/>
                </p:oleObj>
              </mc:Choice>
              <mc:Fallback>
                <p:oleObj name="Equation" r:id="rId47" imgW="494665" imgH="3175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8" y="5305425"/>
                        <a:ext cx="6127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47" name="Rectangle 54"/>
          <p:cNvSpPr>
            <a:spLocks noChangeArrowheads="1"/>
          </p:cNvSpPr>
          <p:nvPr/>
        </p:nvSpPr>
        <p:spPr bwMode="auto">
          <a:xfrm>
            <a:off x="5664200" y="404813"/>
            <a:ext cx="428466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建立坐标系如图</a:t>
            </a:r>
            <a:endParaRPr kumimoji="0" lang="zh-CN" altLang="en-US" b="1"/>
          </a:p>
        </p:txBody>
      </p:sp>
      <p:sp>
        <p:nvSpPr>
          <p:cNvPr id="52" name="Line 49"/>
          <p:cNvSpPr>
            <a:spLocks noChangeShapeType="1"/>
          </p:cNvSpPr>
          <p:nvPr/>
        </p:nvSpPr>
        <p:spPr bwMode="auto">
          <a:xfrm>
            <a:off x="4295800" y="4221087"/>
            <a:ext cx="0" cy="212864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71764" y="6003502"/>
          <a:ext cx="343478" cy="37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5" name="Equation" r:id="rId49" imgW="3048000" imgH="3352800" progId="Equation.DSMT4">
                  <p:embed/>
                </p:oleObj>
              </mc:Choice>
              <mc:Fallback>
                <p:oleObj name="Equation" r:id="rId49" imgW="3048000" imgH="3352800" progId="Equation.DSMT4">
                  <p:embed/>
                  <p:pic>
                    <p:nvPicPr>
                      <p:cNvPr id="0" name="图片 21244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971764" y="6003502"/>
                        <a:ext cx="343478" cy="37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3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8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38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8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8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8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8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8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75"/>
                                        <p:tgtEl>
                                          <p:spTgt spid="38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8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8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8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8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8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0" dur="500"/>
                                        <p:tgtEl>
                                          <p:spTgt spid="38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20" grpId="0" autoUpdateAnimBg="0"/>
      <p:bldP spid="388121" grpId="0" autoUpdateAnimBg="0"/>
      <p:bldP spid="388124" grpId="0" autoUpdateAnimBg="0"/>
      <p:bldP spid="388126" grpId="0" autoUpdateAnimBg="0"/>
      <p:bldP spid="388130" grpId="0" autoUpdateAnimBg="0"/>
      <p:bldP spid="388132" grpId="0" bldLvl="0" animBg="1"/>
      <p:bldP spid="388133" grpId="0" bldLvl="0" animBg="1"/>
      <p:bldP spid="388134" grpId="0" bldLvl="0" animBg="1"/>
      <p:bldP spid="388135" grpId="0" bldLvl="0" animBg="1"/>
      <p:bldP spid="388137" grpId="0" bldLvl="0" animBg="1"/>
      <p:bldP spid="388138" grpId="0" bldLvl="0" animBg="1"/>
      <p:bldP spid="388139" grpId="0" bldLvl="0" animBg="1"/>
      <p:bldP spid="388142" grpId="0" bldLvl="0" animBg="1"/>
      <p:bldP spid="388147" grpId="0" autoUpdateAnimBg="0"/>
      <p:bldP spid="52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22" name="Object 2"/>
          <p:cNvGraphicFramePr>
            <a:graphicFrameLocks noChangeAspect="1"/>
          </p:cNvGraphicFramePr>
          <p:nvPr/>
        </p:nvGraphicFramePr>
        <p:xfrm>
          <a:off x="2681288" y="1041400"/>
          <a:ext cx="29829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1" name="Equation" r:id="rId1" imgW="2565400" imgH="749300" progId="Equation.DSMT4">
                  <p:embed/>
                </p:oleObj>
              </mc:Choice>
              <mc:Fallback>
                <p:oleObj name="Equation" r:id="rId1" imgW="2565400" imgH="74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041400"/>
                        <a:ext cx="29829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Object 3"/>
          <p:cNvGraphicFramePr>
            <a:graphicFrameLocks noChangeAspect="1"/>
          </p:cNvGraphicFramePr>
          <p:nvPr/>
        </p:nvGraphicFramePr>
        <p:xfrm>
          <a:off x="6816725" y="1844675"/>
          <a:ext cx="26320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2" name="Equation" r:id="rId3" imgW="2425700" imgH="787400" progId="Equation.DSMT4">
                  <p:embed/>
                </p:oleObj>
              </mc:Choice>
              <mc:Fallback>
                <p:oleObj name="Equation" r:id="rId3" imgW="24257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1844675"/>
                        <a:ext cx="26320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4" name="Object 4"/>
          <p:cNvGraphicFramePr>
            <a:graphicFrameLocks noChangeAspect="1"/>
          </p:cNvGraphicFramePr>
          <p:nvPr/>
        </p:nvGraphicFramePr>
        <p:xfrm>
          <a:off x="7302500" y="3357563"/>
          <a:ext cx="22145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3" name="Equation" r:id="rId5" imgW="1905000" imgH="787400" progId="Equation.DSMT4">
                  <p:embed/>
                </p:oleObj>
              </mc:Choice>
              <mc:Fallback>
                <p:oleObj name="Equation" r:id="rId5" imgW="19050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357563"/>
                        <a:ext cx="22145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7283450" y="4437063"/>
          <a:ext cx="15398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4" name="Equation" r:id="rId7" imgW="1358265" imgH="812165" progId="Equation.DSMT4">
                  <p:embed/>
                </p:oleObj>
              </mc:Choice>
              <mc:Fallback>
                <p:oleObj name="Equation" r:id="rId7" imgW="1358265" imgH="8121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4437063"/>
                        <a:ext cx="15398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6" name="Object 6"/>
          <p:cNvGraphicFramePr>
            <a:graphicFrameLocks noChangeAspect="1"/>
          </p:cNvGraphicFramePr>
          <p:nvPr/>
        </p:nvGraphicFramePr>
        <p:xfrm>
          <a:off x="6750050" y="5589588"/>
          <a:ext cx="24066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5" name="Equation" r:id="rId9" imgW="2222500" imgH="812800" progId="Equation.DSMT4">
                  <p:embed/>
                </p:oleObj>
              </mc:Choice>
              <mc:Fallback>
                <p:oleObj name="Equation" r:id="rId9" imgW="2222500" imgH="8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5589588"/>
                        <a:ext cx="24066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7085013" y="2744788"/>
            <a:ext cx="2971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是简谐振动！</a:t>
            </a:r>
            <a:endParaRPr kumimoji="0" lang="zh-CN" altLang="en-US" sz="2800" b="1"/>
          </a:p>
        </p:txBody>
      </p:sp>
      <p:sp>
        <p:nvSpPr>
          <p:cNvPr id="389128" name="Rectangle 10"/>
          <p:cNvSpPr>
            <a:spLocks noChangeArrowheads="1"/>
          </p:cNvSpPr>
          <p:nvPr/>
        </p:nvSpPr>
        <p:spPr bwMode="auto">
          <a:xfrm>
            <a:off x="6240463" y="5730875"/>
            <a:ext cx="7620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b="1" i="1">
                <a:ea typeface="楷体_GB2312" pitchFamily="49" charset="-122"/>
              </a:rPr>
              <a:t>T</a:t>
            </a:r>
            <a:endParaRPr kumimoji="0" lang="en-US" altLang="zh-CN" b="1" i="1">
              <a:ea typeface="楷体_GB2312" pitchFamily="49" charset="-122"/>
            </a:endParaRPr>
          </a:p>
        </p:txBody>
      </p:sp>
      <p:sp>
        <p:nvSpPr>
          <p:cNvPr id="389129" name="Line 11"/>
          <p:cNvSpPr>
            <a:spLocks noChangeShapeType="1"/>
          </p:cNvSpPr>
          <p:nvPr/>
        </p:nvSpPr>
        <p:spPr bwMode="auto">
          <a:xfrm>
            <a:off x="8615363" y="3357563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30" name="Line 12"/>
          <p:cNvSpPr>
            <a:spLocks noChangeShapeType="1"/>
          </p:cNvSpPr>
          <p:nvPr/>
        </p:nvSpPr>
        <p:spPr bwMode="auto">
          <a:xfrm>
            <a:off x="8478838" y="3903663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2279650" y="493713"/>
            <a:ext cx="3708400" cy="539750"/>
            <a:chOff x="0" y="0"/>
            <a:chExt cx="2336" cy="340"/>
          </a:xfrm>
        </p:grpSpPr>
        <p:graphicFrame>
          <p:nvGraphicFramePr>
            <p:cNvPr id="21551" name="Object 12"/>
            <p:cNvGraphicFramePr>
              <a:graphicFrameLocks noChangeAspect="1"/>
            </p:cNvGraphicFramePr>
            <p:nvPr/>
          </p:nvGraphicFramePr>
          <p:xfrm>
            <a:off x="0" y="12"/>
            <a:ext cx="50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6" name="Equation" r:id="rId11" imgW="660400" imgH="431800" progId="Equation.DSMT4">
                    <p:embed/>
                  </p:oleObj>
                </mc:Choice>
                <mc:Fallback>
                  <p:oleObj name="Equation" r:id="rId11" imgW="660400" imgH="431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2"/>
                          <a:ext cx="50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2" name="Object 13"/>
            <p:cNvGraphicFramePr>
              <a:graphicFrameLocks noChangeAspect="1"/>
            </p:cNvGraphicFramePr>
            <p:nvPr/>
          </p:nvGraphicFramePr>
          <p:xfrm>
            <a:off x="475" y="0"/>
            <a:ext cx="68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7" name="Equation" r:id="rId13" imgW="381000" imgH="228600" progId="Equation.DSMT4">
                    <p:embed/>
                  </p:oleObj>
                </mc:Choice>
                <mc:Fallback>
                  <p:oleObj name="Equation" r:id="rId13" imgW="3810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0"/>
                          <a:ext cx="68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3" name="Object 14"/>
            <p:cNvGraphicFramePr>
              <a:graphicFrameLocks noChangeAspect="1"/>
            </p:cNvGraphicFramePr>
            <p:nvPr/>
          </p:nvGraphicFramePr>
          <p:xfrm>
            <a:off x="1179" y="62"/>
            <a:ext cx="75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8" name="Equation" r:id="rId15" imgW="393065" imgH="165100" progId="Equation.DSMT4">
                    <p:embed/>
                  </p:oleObj>
                </mc:Choice>
                <mc:Fallback>
                  <p:oleObj name="Equation" r:id="rId15" imgW="393065" imgH="165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62"/>
                          <a:ext cx="75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4" name="Object 15"/>
            <p:cNvGraphicFramePr>
              <a:graphicFrameLocks noChangeAspect="1"/>
            </p:cNvGraphicFramePr>
            <p:nvPr/>
          </p:nvGraphicFramePr>
          <p:xfrm>
            <a:off x="1950" y="25"/>
            <a:ext cx="38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9" name="Equation" r:id="rId17" imgW="494665" imgH="317500" progId="Equation.DSMT4">
                    <p:embed/>
                  </p:oleObj>
                </mc:Choice>
                <mc:Fallback>
                  <p:oleObj name="Equation" r:id="rId17" imgW="494665" imgH="3175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25"/>
                          <a:ext cx="38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/>
          <p:nvPr/>
        </p:nvGrpSpPr>
        <p:grpSpPr bwMode="auto">
          <a:xfrm>
            <a:off x="6278563" y="361950"/>
            <a:ext cx="4197350" cy="835025"/>
            <a:chOff x="0" y="0"/>
            <a:chExt cx="2644" cy="526"/>
          </a:xfrm>
        </p:grpSpPr>
        <p:graphicFrame>
          <p:nvGraphicFramePr>
            <p:cNvPr id="21548" name="Object 17"/>
            <p:cNvGraphicFramePr>
              <a:graphicFrameLocks noChangeAspect="1"/>
            </p:cNvGraphicFramePr>
            <p:nvPr/>
          </p:nvGraphicFramePr>
          <p:xfrm>
            <a:off x="114" y="91"/>
            <a:ext cx="201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0" name="Equation" r:id="rId19" imgW="2489200" imgH="431800" progId="Equation.DSMT4">
                    <p:embed/>
                  </p:oleObj>
                </mc:Choice>
                <mc:Fallback>
                  <p:oleObj name="Equation" r:id="rId19" imgW="2489200" imgH="431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" y="91"/>
                          <a:ext cx="201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9" name="Object 68"/>
            <p:cNvGraphicFramePr>
              <a:graphicFrameLocks noChangeAspect="1"/>
            </p:cNvGraphicFramePr>
            <p:nvPr/>
          </p:nvGraphicFramePr>
          <p:xfrm>
            <a:off x="2200" y="46"/>
            <a:ext cx="44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1" name="" r:id="rId21" imgW="704850" imgH="762000" progId="PBrush">
                    <p:embed/>
                  </p:oleObj>
                </mc:Choice>
                <mc:Fallback>
                  <p:oleObj name="" r:id="rId21" imgW="704850" imgH="762000" progId="PBrush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46"/>
                          <a:ext cx="44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0" name="Rectangle 69"/>
            <p:cNvSpPr>
              <a:spLocks noChangeArrowheads="1"/>
            </p:cNvSpPr>
            <p:nvPr/>
          </p:nvSpPr>
          <p:spPr bwMode="auto">
            <a:xfrm>
              <a:off x="0" y="0"/>
              <a:ext cx="2200" cy="45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</p:grpSp>
      <p:sp>
        <p:nvSpPr>
          <p:cNvPr id="21517" name="Oval 74"/>
          <p:cNvSpPr>
            <a:spLocks noChangeArrowheads="1"/>
          </p:cNvSpPr>
          <p:nvPr/>
        </p:nvSpPr>
        <p:spPr bwMode="auto">
          <a:xfrm>
            <a:off x="2573338" y="3670300"/>
            <a:ext cx="796925" cy="75565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21518" name="Rectangle 75"/>
          <p:cNvSpPr>
            <a:spLocks noChangeArrowheads="1"/>
          </p:cNvSpPr>
          <p:nvPr/>
        </p:nvSpPr>
        <p:spPr bwMode="auto">
          <a:xfrm>
            <a:off x="1855788" y="3259138"/>
            <a:ext cx="4635500" cy="411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21519" name="Oval 76"/>
          <p:cNvSpPr>
            <a:spLocks noChangeArrowheads="1"/>
          </p:cNvSpPr>
          <p:nvPr/>
        </p:nvSpPr>
        <p:spPr bwMode="auto">
          <a:xfrm>
            <a:off x="4311650" y="3670300"/>
            <a:ext cx="796925" cy="75565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21520" name="Line 77"/>
          <p:cNvSpPr>
            <a:spLocks noChangeShapeType="1"/>
          </p:cNvSpPr>
          <p:nvPr/>
        </p:nvSpPr>
        <p:spPr bwMode="auto">
          <a:xfrm>
            <a:off x="2936875" y="4083050"/>
            <a:ext cx="0" cy="116681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Line 78"/>
          <p:cNvSpPr>
            <a:spLocks noChangeShapeType="1"/>
          </p:cNvSpPr>
          <p:nvPr/>
        </p:nvSpPr>
        <p:spPr bwMode="auto">
          <a:xfrm>
            <a:off x="4746625" y="4014788"/>
            <a:ext cx="0" cy="12350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Line 79"/>
          <p:cNvSpPr>
            <a:spLocks noChangeShapeType="1"/>
          </p:cNvSpPr>
          <p:nvPr/>
        </p:nvSpPr>
        <p:spPr bwMode="auto">
          <a:xfrm flipV="1">
            <a:off x="2927350" y="5181600"/>
            <a:ext cx="1819275" cy="9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23" name="Object 26"/>
          <p:cNvGraphicFramePr>
            <a:graphicFrameLocks noChangeAspect="1"/>
          </p:cNvGraphicFramePr>
          <p:nvPr/>
        </p:nvGraphicFramePr>
        <p:xfrm>
          <a:off x="3613150" y="5265738"/>
          <a:ext cx="4667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2" name="Equation" r:id="rId23" imgW="215900" imgH="177800" progId="Equation.DSMT4">
                  <p:embed/>
                </p:oleObj>
              </mc:Choice>
              <mc:Fallback>
                <p:oleObj name="Equation" r:id="rId23" imgW="215900" imgH="177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5265738"/>
                        <a:ext cx="4667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4" name="Group 27"/>
          <p:cNvGrpSpPr>
            <a:grpSpLocks noChangeAspect="1"/>
          </p:cNvGrpSpPr>
          <p:nvPr/>
        </p:nvGrpSpPr>
        <p:grpSpPr bwMode="auto">
          <a:xfrm>
            <a:off x="4029075" y="2890838"/>
            <a:ext cx="484188" cy="642937"/>
            <a:chOff x="0" y="0"/>
            <a:chExt cx="210" cy="322"/>
          </a:xfrm>
        </p:grpSpPr>
        <p:graphicFrame>
          <p:nvGraphicFramePr>
            <p:cNvPr id="21546" name="Object 28"/>
            <p:cNvGraphicFramePr>
              <a:graphicFrameLocks noChangeAspect="1"/>
            </p:cNvGraphicFramePr>
            <p:nvPr/>
          </p:nvGraphicFramePr>
          <p:xfrm>
            <a:off x="0" y="0"/>
            <a:ext cx="21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3" name="Equation" r:id="rId25" imgW="114300" imgH="139700" progId="Equation.DSMT4">
                    <p:embed/>
                  </p:oleObj>
                </mc:Choice>
                <mc:Fallback>
                  <p:oleObj name="Equation" r:id="rId25" imgW="114300" imgH="1397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1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7" name="Object 29"/>
            <p:cNvGraphicFramePr>
              <a:graphicFrameLocks noChangeAspect="1"/>
            </p:cNvGraphicFramePr>
            <p:nvPr/>
          </p:nvGraphicFramePr>
          <p:xfrm>
            <a:off x="66" y="258"/>
            <a:ext cx="72" cy="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4" name="" r:id="rId27" imgW="114300" imgH="101600" progId="Equation.3">
                    <p:embed/>
                  </p:oleObj>
                </mc:Choice>
                <mc:Fallback>
                  <p:oleObj name="" r:id="rId27" imgW="114300" imgH="101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" y="258"/>
                          <a:ext cx="72" cy="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5" name="Group 30"/>
          <p:cNvGrpSpPr/>
          <p:nvPr/>
        </p:nvGrpSpPr>
        <p:grpSpPr bwMode="auto">
          <a:xfrm>
            <a:off x="2797175" y="3876675"/>
            <a:ext cx="2100263" cy="342900"/>
            <a:chOff x="0" y="0"/>
            <a:chExt cx="1392" cy="240"/>
          </a:xfrm>
        </p:grpSpPr>
        <p:sp>
          <p:nvSpPr>
            <p:cNvPr id="21544" name="Oval 85"/>
            <p:cNvSpPr>
              <a:spLocks noChangeArrowheads="1"/>
            </p:cNvSpPr>
            <p:nvPr/>
          </p:nvSpPr>
          <p:spPr bwMode="auto">
            <a:xfrm>
              <a:off x="0" y="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21545" name="Oval 86"/>
            <p:cNvSpPr>
              <a:spLocks noChangeArrowheads="1"/>
            </p:cNvSpPr>
            <p:nvPr/>
          </p:nvSpPr>
          <p:spPr bwMode="auto">
            <a:xfrm>
              <a:off x="1152" y="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</p:grpSp>
      <p:sp>
        <p:nvSpPr>
          <p:cNvPr id="21526" name="Arc 87"/>
          <p:cNvSpPr/>
          <p:nvPr/>
        </p:nvSpPr>
        <p:spPr bwMode="auto">
          <a:xfrm>
            <a:off x="2435225" y="3876675"/>
            <a:ext cx="579438" cy="503238"/>
          </a:xfrm>
          <a:custGeom>
            <a:avLst/>
            <a:gdLst>
              <a:gd name="T0" fmla="*/ 0 w 21600"/>
              <a:gd name="T1" fmla="*/ 0 h 19706"/>
              <a:gd name="T2" fmla="*/ 0 w 21600"/>
              <a:gd name="T3" fmla="*/ 0 h 19706"/>
              <a:gd name="T4" fmla="*/ 0 w 21600"/>
              <a:gd name="T5" fmla="*/ 0 h 19706"/>
              <a:gd name="T6" fmla="*/ 0 60000 65536"/>
              <a:gd name="T7" fmla="*/ 0 60000 65536"/>
              <a:gd name="T8" fmla="*/ 0 60000 65536"/>
              <a:gd name="T9" fmla="*/ 0 w 21600"/>
              <a:gd name="T10" fmla="*/ 0 h 19706"/>
              <a:gd name="T11" fmla="*/ 21600 w 21600"/>
              <a:gd name="T12" fmla="*/ 19706 h 197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706" fill="none" extrusionOk="0">
                <a:moveTo>
                  <a:pt x="5759" y="19706"/>
                </a:moveTo>
                <a:cubicBezTo>
                  <a:pt x="2057" y="15712"/>
                  <a:pt x="0" y="10467"/>
                  <a:pt x="0" y="5021"/>
                </a:cubicBezTo>
                <a:cubicBezTo>
                  <a:pt x="-1" y="3329"/>
                  <a:pt x="198" y="1644"/>
                  <a:pt x="591" y="-1"/>
                </a:cubicBezTo>
              </a:path>
              <a:path w="21600" h="19706" stroke="0" extrusionOk="0">
                <a:moveTo>
                  <a:pt x="5759" y="19706"/>
                </a:moveTo>
                <a:cubicBezTo>
                  <a:pt x="2057" y="15712"/>
                  <a:pt x="0" y="10467"/>
                  <a:pt x="0" y="5021"/>
                </a:cubicBezTo>
                <a:cubicBezTo>
                  <a:pt x="-1" y="3329"/>
                  <a:pt x="198" y="1644"/>
                  <a:pt x="591" y="-1"/>
                </a:cubicBezTo>
                <a:lnTo>
                  <a:pt x="21600" y="5021"/>
                </a:lnTo>
                <a:lnTo>
                  <a:pt x="5759" y="19706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Arc 88"/>
          <p:cNvSpPr/>
          <p:nvPr/>
        </p:nvSpPr>
        <p:spPr bwMode="auto">
          <a:xfrm>
            <a:off x="4679950" y="3876675"/>
            <a:ext cx="577850" cy="446088"/>
          </a:xfrm>
          <a:custGeom>
            <a:avLst/>
            <a:gdLst>
              <a:gd name="T0" fmla="*/ 0 w 21600"/>
              <a:gd name="T1" fmla="*/ 0 h 17581"/>
              <a:gd name="T2" fmla="*/ 0 w 21600"/>
              <a:gd name="T3" fmla="*/ 0 h 17581"/>
              <a:gd name="T4" fmla="*/ 0 w 21600"/>
              <a:gd name="T5" fmla="*/ 0 h 17581"/>
              <a:gd name="T6" fmla="*/ 0 60000 65536"/>
              <a:gd name="T7" fmla="*/ 0 60000 65536"/>
              <a:gd name="T8" fmla="*/ 0 60000 65536"/>
              <a:gd name="T9" fmla="*/ 0 w 21600"/>
              <a:gd name="T10" fmla="*/ 0 h 17581"/>
              <a:gd name="T11" fmla="*/ 21600 w 21600"/>
              <a:gd name="T12" fmla="*/ 17581 h 175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581" fill="none" extrusionOk="0">
                <a:moveTo>
                  <a:pt x="20841" y="-1"/>
                </a:moveTo>
                <a:cubicBezTo>
                  <a:pt x="21344" y="1849"/>
                  <a:pt x="21600" y="3758"/>
                  <a:pt x="21600" y="5675"/>
                </a:cubicBezTo>
                <a:cubicBezTo>
                  <a:pt x="21600" y="9908"/>
                  <a:pt x="20355" y="14048"/>
                  <a:pt x="18022" y="17581"/>
                </a:cubicBezTo>
              </a:path>
              <a:path w="21600" h="17581" stroke="0" extrusionOk="0">
                <a:moveTo>
                  <a:pt x="20841" y="-1"/>
                </a:moveTo>
                <a:cubicBezTo>
                  <a:pt x="21344" y="1849"/>
                  <a:pt x="21600" y="3758"/>
                  <a:pt x="21600" y="5675"/>
                </a:cubicBezTo>
                <a:cubicBezTo>
                  <a:pt x="21600" y="9908"/>
                  <a:pt x="20355" y="14048"/>
                  <a:pt x="18022" y="17581"/>
                </a:cubicBezTo>
                <a:lnTo>
                  <a:pt x="0" y="5675"/>
                </a:lnTo>
                <a:lnTo>
                  <a:pt x="20841" y="-1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miter lim="800000"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28" name="Object 35"/>
          <p:cNvGraphicFramePr>
            <a:graphicFrameLocks noChangeAspect="1"/>
          </p:cNvGraphicFramePr>
          <p:nvPr/>
        </p:nvGraphicFramePr>
        <p:xfrm>
          <a:off x="4044950" y="4724400"/>
          <a:ext cx="4746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5" name="Equation" r:id="rId29" imgW="241300" imgH="165100" progId="Equation.DSMT4">
                  <p:embed/>
                </p:oleObj>
              </mc:Choice>
              <mc:Fallback>
                <p:oleObj name="Equation" r:id="rId29" imgW="241300" imgH="1651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4724400"/>
                        <a:ext cx="4746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36"/>
          <p:cNvGraphicFramePr>
            <a:graphicFrameLocks noChangeAspect="1"/>
          </p:cNvGraphicFramePr>
          <p:nvPr/>
        </p:nvGraphicFramePr>
        <p:xfrm>
          <a:off x="6599238" y="3078163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6" name="Equation" r:id="rId31" imgW="215900" imgH="215900" progId="Equation.DSMT4">
                  <p:embed/>
                </p:oleObj>
              </mc:Choice>
              <mc:Fallback>
                <p:oleObj name="Equation" r:id="rId31" imgW="215900" imgH="2159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3078163"/>
                        <a:ext cx="2889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37"/>
          <p:cNvGraphicFramePr>
            <a:graphicFrameLocks noChangeAspect="1"/>
          </p:cNvGraphicFramePr>
          <p:nvPr/>
        </p:nvGraphicFramePr>
        <p:xfrm>
          <a:off x="4030663" y="2097088"/>
          <a:ext cx="295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7" name="Equation" r:id="rId33" imgW="228600" imgH="304800" progId="Equation.DSMT4">
                  <p:embed/>
                </p:oleObj>
              </mc:Choice>
              <mc:Fallback>
                <p:oleObj name="Equation" r:id="rId33" imgW="228600" imgH="304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097088"/>
                        <a:ext cx="295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38"/>
          <p:cNvGraphicFramePr>
            <a:graphicFrameLocks noChangeAspect="1"/>
          </p:cNvGraphicFramePr>
          <p:nvPr/>
        </p:nvGraphicFramePr>
        <p:xfrm>
          <a:off x="2424113" y="2341563"/>
          <a:ext cx="5699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8" name="Equation" r:id="rId35" imgW="190500" imgH="228600" progId="Equation.DSMT4">
                  <p:embed/>
                </p:oleObj>
              </mc:Choice>
              <mc:Fallback>
                <p:oleObj name="Equation" r:id="rId35" imgW="1905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341563"/>
                        <a:ext cx="56991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39"/>
          <p:cNvGraphicFramePr>
            <a:graphicFrameLocks noChangeAspect="1"/>
          </p:cNvGraphicFramePr>
          <p:nvPr/>
        </p:nvGraphicFramePr>
        <p:xfrm>
          <a:off x="4979988" y="2368550"/>
          <a:ext cx="431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9" name="Equation" r:id="rId37" imgW="215900" imgH="228600" progId="Equation.DSMT4">
                  <p:embed/>
                </p:oleObj>
              </mc:Choice>
              <mc:Fallback>
                <p:oleObj name="Equation" r:id="rId37" imgW="2159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2368550"/>
                        <a:ext cx="431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40"/>
          <p:cNvGraphicFramePr>
            <a:graphicFrameLocks noChangeAspect="1"/>
          </p:cNvGraphicFramePr>
          <p:nvPr/>
        </p:nvGraphicFramePr>
        <p:xfrm>
          <a:off x="3324225" y="3644900"/>
          <a:ext cx="2714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0" name="Equation" r:id="rId39" imgW="152400" imgH="228600" progId="Equation.DSMT4">
                  <p:embed/>
                </p:oleObj>
              </mc:Choice>
              <mc:Fallback>
                <p:oleObj name="Equation" r:id="rId39" imgW="1524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644900"/>
                        <a:ext cx="2714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41"/>
          <p:cNvGraphicFramePr>
            <a:graphicFrameLocks noChangeAspect="1"/>
          </p:cNvGraphicFramePr>
          <p:nvPr/>
        </p:nvGraphicFramePr>
        <p:xfrm>
          <a:off x="3873500" y="3644900"/>
          <a:ext cx="314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1" name="Equation" r:id="rId41" imgW="177800" imgH="228600" progId="Equation.DSMT4">
                  <p:embed/>
                </p:oleObj>
              </mc:Choice>
              <mc:Fallback>
                <p:oleObj name="Equation" r:id="rId41" imgW="1778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644900"/>
                        <a:ext cx="3143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5" name="Line 96"/>
          <p:cNvSpPr>
            <a:spLocks noChangeShapeType="1"/>
          </p:cNvSpPr>
          <p:nvPr/>
        </p:nvSpPr>
        <p:spPr bwMode="auto">
          <a:xfrm flipH="1" flipV="1">
            <a:off x="2998788" y="2614613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6" name="Line 97"/>
          <p:cNvSpPr>
            <a:spLocks noChangeShapeType="1"/>
          </p:cNvSpPr>
          <p:nvPr/>
        </p:nvSpPr>
        <p:spPr bwMode="auto">
          <a:xfrm flipH="1" flipV="1">
            <a:off x="4745038" y="2309813"/>
            <a:ext cx="0" cy="1295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7" name="Line 98"/>
          <p:cNvSpPr>
            <a:spLocks noChangeShapeType="1"/>
          </p:cNvSpPr>
          <p:nvPr/>
        </p:nvSpPr>
        <p:spPr bwMode="auto">
          <a:xfrm flipV="1">
            <a:off x="3913188" y="3448050"/>
            <a:ext cx="2974975" cy="31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8" name="Line 99"/>
          <p:cNvSpPr>
            <a:spLocks noChangeShapeType="1"/>
          </p:cNvSpPr>
          <p:nvPr/>
        </p:nvSpPr>
        <p:spPr bwMode="auto">
          <a:xfrm flipH="1" flipV="1">
            <a:off x="3898900" y="2152650"/>
            <a:ext cx="14288" cy="12985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39" name="Object 46"/>
          <p:cNvGraphicFramePr>
            <a:graphicFrameLocks noChangeAspect="1"/>
          </p:cNvGraphicFramePr>
          <p:nvPr/>
        </p:nvGraphicFramePr>
        <p:xfrm>
          <a:off x="3670300" y="3273425"/>
          <a:ext cx="2016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2" name="" r:id="rId43" imgW="203200" imgH="241300" progId="Equation.DSMT4">
                  <p:embed/>
                </p:oleObj>
              </mc:Choice>
              <mc:Fallback>
                <p:oleObj name="" r:id="rId43" imgW="2032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273425"/>
                        <a:ext cx="20161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0" name="Line 101"/>
          <p:cNvSpPr>
            <a:spLocks noChangeShapeType="1"/>
          </p:cNvSpPr>
          <p:nvPr/>
        </p:nvSpPr>
        <p:spPr bwMode="auto">
          <a:xfrm>
            <a:off x="2998788" y="3605213"/>
            <a:ext cx="5334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41" name="Line 102"/>
          <p:cNvSpPr>
            <a:spLocks noChangeShapeType="1"/>
          </p:cNvSpPr>
          <p:nvPr/>
        </p:nvSpPr>
        <p:spPr bwMode="auto">
          <a:xfrm flipH="1">
            <a:off x="3686175" y="3611563"/>
            <a:ext cx="1066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42" name="Line 103"/>
          <p:cNvSpPr>
            <a:spLocks noChangeShapeType="1"/>
          </p:cNvSpPr>
          <p:nvPr/>
        </p:nvSpPr>
        <p:spPr bwMode="auto">
          <a:xfrm>
            <a:off x="4224338" y="3429000"/>
            <a:ext cx="0" cy="1295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43" name="Line 104"/>
          <p:cNvSpPr>
            <a:spLocks noChangeShapeType="1"/>
          </p:cNvSpPr>
          <p:nvPr/>
        </p:nvSpPr>
        <p:spPr bwMode="auto">
          <a:xfrm>
            <a:off x="3913188" y="3452813"/>
            <a:ext cx="0" cy="1828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7" grpId="0" autoUpdateAnimBg="0"/>
      <p:bldP spid="389128" grpId="0" autoUpdateAnimBg="0"/>
      <p:bldP spid="389129" grpId="0" bldLvl="0" animBg="1"/>
      <p:bldP spid="389130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Text Box 2"/>
          <p:cNvSpPr txBox="1">
            <a:spLocks noChangeArrowheads="1"/>
          </p:cNvSpPr>
          <p:nvPr/>
        </p:nvSpPr>
        <p:spPr bwMode="auto">
          <a:xfrm>
            <a:off x="1774825" y="333375"/>
            <a:ext cx="298926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3.2 </a:t>
            </a:r>
            <a:r>
              <a:rPr kumimoji="0" lang="zh-CN" altLang="en-US" sz="2800" b="1"/>
              <a:t>谐振动的能量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391171" name="Text Box 3"/>
          <p:cNvSpPr txBox="1">
            <a:spLocks noChangeArrowheads="1"/>
          </p:cNvSpPr>
          <p:nvPr/>
        </p:nvSpPr>
        <p:spPr bwMode="auto">
          <a:xfrm>
            <a:off x="2063750" y="1125538"/>
            <a:ext cx="40068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>
                <a:solidFill>
                  <a:schemeClr val="accent6"/>
                </a:solidFill>
                <a:ea typeface="楷体_GB2312" pitchFamily="49" charset="-122"/>
              </a:rPr>
              <a:t>以弹簧振子为例：</a:t>
            </a:r>
            <a:endParaRPr kumimoji="0" lang="zh-CN" altLang="en-US" sz="2800" b="1" dirty="0">
              <a:solidFill>
                <a:schemeClr val="accent6"/>
              </a:solidFill>
              <a:ea typeface="楷体_GB2312" pitchFamily="49" charset="-122"/>
            </a:endParaRPr>
          </a:p>
        </p:txBody>
      </p:sp>
      <p:graphicFrame>
        <p:nvGraphicFramePr>
          <p:cNvPr id="391172" name="Object 4"/>
          <p:cNvGraphicFramePr>
            <a:graphicFrameLocks noChangeAspect="1"/>
          </p:cNvGraphicFramePr>
          <p:nvPr/>
        </p:nvGraphicFramePr>
        <p:xfrm>
          <a:off x="2919413" y="2565400"/>
          <a:ext cx="21320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" name="Equation" r:id="rId1" imgW="1968500" imgH="673100" progId="Equation.DSMT4">
                  <p:embed/>
                </p:oleObj>
              </mc:Choice>
              <mc:Fallback>
                <p:oleObj name="Equation" r:id="rId1" imgW="19685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2565400"/>
                        <a:ext cx="213201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3" name="Text Box 6"/>
          <p:cNvSpPr txBox="1">
            <a:spLocks noChangeArrowheads="1"/>
          </p:cNvSpPr>
          <p:nvPr/>
        </p:nvSpPr>
        <p:spPr bwMode="auto">
          <a:xfrm>
            <a:off x="5340350" y="4408488"/>
            <a:ext cx="4271963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ym typeface="Symbol" panose="05050102010706020507" pitchFamily="18" charset="2"/>
              </a:rPr>
              <a:t></a:t>
            </a:r>
            <a:r>
              <a:rPr kumimoji="0" lang="en-US" altLang="zh-CN" b="1" i="1"/>
              <a:t>m</a:t>
            </a:r>
            <a:r>
              <a:rPr kumimoji="0" lang="en-US" altLang="zh-CN" b="1" i="1">
                <a:sym typeface="Symbol" panose="05050102010706020507" pitchFamily="18" charset="2"/>
              </a:rPr>
              <a:t></a:t>
            </a:r>
            <a:r>
              <a:rPr kumimoji="0" lang="en-US" altLang="zh-CN" b="1" i="1" baseline="30000">
                <a:sym typeface="Symbol" panose="05050102010706020507" pitchFamily="18" charset="2"/>
              </a:rPr>
              <a:t>2  </a:t>
            </a:r>
            <a:r>
              <a:rPr kumimoji="0" lang="en-US" altLang="zh-CN" b="1" i="1"/>
              <a:t>= </a:t>
            </a:r>
            <a:r>
              <a:rPr kumimoji="0" lang="en-US" altLang="zh-CN" b="1" i="1" baseline="30000">
                <a:sym typeface="Symbol" panose="05050102010706020507" pitchFamily="18" charset="2"/>
              </a:rPr>
              <a:t> </a:t>
            </a:r>
            <a:r>
              <a:rPr kumimoji="0" lang="en-US" altLang="zh-CN" b="1" i="1"/>
              <a:t>k</a:t>
            </a:r>
            <a:endParaRPr kumimoji="0" lang="en-US" altLang="zh-CN" b="1">
              <a:sym typeface="Symbol" panose="05050102010706020507" pitchFamily="18" charset="2"/>
            </a:endParaRPr>
          </a:p>
        </p:txBody>
      </p:sp>
      <p:graphicFrame>
        <p:nvGraphicFramePr>
          <p:cNvPr id="391174" name="Object 6"/>
          <p:cNvGraphicFramePr>
            <a:graphicFrameLocks noChangeAspect="1"/>
          </p:cNvGraphicFramePr>
          <p:nvPr/>
        </p:nvGraphicFramePr>
        <p:xfrm>
          <a:off x="4160838" y="5546725"/>
          <a:ext cx="50403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" name="Equation" r:id="rId3" imgW="4216400" imgH="673100" progId="Equation.DSMT4">
                  <p:embed/>
                </p:oleObj>
              </mc:Choice>
              <mc:Fallback>
                <p:oleObj name="Equation" r:id="rId3" imgW="42164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5546725"/>
                        <a:ext cx="50403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3546475" y="4437063"/>
          <a:ext cx="16129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8" name="Equation" r:id="rId5" imgW="1435100" imgH="673100" progId="Equation.DSMT4">
                  <p:embed/>
                </p:oleObj>
              </mc:Choice>
              <mc:Fallback>
                <p:oleObj name="Equation" r:id="rId5" imgW="14351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437063"/>
                        <a:ext cx="16129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6" name="Object 8"/>
          <p:cNvGraphicFramePr>
            <a:graphicFrameLocks noChangeAspect="1"/>
          </p:cNvGraphicFramePr>
          <p:nvPr/>
        </p:nvGraphicFramePr>
        <p:xfrm>
          <a:off x="5160963" y="2565400"/>
          <a:ext cx="4248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9" name="Equation" r:id="rId7" imgW="3594100" imgH="673100" progId="Equation.DSMT4">
                  <p:embed/>
                </p:oleObj>
              </mc:Choice>
              <mc:Fallback>
                <p:oleObj name="Equation" r:id="rId7" imgW="35941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565400"/>
                        <a:ext cx="42481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7" name="Object 9"/>
          <p:cNvGraphicFramePr>
            <a:graphicFrameLocks noChangeAspect="1"/>
          </p:cNvGraphicFramePr>
          <p:nvPr/>
        </p:nvGraphicFramePr>
        <p:xfrm>
          <a:off x="5183188" y="3502025"/>
          <a:ext cx="41671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0" name="Equation" r:id="rId9" imgW="3492500" imgH="673100" progId="Equation.DSMT4">
                  <p:embed/>
                </p:oleObj>
              </mc:Choice>
              <mc:Fallback>
                <p:oleObj name="Equation" r:id="rId9" imgW="34925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502025"/>
                        <a:ext cx="41671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8" name="Line 19"/>
          <p:cNvSpPr>
            <a:spLocks noChangeShapeType="1"/>
          </p:cNvSpPr>
          <p:nvPr/>
        </p:nvSpPr>
        <p:spPr bwMode="auto">
          <a:xfrm>
            <a:off x="5448300" y="32131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79" name="Line 20"/>
          <p:cNvSpPr>
            <a:spLocks noChangeShapeType="1"/>
          </p:cNvSpPr>
          <p:nvPr/>
        </p:nvSpPr>
        <p:spPr bwMode="auto">
          <a:xfrm>
            <a:off x="6132513" y="32131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80" name="Text Box 43"/>
          <p:cNvSpPr txBox="1">
            <a:spLocks noChangeArrowheads="1"/>
          </p:cNvSpPr>
          <p:nvPr/>
        </p:nvSpPr>
        <p:spPr bwMode="auto">
          <a:xfrm>
            <a:off x="7248525" y="4508500"/>
            <a:ext cx="3048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ym typeface="Symbol" panose="05050102010706020507" pitchFamily="18" charset="2"/>
              </a:rPr>
              <a:t> </a:t>
            </a:r>
            <a:r>
              <a:rPr kumimoji="0" lang="zh-CN" altLang="en-US" sz="2800" b="1">
                <a:sym typeface="Symbol" panose="05050102010706020507" pitchFamily="18" charset="2"/>
              </a:rPr>
              <a:t>代入</a:t>
            </a:r>
            <a:r>
              <a:rPr kumimoji="0" lang="en-US" altLang="zh-CN" sz="2800" b="1">
                <a:sym typeface="Symbol" panose="05050102010706020507" pitchFamily="18" charset="2"/>
              </a:rPr>
              <a:t>(</a:t>
            </a:r>
            <a:r>
              <a:rPr kumimoji="0" lang="en-US" altLang="zh-CN" sz="2800" b="1"/>
              <a:t>1)</a:t>
            </a:r>
            <a:r>
              <a:rPr kumimoji="0" lang="zh-CN" altLang="en-US" sz="2800" b="1"/>
              <a:t>式得：</a:t>
            </a:r>
            <a:endParaRPr kumimoji="0" lang="zh-CN" altLang="en-US" sz="2800" b="1">
              <a:sym typeface="Symbol" panose="05050102010706020507" pitchFamily="18" charset="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6060442" y="188181"/>
            <a:ext cx="4464050" cy="1044575"/>
            <a:chOff x="0" y="0"/>
            <a:chExt cx="2812" cy="658"/>
          </a:xfrm>
        </p:grpSpPr>
        <p:graphicFrame>
          <p:nvGraphicFramePr>
            <p:cNvPr id="33810" name="Object 37"/>
            <p:cNvGraphicFramePr>
              <a:graphicFrameLocks noChangeAspect="1"/>
            </p:cNvGraphicFramePr>
            <p:nvPr/>
          </p:nvGraphicFramePr>
          <p:xfrm>
            <a:off x="0" y="49"/>
            <a:ext cx="576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1" name="" r:id="rId11" imgW="3286125" imgH="3038475" progId="">
                    <p:embed/>
                  </p:oleObj>
                </mc:Choice>
                <mc:Fallback>
                  <p:oleObj name="" r:id="rId11" imgW="3286125" imgH="3038475" progId="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9"/>
                          <a:ext cx="576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15"/>
            <p:cNvGraphicFramePr>
              <a:graphicFrameLocks noChangeAspect="1"/>
            </p:cNvGraphicFramePr>
            <p:nvPr/>
          </p:nvGraphicFramePr>
          <p:xfrm>
            <a:off x="567" y="23"/>
            <a:ext cx="199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2" name="Equation" r:id="rId13" imgW="2540000" imgH="393700" progId="Equation.DSMT4">
                    <p:embed/>
                  </p:oleObj>
                </mc:Choice>
                <mc:Fallback>
                  <p:oleObj name="Equation" r:id="rId13" imgW="2540000" imgH="393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3"/>
                          <a:ext cx="199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Object 16"/>
            <p:cNvGraphicFramePr>
              <a:graphicFrameLocks noChangeAspect="1"/>
            </p:cNvGraphicFramePr>
            <p:nvPr/>
          </p:nvGraphicFramePr>
          <p:xfrm>
            <a:off x="635" y="324"/>
            <a:ext cx="210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3" name="Equation" r:id="rId15" imgW="3289300" imgH="419100" progId="Equation.DSMT4">
                    <p:embed/>
                  </p:oleObj>
                </mc:Choice>
                <mc:Fallback>
                  <p:oleObj name="Equation" r:id="rId15" imgW="3289300" imgH="419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324"/>
                          <a:ext cx="210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3" name="Rectangle 50"/>
            <p:cNvSpPr>
              <a:spLocks noChangeArrowheads="1"/>
            </p:cNvSpPr>
            <p:nvPr/>
          </p:nvSpPr>
          <p:spPr bwMode="auto">
            <a:xfrm>
              <a:off x="544" y="0"/>
              <a:ext cx="2268" cy="65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</p:grpSp>
      <p:graphicFrame>
        <p:nvGraphicFramePr>
          <p:cNvPr id="391186" name="Object 18"/>
          <p:cNvGraphicFramePr>
            <a:graphicFrameLocks noChangeAspect="1"/>
          </p:cNvGraphicFramePr>
          <p:nvPr/>
        </p:nvGraphicFramePr>
        <p:xfrm>
          <a:off x="2968625" y="3506788"/>
          <a:ext cx="20494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4" name="Equation" r:id="rId17" imgW="1892300" imgH="673100" progId="Equation.DSMT4">
                  <p:embed/>
                </p:oleObj>
              </mc:Choice>
              <mc:Fallback>
                <p:oleObj name="Equation" r:id="rId17" imgW="1892300" imgH="673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506788"/>
                        <a:ext cx="20494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87" name="Text Box 53"/>
          <p:cNvSpPr txBox="1">
            <a:spLocks noChangeArrowheads="1"/>
          </p:cNvSpPr>
          <p:nvPr/>
        </p:nvSpPr>
        <p:spPr bwMode="auto">
          <a:xfrm>
            <a:off x="2532063" y="1844675"/>
            <a:ext cx="32035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动能和势能分别为</a:t>
            </a:r>
            <a:endParaRPr kumimoji="0" lang="zh-CN" altLang="en-US" sz="2800" b="1"/>
          </a:p>
        </p:txBody>
      </p:sp>
      <p:sp>
        <p:nvSpPr>
          <p:cNvPr id="21" name="右箭头 20"/>
          <p:cNvSpPr>
            <a:spLocks noChangeArrowheads="1"/>
          </p:cNvSpPr>
          <p:nvPr/>
        </p:nvSpPr>
        <p:spPr bwMode="auto">
          <a:xfrm>
            <a:off x="2444750" y="5656263"/>
            <a:ext cx="1168400" cy="5111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38100" algn="ctr">
            <a:solidFill>
              <a:srgbClr val="FF33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3" name="组合 2"/>
          <p:cNvGrpSpPr/>
          <p:nvPr/>
        </p:nvGrpSpPr>
        <p:grpSpPr>
          <a:xfrm>
            <a:off x="7103918" y="1178161"/>
            <a:ext cx="3473767" cy="1565262"/>
            <a:chOff x="5525455" y="1268760"/>
            <a:chExt cx="3473767" cy="1565262"/>
          </a:xfrm>
        </p:grpSpPr>
        <p:grpSp>
          <p:nvGrpSpPr>
            <p:cNvPr id="22" name="Group 74"/>
            <p:cNvGrpSpPr/>
            <p:nvPr/>
          </p:nvGrpSpPr>
          <p:grpSpPr bwMode="auto">
            <a:xfrm>
              <a:off x="5525455" y="1268760"/>
              <a:ext cx="2922587" cy="1537581"/>
              <a:chOff x="288" y="1002"/>
              <a:chExt cx="2208" cy="1140"/>
            </a:xfrm>
          </p:grpSpPr>
          <p:sp>
            <p:nvSpPr>
              <p:cNvPr id="23" name="Line 75"/>
              <p:cNvSpPr>
                <a:spLocks noChangeShapeType="1"/>
              </p:cNvSpPr>
              <p:nvPr/>
            </p:nvSpPr>
            <p:spPr bwMode="auto">
              <a:xfrm>
                <a:off x="1344" y="1728"/>
                <a:ext cx="0" cy="33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76"/>
              <p:cNvSpPr>
                <a:spLocks noChangeShapeType="1"/>
              </p:cNvSpPr>
              <p:nvPr/>
            </p:nvSpPr>
            <p:spPr bwMode="auto">
              <a:xfrm>
                <a:off x="1920" y="1680"/>
                <a:ext cx="0" cy="33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77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57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round/>
                    <a:headEnd type="triangle" w="med" len="med"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Text Box 78"/>
              <p:cNvSpPr txBox="1">
                <a:spLocks noChangeArrowheads="1"/>
              </p:cNvSpPr>
              <p:nvPr/>
            </p:nvSpPr>
            <p:spPr bwMode="auto">
              <a:xfrm>
                <a:off x="1510" y="1755"/>
                <a:ext cx="272" cy="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 dirty="0"/>
                  <a:t>x</a:t>
                </a:r>
                <a:endParaRPr lang="en-US" altLang="zh-CN" sz="2800" b="1" i="1" dirty="0"/>
              </a:p>
            </p:txBody>
          </p:sp>
          <p:sp>
            <p:nvSpPr>
              <p:cNvPr id="27" name="Text Box 79"/>
              <p:cNvSpPr txBox="1">
                <a:spLocks noChangeArrowheads="1"/>
              </p:cNvSpPr>
              <p:nvPr/>
            </p:nvSpPr>
            <p:spPr bwMode="auto">
              <a:xfrm>
                <a:off x="1152" y="1680"/>
                <a:ext cx="272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b="1"/>
                  <a:t>o</a:t>
                </a:r>
                <a:endParaRPr lang="en-US" altLang="zh-CN" sz="2800" b="1"/>
              </a:p>
            </p:txBody>
          </p:sp>
          <p:pic>
            <p:nvPicPr>
              <p:cNvPr id="29" name="Picture 81" descr="helix1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1104"/>
                <a:ext cx="2208" cy="7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Rectangle 82"/>
              <p:cNvSpPr>
                <a:spLocks noChangeArrowheads="1"/>
              </p:cNvSpPr>
              <p:nvPr/>
            </p:nvSpPr>
            <p:spPr bwMode="auto">
              <a:xfrm>
                <a:off x="1776" y="1248"/>
                <a:ext cx="336" cy="432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28" name="Text Box 80"/>
              <p:cNvSpPr txBox="1">
                <a:spLocks noChangeArrowheads="1"/>
              </p:cNvSpPr>
              <p:nvPr/>
            </p:nvSpPr>
            <p:spPr bwMode="auto">
              <a:xfrm>
                <a:off x="841" y="1002"/>
                <a:ext cx="259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 dirty="0"/>
                  <a:t>k</a:t>
                </a:r>
                <a:endParaRPr lang="en-US" altLang="zh-CN" sz="2800" b="1" i="1" dirty="0"/>
              </a:p>
            </p:txBody>
          </p:sp>
        </p:grpSp>
        <p:sp>
          <p:nvSpPr>
            <p:cNvPr id="31" name="Text Box 83"/>
            <p:cNvSpPr txBox="1">
              <a:spLocks noChangeArrowheads="1"/>
            </p:cNvSpPr>
            <p:nvPr/>
          </p:nvSpPr>
          <p:spPr bwMode="auto">
            <a:xfrm>
              <a:off x="8638542" y="2312052"/>
              <a:ext cx="360680" cy="5219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/>
                <a:t>x</a:t>
              </a:r>
              <a:endParaRPr lang="en-US" altLang="zh-CN" sz="2800" b="1" i="1" dirty="0"/>
            </a:p>
          </p:txBody>
        </p:sp>
        <p:sp>
          <p:nvSpPr>
            <p:cNvPr id="32" name="Line 84"/>
            <p:cNvSpPr>
              <a:spLocks noChangeShapeType="1"/>
            </p:cNvSpPr>
            <p:nvPr/>
          </p:nvSpPr>
          <p:spPr bwMode="auto">
            <a:xfrm>
              <a:off x="5598480" y="2248552"/>
              <a:ext cx="3375025" cy="0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" name="Group 94"/>
            <p:cNvGrpSpPr/>
            <p:nvPr/>
          </p:nvGrpSpPr>
          <p:grpSpPr bwMode="auto">
            <a:xfrm>
              <a:off x="6922455" y="2183464"/>
              <a:ext cx="782637" cy="452437"/>
              <a:chOff x="4451" y="1783"/>
              <a:chExt cx="493" cy="285"/>
            </a:xfrm>
          </p:grpSpPr>
          <p:sp>
            <p:nvSpPr>
              <p:cNvPr id="34" name="Line 85"/>
              <p:cNvSpPr>
                <a:spLocks noChangeShapeType="1"/>
              </p:cNvSpPr>
              <p:nvPr/>
            </p:nvSpPr>
            <p:spPr bwMode="auto">
              <a:xfrm>
                <a:off x="4931" y="1783"/>
                <a:ext cx="0" cy="2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Line 86"/>
              <p:cNvSpPr>
                <a:spLocks noChangeShapeType="1"/>
              </p:cNvSpPr>
              <p:nvPr/>
            </p:nvSpPr>
            <p:spPr bwMode="auto">
              <a:xfrm>
                <a:off x="4451" y="1783"/>
                <a:ext cx="0" cy="2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87"/>
              <p:cNvSpPr>
                <a:spLocks noChangeShapeType="1"/>
              </p:cNvSpPr>
              <p:nvPr/>
            </p:nvSpPr>
            <p:spPr bwMode="auto">
              <a:xfrm>
                <a:off x="4464" y="1950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" name="AutoShape 14"/>
            <p:cNvSpPr>
              <a:spLocks noChangeArrowheads="1"/>
            </p:cNvSpPr>
            <p:nvPr/>
          </p:nvSpPr>
          <p:spPr bwMode="auto">
            <a:xfrm>
              <a:off x="6820855" y="1791352"/>
              <a:ext cx="685800" cy="228600"/>
            </a:xfrm>
            <a:prstGeom prst="leftArrow">
              <a:avLst>
                <a:gd name="adj1" fmla="val 50000"/>
                <a:gd name="adj2" fmla="val 75000"/>
              </a:avLst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2" name="Text Box 15"/>
            <p:cNvSpPr txBox="1">
              <a:spLocks noChangeArrowheads="1"/>
            </p:cNvSpPr>
            <p:nvPr/>
          </p:nvSpPr>
          <p:spPr bwMode="auto">
            <a:xfrm>
              <a:off x="7125655" y="1334152"/>
              <a:ext cx="420370" cy="5219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/>
                <a:t>F</a:t>
              </a:r>
              <a:endParaRPr lang="en-US" altLang="zh-CN" sz="2800" b="1" i="1" dirty="0"/>
            </a:p>
          </p:txBody>
        </p:sp>
        <p:sp>
          <p:nvSpPr>
            <p:cNvPr id="43" name="Text Box 91"/>
            <p:cNvSpPr txBox="1">
              <a:spLocks noChangeArrowheads="1"/>
            </p:cNvSpPr>
            <p:nvPr/>
          </p:nvSpPr>
          <p:spPr bwMode="auto">
            <a:xfrm>
              <a:off x="7506655" y="1638952"/>
              <a:ext cx="459740" cy="5219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/>
                <a:t>m</a:t>
              </a:r>
              <a:endParaRPr lang="en-US" altLang="zh-CN" sz="2800" b="1" i="1" dirty="0"/>
            </a:p>
          </p:txBody>
        </p:sp>
      </p:grp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10199688" y="6392863"/>
            <a:ext cx="504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/>
              <a:t>24</a:t>
            </a:r>
            <a:endParaRPr lang="en-US" alt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75"/>
                                        <p:tgtEl>
                                          <p:spTgt spid="3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3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3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3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 autoUpdateAnimBg="0"/>
      <p:bldP spid="391171" grpId="0" autoUpdateAnimBg="0"/>
      <p:bldP spid="391173" grpId="0" autoUpdateAnimBg="0"/>
      <p:bldP spid="391178" grpId="0" bldLvl="0" animBg="1"/>
      <p:bldP spid="391179" grpId="0" bldLvl="0" animBg="1"/>
      <p:bldP spid="391180" grpId="0" autoUpdateAnimBg="0"/>
      <p:bldP spid="391187" grpId="0" autoUpdateAnimBg="0"/>
      <p:bldP spid="21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8"/>
          <p:cNvSpPr>
            <a:spLocks noChangeArrowheads="1"/>
          </p:cNvSpPr>
          <p:nvPr/>
        </p:nvSpPr>
        <p:spPr bwMode="auto">
          <a:xfrm>
            <a:off x="3671888" y="4797425"/>
            <a:ext cx="638492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dirty="0"/>
              <a:t>1</a:t>
            </a:r>
            <a:r>
              <a:rPr kumimoji="0" lang="en-US" altLang="zh-CN" sz="2800" b="1" dirty="0">
                <a:cs typeface="Times New Roman" panose="02020603050405020304" pitchFamily="18" charset="0"/>
              </a:rPr>
              <a:t>º </a:t>
            </a:r>
            <a:r>
              <a:rPr kumimoji="0" lang="zh-CN" altLang="en-US" sz="2800" b="1" dirty="0"/>
              <a:t>简谐振动系统的动能、势能随时间变</a:t>
            </a:r>
            <a:endParaRPr kumimoji="0" lang="zh-CN" altLang="en-US" sz="2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/>
              <a:t>    化，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总能量为常数（</a:t>
            </a:r>
            <a:r>
              <a:rPr kumimoji="0" lang="zh-CN" altLang="en-US" sz="2800" b="1" u="sng" dirty="0">
                <a:solidFill>
                  <a:srgbClr val="FF0000"/>
                </a:solidFill>
              </a:rPr>
              <a:t>总能量守恒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）</a:t>
            </a:r>
            <a:endParaRPr kumimoji="0"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92195" name="Text Box 9"/>
          <p:cNvSpPr txBox="1">
            <a:spLocks noChangeArrowheads="1"/>
          </p:cNvSpPr>
          <p:nvPr/>
        </p:nvSpPr>
        <p:spPr bwMode="auto">
          <a:xfrm>
            <a:off x="3625850" y="5913438"/>
            <a:ext cx="53498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2</a:t>
            </a:r>
            <a:r>
              <a:rPr kumimoji="0" lang="en-US" altLang="zh-CN" sz="2800" b="1">
                <a:cs typeface="Times New Roman" panose="02020603050405020304" pitchFamily="18" charset="0"/>
              </a:rPr>
              <a:t>º  </a:t>
            </a:r>
            <a:r>
              <a:rPr kumimoji="0" lang="en-US" altLang="zh-CN" sz="2800" b="1" i="1"/>
              <a:t>W</a:t>
            </a:r>
            <a:r>
              <a:rPr kumimoji="0" lang="zh-CN" altLang="en-US" sz="2800" b="1" baseline="-25000"/>
              <a:t>总</a:t>
            </a:r>
            <a:r>
              <a:rPr kumimoji="0" lang="zh-CN" altLang="en-US" sz="2800" b="1">
                <a:sym typeface="Symbol" panose="05050102010706020507" pitchFamily="18" charset="2"/>
              </a:rPr>
              <a:t></a:t>
            </a:r>
            <a:r>
              <a:rPr kumimoji="0" lang="en-US" altLang="zh-CN" sz="2800" b="1" i="1">
                <a:sym typeface="Symbol" panose="05050102010706020507" pitchFamily="18" charset="2"/>
              </a:rPr>
              <a:t>A</a:t>
            </a:r>
            <a:r>
              <a:rPr kumimoji="0" lang="en-US" altLang="zh-CN" sz="2800" b="1" i="1" baseline="30000">
                <a:sym typeface="Symbol" panose="05050102010706020507" pitchFamily="18" charset="2"/>
              </a:rPr>
              <a:t>2  </a:t>
            </a:r>
            <a:r>
              <a:rPr kumimoji="0" lang="en-US" altLang="zh-CN" sz="2800" b="1" baseline="30000">
                <a:sym typeface="Symbol" panose="05050102010706020507" pitchFamily="18" charset="2"/>
              </a:rPr>
              <a:t>   </a:t>
            </a:r>
            <a:r>
              <a:rPr kumimoji="0" lang="zh-CN" altLang="en-US" sz="2800" b="1">
                <a:sym typeface="Symbol" panose="05050102010706020507" pitchFamily="18" charset="2"/>
              </a:rPr>
              <a:t>对任意谐振动适用。</a:t>
            </a:r>
            <a:endParaRPr kumimoji="0" lang="zh-CN" altLang="en-US" sz="2800" b="1">
              <a:sym typeface="Symbol" panose="05050102010706020507" pitchFamily="18" charset="2"/>
            </a:endParaRPr>
          </a:p>
        </p:txBody>
      </p:sp>
      <p:graphicFrame>
        <p:nvGraphicFramePr>
          <p:cNvPr id="392196" name="Object 4"/>
          <p:cNvGraphicFramePr>
            <a:graphicFrameLocks noChangeAspect="1"/>
          </p:cNvGraphicFramePr>
          <p:nvPr/>
        </p:nvGraphicFramePr>
        <p:xfrm>
          <a:off x="3975100" y="2592388"/>
          <a:ext cx="25511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2" name="Equation" r:id="rId1" imgW="977900" imgH="241300" progId="Equation.DSMT4">
                  <p:embed/>
                </p:oleObj>
              </mc:Choice>
              <mc:Fallback>
                <p:oleObj name="Equation" r:id="rId1" imgW="977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592388"/>
                        <a:ext cx="25511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7" name="Text Box 19"/>
          <p:cNvSpPr txBox="1">
            <a:spLocks noChangeArrowheads="1"/>
          </p:cNvSpPr>
          <p:nvPr/>
        </p:nvSpPr>
        <p:spPr bwMode="auto">
          <a:xfrm>
            <a:off x="2351088" y="1901825"/>
            <a:ext cx="38893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(2)</a:t>
            </a:r>
            <a:r>
              <a:rPr kumimoji="0" lang="zh-CN" altLang="en-US" sz="2800" b="1"/>
              <a:t>式 </a:t>
            </a:r>
            <a:r>
              <a:rPr kumimoji="0" lang="en-US" altLang="zh-CN" sz="2800" b="1"/>
              <a:t>+ (3)</a:t>
            </a:r>
            <a:r>
              <a:rPr kumimoji="0" lang="zh-CN" altLang="en-US" sz="2800" b="1"/>
              <a:t>式得：</a:t>
            </a:r>
            <a:endParaRPr kumimoji="0" lang="zh-CN" altLang="en-US" sz="2800" b="1"/>
          </a:p>
        </p:txBody>
      </p:sp>
      <p:sp>
        <p:nvSpPr>
          <p:cNvPr id="392198" name="Text Box 20"/>
          <p:cNvSpPr txBox="1">
            <a:spLocks noChangeArrowheads="1"/>
          </p:cNvSpPr>
          <p:nvPr/>
        </p:nvSpPr>
        <p:spPr bwMode="auto">
          <a:xfrm>
            <a:off x="2603500" y="3321050"/>
            <a:ext cx="21653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同理</a:t>
            </a:r>
            <a:r>
              <a:rPr kumimoji="0" lang="en-US" altLang="zh-CN" sz="2800" b="1"/>
              <a:t>:</a:t>
            </a:r>
            <a:endParaRPr kumimoji="0" lang="en-US" altLang="zh-CN" sz="2800" b="1"/>
          </a:p>
        </p:txBody>
      </p:sp>
      <p:graphicFrame>
        <p:nvGraphicFramePr>
          <p:cNvPr id="392199" name="Object 7"/>
          <p:cNvGraphicFramePr>
            <a:graphicFrameLocks noChangeAspect="1"/>
          </p:cNvGraphicFramePr>
          <p:nvPr/>
        </p:nvGraphicFramePr>
        <p:xfrm>
          <a:off x="4043363" y="3681413"/>
          <a:ext cx="42481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3" name="Equation" r:id="rId3" imgW="3556000" imgH="673100" progId="Equation.DSMT4">
                  <p:embed/>
                </p:oleObj>
              </mc:Choice>
              <mc:Fallback>
                <p:oleObj name="Equation" r:id="rId3" imgW="35560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681413"/>
                        <a:ext cx="42481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0" name="AutoShape 40"/>
          <p:cNvSpPr>
            <a:spLocks noChangeArrowheads="1"/>
          </p:cNvSpPr>
          <p:nvPr/>
        </p:nvSpPr>
        <p:spPr bwMode="auto">
          <a:xfrm>
            <a:off x="1955800" y="4400550"/>
            <a:ext cx="1800225" cy="1404938"/>
          </a:xfrm>
          <a:prstGeom prst="irregularSeal1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b="1"/>
              <a:t> </a:t>
            </a:r>
            <a:endParaRPr kumimoji="0" lang="en-US" altLang="zh-CN" b="1"/>
          </a:p>
        </p:txBody>
      </p:sp>
      <p:graphicFrame>
        <p:nvGraphicFramePr>
          <p:cNvPr id="392201" name="Object 9"/>
          <p:cNvGraphicFramePr>
            <a:graphicFrameLocks noChangeAspect="1"/>
          </p:cNvGraphicFramePr>
          <p:nvPr/>
        </p:nvGraphicFramePr>
        <p:xfrm>
          <a:off x="6315075" y="2479675"/>
          <a:ext cx="16922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4" name="Equation" r:id="rId5" imgW="1384300" imgH="673100" progId="Equation.DSMT4">
                  <p:embed/>
                </p:oleObj>
              </mc:Choice>
              <mc:Fallback>
                <p:oleObj name="Equation" r:id="rId5" imgW="13843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2479675"/>
                        <a:ext cx="16922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2444750" y="296863"/>
            <a:ext cx="5738813" cy="1585912"/>
            <a:chOff x="0" y="0"/>
            <a:chExt cx="3615" cy="999"/>
          </a:xfrm>
        </p:grpSpPr>
        <p:graphicFrame>
          <p:nvGraphicFramePr>
            <p:cNvPr id="34830" name="Object 11"/>
            <p:cNvGraphicFramePr>
              <a:graphicFrameLocks noChangeAspect="1"/>
            </p:cNvGraphicFramePr>
            <p:nvPr/>
          </p:nvGraphicFramePr>
          <p:xfrm>
            <a:off x="708" y="499"/>
            <a:ext cx="2907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5" name="Equation" r:id="rId7" imgW="3860800" imgH="673100" progId="Equation.DSMT4">
                    <p:embed/>
                  </p:oleObj>
                </mc:Choice>
                <mc:Fallback>
                  <p:oleObj name="Equation" r:id="rId7" imgW="3860800" imgH="673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499"/>
                          <a:ext cx="2907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12"/>
            <p:cNvGraphicFramePr>
              <a:graphicFrameLocks noChangeAspect="1"/>
            </p:cNvGraphicFramePr>
            <p:nvPr/>
          </p:nvGraphicFramePr>
          <p:xfrm>
            <a:off x="674" y="0"/>
            <a:ext cx="2941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6" name="Equation" r:id="rId9" imgW="3911600" imgH="673100" progId="Equation.DSMT4">
                    <p:embed/>
                  </p:oleObj>
                </mc:Choice>
                <mc:Fallback>
                  <p:oleObj name="Equation" r:id="rId9" imgW="3911600" imgH="673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" y="0"/>
                          <a:ext cx="2941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2" name="Object 47"/>
            <p:cNvGraphicFramePr>
              <a:graphicFrameLocks noChangeAspect="1"/>
            </p:cNvGraphicFramePr>
            <p:nvPr/>
          </p:nvGraphicFramePr>
          <p:xfrm>
            <a:off x="0" y="298"/>
            <a:ext cx="576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7" name="" r:id="rId11" imgW="3286125" imgH="3038475" progId="">
                    <p:embed/>
                  </p:oleObj>
                </mc:Choice>
                <mc:Fallback>
                  <p:oleObj name="" r:id="rId11" imgW="3286125" imgH="3038475" progId="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98"/>
                          <a:ext cx="576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AutoShape 51"/>
            <p:cNvSpPr/>
            <p:nvPr/>
          </p:nvSpPr>
          <p:spPr bwMode="auto">
            <a:xfrm>
              <a:off x="554" y="204"/>
              <a:ext cx="136" cy="590"/>
            </a:xfrm>
            <a:prstGeom prst="leftBrace">
              <a:avLst>
                <a:gd name="adj1" fmla="val 3615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</p:grpSp>
      <p:sp>
        <p:nvSpPr>
          <p:cNvPr id="392207" name="Text Box 53"/>
          <p:cNvSpPr txBox="1">
            <a:spLocks noChangeArrowheads="1"/>
          </p:cNvSpPr>
          <p:nvPr/>
        </p:nvSpPr>
        <p:spPr bwMode="auto">
          <a:xfrm>
            <a:off x="4187825" y="3997325"/>
            <a:ext cx="720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 b="1"/>
              <a:t>总</a:t>
            </a:r>
            <a:endParaRPr kumimoji="0" lang="zh-CN" altLang="en-US" sz="1800" b="1"/>
          </a:p>
        </p:txBody>
      </p:sp>
      <p:sp>
        <p:nvSpPr>
          <p:cNvPr id="392208" name="Text Box 54"/>
          <p:cNvSpPr txBox="1">
            <a:spLocks noChangeArrowheads="1"/>
          </p:cNvSpPr>
          <p:nvPr/>
        </p:nvSpPr>
        <p:spPr bwMode="auto">
          <a:xfrm>
            <a:off x="2243138" y="4689475"/>
            <a:ext cx="147637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注意</a:t>
            </a:r>
            <a:r>
              <a:rPr kumimoji="0" lang="en-US" altLang="zh-CN" sz="3600" b="1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endParaRPr kumimoji="0" lang="en-US" altLang="zh-CN" sz="36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" name="Text Box 45"/>
          <p:cNvSpPr txBox="1">
            <a:spLocks noChangeArrowheads="1"/>
          </p:cNvSpPr>
          <p:nvPr/>
        </p:nvSpPr>
        <p:spPr bwMode="auto">
          <a:xfrm>
            <a:off x="10199688" y="6392863"/>
            <a:ext cx="504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/>
              <a:t>25</a:t>
            </a:r>
            <a:endParaRPr lang="en-US" alt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2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92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4" grpId="0" autoUpdateAnimBg="0"/>
      <p:bldP spid="392195" grpId="0" autoUpdateAnimBg="0"/>
      <p:bldP spid="392197" grpId="0" autoUpdateAnimBg="0"/>
      <p:bldP spid="392198" grpId="0" autoUpdateAnimBg="0"/>
      <p:bldP spid="392200" grpId="0" bldLvl="0" animBg="1" autoUpdateAnimBg="0"/>
      <p:bldP spid="392207" grpId="0" autoUpdateAnimBg="0"/>
      <p:bldP spid="39220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210" y="467950"/>
            <a:ext cx="10800000" cy="720000"/>
          </a:xfrm>
        </p:spPr>
        <p:txBody>
          <a:bodyPr/>
          <a:p>
            <a:pPr algn="l"/>
            <a:r>
              <a:rPr lang="zh-CN" altLang="en-US"/>
              <a:t>电磁学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98525" y="1490980"/>
            <a:ext cx="4064000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dirty="0"/>
              <a:t>1.</a:t>
            </a:r>
            <a:r>
              <a:rPr lang="zh-CN" altLang="en-US" dirty="0"/>
              <a:t>磁场与实物的</a:t>
            </a:r>
            <a:r>
              <a:rPr lang="zh-CN" altLang="en-US" dirty="0"/>
              <a:t>作用</a:t>
            </a:r>
            <a:endParaRPr lang="zh-CN" altLang="en-US" dirty="0"/>
          </a:p>
          <a:p>
            <a:pPr indent="457200" algn="l"/>
            <a:r>
              <a:rPr lang="en-US" altLang="zh-CN" dirty="0"/>
              <a:t>1</a:t>
            </a:r>
            <a:r>
              <a:rPr lang="zh-CN" altLang="en-US" dirty="0"/>
              <a:t>）与</a:t>
            </a:r>
            <a:r>
              <a:rPr lang="zh-CN" altLang="en-US" dirty="0"/>
              <a:t>运动电荷</a:t>
            </a:r>
            <a:endParaRPr lang="zh-CN" altLang="en-US" dirty="0"/>
          </a:p>
          <a:p>
            <a:pPr indent="457200" algn="l"/>
            <a:r>
              <a:rPr lang="en-US" altLang="zh-CN" dirty="0"/>
              <a:t>2</a:t>
            </a:r>
            <a:r>
              <a:rPr lang="zh-CN" altLang="en-US" dirty="0"/>
              <a:t>）与</a:t>
            </a:r>
            <a:r>
              <a:rPr lang="zh-CN" altLang="en-US" dirty="0"/>
              <a:t>载流导线</a:t>
            </a:r>
            <a:endParaRPr lang="zh-CN" altLang="en-US" dirty="0"/>
          </a:p>
          <a:p>
            <a:pPr indent="457200" algn="l"/>
            <a:r>
              <a:rPr lang="en-US" altLang="zh-CN" dirty="0"/>
              <a:t>3</a:t>
            </a:r>
            <a:r>
              <a:rPr lang="zh-CN" altLang="en-US" dirty="0"/>
              <a:t>）与闭合载流导线</a:t>
            </a:r>
            <a:r>
              <a:rPr lang="en-US" altLang="zh-CN" dirty="0"/>
              <a:t>*</a:t>
            </a:r>
            <a:endParaRPr lang="en-US" altLang="zh-CN" dirty="0"/>
          </a:p>
          <a:p>
            <a:pPr indent="0" algn="l"/>
            <a:r>
              <a:rPr lang="en-US" altLang="zh-CN" dirty="0"/>
              <a:t>2.</a:t>
            </a:r>
            <a:r>
              <a:rPr lang="zh-CN" altLang="en-US" dirty="0"/>
              <a:t>电磁感应</a:t>
            </a:r>
            <a:endParaRPr lang="zh-CN" altLang="en-US" dirty="0"/>
          </a:p>
          <a:p>
            <a:pPr indent="457200" algn="l"/>
            <a:r>
              <a:rPr lang="en-US" altLang="zh-CN" dirty="0"/>
              <a:t>1</a:t>
            </a:r>
            <a:r>
              <a:rPr lang="zh-CN" altLang="en-US" dirty="0"/>
              <a:t>）法拉第电磁感应</a:t>
            </a:r>
            <a:r>
              <a:rPr lang="zh-CN" altLang="en-US" dirty="0"/>
              <a:t>定律</a:t>
            </a:r>
            <a:endParaRPr lang="zh-CN" altLang="en-US" dirty="0"/>
          </a:p>
          <a:p>
            <a:pPr indent="457200" algn="l"/>
            <a:r>
              <a:rPr lang="en-US" altLang="zh-CN" dirty="0"/>
              <a:t>2</a:t>
            </a:r>
            <a:r>
              <a:rPr lang="zh-CN" altLang="en-US" dirty="0"/>
              <a:t>）动生电动势</a:t>
            </a:r>
            <a:r>
              <a:rPr lang="en-US" altLang="zh-CN" dirty="0"/>
              <a:t>/</a:t>
            </a:r>
            <a:r>
              <a:rPr lang="zh-CN" altLang="en-US" dirty="0"/>
              <a:t>感生电动势</a:t>
            </a:r>
            <a:endParaRPr lang="zh-CN" altLang="en-US" dirty="0"/>
          </a:p>
          <a:p>
            <a:pPr indent="457200" algn="l"/>
            <a:r>
              <a:rPr lang="en-US" altLang="zh-CN" dirty="0"/>
              <a:t>3</a:t>
            </a:r>
            <a:r>
              <a:rPr lang="zh-CN" altLang="en-US" dirty="0"/>
              <a:t>）自感</a:t>
            </a:r>
            <a:r>
              <a:rPr lang="en-US" altLang="zh-CN" dirty="0"/>
              <a:t>/</a:t>
            </a:r>
            <a:r>
              <a:rPr lang="zh-CN" altLang="en-US" dirty="0"/>
              <a:t>互感</a:t>
            </a:r>
            <a:endParaRPr lang="zh-CN" altLang="en-US" dirty="0"/>
          </a:p>
          <a:p>
            <a:pPr indent="457200" algn="l"/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zh-CN" altLang="en-US" dirty="0"/>
              <a:t>麦克斯韦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AutoShape 4"/>
          <p:cNvSpPr>
            <a:spLocks noChangeArrowheads="1"/>
          </p:cNvSpPr>
          <p:nvPr/>
        </p:nvSpPr>
        <p:spPr bwMode="auto">
          <a:xfrm>
            <a:off x="1955800" y="152400"/>
            <a:ext cx="1800225" cy="1404938"/>
          </a:xfrm>
          <a:prstGeom prst="irregularSeal1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b="1"/>
              <a:t> </a:t>
            </a:r>
            <a:endParaRPr kumimoji="0" lang="en-US" altLang="zh-CN" b="1"/>
          </a:p>
        </p:txBody>
      </p:sp>
      <p:sp>
        <p:nvSpPr>
          <p:cNvPr id="393219" name="Text Box 5"/>
          <p:cNvSpPr txBox="1">
            <a:spLocks noChangeArrowheads="1"/>
          </p:cNvSpPr>
          <p:nvPr/>
        </p:nvSpPr>
        <p:spPr bwMode="auto">
          <a:xfrm>
            <a:off x="2316163" y="441325"/>
            <a:ext cx="2468562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注意</a:t>
            </a:r>
            <a:r>
              <a:rPr kumimoji="0" lang="en-US" altLang="zh-CN" sz="3600" b="1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endParaRPr kumimoji="0" lang="en-US" altLang="zh-CN" sz="36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93220" name="Object 4"/>
          <p:cNvGraphicFramePr>
            <a:graphicFrameLocks noChangeAspect="1"/>
          </p:cNvGraphicFramePr>
          <p:nvPr/>
        </p:nvGraphicFramePr>
        <p:xfrm>
          <a:off x="6826250" y="1128713"/>
          <a:ext cx="28448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3" name="Equation" r:id="rId1" imgW="2578100" imgH="673100" progId="Equation.DSMT4">
                  <p:embed/>
                </p:oleObj>
              </mc:Choice>
              <mc:Fallback>
                <p:oleObj name="Equation" r:id="rId1" imgW="25781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1128713"/>
                        <a:ext cx="28448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1" name="Object 5"/>
          <p:cNvGraphicFramePr>
            <a:graphicFrameLocks noChangeAspect="1"/>
          </p:cNvGraphicFramePr>
          <p:nvPr/>
        </p:nvGraphicFramePr>
        <p:xfrm>
          <a:off x="6789738" y="325438"/>
          <a:ext cx="2917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4" name="Equation" r:id="rId3" imgW="2628900" imgH="673100" progId="Equation.DSMT4">
                  <p:embed/>
                </p:oleObj>
              </mc:Choice>
              <mc:Fallback>
                <p:oleObj name="Equation" r:id="rId3" imgW="26289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325438"/>
                        <a:ext cx="2917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2" name="Rectangle 11"/>
          <p:cNvSpPr>
            <a:spLocks noChangeArrowheads="1"/>
          </p:cNvSpPr>
          <p:nvPr/>
        </p:nvSpPr>
        <p:spPr bwMode="auto">
          <a:xfrm>
            <a:off x="3648075" y="908050"/>
            <a:ext cx="33480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3</a:t>
            </a:r>
            <a:r>
              <a:rPr kumimoji="0" lang="en-US" altLang="zh-CN" sz="2800" b="1">
                <a:cs typeface="Times New Roman" panose="02020603050405020304" pitchFamily="18" charset="0"/>
              </a:rPr>
              <a:t>º</a:t>
            </a:r>
            <a:r>
              <a:rPr kumimoji="0" lang="zh-CN" altLang="en-US" sz="2800" b="1"/>
              <a:t>假定</a:t>
            </a:r>
            <a:r>
              <a:rPr kumimoji="0" lang="zh-CN" altLang="en-US" sz="2800" b="1" i="1">
                <a:sym typeface="Symbol" panose="05050102010706020507" pitchFamily="18" charset="2"/>
              </a:rPr>
              <a:t> </a:t>
            </a:r>
            <a:r>
              <a:rPr kumimoji="0" lang="en-US" altLang="zh-CN" sz="2800" b="1">
                <a:sym typeface="Symbol" panose="05050102010706020507" pitchFamily="18" charset="2"/>
              </a:rPr>
              <a:t>=0,  </a:t>
            </a:r>
            <a:r>
              <a:rPr kumimoji="0" lang="zh-CN" altLang="en-US" sz="2800" b="1">
                <a:sym typeface="Symbol" panose="05050102010706020507" pitchFamily="18" charset="2"/>
              </a:rPr>
              <a:t>则</a:t>
            </a:r>
            <a:endParaRPr kumimoji="0" lang="zh-CN" altLang="en-US" sz="2800" b="1">
              <a:sym typeface="Symbol" panose="05050102010706020507" pitchFamily="18" charset="2"/>
            </a:endParaRPr>
          </a:p>
        </p:txBody>
      </p:sp>
      <p:sp>
        <p:nvSpPr>
          <p:cNvPr id="11277" name="Text Box 12"/>
          <p:cNvSpPr txBox="1">
            <a:spLocks noChangeArrowheads="1"/>
          </p:cNvSpPr>
          <p:nvPr/>
        </p:nvSpPr>
        <p:spPr bwMode="auto">
          <a:xfrm>
            <a:off x="8607425" y="3794125"/>
            <a:ext cx="17605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振动曲线</a:t>
            </a:r>
            <a:endParaRPr kumimoji="0" lang="zh-CN" altLang="en-US" sz="2800" b="1"/>
          </a:p>
        </p:txBody>
      </p:sp>
      <p:sp>
        <p:nvSpPr>
          <p:cNvPr id="393255" name="AutoShape 46"/>
          <p:cNvSpPr/>
          <p:nvPr/>
        </p:nvSpPr>
        <p:spPr bwMode="auto">
          <a:xfrm>
            <a:off x="6461125" y="690563"/>
            <a:ext cx="215900" cy="828675"/>
          </a:xfrm>
          <a:prstGeom prst="leftBrace">
            <a:avLst>
              <a:gd name="adj1" fmla="val 3198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393256" name="Text Box 52"/>
          <p:cNvSpPr txBox="1">
            <a:spLocks noChangeArrowheads="1"/>
          </p:cNvSpPr>
          <p:nvPr/>
        </p:nvSpPr>
        <p:spPr bwMode="auto">
          <a:xfrm>
            <a:off x="2497138" y="5143500"/>
            <a:ext cx="77390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由图看出</a:t>
            </a:r>
            <a:r>
              <a:rPr kumimoji="0" lang="en-US" altLang="zh-CN" sz="2800" b="1"/>
              <a:t>: </a:t>
            </a:r>
            <a:r>
              <a:rPr kumimoji="0" lang="en-US" altLang="zh-CN" sz="2800" b="1" i="1"/>
              <a:t>W</a:t>
            </a:r>
            <a:r>
              <a:rPr kumimoji="0" lang="en-US" altLang="zh-CN" sz="2800" b="1" i="1" baseline="-25000"/>
              <a:t>k</a:t>
            </a:r>
            <a:r>
              <a:rPr kumimoji="0" lang="zh-CN" altLang="en-US" sz="2400" b="1" i="1"/>
              <a:t>、</a:t>
            </a:r>
            <a:r>
              <a:rPr kumimoji="0" lang="en-US" altLang="zh-CN" sz="2800" b="1" i="1"/>
              <a:t>W</a:t>
            </a:r>
            <a:r>
              <a:rPr kumimoji="0" lang="en-US" altLang="zh-CN" sz="2000" b="1" i="1"/>
              <a:t>p</a:t>
            </a:r>
            <a:r>
              <a:rPr kumimoji="0" lang="zh-CN" altLang="en-US" sz="2800" b="1"/>
              <a:t>的变化频率是振动频率的</a:t>
            </a:r>
            <a:r>
              <a:rPr kumimoji="0" lang="en-US" altLang="zh-CN" sz="2800" b="1"/>
              <a:t>2</a:t>
            </a:r>
            <a:r>
              <a:rPr kumimoji="0" lang="zh-CN" altLang="en-US" sz="2800" b="1"/>
              <a:t>倍</a:t>
            </a:r>
            <a:r>
              <a:rPr kumimoji="0" lang="en-US" altLang="zh-CN" sz="2800" b="1"/>
              <a:t>. </a:t>
            </a:r>
            <a:endParaRPr kumimoji="0" lang="en-US" altLang="zh-CN" sz="2800" b="1"/>
          </a:p>
        </p:txBody>
      </p:sp>
      <p:sp>
        <p:nvSpPr>
          <p:cNvPr id="393257" name="Rectangle 53"/>
          <p:cNvSpPr>
            <a:spLocks noChangeArrowheads="1"/>
          </p:cNvSpPr>
          <p:nvPr/>
        </p:nvSpPr>
        <p:spPr bwMode="auto">
          <a:xfrm>
            <a:off x="2316163" y="5826125"/>
            <a:ext cx="14033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4°</a:t>
            </a:r>
            <a:endParaRPr kumimoji="0" lang="en-US" altLang="zh-CN" sz="2800" b="1"/>
          </a:p>
        </p:txBody>
      </p:sp>
      <p:graphicFrame>
        <p:nvGraphicFramePr>
          <p:cNvPr id="393258" name="Object 42"/>
          <p:cNvGraphicFramePr>
            <a:graphicFrameLocks noChangeAspect="1"/>
          </p:cNvGraphicFramePr>
          <p:nvPr/>
        </p:nvGraphicFramePr>
        <p:xfrm>
          <a:off x="2855913" y="5768975"/>
          <a:ext cx="311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5" name="Equation" r:id="rId5" imgW="3111500" imgH="673100" progId="Equation.DSMT4">
                  <p:embed/>
                </p:oleObj>
              </mc:Choice>
              <mc:Fallback>
                <p:oleObj name="Equation" r:id="rId5" imgW="3111500" imgH="6731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768975"/>
                        <a:ext cx="3111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59" name="Text Box 85"/>
          <p:cNvSpPr txBox="1">
            <a:spLocks noChangeArrowheads="1"/>
          </p:cNvSpPr>
          <p:nvPr/>
        </p:nvSpPr>
        <p:spPr bwMode="auto">
          <a:xfrm>
            <a:off x="5735638" y="6021388"/>
            <a:ext cx="720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 b="1"/>
              <a:t>总</a:t>
            </a:r>
            <a:endParaRPr kumimoji="0" lang="zh-CN" altLang="en-US" sz="1800" b="1"/>
          </a:p>
        </p:txBody>
      </p:sp>
      <p:graphicFrame>
        <p:nvGraphicFramePr>
          <p:cNvPr id="393260" name="Object 44"/>
          <p:cNvGraphicFramePr>
            <a:graphicFrameLocks noChangeAspect="1"/>
          </p:cNvGraphicFramePr>
          <p:nvPr/>
        </p:nvGraphicFramePr>
        <p:xfrm>
          <a:off x="6611938" y="5924550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6" name="Equation" r:id="rId7" imgW="1981200" imgH="482600" progId="Equation.DSMT4">
                  <p:embed/>
                </p:oleObj>
              </mc:Choice>
              <mc:Fallback>
                <p:oleObj name="Equation" r:id="rId7" imgW="1981200" imgH="482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5924550"/>
                        <a:ext cx="198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61" name="Object 45"/>
          <p:cNvGraphicFramePr>
            <a:graphicFrameLocks noChangeAspect="1"/>
          </p:cNvGraphicFramePr>
          <p:nvPr/>
        </p:nvGraphicFramePr>
        <p:xfrm>
          <a:off x="8628063" y="5780088"/>
          <a:ext cx="1104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7" name="Equation" r:id="rId9" imgW="1104900" imgH="673100" progId="Equation.DSMT4">
                  <p:embed/>
                </p:oleObj>
              </mc:Choice>
              <mc:Fallback>
                <p:oleObj name="Equation" r:id="rId9" imgW="1104900" imgH="6731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063" y="5780088"/>
                        <a:ext cx="1104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62" name="Text Box 88"/>
          <p:cNvSpPr txBox="1">
            <a:spLocks noChangeArrowheads="1"/>
          </p:cNvSpPr>
          <p:nvPr/>
        </p:nvSpPr>
        <p:spPr bwMode="auto">
          <a:xfrm>
            <a:off x="6719888" y="6024563"/>
            <a:ext cx="720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 b="1"/>
              <a:t>总</a:t>
            </a:r>
            <a:endParaRPr kumimoji="0" lang="zh-CN" altLang="en-US" sz="1800" b="1"/>
          </a:p>
        </p:txBody>
      </p:sp>
      <p:grpSp>
        <p:nvGrpSpPr>
          <p:cNvPr id="2" name="组合 58"/>
          <p:cNvGrpSpPr/>
          <p:nvPr/>
        </p:nvGrpSpPr>
        <p:grpSpPr bwMode="auto">
          <a:xfrm>
            <a:off x="2114550" y="1557338"/>
            <a:ext cx="8553450" cy="2447924"/>
            <a:chOff x="335128" y="1557338"/>
            <a:chExt cx="8639011" cy="2447925"/>
          </a:xfrm>
        </p:grpSpPr>
        <p:grpSp>
          <p:nvGrpSpPr>
            <p:cNvPr id="35872" name="Group 15"/>
            <p:cNvGrpSpPr/>
            <p:nvPr/>
          </p:nvGrpSpPr>
          <p:grpSpPr bwMode="auto">
            <a:xfrm>
              <a:off x="581026" y="1557338"/>
              <a:ext cx="8393113" cy="2447925"/>
              <a:chOff x="131" y="0"/>
              <a:chExt cx="5287" cy="1542"/>
            </a:xfrm>
          </p:grpSpPr>
          <p:sp>
            <p:nvSpPr>
              <p:cNvPr id="35874" name="Line 22"/>
              <p:cNvSpPr>
                <a:spLocks noChangeShapeType="1"/>
              </p:cNvSpPr>
              <p:nvPr/>
            </p:nvSpPr>
            <p:spPr bwMode="auto">
              <a:xfrm flipH="1">
                <a:off x="544" y="0"/>
                <a:ext cx="4" cy="154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7" name="Line 24"/>
              <p:cNvSpPr>
                <a:spLocks noChangeShapeType="1"/>
              </p:cNvSpPr>
              <p:nvPr/>
            </p:nvSpPr>
            <p:spPr bwMode="auto">
              <a:xfrm>
                <a:off x="548" y="340"/>
                <a:ext cx="3315" cy="0"/>
              </a:xfrm>
              <a:prstGeom prst="line">
                <a:avLst/>
              </a:prstGeom>
              <a:noFill/>
              <a:ln w="57150">
                <a:solidFill>
                  <a:schemeClr val="accent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5876" name="Freeform 25"/>
              <p:cNvSpPr/>
              <p:nvPr/>
            </p:nvSpPr>
            <p:spPr bwMode="auto">
              <a:xfrm>
                <a:off x="131" y="811"/>
                <a:ext cx="858" cy="504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896"/>
                    </a:moveTo>
                    <a:lnTo>
                      <a:pt x="242" y="1485"/>
                    </a:lnTo>
                    <a:lnTo>
                      <a:pt x="423" y="2101"/>
                    </a:lnTo>
                    <a:lnTo>
                      <a:pt x="665" y="2689"/>
                    </a:lnTo>
                    <a:lnTo>
                      <a:pt x="867" y="3333"/>
                    </a:lnTo>
                    <a:lnTo>
                      <a:pt x="1089" y="3922"/>
                    </a:lnTo>
                    <a:lnTo>
                      <a:pt x="1331" y="4482"/>
                    </a:lnTo>
                    <a:lnTo>
                      <a:pt x="1552" y="5098"/>
                    </a:lnTo>
                    <a:lnTo>
                      <a:pt x="1774" y="5686"/>
                    </a:lnTo>
                    <a:lnTo>
                      <a:pt x="1976" y="6246"/>
                    </a:lnTo>
                    <a:lnTo>
                      <a:pt x="2218" y="6835"/>
                    </a:lnTo>
                    <a:lnTo>
                      <a:pt x="2440" y="7395"/>
                    </a:lnTo>
                    <a:lnTo>
                      <a:pt x="2661" y="7955"/>
                    </a:lnTo>
                    <a:lnTo>
                      <a:pt x="2883" y="8543"/>
                    </a:lnTo>
                    <a:lnTo>
                      <a:pt x="3105" y="9104"/>
                    </a:lnTo>
                    <a:lnTo>
                      <a:pt x="3347" y="9636"/>
                    </a:lnTo>
                    <a:lnTo>
                      <a:pt x="3569" y="10168"/>
                    </a:lnTo>
                    <a:lnTo>
                      <a:pt x="3770" y="10700"/>
                    </a:lnTo>
                    <a:lnTo>
                      <a:pt x="3992" y="11232"/>
                    </a:lnTo>
                    <a:lnTo>
                      <a:pt x="4234" y="11765"/>
                    </a:lnTo>
                    <a:lnTo>
                      <a:pt x="4435" y="12241"/>
                    </a:lnTo>
                    <a:lnTo>
                      <a:pt x="4657" y="12745"/>
                    </a:lnTo>
                    <a:lnTo>
                      <a:pt x="4859" y="13193"/>
                    </a:lnTo>
                    <a:lnTo>
                      <a:pt x="5101" y="13641"/>
                    </a:lnTo>
                    <a:lnTo>
                      <a:pt x="5343" y="14090"/>
                    </a:lnTo>
                    <a:lnTo>
                      <a:pt x="5524" y="14566"/>
                    </a:lnTo>
                    <a:lnTo>
                      <a:pt x="5766" y="14986"/>
                    </a:lnTo>
                    <a:lnTo>
                      <a:pt x="5968" y="15406"/>
                    </a:lnTo>
                    <a:lnTo>
                      <a:pt x="6190" y="15826"/>
                    </a:lnTo>
                    <a:lnTo>
                      <a:pt x="6431" y="16218"/>
                    </a:lnTo>
                    <a:lnTo>
                      <a:pt x="6613" y="16583"/>
                    </a:lnTo>
                    <a:lnTo>
                      <a:pt x="6855" y="16919"/>
                    </a:lnTo>
                    <a:lnTo>
                      <a:pt x="7077" y="17255"/>
                    </a:lnTo>
                    <a:lnTo>
                      <a:pt x="7258" y="17563"/>
                    </a:lnTo>
                    <a:lnTo>
                      <a:pt x="7500" y="17899"/>
                    </a:lnTo>
                    <a:lnTo>
                      <a:pt x="7722" y="18151"/>
                    </a:lnTo>
                    <a:lnTo>
                      <a:pt x="7964" y="18431"/>
                    </a:lnTo>
                    <a:lnTo>
                      <a:pt x="8145" y="18683"/>
                    </a:lnTo>
                    <a:lnTo>
                      <a:pt x="8367" y="18936"/>
                    </a:lnTo>
                    <a:lnTo>
                      <a:pt x="8589" y="19132"/>
                    </a:lnTo>
                    <a:lnTo>
                      <a:pt x="8790" y="19328"/>
                    </a:lnTo>
                    <a:lnTo>
                      <a:pt x="9012" y="19496"/>
                    </a:lnTo>
                    <a:lnTo>
                      <a:pt x="9214" y="19608"/>
                    </a:lnTo>
                    <a:lnTo>
                      <a:pt x="9435" y="19748"/>
                    </a:lnTo>
                    <a:lnTo>
                      <a:pt x="9617" y="19860"/>
                    </a:lnTo>
                    <a:lnTo>
                      <a:pt x="9839" y="19888"/>
                    </a:lnTo>
                    <a:lnTo>
                      <a:pt x="10081" y="19972"/>
                    </a:lnTo>
                    <a:lnTo>
                      <a:pt x="10282" y="19972"/>
                    </a:lnTo>
                    <a:lnTo>
                      <a:pt x="10504" y="19972"/>
                    </a:lnTo>
                    <a:lnTo>
                      <a:pt x="10685" y="19972"/>
                    </a:lnTo>
                    <a:lnTo>
                      <a:pt x="10907" y="19888"/>
                    </a:lnTo>
                    <a:lnTo>
                      <a:pt x="11129" y="19776"/>
                    </a:lnTo>
                    <a:lnTo>
                      <a:pt x="11310" y="19664"/>
                    </a:lnTo>
                    <a:lnTo>
                      <a:pt x="11552" y="19468"/>
                    </a:lnTo>
                    <a:lnTo>
                      <a:pt x="11754" y="19216"/>
                    </a:lnTo>
                    <a:lnTo>
                      <a:pt x="11976" y="18992"/>
                    </a:lnTo>
                    <a:lnTo>
                      <a:pt x="12238" y="18739"/>
                    </a:lnTo>
                    <a:lnTo>
                      <a:pt x="12440" y="18431"/>
                    </a:lnTo>
                    <a:lnTo>
                      <a:pt x="12681" y="18067"/>
                    </a:lnTo>
                    <a:lnTo>
                      <a:pt x="12883" y="17731"/>
                    </a:lnTo>
                    <a:lnTo>
                      <a:pt x="13125" y="17283"/>
                    </a:lnTo>
                    <a:lnTo>
                      <a:pt x="13367" y="16891"/>
                    </a:lnTo>
                    <a:lnTo>
                      <a:pt x="13589" y="16471"/>
                    </a:lnTo>
                    <a:lnTo>
                      <a:pt x="13831" y="15994"/>
                    </a:lnTo>
                    <a:lnTo>
                      <a:pt x="14052" y="15546"/>
                    </a:lnTo>
                    <a:lnTo>
                      <a:pt x="14254" y="15042"/>
                    </a:lnTo>
                    <a:lnTo>
                      <a:pt x="14516" y="14510"/>
                    </a:lnTo>
                    <a:lnTo>
                      <a:pt x="14758" y="13978"/>
                    </a:lnTo>
                    <a:lnTo>
                      <a:pt x="14980" y="13473"/>
                    </a:lnTo>
                    <a:lnTo>
                      <a:pt x="15202" y="12913"/>
                    </a:lnTo>
                    <a:lnTo>
                      <a:pt x="15423" y="12353"/>
                    </a:lnTo>
                    <a:lnTo>
                      <a:pt x="15665" y="11793"/>
                    </a:lnTo>
                    <a:lnTo>
                      <a:pt x="15887" y="11204"/>
                    </a:lnTo>
                    <a:lnTo>
                      <a:pt x="16069" y="10616"/>
                    </a:lnTo>
                    <a:lnTo>
                      <a:pt x="16290" y="10084"/>
                    </a:lnTo>
                    <a:lnTo>
                      <a:pt x="16492" y="9524"/>
                    </a:lnTo>
                    <a:lnTo>
                      <a:pt x="16734" y="8936"/>
                    </a:lnTo>
                    <a:lnTo>
                      <a:pt x="16956" y="8347"/>
                    </a:lnTo>
                    <a:lnTo>
                      <a:pt x="17137" y="7815"/>
                    </a:lnTo>
                    <a:lnTo>
                      <a:pt x="17339" y="7227"/>
                    </a:lnTo>
                    <a:lnTo>
                      <a:pt x="17540" y="6695"/>
                    </a:lnTo>
                    <a:lnTo>
                      <a:pt x="17722" y="6134"/>
                    </a:lnTo>
                    <a:lnTo>
                      <a:pt x="17903" y="5602"/>
                    </a:lnTo>
                    <a:lnTo>
                      <a:pt x="18105" y="5042"/>
                    </a:lnTo>
                    <a:lnTo>
                      <a:pt x="18266" y="4538"/>
                    </a:lnTo>
                    <a:lnTo>
                      <a:pt x="18448" y="4034"/>
                    </a:lnTo>
                    <a:lnTo>
                      <a:pt x="18609" y="3557"/>
                    </a:lnTo>
                    <a:lnTo>
                      <a:pt x="18770" y="3137"/>
                    </a:lnTo>
                    <a:lnTo>
                      <a:pt x="18952" y="2661"/>
                    </a:lnTo>
                    <a:lnTo>
                      <a:pt x="19073" y="2241"/>
                    </a:lnTo>
                    <a:lnTo>
                      <a:pt x="19234" y="1849"/>
                    </a:lnTo>
                    <a:lnTo>
                      <a:pt x="19375" y="1429"/>
                    </a:lnTo>
                    <a:lnTo>
                      <a:pt x="19516" y="1092"/>
                    </a:lnTo>
                    <a:lnTo>
                      <a:pt x="19617" y="812"/>
                    </a:lnTo>
                    <a:lnTo>
                      <a:pt x="19738" y="476"/>
                    </a:lnTo>
                    <a:lnTo>
                      <a:pt x="19859" y="224"/>
                    </a:lnTo>
                    <a:lnTo>
                      <a:pt x="1998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7" name="Freeform 26"/>
              <p:cNvSpPr/>
              <p:nvPr/>
            </p:nvSpPr>
            <p:spPr bwMode="auto">
              <a:xfrm>
                <a:off x="966" y="352"/>
                <a:ext cx="799" cy="48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71"/>
                    </a:moveTo>
                    <a:lnTo>
                      <a:pt x="209" y="19362"/>
                    </a:lnTo>
                    <a:lnTo>
                      <a:pt x="399" y="18725"/>
                    </a:lnTo>
                    <a:lnTo>
                      <a:pt x="589" y="18116"/>
                    </a:lnTo>
                    <a:lnTo>
                      <a:pt x="779" y="17449"/>
                    </a:lnTo>
                    <a:lnTo>
                      <a:pt x="969" y="16841"/>
                    </a:lnTo>
                    <a:lnTo>
                      <a:pt x="1197" y="16261"/>
                    </a:lnTo>
                    <a:lnTo>
                      <a:pt x="1387" y="15623"/>
                    </a:lnTo>
                    <a:lnTo>
                      <a:pt x="1595" y="15014"/>
                    </a:lnTo>
                    <a:lnTo>
                      <a:pt x="1785" y="14435"/>
                    </a:lnTo>
                    <a:lnTo>
                      <a:pt x="1994" y="13826"/>
                    </a:lnTo>
                    <a:lnTo>
                      <a:pt x="2165" y="13246"/>
                    </a:lnTo>
                    <a:lnTo>
                      <a:pt x="2374" y="12696"/>
                    </a:lnTo>
                    <a:lnTo>
                      <a:pt x="2545" y="12087"/>
                    </a:lnTo>
                    <a:lnTo>
                      <a:pt x="2754" y="11507"/>
                    </a:lnTo>
                    <a:lnTo>
                      <a:pt x="2963" y="10957"/>
                    </a:lnTo>
                    <a:lnTo>
                      <a:pt x="3153" y="10377"/>
                    </a:lnTo>
                    <a:lnTo>
                      <a:pt x="3381" y="9855"/>
                    </a:lnTo>
                    <a:lnTo>
                      <a:pt x="3571" y="9304"/>
                    </a:lnTo>
                    <a:lnTo>
                      <a:pt x="3761" y="8783"/>
                    </a:lnTo>
                    <a:lnTo>
                      <a:pt x="3951" y="8261"/>
                    </a:lnTo>
                    <a:lnTo>
                      <a:pt x="4160" y="7739"/>
                    </a:lnTo>
                    <a:lnTo>
                      <a:pt x="4368" y="7275"/>
                    </a:lnTo>
                    <a:lnTo>
                      <a:pt x="4558" y="6783"/>
                    </a:lnTo>
                    <a:lnTo>
                      <a:pt x="4786" y="6319"/>
                    </a:lnTo>
                    <a:lnTo>
                      <a:pt x="4957" y="5855"/>
                    </a:lnTo>
                    <a:lnTo>
                      <a:pt x="5166" y="5391"/>
                    </a:lnTo>
                    <a:lnTo>
                      <a:pt x="5356" y="4986"/>
                    </a:lnTo>
                    <a:lnTo>
                      <a:pt x="5565" y="4551"/>
                    </a:lnTo>
                    <a:lnTo>
                      <a:pt x="5793" y="4145"/>
                    </a:lnTo>
                    <a:lnTo>
                      <a:pt x="5964" y="3768"/>
                    </a:lnTo>
                    <a:lnTo>
                      <a:pt x="6192" y="3391"/>
                    </a:lnTo>
                    <a:lnTo>
                      <a:pt x="6363" y="3014"/>
                    </a:lnTo>
                    <a:lnTo>
                      <a:pt x="6572" y="2696"/>
                    </a:lnTo>
                    <a:lnTo>
                      <a:pt x="6781" y="2377"/>
                    </a:lnTo>
                    <a:lnTo>
                      <a:pt x="6971" y="2058"/>
                    </a:lnTo>
                    <a:lnTo>
                      <a:pt x="7198" y="1797"/>
                    </a:lnTo>
                    <a:lnTo>
                      <a:pt x="7369" y="1507"/>
                    </a:lnTo>
                    <a:lnTo>
                      <a:pt x="7597" y="1246"/>
                    </a:lnTo>
                    <a:lnTo>
                      <a:pt x="7825" y="1043"/>
                    </a:lnTo>
                    <a:lnTo>
                      <a:pt x="8015" y="841"/>
                    </a:lnTo>
                    <a:lnTo>
                      <a:pt x="8243" y="638"/>
                    </a:lnTo>
                    <a:lnTo>
                      <a:pt x="8433" y="493"/>
                    </a:lnTo>
                    <a:lnTo>
                      <a:pt x="8642" y="348"/>
                    </a:lnTo>
                    <a:lnTo>
                      <a:pt x="8851" y="232"/>
                    </a:lnTo>
                    <a:lnTo>
                      <a:pt x="9041" y="116"/>
                    </a:lnTo>
                    <a:lnTo>
                      <a:pt x="9269" y="87"/>
                    </a:lnTo>
                    <a:lnTo>
                      <a:pt x="9459" y="29"/>
                    </a:lnTo>
                    <a:lnTo>
                      <a:pt x="9668" y="29"/>
                    </a:lnTo>
                    <a:lnTo>
                      <a:pt x="9896" y="0"/>
                    </a:lnTo>
                    <a:lnTo>
                      <a:pt x="10104" y="58"/>
                    </a:lnTo>
                    <a:lnTo>
                      <a:pt x="10332" y="174"/>
                    </a:lnTo>
                    <a:lnTo>
                      <a:pt x="10560" y="261"/>
                    </a:lnTo>
                    <a:lnTo>
                      <a:pt x="10788" y="435"/>
                    </a:lnTo>
                    <a:lnTo>
                      <a:pt x="11016" y="638"/>
                    </a:lnTo>
                    <a:lnTo>
                      <a:pt x="11244" y="870"/>
                    </a:lnTo>
                    <a:lnTo>
                      <a:pt x="11453" y="1130"/>
                    </a:lnTo>
                    <a:lnTo>
                      <a:pt x="11700" y="1420"/>
                    </a:lnTo>
                    <a:lnTo>
                      <a:pt x="11947" y="1739"/>
                    </a:lnTo>
                    <a:lnTo>
                      <a:pt x="12175" y="2087"/>
                    </a:lnTo>
                    <a:lnTo>
                      <a:pt x="12460" y="2464"/>
                    </a:lnTo>
                    <a:lnTo>
                      <a:pt x="12707" y="2841"/>
                    </a:lnTo>
                    <a:lnTo>
                      <a:pt x="12953" y="3246"/>
                    </a:lnTo>
                    <a:lnTo>
                      <a:pt x="13181" y="3710"/>
                    </a:lnTo>
                    <a:lnTo>
                      <a:pt x="13428" y="4174"/>
                    </a:lnTo>
                    <a:lnTo>
                      <a:pt x="13694" y="4638"/>
                    </a:lnTo>
                    <a:lnTo>
                      <a:pt x="13922" y="5159"/>
                    </a:lnTo>
                    <a:lnTo>
                      <a:pt x="14188" y="5623"/>
                    </a:lnTo>
                    <a:lnTo>
                      <a:pt x="14416" y="6145"/>
                    </a:lnTo>
                    <a:lnTo>
                      <a:pt x="14701" y="6667"/>
                    </a:lnTo>
                    <a:lnTo>
                      <a:pt x="14948" y="7217"/>
                    </a:lnTo>
                    <a:lnTo>
                      <a:pt x="15195" y="7739"/>
                    </a:lnTo>
                    <a:lnTo>
                      <a:pt x="15442" y="8319"/>
                    </a:lnTo>
                    <a:lnTo>
                      <a:pt x="15670" y="8870"/>
                    </a:lnTo>
                    <a:lnTo>
                      <a:pt x="15897" y="9391"/>
                    </a:lnTo>
                    <a:lnTo>
                      <a:pt x="16125" y="9942"/>
                    </a:lnTo>
                    <a:lnTo>
                      <a:pt x="16353" y="10522"/>
                    </a:lnTo>
                    <a:lnTo>
                      <a:pt x="16581" y="11072"/>
                    </a:lnTo>
                    <a:lnTo>
                      <a:pt x="16847" y="11623"/>
                    </a:lnTo>
                    <a:lnTo>
                      <a:pt x="17056" y="12174"/>
                    </a:lnTo>
                    <a:lnTo>
                      <a:pt x="17265" y="12696"/>
                    </a:lnTo>
                    <a:lnTo>
                      <a:pt x="17493" y="13217"/>
                    </a:lnTo>
                    <a:lnTo>
                      <a:pt x="17702" y="13739"/>
                    </a:lnTo>
                    <a:lnTo>
                      <a:pt x="17911" y="14261"/>
                    </a:lnTo>
                    <a:lnTo>
                      <a:pt x="18082" y="14783"/>
                    </a:lnTo>
                    <a:lnTo>
                      <a:pt x="18291" y="15246"/>
                    </a:lnTo>
                    <a:lnTo>
                      <a:pt x="18481" y="15681"/>
                    </a:lnTo>
                    <a:lnTo>
                      <a:pt x="18651" y="16145"/>
                    </a:lnTo>
                    <a:lnTo>
                      <a:pt x="18822" y="16580"/>
                    </a:lnTo>
                    <a:lnTo>
                      <a:pt x="19012" y="17014"/>
                    </a:lnTo>
                    <a:lnTo>
                      <a:pt x="19164" y="17362"/>
                    </a:lnTo>
                    <a:lnTo>
                      <a:pt x="19316" y="17739"/>
                    </a:lnTo>
                    <a:lnTo>
                      <a:pt x="19468" y="18087"/>
                    </a:lnTo>
                    <a:lnTo>
                      <a:pt x="19601" y="18377"/>
                    </a:lnTo>
                    <a:lnTo>
                      <a:pt x="19734" y="18667"/>
                    </a:lnTo>
                    <a:lnTo>
                      <a:pt x="19867" y="18928"/>
                    </a:lnTo>
                    <a:lnTo>
                      <a:pt x="19981" y="1913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8" name="Freeform 27"/>
              <p:cNvSpPr/>
              <p:nvPr/>
            </p:nvSpPr>
            <p:spPr bwMode="auto">
              <a:xfrm>
                <a:off x="1761" y="794"/>
                <a:ext cx="907" cy="521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896"/>
                    </a:moveTo>
                    <a:lnTo>
                      <a:pt x="242" y="1485"/>
                    </a:lnTo>
                    <a:lnTo>
                      <a:pt x="423" y="2101"/>
                    </a:lnTo>
                    <a:lnTo>
                      <a:pt x="665" y="2689"/>
                    </a:lnTo>
                    <a:lnTo>
                      <a:pt x="867" y="3333"/>
                    </a:lnTo>
                    <a:lnTo>
                      <a:pt x="1089" y="3922"/>
                    </a:lnTo>
                    <a:lnTo>
                      <a:pt x="1331" y="4482"/>
                    </a:lnTo>
                    <a:lnTo>
                      <a:pt x="1552" y="5098"/>
                    </a:lnTo>
                    <a:lnTo>
                      <a:pt x="1774" y="5686"/>
                    </a:lnTo>
                    <a:lnTo>
                      <a:pt x="1976" y="6246"/>
                    </a:lnTo>
                    <a:lnTo>
                      <a:pt x="2218" y="6835"/>
                    </a:lnTo>
                    <a:lnTo>
                      <a:pt x="2440" y="7395"/>
                    </a:lnTo>
                    <a:lnTo>
                      <a:pt x="2661" y="7955"/>
                    </a:lnTo>
                    <a:lnTo>
                      <a:pt x="2883" y="8543"/>
                    </a:lnTo>
                    <a:lnTo>
                      <a:pt x="3105" y="9104"/>
                    </a:lnTo>
                    <a:lnTo>
                      <a:pt x="3347" y="9636"/>
                    </a:lnTo>
                    <a:lnTo>
                      <a:pt x="3569" y="10168"/>
                    </a:lnTo>
                    <a:lnTo>
                      <a:pt x="3770" y="10700"/>
                    </a:lnTo>
                    <a:lnTo>
                      <a:pt x="3992" y="11232"/>
                    </a:lnTo>
                    <a:lnTo>
                      <a:pt x="4234" y="11765"/>
                    </a:lnTo>
                    <a:lnTo>
                      <a:pt x="4435" y="12241"/>
                    </a:lnTo>
                    <a:lnTo>
                      <a:pt x="4657" y="12745"/>
                    </a:lnTo>
                    <a:lnTo>
                      <a:pt x="4859" y="13193"/>
                    </a:lnTo>
                    <a:lnTo>
                      <a:pt x="5101" y="13641"/>
                    </a:lnTo>
                    <a:lnTo>
                      <a:pt x="5343" y="14090"/>
                    </a:lnTo>
                    <a:lnTo>
                      <a:pt x="5524" y="14566"/>
                    </a:lnTo>
                    <a:lnTo>
                      <a:pt x="5766" y="14986"/>
                    </a:lnTo>
                    <a:lnTo>
                      <a:pt x="5968" y="15406"/>
                    </a:lnTo>
                    <a:lnTo>
                      <a:pt x="6190" y="15826"/>
                    </a:lnTo>
                    <a:lnTo>
                      <a:pt x="6431" y="16218"/>
                    </a:lnTo>
                    <a:lnTo>
                      <a:pt x="6613" y="16583"/>
                    </a:lnTo>
                    <a:lnTo>
                      <a:pt x="6855" y="16919"/>
                    </a:lnTo>
                    <a:lnTo>
                      <a:pt x="7077" y="17255"/>
                    </a:lnTo>
                    <a:lnTo>
                      <a:pt x="7258" y="17563"/>
                    </a:lnTo>
                    <a:lnTo>
                      <a:pt x="7500" y="17899"/>
                    </a:lnTo>
                    <a:lnTo>
                      <a:pt x="7722" y="18151"/>
                    </a:lnTo>
                    <a:lnTo>
                      <a:pt x="7964" y="18431"/>
                    </a:lnTo>
                    <a:lnTo>
                      <a:pt x="8145" y="18683"/>
                    </a:lnTo>
                    <a:lnTo>
                      <a:pt x="8367" y="18936"/>
                    </a:lnTo>
                    <a:lnTo>
                      <a:pt x="8589" y="19132"/>
                    </a:lnTo>
                    <a:lnTo>
                      <a:pt x="8790" y="19328"/>
                    </a:lnTo>
                    <a:lnTo>
                      <a:pt x="9012" y="19496"/>
                    </a:lnTo>
                    <a:lnTo>
                      <a:pt x="9214" y="19608"/>
                    </a:lnTo>
                    <a:lnTo>
                      <a:pt x="9435" y="19748"/>
                    </a:lnTo>
                    <a:lnTo>
                      <a:pt x="9617" y="19860"/>
                    </a:lnTo>
                    <a:lnTo>
                      <a:pt x="9839" y="19888"/>
                    </a:lnTo>
                    <a:lnTo>
                      <a:pt x="10081" y="19972"/>
                    </a:lnTo>
                    <a:lnTo>
                      <a:pt x="10282" y="19972"/>
                    </a:lnTo>
                    <a:lnTo>
                      <a:pt x="10504" y="19972"/>
                    </a:lnTo>
                    <a:lnTo>
                      <a:pt x="10685" y="19972"/>
                    </a:lnTo>
                    <a:lnTo>
                      <a:pt x="10907" y="19888"/>
                    </a:lnTo>
                    <a:lnTo>
                      <a:pt x="11129" y="19776"/>
                    </a:lnTo>
                    <a:lnTo>
                      <a:pt x="11310" y="19664"/>
                    </a:lnTo>
                    <a:lnTo>
                      <a:pt x="11552" y="19468"/>
                    </a:lnTo>
                    <a:lnTo>
                      <a:pt x="11754" y="19216"/>
                    </a:lnTo>
                    <a:lnTo>
                      <a:pt x="11976" y="18992"/>
                    </a:lnTo>
                    <a:lnTo>
                      <a:pt x="12238" y="18739"/>
                    </a:lnTo>
                    <a:lnTo>
                      <a:pt x="12440" y="18431"/>
                    </a:lnTo>
                    <a:lnTo>
                      <a:pt x="12681" y="18067"/>
                    </a:lnTo>
                    <a:lnTo>
                      <a:pt x="12883" y="17731"/>
                    </a:lnTo>
                    <a:lnTo>
                      <a:pt x="13125" y="17283"/>
                    </a:lnTo>
                    <a:lnTo>
                      <a:pt x="13367" y="16891"/>
                    </a:lnTo>
                    <a:lnTo>
                      <a:pt x="13589" y="16471"/>
                    </a:lnTo>
                    <a:lnTo>
                      <a:pt x="13831" y="15994"/>
                    </a:lnTo>
                    <a:lnTo>
                      <a:pt x="14052" y="15546"/>
                    </a:lnTo>
                    <a:lnTo>
                      <a:pt x="14254" y="15042"/>
                    </a:lnTo>
                    <a:lnTo>
                      <a:pt x="14516" y="14510"/>
                    </a:lnTo>
                    <a:lnTo>
                      <a:pt x="14758" y="13978"/>
                    </a:lnTo>
                    <a:lnTo>
                      <a:pt x="14980" y="13473"/>
                    </a:lnTo>
                    <a:lnTo>
                      <a:pt x="15202" y="12913"/>
                    </a:lnTo>
                    <a:lnTo>
                      <a:pt x="15423" y="12353"/>
                    </a:lnTo>
                    <a:lnTo>
                      <a:pt x="15665" y="11793"/>
                    </a:lnTo>
                    <a:lnTo>
                      <a:pt x="15887" y="11204"/>
                    </a:lnTo>
                    <a:lnTo>
                      <a:pt x="16069" y="10616"/>
                    </a:lnTo>
                    <a:lnTo>
                      <a:pt x="16290" y="10084"/>
                    </a:lnTo>
                    <a:lnTo>
                      <a:pt x="16492" y="9524"/>
                    </a:lnTo>
                    <a:lnTo>
                      <a:pt x="16734" y="8936"/>
                    </a:lnTo>
                    <a:lnTo>
                      <a:pt x="16956" y="8347"/>
                    </a:lnTo>
                    <a:lnTo>
                      <a:pt x="17137" y="7815"/>
                    </a:lnTo>
                    <a:lnTo>
                      <a:pt x="17339" y="7227"/>
                    </a:lnTo>
                    <a:lnTo>
                      <a:pt x="17540" y="6695"/>
                    </a:lnTo>
                    <a:lnTo>
                      <a:pt x="17722" y="6134"/>
                    </a:lnTo>
                    <a:lnTo>
                      <a:pt x="17903" y="5602"/>
                    </a:lnTo>
                    <a:lnTo>
                      <a:pt x="18105" y="5042"/>
                    </a:lnTo>
                    <a:lnTo>
                      <a:pt x="18266" y="4538"/>
                    </a:lnTo>
                    <a:lnTo>
                      <a:pt x="18448" y="4034"/>
                    </a:lnTo>
                    <a:lnTo>
                      <a:pt x="18609" y="3557"/>
                    </a:lnTo>
                    <a:lnTo>
                      <a:pt x="18770" y="3137"/>
                    </a:lnTo>
                    <a:lnTo>
                      <a:pt x="18952" y="2661"/>
                    </a:lnTo>
                    <a:lnTo>
                      <a:pt x="19073" y="2241"/>
                    </a:lnTo>
                    <a:lnTo>
                      <a:pt x="19234" y="1849"/>
                    </a:lnTo>
                    <a:lnTo>
                      <a:pt x="19375" y="1429"/>
                    </a:lnTo>
                    <a:lnTo>
                      <a:pt x="19516" y="1092"/>
                    </a:lnTo>
                    <a:lnTo>
                      <a:pt x="19617" y="812"/>
                    </a:lnTo>
                    <a:lnTo>
                      <a:pt x="19738" y="476"/>
                    </a:lnTo>
                    <a:lnTo>
                      <a:pt x="19859" y="224"/>
                    </a:lnTo>
                    <a:lnTo>
                      <a:pt x="1998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9" name="Rectangle 28"/>
              <p:cNvSpPr>
                <a:spLocks noChangeArrowheads="1"/>
              </p:cNvSpPr>
              <p:nvPr/>
            </p:nvSpPr>
            <p:spPr bwMode="auto">
              <a:xfrm>
                <a:off x="2923" y="919"/>
                <a:ext cx="379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400" b="1" i="1"/>
                  <a:t>W</a:t>
                </a:r>
                <a:r>
                  <a:rPr kumimoji="0" lang="en-US" altLang="zh-CN" b="1" i="1" baseline="-25000"/>
                  <a:t>P          </a:t>
                </a:r>
                <a:endParaRPr kumimoji="0" lang="en-US" altLang="zh-CN" b="1" i="1"/>
              </a:p>
            </p:txBody>
          </p:sp>
          <p:sp>
            <p:nvSpPr>
              <p:cNvPr id="35880" name="Rectangle 29"/>
              <p:cNvSpPr>
                <a:spLocks noChangeArrowheads="1"/>
              </p:cNvSpPr>
              <p:nvPr/>
            </p:nvSpPr>
            <p:spPr bwMode="auto">
              <a:xfrm>
                <a:off x="3969" y="141"/>
                <a:ext cx="29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zh-CN" b="1" i="1" baseline="-25000"/>
              </a:p>
            </p:txBody>
          </p:sp>
          <p:sp>
            <p:nvSpPr>
              <p:cNvPr id="35881" name="Freeform 30"/>
              <p:cNvSpPr/>
              <p:nvPr/>
            </p:nvSpPr>
            <p:spPr bwMode="auto">
              <a:xfrm>
                <a:off x="161" y="387"/>
                <a:ext cx="839" cy="461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70"/>
                    </a:moveTo>
                    <a:lnTo>
                      <a:pt x="204" y="19311"/>
                    </a:lnTo>
                    <a:lnTo>
                      <a:pt x="408" y="18683"/>
                    </a:lnTo>
                    <a:lnTo>
                      <a:pt x="591" y="18114"/>
                    </a:lnTo>
                    <a:lnTo>
                      <a:pt x="795" y="17485"/>
                    </a:lnTo>
                    <a:lnTo>
                      <a:pt x="979" y="16796"/>
                    </a:lnTo>
                    <a:lnTo>
                      <a:pt x="1203" y="16168"/>
                    </a:lnTo>
                    <a:lnTo>
                      <a:pt x="1386" y="15659"/>
                    </a:lnTo>
                    <a:lnTo>
                      <a:pt x="1570" y="15030"/>
                    </a:lnTo>
                    <a:lnTo>
                      <a:pt x="1794" y="14401"/>
                    </a:lnTo>
                    <a:lnTo>
                      <a:pt x="1998" y="13772"/>
                    </a:lnTo>
                    <a:lnTo>
                      <a:pt x="2161" y="13263"/>
                    </a:lnTo>
                    <a:lnTo>
                      <a:pt x="2385" y="12695"/>
                    </a:lnTo>
                    <a:lnTo>
                      <a:pt x="2589" y="12126"/>
                    </a:lnTo>
                    <a:lnTo>
                      <a:pt x="2773" y="11467"/>
                    </a:lnTo>
                    <a:lnTo>
                      <a:pt x="2956" y="10928"/>
                    </a:lnTo>
                    <a:lnTo>
                      <a:pt x="3160" y="10359"/>
                    </a:lnTo>
                    <a:lnTo>
                      <a:pt x="3364" y="9820"/>
                    </a:lnTo>
                    <a:lnTo>
                      <a:pt x="3568" y="9341"/>
                    </a:lnTo>
                    <a:lnTo>
                      <a:pt x="3751" y="8743"/>
                    </a:lnTo>
                    <a:lnTo>
                      <a:pt x="3976" y="8263"/>
                    </a:lnTo>
                    <a:lnTo>
                      <a:pt x="4179" y="7695"/>
                    </a:lnTo>
                    <a:lnTo>
                      <a:pt x="4343" y="7246"/>
                    </a:lnTo>
                    <a:lnTo>
                      <a:pt x="4587" y="6766"/>
                    </a:lnTo>
                    <a:lnTo>
                      <a:pt x="4811" y="6287"/>
                    </a:lnTo>
                    <a:lnTo>
                      <a:pt x="4975" y="5868"/>
                    </a:lnTo>
                    <a:lnTo>
                      <a:pt x="5158" y="5419"/>
                    </a:lnTo>
                    <a:lnTo>
                      <a:pt x="5382" y="4940"/>
                    </a:lnTo>
                    <a:lnTo>
                      <a:pt x="5566" y="4581"/>
                    </a:lnTo>
                    <a:lnTo>
                      <a:pt x="5790" y="4162"/>
                    </a:lnTo>
                    <a:lnTo>
                      <a:pt x="5973" y="3802"/>
                    </a:lnTo>
                    <a:lnTo>
                      <a:pt x="6198" y="3353"/>
                    </a:lnTo>
                    <a:lnTo>
                      <a:pt x="6381" y="2994"/>
                    </a:lnTo>
                    <a:lnTo>
                      <a:pt x="6565" y="2725"/>
                    </a:lnTo>
                    <a:lnTo>
                      <a:pt x="6789" y="2365"/>
                    </a:lnTo>
                    <a:lnTo>
                      <a:pt x="6993" y="2036"/>
                    </a:lnTo>
                    <a:lnTo>
                      <a:pt x="7197" y="1766"/>
                    </a:lnTo>
                    <a:lnTo>
                      <a:pt x="7380" y="1497"/>
                    </a:lnTo>
                    <a:lnTo>
                      <a:pt x="7625" y="1257"/>
                    </a:lnTo>
                    <a:lnTo>
                      <a:pt x="7808" y="1048"/>
                    </a:lnTo>
                    <a:lnTo>
                      <a:pt x="8033" y="808"/>
                    </a:lnTo>
                    <a:lnTo>
                      <a:pt x="8257" y="629"/>
                    </a:lnTo>
                    <a:lnTo>
                      <a:pt x="8440" y="449"/>
                    </a:lnTo>
                    <a:lnTo>
                      <a:pt x="8644" y="329"/>
                    </a:lnTo>
                    <a:lnTo>
                      <a:pt x="8848" y="210"/>
                    </a:lnTo>
                    <a:lnTo>
                      <a:pt x="9032" y="120"/>
                    </a:lnTo>
                    <a:lnTo>
                      <a:pt x="9276" y="120"/>
                    </a:lnTo>
                    <a:lnTo>
                      <a:pt x="9480" y="0"/>
                    </a:lnTo>
                    <a:lnTo>
                      <a:pt x="9684" y="0"/>
                    </a:lnTo>
                    <a:lnTo>
                      <a:pt x="9888" y="0"/>
                    </a:lnTo>
                    <a:lnTo>
                      <a:pt x="10112" y="30"/>
                    </a:lnTo>
                    <a:lnTo>
                      <a:pt x="10336" y="150"/>
                    </a:lnTo>
                    <a:lnTo>
                      <a:pt x="10561" y="240"/>
                    </a:lnTo>
                    <a:lnTo>
                      <a:pt x="10785" y="389"/>
                    </a:lnTo>
                    <a:lnTo>
                      <a:pt x="11009" y="629"/>
                    </a:lnTo>
                    <a:lnTo>
                      <a:pt x="11254" y="838"/>
                    </a:lnTo>
                    <a:lnTo>
                      <a:pt x="11478" y="1108"/>
                    </a:lnTo>
                    <a:lnTo>
                      <a:pt x="11702" y="1407"/>
                    </a:lnTo>
                    <a:lnTo>
                      <a:pt x="11967" y="1737"/>
                    </a:lnTo>
                    <a:lnTo>
                      <a:pt x="12212" y="2066"/>
                    </a:lnTo>
                    <a:lnTo>
                      <a:pt x="12457" y="2455"/>
                    </a:lnTo>
                    <a:lnTo>
                      <a:pt x="12722" y="2874"/>
                    </a:lnTo>
                    <a:lnTo>
                      <a:pt x="12946" y="3204"/>
                    </a:lnTo>
                    <a:lnTo>
                      <a:pt x="13191" y="3772"/>
                    </a:lnTo>
                    <a:lnTo>
                      <a:pt x="13435" y="4192"/>
                    </a:lnTo>
                    <a:lnTo>
                      <a:pt x="13721" y="4611"/>
                    </a:lnTo>
                    <a:lnTo>
                      <a:pt x="13986" y="5120"/>
                    </a:lnTo>
                    <a:lnTo>
                      <a:pt x="14210" y="5569"/>
                    </a:lnTo>
                    <a:lnTo>
                      <a:pt x="14434" y="6168"/>
                    </a:lnTo>
                    <a:lnTo>
                      <a:pt x="14679" y="6677"/>
                    </a:lnTo>
                    <a:lnTo>
                      <a:pt x="14964" y="7216"/>
                    </a:lnTo>
                    <a:lnTo>
                      <a:pt x="15189" y="7695"/>
                    </a:lnTo>
                    <a:lnTo>
                      <a:pt x="15454" y="8323"/>
                    </a:lnTo>
                    <a:lnTo>
                      <a:pt x="15698" y="8862"/>
                    </a:lnTo>
                    <a:lnTo>
                      <a:pt x="15923" y="9371"/>
                    </a:lnTo>
                    <a:lnTo>
                      <a:pt x="16147" y="9910"/>
                    </a:lnTo>
                    <a:lnTo>
                      <a:pt x="16391" y="10479"/>
                    </a:lnTo>
                    <a:lnTo>
                      <a:pt x="16616" y="11078"/>
                    </a:lnTo>
                    <a:lnTo>
                      <a:pt x="16860" y="11617"/>
                    </a:lnTo>
                    <a:lnTo>
                      <a:pt x="17085" y="12156"/>
                    </a:lnTo>
                    <a:lnTo>
                      <a:pt x="17288" y="12695"/>
                    </a:lnTo>
                    <a:lnTo>
                      <a:pt x="17492" y="13234"/>
                    </a:lnTo>
                    <a:lnTo>
                      <a:pt x="17717" y="13713"/>
                    </a:lnTo>
                    <a:lnTo>
                      <a:pt x="17920" y="14222"/>
                    </a:lnTo>
                    <a:lnTo>
                      <a:pt x="18104" y="14731"/>
                    </a:lnTo>
                    <a:lnTo>
                      <a:pt x="18287" y="15269"/>
                    </a:lnTo>
                    <a:lnTo>
                      <a:pt x="18491" y="15689"/>
                    </a:lnTo>
                    <a:lnTo>
                      <a:pt x="18675" y="16108"/>
                    </a:lnTo>
                    <a:lnTo>
                      <a:pt x="18838" y="16587"/>
                    </a:lnTo>
                    <a:lnTo>
                      <a:pt x="19021" y="17006"/>
                    </a:lnTo>
                    <a:lnTo>
                      <a:pt x="19185" y="17365"/>
                    </a:lnTo>
                    <a:lnTo>
                      <a:pt x="19327" y="17695"/>
                    </a:lnTo>
                    <a:lnTo>
                      <a:pt x="19490" y="18084"/>
                    </a:lnTo>
                    <a:lnTo>
                      <a:pt x="19613" y="18293"/>
                    </a:lnTo>
                    <a:lnTo>
                      <a:pt x="19735" y="18623"/>
                    </a:lnTo>
                    <a:lnTo>
                      <a:pt x="19878" y="18892"/>
                    </a:lnTo>
                    <a:lnTo>
                      <a:pt x="19980" y="19132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2" name="Freeform 31"/>
              <p:cNvSpPr/>
              <p:nvPr/>
            </p:nvSpPr>
            <p:spPr bwMode="auto">
              <a:xfrm>
                <a:off x="1761" y="357"/>
                <a:ext cx="907" cy="52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981" y="19074"/>
                    </a:moveTo>
                    <a:lnTo>
                      <a:pt x="19758" y="18466"/>
                    </a:lnTo>
                    <a:lnTo>
                      <a:pt x="19553" y="17887"/>
                    </a:lnTo>
                    <a:lnTo>
                      <a:pt x="19330" y="17250"/>
                    </a:lnTo>
                    <a:lnTo>
                      <a:pt x="19088" y="16700"/>
                    </a:lnTo>
                    <a:lnTo>
                      <a:pt x="18883" y="16064"/>
                    </a:lnTo>
                    <a:lnTo>
                      <a:pt x="18659" y="15456"/>
                    </a:lnTo>
                    <a:lnTo>
                      <a:pt x="18454" y="14848"/>
                    </a:lnTo>
                    <a:lnTo>
                      <a:pt x="18231" y="14269"/>
                    </a:lnTo>
                    <a:lnTo>
                      <a:pt x="17989" y="13690"/>
                    </a:lnTo>
                    <a:lnTo>
                      <a:pt x="17765" y="13140"/>
                    </a:lnTo>
                    <a:lnTo>
                      <a:pt x="17523" y="12590"/>
                    </a:lnTo>
                    <a:lnTo>
                      <a:pt x="17300" y="12012"/>
                    </a:lnTo>
                    <a:lnTo>
                      <a:pt x="17095" y="11520"/>
                    </a:lnTo>
                    <a:lnTo>
                      <a:pt x="16872" y="10854"/>
                    </a:lnTo>
                    <a:lnTo>
                      <a:pt x="16648" y="10362"/>
                    </a:lnTo>
                    <a:lnTo>
                      <a:pt x="16443" y="9783"/>
                    </a:lnTo>
                    <a:lnTo>
                      <a:pt x="16201" y="9291"/>
                    </a:lnTo>
                    <a:lnTo>
                      <a:pt x="15996" y="8770"/>
                    </a:lnTo>
                    <a:lnTo>
                      <a:pt x="15754" y="8220"/>
                    </a:lnTo>
                    <a:lnTo>
                      <a:pt x="15549" y="7699"/>
                    </a:lnTo>
                    <a:lnTo>
                      <a:pt x="15326" y="7236"/>
                    </a:lnTo>
                    <a:lnTo>
                      <a:pt x="15102" y="6773"/>
                    </a:lnTo>
                    <a:lnTo>
                      <a:pt x="14879" y="6339"/>
                    </a:lnTo>
                    <a:lnTo>
                      <a:pt x="14655" y="5904"/>
                    </a:lnTo>
                    <a:lnTo>
                      <a:pt x="14432" y="5412"/>
                    </a:lnTo>
                    <a:lnTo>
                      <a:pt x="14227" y="4978"/>
                    </a:lnTo>
                    <a:lnTo>
                      <a:pt x="14022" y="4573"/>
                    </a:lnTo>
                    <a:lnTo>
                      <a:pt x="13780" y="4139"/>
                    </a:lnTo>
                    <a:lnTo>
                      <a:pt x="13575" y="3763"/>
                    </a:lnTo>
                    <a:lnTo>
                      <a:pt x="13352" y="3386"/>
                    </a:lnTo>
                    <a:lnTo>
                      <a:pt x="13128" y="3068"/>
                    </a:lnTo>
                    <a:lnTo>
                      <a:pt x="12905" y="2692"/>
                    </a:lnTo>
                    <a:lnTo>
                      <a:pt x="12700" y="2431"/>
                    </a:lnTo>
                    <a:lnTo>
                      <a:pt x="12477" y="2113"/>
                    </a:lnTo>
                    <a:lnTo>
                      <a:pt x="12253" y="1795"/>
                    </a:lnTo>
                    <a:lnTo>
                      <a:pt x="12030" y="1621"/>
                    </a:lnTo>
                    <a:lnTo>
                      <a:pt x="11825" y="1302"/>
                    </a:lnTo>
                    <a:lnTo>
                      <a:pt x="11620" y="1071"/>
                    </a:lnTo>
                    <a:lnTo>
                      <a:pt x="11397" y="839"/>
                    </a:lnTo>
                    <a:lnTo>
                      <a:pt x="11192" y="666"/>
                    </a:lnTo>
                    <a:lnTo>
                      <a:pt x="10968" y="463"/>
                    </a:lnTo>
                    <a:lnTo>
                      <a:pt x="10745" y="376"/>
                    </a:lnTo>
                    <a:lnTo>
                      <a:pt x="10559" y="260"/>
                    </a:lnTo>
                    <a:lnTo>
                      <a:pt x="10335" y="145"/>
                    </a:lnTo>
                    <a:lnTo>
                      <a:pt x="10130" y="145"/>
                    </a:lnTo>
                    <a:lnTo>
                      <a:pt x="9907" y="29"/>
                    </a:lnTo>
                    <a:lnTo>
                      <a:pt x="9702" y="0"/>
                    </a:lnTo>
                    <a:lnTo>
                      <a:pt x="9479" y="29"/>
                    </a:lnTo>
                    <a:lnTo>
                      <a:pt x="9292" y="29"/>
                    </a:lnTo>
                    <a:lnTo>
                      <a:pt x="9069" y="145"/>
                    </a:lnTo>
                    <a:lnTo>
                      <a:pt x="8845" y="203"/>
                    </a:lnTo>
                    <a:lnTo>
                      <a:pt x="8659" y="260"/>
                    </a:lnTo>
                    <a:lnTo>
                      <a:pt x="8417" y="579"/>
                    </a:lnTo>
                    <a:lnTo>
                      <a:pt x="8194" y="781"/>
                    </a:lnTo>
                    <a:lnTo>
                      <a:pt x="7989" y="984"/>
                    </a:lnTo>
                    <a:lnTo>
                      <a:pt x="7747" y="1245"/>
                    </a:lnTo>
                    <a:lnTo>
                      <a:pt x="7542" y="1621"/>
                    </a:lnTo>
                    <a:lnTo>
                      <a:pt x="7300" y="1910"/>
                    </a:lnTo>
                    <a:lnTo>
                      <a:pt x="7058" y="2287"/>
                    </a:lnTo>
                    <a:lnTo>
                      <a:pt x="6834" y="2692"/>
                    </a:lnTo>
                    <a:lnTo>
                      <a:pt x="6611" y="3097"/>
                    </a:lnTo>
                    <a:lnTo>
                      <a:pt x="6369" y="3531"/>
                    </a:lnTo>
                    <a:lnTo>
                      <a:pt x="6145" y="3936"/>
                    </a:lnTo>
                    <a:lnTo>
                      <a:pt x="5922" y="4457"/>
                    </a:lnTo>
                    <a:lnTo>
                      <a:pt x="5698" y="4949"/>
                    </a:lnTo>
                    <a:lnTo>
                      <a:pt x="5456" y="5412"/>
                    </a:lnTo>
                    <a:lnTo>
                      <a:pt x="5233" y="5962"/>
                    </a:lnTo>
                    <a:lnTo>
                      <a:pt x="4991" y="6454"/>
                    </a:lnTo>
                    <a:lnTo>
                      <a:pt x="4767" y="7033"/>
                    </a:lnTo>
                    <a:lnTo>
                      <a:pt x="4544" y="7612"/>
                    </a:lnTo>
                    <a:lnTo>
                      <a:pt x="4302" y="8191"/>
                    </a:lnTo>
                    <a:lnTo>
                      <a:pt x="4097" y="8770"/>
                    </a:lnTo>
                    <a:lnTo>
                      <a:pt x="3892" y="9320"/>
                    </a:lnTo>
                    <a:lnTo>
                      <a:pt x="3669" y="9928"/>
                    </a:lnTo>
                    <a:lnTo>
                      <a:pt x="3464" y="10420"/>
                    </a:lnTo>
                    <a:lnTo>
                      <a:pt x="3240" y="11027"/>
                    </a:lnTo>
                    <a:lnTo>
                      <a:pt x="3035" y="11606"/>
                    </a:lnTo>
                    <a:lnTo>
                      <a:pt x="2831" y="12185"/>
                    </a:lnTo>
                    <a:lnTo>
                      <a:pt x="2644" y="12735"/>
                    </a:lnTo>
                    <a:lnTo>
                      <a:pt x="2439" y="13314"/>
                    </a:lnTo>
                    <a:lnTo>
                      <a:pt x="2235" y="13835"/>
                    </a:lnTo>
                    <a:lnTo>
                      <a:pt x="2048" y="14356"/>
                    </a:lnTo>
                    <a:lnTo>
                      <a:pt x="1862" y="14906"/>
                    </a:lnTo>
                    <a:lnTo>
                      <a:pt x="1695" y="15427"/>
                    </a:lnTo>
                    <a:lnTo>
                      <a:pt x="1508" y="15919"/>
                    </a:lnTo>
                    <a:lnTo>
                      <a:pt x="1359" y="16411"/>
                    </a:lnTo>
                    <a:lnTo>
                      <a:pt x="1192" y="16874"/>
                    </a:lnTo>
                    <a:lnTo>
                      <a:pt x="1024" y="17308"/>
                    </a:lnTo>
                    <a:lnTo>
                      <a:pt x="894" y="17713"/>
                    </a:lnTo>
                    <a:lnTo>
                      <a:pt x="726" y="18119"/>
                    </a:lnTo>
                    <a:lnTo>
                      <a:pt x="596" y="18524"/>
                    </a:lnTo>
                    <a:lnTo>
                      <a:pt x="466" y="18900"/>
                    </a:lnTo>
                    <a:lnTo>
                      <a:pt x="335" y="19190"/>
                    </a:lnTo>
                    <a:lnTo>
                      <a:pt x="223" y="19421"/>
                    </a:lnTo>
                    <a:lnTo>
                      <a:pt x="112" y="19768"/>
                    </a:lnTo>
                    <a:lnTo>
                      <a:pt x="0" y="19971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3" name="Freeform 32"/>
              <p:cNvSpPr/>
              <p:nvPr/>
            </p:nvSpPr>
            <p:spPr bwMode="auto">
              <a:xfrm>
                <a:off x="972" y="794"/>
                <a:ext cx="839" cy="521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210" y="659"/>
                    </a:lnTo>
                    <a:lnTo>
                      <a:pt x="403" y="1287"/>
                    </a:lnTo>
                    <a:lnTo>
                      <a:pt x="596" y="1856"/>
                    </a:lnTo>
                    <a:lnTo>
                      <a:pt x="806" y="2485"/>
                    </a:lnTo>
                    <a:lnTo>
                      <a:pt x="982" y="3174"/>
                    </a:lnTo>
                    <a:lnTo>
                      <a:pt x="1192" y="3802"/>
                    </a:lnTo>
                    <a:lnTo>
                      <a:pt x="1385" y="4311"/>
                    </a:lnTo>
                    <a:lnTo>
                      <a:pt x="1578" y="4940"/>
                    </a:lnTo>
                    <a:lnTo>
                      <a:pt x="1788" y="5569"/>
                    </a:lnTo>
                    <a:lnTo>
                      <a:pt x="1998" y="6198"/>
                    </a:lnTo>
                    <a:lnTo>
                      <a:pt x="2174" y="6707"/>
                    </a:lnTo>
                    <a:lnTo>
                      <a:pt x="2384" y="7275"/>
                    </a:lnTo>
                    <a:lnTo>
                      <a:pt x="2577" y="7844"/>
                    </a:lnTo>
                    <a:lnTo>
                      <a:pt x="2770" y="8503"/>
                    </a:lnTo>
                    <a:lnTo>
                      <a:pt x="2962" y="9042"/>
                    </a:lnTo>
                    <a:lnTo>
                      <a:pt x="3155" y="9611"/>
                    </a:lnTo>
                    <a:lnTo>
                      <a:pt x="3365" y="10150"/>
                    </a:lnTo>
                    <a:lnTo>
                      <a:pt x="3576" y="10629"/>
                    </a:lnTo>
                    <a:lnTo>
                      <a:pt x="3751" y="11228"/>
                    </a:lnTo>
                    <a:lnTo>
                      <a:pt x="3961" y="11707"/>
                    </a:lnTo>
                    <a:lnTo>
                      <a:pt x="4172" y="12275"/>
                    </a:lnTo>
                    <a:lnTo>
                      <a:pt x="4347" y="12725"/>
                    </a:lnTo>
                    <a:lnTo>
                      <a:pt x="4575" y="13204"/>
                    </a:lnTo>
                    <a:lnTo>
                      <a:pt x="4803" y="13683"/>
                    </a:lnTo>
                    <a:lnTo>
                      <a:pt x="4978" y="14102"/>
                    </a:lnTo>
                    <a:lnTo>
                      <a:pt x="5171" y="14551"/>
                    </a:lnTo>
                    <a:lnTo>
                      <a:pt x="5381" y="15030"/>
                    </a:lnTo>
                    <a:lnTo>
                      <a:pt x="5557" y="15389"/>
                    </a:lnTo>
                    <a:lnTo>
                      <a:pt x="5784" y="15808"/>
                    </a:lnTo>
                    <a:lnTo>
                      <a:pt x="5977" y="16168"/>
                    </a:lnTo>
                    <a:lnTo>
                      <a:pt x="6188" y="16617"/>
                    </a:lnTo>
                    <a:lnTo>
                      <a:pt x="6380" y="16976"/>
                    </a:lnTo>
                    <a:lnTo>
                      <a:pt x="6573" y="17246"/>
                    </a:lnTo>
                    <a:lnTo>
                      <a:pt x="6784" y="17605"/>
                    </a:lnTo>
                    <a:lnTo>
                      <a:pt x="6994" y="17934"/>
                    </a:lnTo>
                    <a:lnTo>
                      <a:pt x="7204" y="18204"/>
                    </a:lnTo>
                    <a:lnTo>
                      <a:pt x="7397" y="18473"/>
                    </a:lnTo>
                    <a:lnTo>
                      <a:pt x="7625" y="18713"/>
                    </a:lnTo>
                    <a:lnTo>
                      <a:pt x="7800" y="18922"/>
                    </a:lnTo>
                    <a:lnTo>
                      <a:pt x="8028" y="19162"/>
                    </a:lnTo>
                    <a:lnTo>
                      <a:pt x="8256" y="19341"/>
                    </a:lnTo>
                    <a:lnTo>
                      <a:pt x="8431" y="19521"/>
                    </a:lnTo>
                    <a:lnTo>
                      <a:pt x="8642" y="19641"/>
                    </a:lnTo>
                    <a:lnTo>
                      <a:pt x="8852" y="19760"/>
                    </a:lnTo>
                    <a:lnTo>
                      <a:pt x="9045" y="19850"/>
                    </a:lnTo>
                    <a:lnTo>
                      <a:pt x="9273" y="19850"/>
                    </a:lnTo>
                    <a:lnTo>
                      <a:pt x="9483" y="19970"/>
                    </a:lnTo>
                    <a:lnTo>
                      <a:pt x="9693" y="19970"/>
                    </a:lnTo>
                    <a:lnTo>
                      <a:pt x="9904" y="19970"/>
                    </a:lnTo>
                    <a:lnTo>
                      <a:pt x="10114" y="19940"/>
                    </a:lnTo>
                    <a:lnTo>
                      <a:pt x="10324" y="19820"/>
                    </a:lnTo>
                    <a:lnTo>
                      <a:pt x="10552" y="19731"/>
                    </a:lnTo>
                    <a:lnTo>
                      <a:pt x="10798" y="19581"/>
                    </a:lnTo>
                    <a:lnTo>
                      <a:pt x="11025" y="19341"/>
                    </a:lnTo>
                    <a:lnTo>
                      <a:pt x="11236" y="19132"/>
                    </a:lnTo>
                    <a:lnTo>
                      <a:pt x="11481" y="18862"/>
                    </a:lnTo>
                    <a:lnTo>
                      <a:pt x="11709" y="18563"/>
                    </a:lnTo>
                    <a:lnTo>
                      <a:pt x="11972" y="18234"/>
                    </a:lnTo>
                    <a:lnTo>
                      <a:pt x="12217" y="17904"/>
                    </a:lnTo>
                    <a:lnTo>
                      <a:pt x="12463" y="17515"/>
                    </a:lnTo>
                    <a:lnTo>
                      <a:pt x="12726" y="17096"/>
                    </a:lnTo>
                    <a:lnTo>
                      <a:pt x="12954" y="16766"/>
                    </a:lnTo>
                    <a:lnTo>
                      <a:pt x="13199" y="16198"/>
                    </a:lnTo>
                    <a:lnTo>
                      <a:pt x="13427" y="15778"/>
                    </a:lnTo>
                    <a:lnTo>
                      <a:pt x="13707" y="15359"/>
                    </a:lnTo>
                    <a:lnTo>
                      <a:pt x="13970" y="14850"/>
                    </a:lnTo>
                    <a:lnTo>
                      <a:pt x="14216" y="14401"/>
                    </a:lnTo>
                    <a:lnTo>
                      <a:pt x="14443" y="13802"/>
                    </a:lnTo>
                    <a:lnTo>
                      <a:pt x="14689" y="13293"/>
                    </a:lnTo>
                    <a:lnTo>
                      <a:pt x="14969" y="12754"/>
                    </a:lnTo>
                    <a:lnTo>
                      <a:pt x="15197" y="12275"/>
                    </a:lnTo>
                    <a:lnTo>
                      <a:pt x="15460" y="11647"/>
                    </a:lnTo>
                    <a:lnTo>
                      <a:pt x="15688" y="11108"/>
                    </a:lnTo>
                    <a:lnTo>
                      <a:pt x="15916" y="10599"/>
                    </a:lnTo>
                    <a:lnTo>
                      <a:pt x="16144" y="10060"/>
                    </a:lnTo>
                    <a:lnTo>
                      <a:pt x="16389" y="9491"/>
                    </a:lnTo>
                    <a:lnTo>
                      <a:pt x="16617" y="8892"/>
                    </a:lnTo>
                    <a:lnTo>
                      <a:pt x="16862" y="8353"/>
                    </a:lnTo>
                    <a:lnTo>
                      <a:pt x="17073" y="7814"/>
                    </a:lnTo>
                    <a:lnTo>
                      <a:pt x="17283" y="7275"/>
                    </a:lnTo>
                    <a:lnTo>
                      <a:pt x="17493" y="6737"/>
                    </a:lnTo>
                    <a:lnTo>
                      <a:pt x="17721" y="6257"/>
                    </a:lnTo>
                    <a:lnTo>
                      <a:pt x="17932" y="5749"/>
                    </a:lnTo>
                    <a:lnTo>
                      <a:pt x="18107" y="5240"/>
                    </a:lnTo>
                    <a:lnTo>
                      <a:pt x="18300" y="4701"/>
                    </a:lnTo>
                    <a:lnTo>
                      <a:pt x="18493" y="4281"/>
                    </a:lnTo>
                    <a:lnTo>
                      <a:pt x="18668" y="3862"/>
                    </a:lnTo>
                    <a:lnTo>
                      <a:pt x="18843" y="3383"/>
                    </a:lnTo>
                    <a:lnTo>
                      <a:pt x="19018" y="2964"/>
                    </a:lnTo>
                    <a:lnTo>
                      <a:pt x="19176" y="2605"/>
                    </a:lnTo>
                    <a:lnTo>
                      <a:pt x="19334" y="2275"/>
                    </a:lnTo>
                    <a:lnTo>
                      <a:pt x="19492" y="1886"/>
                    </a:lnTo>
                    <a:lnTo>
                      <a:pt x="19614" y="1677"/>
                    </a:lnTo>
                    <a:lnTo>
                      <a:pt x="19737" y="1347"/>
                    </a:lnTo>
                    <a:lnTo>
                      <a:pt x="19877" y="1078"/>
                    </a:lnTo>
                    <a:lnTo>
                      <a:pt x="19982" y="838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4" name="Line 33"/>
              <p:cNvSpPr>
                <a:spLocks noChangeShapeType="1"/>
              </p:cNvSpPr>
              <p:nvPr/>
            </p:nvSpPr>
            <p:spPr bwMode="auto">
              <a:xfrm>
                <a:off x="608" y="816"/>
                <a:ext cx="35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5" name="Rectangle 34"/>
              <p:cNvSpPr>
                <a:spLocks noChangeArrowheads="1"/>
              </p:cNvSpPr>
              <p:nvPr/>
            </p:nvSpPr>
            <p:spPr bwMode="auto">
              <a:xfrm>
                <a:off x="4356" y="1164"/>
                <a:ext cx="352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400" b="1" i="1"/>
                  <a:t>t</a:t>
                </a:r>
                <a:endParaRPr kumimoji="0" lang="en-US" altLang="zh-CN" sz="2400" b="1" i="1"/>
              </a:p>
            </p:txBody>
          </p:sp>
          <p:sp>
            <p:nvSpPr>
              <p:cNvPr id="35886" name="Line 35"/>
              <p:cNvSpPr>
                <a:spLocks noChangeShapeType="1"/>
              </p:cNvSpPr>
              <p:nvPr/>
            </p:nvSpPr>
            <p:spPr bwMode="auto">
              <a:xfrm>
                <a:off x="568" y="1333"/>
                <a:ext cx="367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7" name="Rectangle 36"/>
              <p:cNvSpPr>
                <a:spLocks noChangeArrowheads="1"/>
              </p:cNvSpPr>
              <p:nvPr/>
            </p:nvSpPr>
            <p:spPr bwMode="auto">
              <a:xfrm>
                <a:off x="638" y="0"/>
                <a:ext cx="422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400" b="1" i="1"/>
                  <a:t>W</a:t>
                </a:r>
                <a:endParaRPr kumimoji="0" lang="en-US" altLang="zh-CN" sz="2400" b="1" i="1"/>
              </a:p>
            </p:txBody>
          </p:sp>
          <p:sp>
            <p:nvSpPr>
              <p:cNvPr id="35889" name="Text Box 38"/>
              <p:cNvSpPr txBox="1">
                <a:spLocks noChangeArrowheads="1"/>
              </p:cNvSpPr>
              <p:nvPr/>
            </p:nvSpPr>
            <p:spPr bwMode="auto">
              <a:xfrm>
                <a:off x="3447" y="839"/>
                <a:ext cx="1971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 b="1"/>
                  <a:t>能量</a:t>
                </a:r>
                <a:r>
                  <a:rPr kumimoji="0" lang="en-US" altLang="zh-CN" sz="2800" b="1"/>
                  <a:t>—</a:t>
                </a:r>
                <a:r>
                  <a:rPr kumimoji="0" lang="zh-CN" altLang="en-US" sz="2800" b="1"/>
                  <a:t>时间曲线</a:t>
                </a:r>
                <a:endParaRPr kumimoji="0" lang="zh-CN" altLang="en-US" sz="2800">
                  <a:ea typeface="楷体_GB2312" pitchFamily="49" charset="-122"/>
                </a:endParaRPr>
              </a:p>
            </p:txBody>
          </p:sp>
          <p:graphicFrame>
            <p:nvGraphicFramePr>
              <p:cNvPr id="35890" name="Object 32"/>
              <p:cNvGraphicFramePr>
                <a:graphicFrameLocks noChangeAspect="1"/>
              </p:cNvGraphicFramePr>
              <p:nvPr/>
            </p:nvGraphicFramePr>
            <p:xfrm>
              <a:off x="4355" y="142"/>
              <a:ext cx="521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28" name="Equation" r:id="rId11" imgW="812165" imgH="673100" progId="Equation.DSMT4">
                      <p:embed/>
                    </p:oleObj>
                  </mc:Choice>
                  <mc:Fallback>
                    <p:oleObj name="Equation" r:id="rId11" imgW="812165" imgH="67310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5" y="142"/>
                            <a:ext cx="521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5891" name="Group 33"/>
              <p:cNvGrpSpPr/>
              <p:nvPr/>
            </p:nvGrpSpPr>
            <p:grpSpPr bwMode="auto">
              <a:xfrm>
                <a:off x="3878" y="182"/>
                <a:ext cx="430" cy="365"/>
                <a:chOff x="0" y="0"/>
                <a:chExt cx="460" cy="428"/>
              </a:xfrm>
            </p:grpSpPr>
            <p:sp>
              <p:nvSpPr>
                <p:cNvPr id="35897" name="Rectangle 4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40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W</a:t>
                  </a:r>
                  <a:endParaRPr kumimoji="0" lang="en-US" altLang="zh-CN" sz="2800" b="1" i="1"/>
                </a:p>
              </p:txBody>
            </p:sp>
            <p:sp>
              <p:nvSpPr>
                <p:cNvPr id="35898" name="Rectangle 42"/>
                <p:cNvSpPr>
                  <a:spLocks noChangeArrowheads="1"/>
                </p:cNvSpPr>
                <p:nvPr/>
              </p:nvSpPr>
              <p:spPr bwMode="auto">
                <a:xfrm>
                  <a:off x="191" y="144"/>
                  <a:ext cx="269" cy="2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1900" b="1">
                      <a:latin typeface="宋体" panose="02010600030101010101" pitchFamily="2" charset="-122"/>
                    </a:rPr>
                    <a:t>总</a:t>
                  </a:r>
                  <a:endParaRPr kumimoji="0" lang="zh-CN" altLang="en-US" sz="19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5892" name="Group 36"/>
              <p:cNvGrpSpPr/>
              <p:nvPr/>
            </p:nvGrpSpPr>
            <p:grpSpPr bwMode="auto">
              <a:xfrm>
                <a:off x="2829" y="489"/>
                <a:ext cx="427" cy="366"/>
                <a:chOff x="-55" y="72"/>
                <a:chExt cx="460" cy="430"/>
              </a:xfrm>
            </p:grpSpPr>
            <p:sp>
              <p:nvSpPr>
                <p:cNvPr id="35895" name="Rectangle 44"/>
                <p:cNvSpPr>
                  <a:spLocks noChangeArrowheads="1"/>
                </p:cNvSpPr>
                <p:nvPr/>
              </p:nvSpPr>
              <p:spPr bwMode="auto">
                <a:xfrm>
                  <a:off x="-55" y="72"/>
                  <a:ext cx="316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W</a:t>
                  </a:r>
                  <a:endParaRPr kumimoji="0" lang="en-US" altLang="zh-CN" sz="2800" b="1" i="1"/>
                </a:p>
              </p:txBody>
            </p:sp>
            <p:sp>
              <p:nvSpPr>
                <p:cNvPr id="35896" name="Rectangle 45"/>
                <p:cNvSpPr>
                  <a:spLocks noChangeArrowheads="1"/>
                </p:cNvSpPr>
                <p:nvPr/>
              </p:nvSpPr>
              <p:spPr bwMode="auto">
                <a:xfrm>
                  <a:off x="193" y="207"/>
                  <a:ext cx="212" cy="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b="1" i="1"/>
                    <a:t>k</a:t>
                  </a:r>
                  <a:endParaRPr kumimoji="0" lang="en-US" altLang="zh-CN" sz="2000" b="1" i="1"/>
                </a:p>
              </p:txBody>
            </p:sp>
          </p:grpSp>
          <p:sp>
            <p:nvSpPr>
              <p:cNvPr id="35893" name="Freeform 26"/>
              <p:cNvSpPr/>
              <p:nvPr/>
            </p:nvSpPr>
            <p:spPr bwMode="auto">
              <a:xfrm>
                <a:off x="2645" y="351"/>
                <a:ext cx="799" cy="48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71"/>
                    </a:moveTo>
                    <a:lnTo>
                      <a:pt x="209" y="19362"/>
                    </a:lnTo>
                    <a:lnTo>
                      <a:pt x="399" y="18725"/>
                    </a:lnTo>
                    <a:lnTo>
                      <a:pt x="589" y="18116"/>
                    </a:lnTo>
                    <a:lnTo>
                      <a:pt x="779" y="17449"/>
                    </a:lnTo>
                    <a:lnTo>
                      <a:pt x="969" y="16841"/>
                    </a:lnTo>
                    <a:lnTo>
                      <a:pt x="1197" y="16261"/>
                    </a:lnTo>
                    <a:lnTo>
                      <a:pt x="1387" y="15623"/>
                    </a:lnTo>
                    <a:lnTo>
                      <a:pt x="1595" y="15014"/>
                    </a:lnTo>
                    <a:lnTo>
                      <a:pt x="1785" y="14435"/>
                    </a:lnTo>
                    <a:lnTo>
                      <a:pt x="1994" y="13826"/>
                    </a:lnTo>
                    <a:lnTo>
                      <a:pt x="2165" y="13246"/>
                    </a:lnTo>
                    <a:lnTo>
                      <a:pt x="2374" y="12696"/>
                    </a:lnTo>
                    <a:lnTo>
                      <a:pt x="2545" y="12087"/>
                    </a:lnTo>
                    <a:lnTo>
                      <a:pt x="2754" y="11507"/>
                    </a:lnTo>
                    <a:lnTo>
                      <a:pt x="2963" y="10957"/>
                    </a:lnTo>
                    <a:lnTo>
                      <a:pt x="3153" y="10377"/>
                    </a:lnTo>
                    <a:lnTo>
                      <a:pt x="3381" y="9855"/>
                    </a:lnTo>
                    <a:lnTo>
                      <a:pt x="3571" y="9304"/>
                    </a:lnTo>
                    <a:lnTo>
                      <a:pt x="3761" y="8783"/>
                    </a:lnTo>
                    <a:lnTo>
                      <a:pt x="3951" y="8261"/>
                    </a:lnTo>
                    <a:lnTo>
                      <a:pt x="4160" y="7739"/>
                    </a:lnTo>
                    <a:lnTo>
                      <a:pt x="4368" y="7275"/>
                    </a:lnTo>
                    <a:lnTo>
                      <a:pt x="4558" y="6783"/>
                    </a:lnTo>
                    <a:lnTo>
                      <a:pt x="4786" y="6319"/>
                    </a:lnTo>
                    <a:lnTo>
                      <a:pt x="4957" y="5855"/>
                    </a:lnTo>
                    <a:lnTo>
                      <a:pt x="5166" y="5391"/>
                    </a:lnTo>
                    <a:lnTo>
                      <a:pt x="5356" y="4986"/>
                    </a:lnTo>
                    <a:lnTo>
                      <a:pt x="5565" y="4551"/>
                    </a:lnTo>
                    <a:lnTo>
                      <a:pt x="5793" y="4145"/>
                    </a:lnTo>
                    <a:lnTo>
                      <a:pt x="5964" y="3768"/>
                    </a:lnTo>
                    <a:lnTo>
                      <a:pt x="6192" y="3391"/>
                    </a:lnTo>
                    <a:lnTo>
                      <a:pt x="6363" y="3014"/>
                    </a:lnTo>
                    <a:lnTo>
                      <a:pt x="6572" y="2696"/>
                    </a:lnTo>
                    <a:lnTo>
                      <a:pt x="6781" y="2377"/>
                    </a:lnTo>
                    <a:lnTo>
                      <a:pt x="6971" y="2058"/>
                    </a:lnTo>
                    <a:lnTo>
                      <a:pt x="7198" y="1797"/>
                    </a:lnTo>
                    <a:lnTo>
                      <a:pt x="7369" y="1507"/>
                    </a:lnTo>
                    <a:lnTo>
                      <a:pt x="7597" y="1246"/>
                    </a:lnTo>
                    <a:lnTo>
                      <a:pt x="7825" y="1043"/>
                    </a:lnTo>
                    <a:lnTo>
                      <a:pt x="8015" y="841"/>
                    </a:lnTo>
                    <a:lnTo>
                      <a:pt x="8243" y="638"/>
                    </a:lnTo>
                    <a:lnTo>
                      <a:pt x="8433" y="493"/>
                    </a:lnTo>
                    <a:lnTo>
                      <a:pt x="8642" y="348"/>
                    </a:lnTo>
                    <a:lnTo>
                      <a:pt x="8851" y="232"/>
                    </a:lnTo>
                    <a:lnTo>
                      <a:pt x="9041" y="116"/>
                    </a:lnTo>
                    <a:lnTo>
                      <a:pt x="9269" y="87"/>
                    </a:lnTo>
                    <a:lnTo>
                      <a:pt x="9459" y="29"/>
                    </a:lnTo>
                    <a:lnTo>
                      <a:pt x="9668" y="29"/>
                    </a:lnTo>
                    <a:lnTo>
                      <a:pt x="9896" y="0"/>
                    </a:lnTo>
                    <a:lnTo>
                      <a:pt x="10104" y="58"/>
                    </a:lnTo>
                    <a:lnTo>
                      <a:pt x="10332" y="174"/>
                    </a:lnTo>
                    <a:lnTo>
                      <a:pt x="10560" y="261"/>
                    </a:lnTo>
                    <a:lnTo>
                      <a:pt x="10788" y="435"/>
                    </a:lnTo>
                    <a:lnTo>
                      <a:pt x="11016" y="638"/>
                    </a:lnTo>
                    <a:lnTo>
                      <a:pt x="11244" y="870"/>
                    </a:lnTo>
                    <a:lnTo>
                      <a:pt x="11453" y="1130"/>
                    </a:lnTo>
                    <a:lnTo>
                      <a:pt x="11700" y="1420"/>
                    </a:lnTo>
                    <a:lnTo>
                      <a:pt x="11947" y="1739"/>
                    </a:lnTo>
                    <a:lnTo>
                      <a:pt x="12175" y="2087"/>
                    </a:lnTo>
                    <a:lnTo>
                      <a:pt x="12460" y="2464"/>
                    </a:lnTo>
                    <a:lnTo>
                      <a:pt x="12707" y="2841"/>
                    </a:lnTo>
                    <a:lnTo>
                      <a:pt x="12953" y="3246"/>
                    </a:lnTo>
                    <a:lnTo>
                      <a:pt x="13181" y="3710"/>
                    </a:lnTo>
                    <a:lnTo>
                      <a:pt x="13428" y="4174"/>
                    </a:lnTo>
                    <a:lnTo>
                      <a:pt x="13694" y="4638"/>
                    </a:lnTo>
                    <a:lnTo>
                      <a:pt x="13922" y="5159"/>
                    </a:lnTo>
                    <a:lnTo>
                      <a:pt x="14188" y="5623"/>
                    </a:lnTo>
                    <a:lnTo>
                      <a:pt x="14416" y="6145"/>
                    </a:lnTo>
                    <a:lnTo>
                      <a:pt x="14701" y="6667"/>
                    </a:lnTo>
                    <a:lnTo>
                      <a:pt x="14948" y="7217"/>
                    </a:lnTo>
                    <a:lnTo>
                      <a:pt x="15195" y="7739"/>
                    </a:lnTo>
                    <a:lnTo>
                      <a:pt x="15442" y="8319"/>
                    </a:lnTo>
                    <a:lnTo>
                      <a:pt x="15670" y="8870"/>
                    </a:lnTo>
                    <a:lnTo>
                      <a:pt x="15897" y="9391"/>
                    </a:lnTo>
                    <a:lnTo>
                      <a:pt x="16125" y="9942"/>
                    </a:lnTo>
                    <a:lnTo>
                      <a:pt x="16353" y="10522"/>
                    </a:lnTo>
                    <a:lnTo>
                      <a:pt x="16581" y="11072"/>
                    </a:lnTo>
                    <a:lnTo>
                      <a:pt x="16847" y="11623"/>
                    </a:lnTo>
                    <a:lnTo>
                      <a:pt x="17056" y="12174"/>
                    </a:lnTo>
                    <a:lnTo>
                      <a:pt x="17265" y="12696"/>
                    </a:lnTo>
                    <a:lnTo>
                      <a:pt x="17493" y="13217"/>
                    </a:lnTo>
                    <a:lnTo>
                      <a:pt x="17702" y="13739"/>
                    </a:lnTo>
                    <a:lnTo>
                      <a:pt x="17911" y="14261"/>
                    </a:lnTo>
                    <a:lnTo>
                      <a:pt x="18082" y="14783"/>
                    </a:lnTo>
                    <a:lnTo>
                      <a:pt x="18291" y="15246"/>
                    </a:lnTo>
                    <a:lnTo>
                      <a:pt x="18481" y="15681"/>
                    </a:lnTo>
                    <a:lnTo>
                      <a:pt x="18651" y="16145"/>
                    </a:lnTo>
                    <a:lnTo>
                      <a:pt x="18822" y="16580"/>
                    </a:lnTo>
                    <a:lnTo>
                      <a:pt x="19012" y="17014"/>
                    </a:lnTo>
                    <a:lnTo>
                      <a:pt x="19164" y="17362"/>
                    </a:lnTo>
                    <a:lnTo>
                      <a:pt x="19316" y="17739"/>
                    </a:lnTo>
                    <a:lnTo>
                      <a:pt x="19468" y="18087"/>
                    </a:lnTo>
                    <a:lnTo>
                      <a:pt x="19601" y="18377"/>
                    </a:lnTo>
                    <a:lnTo>
                      <a:pt x="19734" y="18667"/>
                    </a:lnTo>
                    <a:lnTo>
                      <a:pt x="19867" y="18928"/>
                    </a:lnTo>
                    <a:lnTo>
                      <a:pt x="19981" y="1913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4" name="Freeform 32"/>
              <p:cNvSpPr/>
              <p:nvPr/>
            </p:nvSpPr>
            <p:spPr bwMode="auto">
              <a:xfrm>
                <a:off x="2645" y="811"/>
                <a:ext cx="839" cy="521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210" y="659"/>
                    </a:lnTo>
                    <a:lnTo>
                      <a:pt x="403" y="1287"/>
                    </a:lnTo>
                    <a:lnTo>
                      <a:pt x="596" y="1856"/>
                    </a:lnTo>
                    <a:lnTo>
                      <a:pt x="806" y="2485"/>
                    </a:lnTo>
                    <a:lnTo>
                      <a:pt x="982" y="3174"/>
                    </a:lnTo>
                    <a:lnTo>
                      <a:pt x="1192" y="3802"/>
                    </a:lnTo>
                    <a:lnTo>
                      <a:pt x="1385" y="4311"/>
                    </a:lnTo>
                    <a:lnTo>
                      <a:pt x="1578" y="4940"/>
                    </a:lnTo>
                    <a:lnTo>
                      <a:pt x="1788" y="5569"/>
                    </a:lnTo>
                    <a:lnTo>
                      <a:pt x="1998" y="6198"/>
                    </a:lnTo>
                    <a:lnTo>
                      <a:pt x="2174" y="6707"/>
                    </a:lnTo>
                    <a:lnTo>
                      <a:pt x="2384" y="7275"/>
                    </a:lnTo>
                    <a:lnTo>
                      <a:pt x="2577" y="7844"/>
                    </a:lnTo>
                    <a:lnTo>
                      <a:pt x="2770" y="8503"/>
                    </a:lnTo>
                    <a:lnTo>
                      <a:pt x="2962" y="9042"/>
                    </a:lnTo>
                    <a:lnTo>
                      <a:pt x="3155" y="9611"/>
                    </a:lnTo>
                    <a:lnTo>
                      <a:pt x="3365" y="10150"/>
                    </a:lnTo>
                    <a:lnTo>
                      <a:pt x="3576" y="10629"/>
                    </a:lnTo>
                    <a:lnTo>
                      <a:pt x="3751" y="11228"/>
                    </a:lnTo>
                    <a:lnTo>
                      <a:pt x="3961" y="11707"/>
                    </a:lnTo>
                    <a:lnTo>
                      <a:pt x="4172" y="12275"/>
                    </a:lnTo>
                    <a:lnTo>
                      <a:pt x="4347" y="12725"/>
                    </a:lnTo>
                    <a:lnTo>
                      <a:pt x="4575" y="13204"/>
                    </a:lnTo>
                    <a:lnTo>
                      <a:pt x="4803" y="13683"/>
                    </a:lnTo>
                    <a:lnTo>
                      <a:pt x="4978" y="14102"/>
                    </a:lnTo>
                    <a:lnTo>
                      <a:pt x="5171" y="14551"/>
                    </a:lnTo>
                    <a:lnTo>
                      <a:pt x="5381" y="15030"/>
                    </a:lnTo>
                    <a:lnTo>
                      <a:pt x="5557" y="15389"/>
                    </a:lnTo>
                    <a:lnTo>
                      <a:pt x="5784" y="15808"/>
                    </a:lnTo>
                    <a:lnTo>
                      <a:pt x="5977" y="16168"/>
                    </a:lnTo>
                    <a:lnTo>
                      <a:pt x="6188" y="16617"/>
                    </a:lnTo>
                    <a:lnTo>
                      <a:pt x="6380" y="16976"/>
                    </a:lnTo>
                    <a:lnTo>
                      <a:pt x="6573" y="17246"/>
                    </a:lnTo>
                    <a:lnTo>
                      <a:pt x="6784" y="17605"/>
                    </a:lnTo>
                    <a:lnTo>
                      <a:pt x="6994" y="17934"/>
                    </a:lnTo>
                    <a:lnTo>
                      <a:pt x="7204" y="18204"/>
                    </a:lnTo>
                    <a:lnTo>
                      <a:pt x="7397" y="18473"/>
                    </a:lnTo>
                    <a:lnTo>
                      <a:pt x="7625" y="18713"/>
                    </a:lnTo>
                    <a:lnTo>
                      <a:pt x="7800" y="18922"/>
                    </a:lnTo>
                    <a:lnTo>
                      <a:pt x="8028" y="19162"/>
                    </a:lnTo>
                    <a:lnTo>
                      <a:pt x="8256" y="19341"/>
                    </a:lnTo>
                    <a:lnTo>
                      <a:pt x="8431" y="19521"/>
                    </a:lnTo>
                    <a:lnTo>
                      <a:pt x="8642" y="19641"/>
                    </a:lnTo>
                    <a:lnTo>
                      <a:pt x="8852" y="19760"/>
                    </a:lnTo>
                    <a:lnTo>
                      <a:pt x="9045" y="19850"/>
                    </a:lnTo>
                    <a:lnTo>
                      <a:pt x="9273" y="19850"/>
                    </a:lnTo>
                    <a:lnTo>
                      <a:pt x="9483" y="19970"/>
                    </a:lnTo>
                    <a:lnTo>
                      <a:pt x="9693" y="19970"/>
                    </a:lnTo>
                    <a:lnTo>
                      <a:pt x="9904" y="19970"/>
                    </a:lnTo>
                    <a:lnTo>
                      <a:pt x="10114" y="19940"/>
                    </a:lnTo>
                    <a:lnTo>
                      <a:pt x="10324" y="19820"/>
                    </a:lnTo>
                    <a:lnTo>
                      <a:pt x="10552" y="19731"/>
                    </a:lnTo>
                    <a:lnTo>
                      <a:pt x="10798" y="19581"/>
                    </a:lnTo>
                    <a:lnTo>
                      <a:pt x="11025" y="19341"/>
                    </a:lnTo>
                    <a:lnTo>
                      <a:pt x="11236" y="19132"/>
                    </a:lnTo>
                    <a:lnTo>
                      <a:pt x="11481" y="18862"/>
                    </a:lnTo>
                    <a:lnTo>
                      <a:pt x="11709" y="18563"/>
                    </a:lnTo>
                    <a:lnTo>
                      <a:pt x="11972" y="18234"/>
                    </a:lnTo>
                    <a:lnTo>
                      <a:pt x="12217" y="17904"/>
                    </a:lnTo>
                    <a:lnTo>
                      <a:pt x="12463" y="17515"/>
                    </a:lnTo>
                    <a:lnTo>
                      <a:pt x="12726" y="17096"/>
                    </a:lnTo>
                    <a:lnTo>
                      <a:pt x="12954" y="16766"/>
                    </a:lnTo>
                    <a:lnTo>
                      <a:pt x="13199" y="16198"/>
                    </a:lnTo>
                    <a:lnTo>
                      <a:pt x="13427" y="15778"/>
                    </a:lnTo>
                    <a:lnTo>
                      <a:pt x="13707" y="15359"/>
                    </a:lnTo>
                    <a:lnTo>
                      <a:pt x="13970" y="14850"/>
                    </a:lnTo>
                    <a:lnTo>
                      <a:pt x="14216" y="14401"/>
                    </a:lnTo>
                    <a:lnTo>
                      <a:pt x="14443" y="13802"/>
                    </a:lnTo>
                    <a:lnTo>
                      <a:pt x="14689" y="13293"/>
                    </a:lnTo>
                    <a:lnTo>
                      <a:pt x="14969" y="12754"/>
                    </a:lnTo>
                    <a:lnTo>
                      <a:pt x="15197" y="12275"/>
                    </a:lnTo>
                    <a:lnTo>
                      <a:pt x="15460" y="11647"/>
                    </a:lnTo>
                    <a:lnTo>
                      <a:pt x="15688" y="11108"/>
                    </a:lnTo>
                    <a:lnTo>
                      <a:pt x="15916" y="10599"/>
                    </a:lnTo>
                    <a:lnTo>
                      <a:pt x="16144" y="10060"/>
                    </a:lnTo>
                    <a:lnTo>
                      <a:pt x="16389" y="9491"/>
                    </a:lnTo>
                    <a:lnTo>
                      <a:pt x="16617" y="8892"/>
                    </a:lnTo>
                    <a:lnTo>
                      <a:pt x="16862" y="8353"/>
                    </a:lnTo>
                    <a:lnTo>
                      <a:pt x="17073" y="7814"/>
                    </a:lnTo>
                    <a:lnTo>
                      <a:pt x="17283" y="7275"/>
                    </a:lnTo>
                    <a:lnTo>
                      <a:pt x="17493" y="6737"/>
                    </a:lnTo>
                    <a:lnTo>
                      <a:pt x="17721" y="6257"/>
                    </a:lnTo>
                    <a:lnTo>
                      <a:pt x="17932" y="5749"/>
                    </a:lnTo>
                    <a:lnTo>
                      <a:pt x="18107" y="5240"/>
                    </a:lnTo>
                    <a:lnTo>
                      <a:pt x="18300" y="4701"/>
                    </a:lnTo>
                    <a:lnTo>
                      <a:pt x="18493" y="4281"/>
                    </a:lnTo>
                    <a:lnTo>
                      <a:pt x="18668" y="3862"/>
                    </a:lnTo>
                    <a:lnTo>
                      <a:pt x="18843" y="3383"/>
                    </a:lnTo>
                    <a:lnTo>
                      <a:pt x="19018" y="2964"/>
                    </a:lnTo>
                    <a:lnTo>
                      <a:pt x="19176" y="2605"/>
                    </a:lnTo>
                    <a:lnTo>
                      <a:pt x="19334" y="2275"/>
                    </a:lnTo>
                    <a:lnTo>
                      <a:pt x="19492" y="1886"/>
                    </a:lnTo>
                    <a:lnTo>
                      <a:pt x="19614" y="1677"/>
                    </a:lnTo>
                    <a:lnTo>
                      <a:pt x="19737" y="1347"/>
                    </a:lnTo>
                    <a:lnTo>
                      <a:pt x="19877" y="1078"/>
                    </a:lnTo>
                    <a:lnTo>
                      <a:pt x="19982" y="838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8" name="Rectangle 37"/>
              <p:cNvSpPr>
                <a:spLocks noChangeArrowheads="1"/>
              </p:cNvSpPr>
              <p:nvPr/>
            </p:nvSpPr>
            <p:spPr bwMode="auto">
              <a:xfrm>
                <a:off x="391" y="1224"/>
                <a:ext cx="477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400" b="1" i="1" dirty="0"/>
                  <a:t>o</a:t>
                </a:r>
                <a:endParaRPr kumimoji="0" lang="en-US" altLang="zh-CN" sz="2400" b="1" i="1" dirty="0"/>
              </a:p>
            </p:txBody>
          </p:sp>
        </p:grpSp>
        <p:sp>
          <p:nvSpPr>
            <p:cNvPr id="35873" name="矩形 57"/>
            <p:cNvSpPr>
              <a:spLocks noChangeArrowheads="1"/>
            </p:cNvSpPr>
            <p:nvPr/>
          </p:nvSpPr>
          <p:spPr bwMode="auto">
            <a:xfrm>
              <a:off x="335128" y="2090228"/>
              <a:ext cx="876312" cy="1570059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pSp>
        <p:nvGrpSpPr>
          <p:cNvPr id="6" name="组合 59"/>
          <p:cNvGrpSpPr/>
          <p:nvPr/>
        </p:nvGrpSpPr>
        <p:grpSpPr bwMode="auto">
          <a:xfrm>
            <a:off x="1793875" y="3887789"/>
            <a:ext cx="7902575" cy="1192212"/>
            <a:chOff x="61502" y="3887805"/>
            <a:chExt cx="9210738" cy="1191397"/>
          </a:xfrm>
        </p:grpSpPr>
        <p:grpSp>
          <p:nvGrpSpPr>
            <p:cNvPr id="35860" name="组合 56"/>
            <p:cNvGrpSpPr/>
            <p:nvPr/>
          </p:nvGrpSpPr>
          <p:grpSpPr bwMode="auto">
            <a:xfrm>
              <a:off x="61502" y="3887805"/>
              <a:ext cx="8537811" cy="1191397"/>
              <a:chOff x="-157512" y="3910782"/>
              <a:chExt cx="8537811" cy="1191397"/>
            </a:xfrm>
          </p:grpSpPr>
          <p:graphicFrame>
            <p:nvGraphicFramePr>
              <p:cNvPr id="35862" name="Object 12"/>
              <p:cNvGraphicFramePr>
                <a:graphicFrameLocks noChangeAspect="1"/>
              </p:cNvGraphicFramePr>
              <p:nvPr/>
            </p:nvGraphicFramePr>
            <p:xfrm>
              <a:off x="6749356" y="3910782"/>
              <a:ext cx="877037" cy="4584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29" name="Equation" r:id="rId13" imgW="8229600" imgH="4267200" progId="Equation.DSMT4">
                      <p:embed/>
                    </p:oleObj>
                  </mc:Choice>
                  <mc:Fallback>
                    <p:oleObj name="Equation" r:id="rId13" imgW="8229600" imgH="42672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9356" y="3910782"/>
                            <a:ext cx="877037" cy="458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63" name="Object 14"/>
              <p:cNvGraphicFramePr>
                <a:graphicFrameLocks noChangeAspect="1"/>
              </p:cNvGraphicFramePr>
              <p:nvPr/>
            </p:nvGraphicFramePr>
            <p:xfrm>
              <a:off x="898409" y="3940182"/>
              <a:ext cx="433388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30" name="Equation" r:id="rId15" imgW="127000" imgH="139700" progId="Equation.DSMT4">
                      <p:embed/>
                    </p:oleObj>
                  </mc:Choice>
                  <mc:Fallback>
                    <p:oleObj name="Equation" r:id="rId15" imgW="127000" imgH="1397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8409" y="3940182"/>
                            <a:ext cx="433388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5864" name="组合 55"/>
              <p:cNvGrpSpPr/>
              <p:nvPr/>
            </p:nvGrpSpPr>
            <p:grpSpPr bwMode="auto">
              <a:xfrm>
                <a:off x="-157512" y="4046538"/>
                <a:ext cx="8537811" cy="1055641"/>
                <a:chOff x="-157512" y="4046538"/>
                <a:chExt cx="8537811" cy="1055641"/>
              </a:xfrm>
            </p:grpSpPr>
            <p:sp>
              <p:nvSpPr>
                <p:cNvPr id="35865" name="Freeform 15"/>
                <p:cNvSpPr/>
                <p:nvPr/>
              </p:nvSpPr>
              <p:spPr bwMode="auto">
                <a:xfrm>
                  <a:off x="2724851" y="4711654"/>
                  <a:ext cx="3181035" cy="390525"/>
                </a:xfrm>
                <a:custGeom>
                  <a:avLst/>
                  <a:gdLst>
                    <a:gd name="T0" fmla="*/ 2147483646 w 20000"/>
                    <a:gd name="T1" fmla="*/ 0 h 20000"/>
                    <a:gd name="T2" fmla="*/ 2147483646 w 20000"/>
                    <a:gd name="T3" fmla="*/ 0 h 20000"/>
                    <a:gd name="T4" fmla="*/ 2147483646 w 20000"/>
                    <a:gd name="T5" fmla="*/ 0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2147483646 h 20000"/>
                    <a:gd name="T34" fmla="*/ 2147483646 w 20000"/>
                    <a:gd name="T35" fmla="*/ 2147483646 h 20000"/>
                    <a:gd name="T36" fmla="*/ 2147483646 w 20000"/>
                    <a:gd name="T37" fmla="*/ 2147483646 h 20000"/>
                    <a:gd name="T38" fmla="*/ 2147483646 w 20000"/>
                    <a:gd name="T39" fmla="*/ 2147483646 h 20000"/>
                    <a:gd name="T40" fmla="*/ 2147483646 w 20000"/>
                    <a:gd name="T41" fmla="*/ 2147483646 h 20000"/>
                    <a:gd name="T42" fmla="*/ 2147483646 w 20000"/>
                    <a:gd name="T43" fmla="*/ 2147483646 h 20000"/>
                    <a:gd name="T44" fmla="*/ 2147483646 w 20000"/>
                    <a:gd name="T45" fmla="*/ 2147483646 h 20000"/>
                    <a:gd name="T46" fmla="*/ 2147483646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96" y="654"/>
                      </a:lnTo>
                      <a:lnTo>
                        <a:pt x="402" y="1242"/>
                      </a:lnTo>
                      <a:lnTo>
                        <a:pt x="599" y="1895"/>
                      </a:lnTo>
                      <a:lnTo>
                        <a:pt x="795" y="2549"/>
                      </a:lnTo>
                      <a:lnTo>
                        <a:pt x="982" y="3137"/>
                      </a:lnTo>
                      <a:lnTo>
                        <a:pt x="1188" y="3725"/>
                      </a:lnTo>
                      <a:lnTo>
                        <a:pt x="1384" y="4379"/>
                      </a:lnTo>
                      <a:lnTo>
                        <a:pt x="1581" y="4967"/>
                      </a:lnTo>
                      <a:lnTo>
                        <a:pt x="1777" y="5556"/>
                      </a:lnTo>
                      <a:lnTo>
                        <a:pt x="1983" y="6144"/>
                      </a:lnTo>
                      <a:lnTo>
                        <a:pt x="2180" y="6732"/>
                      </a:lnTo>
                      <a:lnTo>
                        <a:pt x="2376" y="7320"/>
                      </a:lnTo>
                      <a:lnTo>
                        <a:pt x="2563" y="7908"/>
                      </a:lnTo>
                      <a:lnTo>
                        <a:pt x="2769" y="8497"/>
                      </a:lnTo>
                      <a:lnTo>
                        <a:pt x="2965" y="9020"/>
                      </a:lnTo>
                      <a:lnTo>
                        <a:pt x="3162" y="9608"/>
                      </a:lnTo>
                      <a:lnTo>
                        <a:pt x="3368" y="10131"/>
                      </a:lnTo>
                      <a:lnTo>
                        <a:pt x="3564" y="10654"/>
                      </a:lnTo>
                      <a:lnTo>
                        <a:pt x="3761" y="11242"/>
                      </a:lnTo>
                      <a:lnTo>
                        <a:pt x="3966" y="11699"/>
                      </a:lnTo>
                      <a:lnTo>
                        <a:pt x="4163" y="12222"/>
                      </a:lnTo>
                      <a:lnTo>
                        <a:pt x="4359" y="12680"/>
                      </a:lnTo>
                      <a:lnTo>
                        <a:pt x="4574" y="13203"/>
                      </a:lnTo>
                      <a:lnTo>
                        <a:pt x="4790" y="13660"/>
                      </a:lnTo>
                      <a:lnTo>
                        <a:pt x="4977" y="14118"/>
                      </a:lnTo>
                      <a:lnTo>
                        <a:pt x="5173" y="14575"/>
                      </a:lnTo>
                      <a:lnTo>
                        <a:pt x="5370" y="15033"/>
                      </a:lnTo>
                      <a:lnTo>
                        <a:pt x="5566" y="15425"/>
                      </a:lnTo>
                      <a:lnTo>
                        <a:pt x="5781" y="15817"/>
                      </a:lnTo>
                      <a:lnTo>
                        <a:pt x="5978" y="16209"/>
                      </a:lnTo>
                      <a:lnTo>
                        <a:pt x="6183" y="16601"/>
                      </a:lnTo>
                      <a:lnTo>
                        <a:pt x="6380" y="16928"/>
                      </a:lnTo>
                      <a:lnTo>
                        <a:pt x="6576" y="17320"/>
                      </a:lnTo>
                      <a:lnTo>
                        <a:pt x="6791" y="17582"/>
                      </a:lnTo>
                      <a:lnTo>
                        <a:pt x="6988" y="17908"/>
                      </a:lnTo>
                      <a:lnTo>
                        <a:pt x="7203" y="18235"/>
                      </a:lnTo>
                      <a:lnTo>
                        <a:pt x="7399" y="18497"/>
                      </a:lnTo>
                      <a:lnTo>
                        <a:pt x="7615" y="18758"/>
                      </a:lnTo>
                      <a:lnTo>
                        <a:pt x="7811" y="18954"/>
                      </a:lnTo>
                      <a:lnTo>
                        <a:pt x="8026" y="19150"/>
                      </a:lnTo>
                      <a:lnTo>
                        <a:pt x="8241" y="19346"/>
                      </a:lnTo>
                      <a:lnTo>
                        <a:pt x="8438" y="19477"/>
                      </a:lnTo>
                      <a:lnTo>
                        <a:pt x="8644" y="19673"/>
                      </a:lnTo>
                      <a:lnTo>
                        <a:pt x="8859" y="19739"/>
                      </a:lnTo>
                      <a:lnTo>
                        <a:pt x="9055" y="19869"/>
                      </a:lnTo>
                      <a:lnTo>
                        <a:pt x="9270" y="19935"/>
                      </a:lnTo>
                      <a:lnTo>
                        <a:pt x="9486" y="19935"/>
                      </a:lnTo>
                      <a:lnTo>
                        <a:pt x="9691" y="19935"/>
                      </a:lnTo>
                      <a:lnTo>
                        <a:pt x="9906" y="19935"/>
                      </a:lnTo>
                      <a:lnTo>
                        <a:pt x="10122" y="19935"/>
                      </a:lnTo>
                      <a:lnTo>
                        <a:pt x="10327" y="19804"/>
                      </a:lnTo>
                      <a:lnTo>
                        <a:pt x="10552" y="19673"/>
                      </a:lnTo>
                      <a:lnTo>
                        <a:pt x="10795" y="19542"/>
                      </a:lnTo>
                      <a:lnTo>
                        <a:pt x="11020" y="19346"/>
                      </a:lnTo>
                      <a:lnTo>
                        <a:pt x="11244" y="19150"/>
                      </a:lnTo>
                      <a:lnTo>
                        <a:pt x="11478" y="18824"/>
                      </a:lnTo>
                      <a:lnTo>
                        <a:pt x="11712" y="18562"/>
                      </a:lnTo>
                      <a:lnTo>
                        <a:pt x="11964" y="18235"/>
                      </a:lnTo>
                      <a:lnTo>
                        <a:pt x="12208" y="17908"/>
                      </a:lnTo>
                      <a:lnTo>
                        <a:pt x="12460" y="17516"/>
                      </a:lnTo>
                      <a:lnTo>
                        <a:pt x="12713" y="17124"/>
                      </a:lnTo>
                      <a:lnTo>
                        <a:pt x="12956" y="16732"/>
                      </a:lnTo>
                      <a:lnTo>
                        <a:pt x="13199" y="16275"/>
                      </a:lnTo>
                      <a:lnTo>
                        <a:pt x="13442" y="15817"/>
                      </a:lnTo>
                      <a:lnTo>
                        <a:pt x="13704" y="15359"/>
                      </a:lnTo>
                      <a:lnTo>
                        <a:pt x="13957" y="14837"/>
                      </a:lnTo>
                      <a:lnTo>
                        <a:pt x="14210" y="14379"/>
                      </a:lnTo>
                      <a:lnTo>
                        <a:pt x="14443" y="13791"/>
                      </a:lnTo>
                      <a:lnTo>
                        <a:pt x="14696" y="13333"/>
                      </a:lnTo>
                      <a:lnTo>
                        <a:pt x="14958" y="12810"/>
                      </a:lnTo>
                      <a:lnTo>
                        <a:pt x="15201" y="12222"/>
                      </a:lnTo>
                      <a:lnTo>
                        <a:pt x="15454" y="11699"/>
                      </a:lnTo>
                      <a:lnTo>
                        <a:pt x="15688" y="11111"/>
                      </a:lnTo>
                      <a:lnTo>
                        <a:pt x="15921" y="10588"/>
                      </a:lnTo>
                      <a:lnTo>
                        <a:pt x="16146" y="10065"/>
                      </a:lnTo>
                      <a:lnTo>
                        <a:pt x="16389" y="9477"/>
                      </a:lnTo>
                      <a:lnTo>
                        <a:pt x="16614" y="8889"/>
                      </a:lnTo>
                      <a:lnTo>
                        <a:pt x="16848" y="8366"/>
                      </a:lnTo>
                      <a:lnTo>
                        <a:pt x="17072" y="7843"/>
                      </a:lnTo>
                      <a:lnTo>
                        <a:pt x="17287" y="7320"/>
                      </a:lnTo>
                      <a:lnTo>
                        <a:pt x="17493" y="6732"/>
                      </a:lnTo>
                      <a:lnTo>
                        <a:pt x="17717" y="6275"/>
                      </a:lnTo>
                      <a:lnTo>
                        <a:pt x="17923" y="5752"/>
                      </a:lnTo>
                      <a:lnTo>
                        <a:pt x="18120" y="5163"/>
                      </a:lnTo>
                      <a:lnTo>
                        <a:pt x="18307" y="4706"/>
                      </a:lnTo>
                      <a:lnTo>
                        <a:pt x="18494" y="4314"/>
                      </a:lnTo>
                      <a:lnTo>
                        <a:pt x="18681" y="3856"/>
                      </a:lnTo>
                      <a:lnTo>
                        <a:pt x="18849" y="3399"/>
                      </a:lnTo>
                      <a:lnTo>
                        <a:pt x="19018" y="3007"/>
                      </a:lnTo>
                      <a:lnTo>
                        <a:pt x="19177" y="2614"/>
                      </a:lnTo>
                      <a:lnTo>
                        <a:pt x="19336" y="2222"/>
                      </a:lnTo>
                      <a:lnTo>
                        <a:pt x="19486" y="1895"/>
                      </a:lnTo>
                      <a:lnTo>
                        <a:pt x="19616" y="1569"/>
                      </a:lnTo>
                      <a:lnTo>
                        <a:pt x="19747" y="1307"/>
                      </a:lnTo>
                      <a:lnTo>
                        <a:pt x="19878" y="1046"/>
                      </a:lnTo>
                      <a:lnTo>
                        <a:pt x="19991" y="850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6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254125" y="4046538"/>
                  <a:ext cx="0" cy="68580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67" name="Line 17"/>
                <p:cNvSpPr>
                  <a:spLocks noChangeShapeType="1"/>
                </p:cNvSpPr>
                <p:nvPr/>
              </p:nvSpPr>
              <p:spPr bwMode="auto">
                <a:xfrm>
                  <a:off x="1254125" y="4732338"/>
                  <a:ext cx="7126174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5868" name="组合 51"/>
                <p:cNvGrpSpPr/>
                <p:nvPr/>
              </p:nvGrpSpPr>
              <p:grpSpPr bwMode="auto">
                <a:xfrm>
                  <a:off x="-157512" y="4297363"/>
                  <a:ext cx="2952979" cy="446087"/>
                  <a:chOff x="1266431" y="1858941"/>
                  <a:chExt cx="2953019" cy="446088"/>
                </a:xfrm>
              </p:grpSpPr>
              <p:sp>
                <p:nvSpPr>
                  <p:cNvPr id="35870" name="Freeform 14"/>
                  <p:cNvSpPr/>
                  <p:nvPr/>
                </p:nvSpPr>
                <p:spPr bwMode="auto">
                  <a:xfrm>
                    <a:off x="1328730" y="1895454"/>
                    <a:ext cx="2890720" cy="409575"/>
                  </a:xfrm>
                  <a:custGeom>
                    <a:avLst/>
                    <a:gdLst>
                      <a:gd name="T0" fmla="*/ 2147483646 w 20000"/>
                      <a:gd name="T1" fmla="*/ 2147483646 h 20000"/>
                      <a:gd name="T2" fmla="*/ 2147483646 w 20000"/>
                      <a:gd name="T3" fmla="*/ 2147483646 h 20000"/>
                      <a:gd name="T4" fmla="*/ 2147483646 w 20000"/>
                      <a:gd name="T5" fmla="*/ 2147483646 h 20000"/>
                      <a:gd name="T6" fmla="*/ 2147483646 w 20000"/>
                      <a:gd name="T7" fmla="*/ 2147483646 h 20000"/>
                      <a:gd name="T8" fmla="*/ 2147483646 w 20000"/>
                      <a:gd name="T9" fmla="*/ 2147483646 h 20000"/>
                      <a:gd name="T10" fmla="*/ 2147483646 w 20000"/>
                      <a:gd name="T11" fmla="*/ 2147483646 h 20000"/>
                      <a:gd name="T12" fmla="*/ 2147483646 w 20000"/>
                      <a:gd name="T13" fmla="*/ 2147483646 h 20000"/>
                      <a:gd name="T14" fmla="*/ 2147483646 w 20000"/>
                      <a:gd name="T15" fmla="*/ 2147483646 h 20000"/>
                      <a:gd name="T16" fmla="*/ 2147483646 w 20000"/>
                      <a:gd name="T17" fmla="*/ 2147483646 h 20000"/>
                      <a:gd name="T18" fmla="*/ 2147483646 w 20000"/>
                      <a:gd name="T19" fmla="*/ 2147483646 h 20000"/>
                      <a:gd name="T20" fmla="*/ 2147483646 w 20000"/>
                      <a:gd name="T21" fmla="*/ 2147483646 h 20000"/>
                      <a:gd name="T22" fmla="*/ 2147483646 w 20000"/>
                      <a:gd name="T23" fmla="*/ 2147483646 h 20000"/>
                      <a:gd name="T24" fmla="*/ 2147483646 w 20000"/>
                      <a:gd name="T25" fmla="*/ 2147483646 h 20000"/>
                      <a:gd name="T26" fmla="*/ 2147483646 w 20000"/>
                      <a:gd name="T27" fmla="*/ 2147483646 h 20000"/>
                      <a:gd name="T28" fmla="*/ 2147483646 w 20000"/>
                      <a:gd name="T29" fmla="*/ 2147483646 h 20000"/>
                      <a:gd name="T30" fmla="*/ 2147483646 w 20000"/>
                      <a:gd name="T31" fmla="*/ 2147483646 h 20000"/>
                      <a:gd name="T32" fmla="*/ 2147483646 w 20000"/>
                      <a:gd name="T33" fmla="*/ 0 h 20000"/>
                      <a:gd name="T34" fmla="*/ 2147483646 w 20000"/>
                      <a:gd name="T35" fmla="*/ 0 h 20000"/>
                      <a:gd name="T36" fmla="*/ 2147483646 w 20000"/>
                      <a:gd name="T37" fmla="*/ 0 h 20000"/>
                      <a:gd name="T38" fmla="*/ 2147483646 w 20000"/>
                      <a:gd name="T39" fmla="*/ 0 h 20000"/>
                      <a:gd name="T40" fmla="*/ 2147483646 w 20000"/>
                      <a:gd name="T41" fmla="*/ 0 h 20000"/>
                      <a:gd name="T42" fmla="*/ 2147483646 w 20000"/>
                      <a:gd name="T43" fmla="*/ 0 h 20000"/>
                      <a:gd name="T44" fmla="*/ 2147483646 w 20000"/>
                      <a:gd name="T45" fmla="*/ 0 h 20000"/>
                      <a:gd name="T46" fmla="*/ 2147483646 w 20000"/>
                      <a:gd name="T47" fmla="*/ 0 h 20000"/>
                      <a:gd name="T48" fmla="*/ 2147483646 w 20000"/>
                      <a:gd name="T49" fmla="*/ 0 h 20000"/>
                      <a:gd name="T50" fmla="*/ 2147483646 w 20000"/>
                      <a:gd name="T51" fmla="*/ 0 h 20000"/>
                      <a:gd name="T52" fmla="*/ 2147483646 w 20000"/>
                      <a:gd name="T53" fmla="*/ 0 h 20000"/>
                      <a:gd name="T54" fmla="*/ 2147483646 w 20000"/>
                      <a:gd name="T55" fmla="*/ 0 h 20000"/>
                      <a:gd name="T56" fmla="*/ 2147483646 w 20000"/>
                      <a:gd name="T57" fmla="*/ 0 h 20000"/>
                      <a:gd name="T58" fmla="*/ 2147483646 w 20000"/>
                      <a:gd name="T59" fmla="*/ 0 h 20000"/>
                      <a:gd name="T60" fmla="*/ 2147483646 w 20000"/>
                      <a:gd name="T61" fmla="*/ 2147483646 h 20000"/>
                      <a:gd name="T62" fmla="*/ 2147483646 w 20000"/>
                      <a:gd name="T63" fmla="*/ 2147483646 h 20000"/>
                      <a:gd name="T64" fmla="*/ 2147483646 w 20000"/>
                      <a:gd name="T65" fmla="*/ 2147483646 h 20000"/>
                      <a:gd name="T66" fmla="*/ 2147483646 w 20000"/>
                      <a:gd name="T67" fmla="*/ 2147483646 h 20000"/>
                      <a:gd name="T68" fmla="*/ 2147483646 w 20000"/>
                      <a:gd name="T69" fmla="*/ 2147483646 h 20000"/>
                      <a:gd name="T70" fmla="*/ 2147483646 w 20000"/>
                      <a:gd name="T71" fmla="*/ 2147483646 h 20000"/>
                      <a:gd name="T72" fmla="*/ 2147483646 w 20000"/>
                      <a:gd name="T73" fmla="*/ 2147483646 h 20000"/>
                      <a:gd name="T74" fmla="*/ 2147483646 w 20000"/>
                      <a:gd name="T75" fmla="*/ 2147483646 h 20000"/>
                      <a:gd name="T76" fmla="*/ 2147483646 w 20000"/>
                      <a:gd name="T77" fmla="*/ 2147483646 h 20000"/>
                      <a:gd name="T78" fmla="*/ 2147483646 w 20000"/>
                      <a:gd name="T79" fmla="*/ 2147483646 h 20000"/>
                      <a:gd name="T80" fmla="*/ 2147483646 w 20000"/>
                      <a:gd name="T81" fmla="*/ 2147483646 h 20000"/>
                      <a:gd name="T82" fmla="*/ 2147483646 w 20000"/>
                      <a:gd name="T83" fmla="*/ 2147483646 h 20000"/>
                      <a:gd name="T84" fmla="*/ 2147483646 w 20000"/>
                      <a:gd name="T85" fmla="*/ 2147483646 h 20000"/>
                      <a:gd name="T86" fmla="*/ 2147483646 w 20000"/>
                      <a:gd name="T87" fmla="*/ 2147483646 h 20000"/>
                      <a:gd name="T88" fmla="*/ 2147483646 w 20000"/>
                      <a:gd name="T89" fmla="*/ 2147483646 h 20000"/>
                      <a:gd name="T90" fmla="*/ 2147483646 w 20000"/>
                      <a:gd name="T91" fmla="*/ 2147483646 h 20000"/>
                      <a:gd name="T92" fmla="*/ 2147483646 w 20000"/>
                      <a:gd name="T93" fmla="*/ 2147483646 h 20000"/>
                      <a:gd name="T94" fmla="*/ 2147483646 w 20000"/>
                      <a:gd name="T95" fmla="*/ 2147483646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117"/>
                        </a:moveTo>
                        <a:lnTo>
                          <a:pt x="229" y="18549"/>
                        </a:lnTo>
                        <a:lnTo>
                          <a:pt x="438" y="17855"/>
                        </a:lnTo>
                        <a:lnTo>
                          <a:pt x="666" y="17287"/>
                        </a:lnTo>
                        <a:lnTo>
                          <a:pt x="885" y="16656"/>
                        </a:lnTo>
                        <a:lnTo>
                          <a:pt x="1104" y="16088"/>
                        </a:lnTo>
                        <a:lnTo>
                          <a:pt x="1323" y="15521"/>
                        </a:lnTo>
                        <a:lnTo>
                          <a:pt x="1551" y="14890"/>
                        </a:lnTo>
                        <a:lnTo>
                          <a:pt x="1760" y="14322"/>
                        </a:lnTo>
                        <a:lnTo>
                          <a:pt x="1989" y="13754"/>
                        </a:lnTo>
                        <a:lnTo>
                          <a:pt x="2228" y="13123"/>
                        </a:lnTo>
                        <a:lnTo>
                          <a:pt x="2447" y="12555"/>
                        </a:lnTo>
                        <a:lnTo>
                          <a:pt x="2675" y="12050"/>
                        </a:lnTo>
                        <a:lnTo>
                          <a:pt x="2884" y="11420"/>
                        </a:lnTo>
                        <a:lnTo>
                          <a:pt x="3113" y="10915"/>
                        </a:lnTo>
                        <a:lnTo>
                          <a:pt x="3342" y="10347"/>
                        </a:lnTo>
                        <a:lnTo>
                          <a:pt x="3550" y="9779"/>
                        </a:lnTo>
                        <a:lnTo>
                          <a:pt x="3779" y="9274"/>
                        </a:lnTo>
                        <a:lnTo>
                          <a:pt x="3998" y="8770"/>
                        </a:lnTo>
                        <a:lnTo>
                          <a:pt x="4227" y="8202"/>
                        </a:lnTo>
                        <a:lnTo>
                          <a:pt x="4436" y="7697"/>
                        </a:lnTo>
                        <a:lnTo>
                          <a:pt x="4664" y="7256"/>
                        </a:lnTo>
                        <a:lnTo>
                          <a:pt x="4883" y="6814"/>
                        </a:lnTo>
                        <a:lnTo>
                          <a:pt x="5112" y="6309"/>
                        </a:lnTo>
                        <a:lnTo>
                          <a:pt x="5341" y="5868"/>
                        </a:lnTo>
                        <a:lnTo>
                          <a:pt x="5549" y="5426"/>
                        </a:lnTo>
                        <a:lnTo>
                          <a:pt x="5758" y="4984"/>
                        </a:lnTo>
                        <a:lnTo>
                          <a:pt x="5977" y="4543"/>
                        </a:lnTo>
                        <a:lnTo>
                          <a:pt x="6196" y="4164"/>
                        </a:lnTo>
                        <a:lnTo>
                          <a:pt x="6425" y="3785"/>
                        </a:lnTo>
                        <a:lnTo>
                          <a:pt x="6634" y="3407"/>
                        </a:lnTo>
                        <a:lnTo>
                          <a:pt x="6862" y="3028"/>
                        </a:lnTo>
                        <a:lnTo>
                          <a:pt x="7091" y="2713"/>
                        </a:lnTo>
                        <a:lnTo>
                          <a:pt x="7280" y="2397"/>
                        </a:lnTo>
                        <a:lnTo>
                          <a:pt x="7509" y="2082"/>
                        </a:lnTo>
                        <a:lnTo>
                          <a:pt x="7737" y="1830"/>
                        </a:lnTo>
                        <a:lnTo>
                          <a:pt x="7956" y="1514"/>
                        </a:lnTo>
                        <a:lnTo>
                          <a:pt x="8155" y="1262"/>
                        </a:lnTo>
                        <a:lnTo>
                          <a:pt x="8374" y="1073"/>
                        </a:lnTo>
                        <a:lnTo>
                          <a:pt x="8583" y="820"/>
                        </a:lnTo>
                        <a:lnTo>
                          <a:pt x="8812" y="694"/>
                        </a:lnTo>
                        <a:lnTo>
                          <a:pt x="9020" y="505"/>
                        </a:lnTo>
                        <a:lnTo>
                          <a:pt x="9229" y="379"/>
                        </a:lnTo>
                        <a:lnTo>
                          <a:pt x="9448" y="252"/>
                        </a:lnTo>
                        <a:lnTo>
                          <a:pt x="9647" y="126"/>
                        </a:lnTo>
                        <a:lnTo>
                          <a:pt x="9856" y="63"/>
                        </a:lnTo>
                        <a:lnTo>
                          <a:pt x="10075" y="63"/>
                        </a:lnTo>
                        <a:lnTo>
                          <a:pt x="10293" y="0"/>
                        </a:lnTo>
                        <a:lnTo>
                          <a:pt x="10502" y="63"/>
                        </a:lnTo>
                        <a:lnTo>
                          <a:pt x="10701" y="63"/>
                        </a:lnTo>
                        <a:lnTo>
                          <a:pt x="10910" y="63"/>
                        </a:lnTo>
                        <a:lnTo>
                          <a:pt x="11129" y="252"/>
                        </a:lnTo>
                        <a:lnTo>
                          <a:pt x="11338" y="315"/>
                        </a:lnTo>
                        <a:lnTo>
                          <a:pt x="11566" y="505"/>
                        </a:lnTo>
                        <a:lnTo>
                          <a:pt x="11785" y="757"/>
                        </a:lnTo>
                        <a:lnTo>
                          <a:pt x="12004" y="1009"/>
                        </a:lnTo>
                        <a:lnTo>
                          <a:pt x="12223" y="1262"/>
                        </a:lnTo>
                        <a:lnTo>
                          <a:pt x="12452" y="1514"/>
                        </a:lnTo>
                        <a:lnTo>
                          <a:pt x="12690" y="1893"/>
                        </a:lnTo>
                        <a:lnTo>
                          <a:pt x="12909" y="2271"/>
                        </a:lnTo>
                        <a:lnTo>
                          <a:pt x="13148" y="2713"/>
                        </a:lnTo>
                        <a:lnTo>
                          <a:pt x="13376" y="3091"/>
                        </a:lnTo>
                        <a:lnTo>
                          <a:pt x="13615" y="3533"/>
                        </a:lnTo>
                        <a:lnTo>
                          <a:pt x="13844" y="3975"/>
                        </a:lnTo>
                        <a:lnTo>
                          <a:pt x="14063" y="4479"/>
                        </a:lnTo>
                        <a:lnTo>
                          <a:pt x="14291" y="4921"/>
                        </a:lnTo>
                        <a:lnTo>
                          <a:pt x="14530" y="5489"/>
                        </a:lnTo>
                        <a:lnTo>
                          <a:pt x="14759" y="5994"/>
                        </a:lnTo>
                        <a:lnTo>
                          <a:pt x="14998" y="6498"/>
                        </a:lnTo>
                        <a:lnTo>
                          <a:pt x="15216" y="7066"/>
                        </a:lnTo>
                        <a:lnTo>
                          <a:pt x="15445" y="7634"/>
                        </a:lnTo>
                        <a:lnTo>
                          <a:pt x="15684" y="8202"/>
                        </a:lnTo>
                        <a:lnTo>
                          <a:pt x="15893" y="8770"/>
                        </a:lnTo>
                        <a:lnTo>
                          <a:pt x="16101" y="9338"/>
                        </a:lnTo>
                        <a:lnTo>
                          <a:pt x="16320" y="9905"/>
                        </a:lnTo>
                        <a:lnTo>
                          <a:pt x="16529" y="10473"/>
                        </a:lnTo>
                        <a:lnTo>
                          <a:pt x="16738" y="11041"/>
                        </a:lnTo>
                        <a:lnTo>
                          <a:pt x="16957" y="11609"/>
                        </a:lnTo>
                        <a:lnTo>
                          <a:pt x="17156" y="12177"/>
                        </a:lnTo>
                        <a:lnTo>
                          <a:pt x="17355" y="12744"/>
                        </a:lnTo>
                        <a:lnTo>
                          <a:pt x="17553" y="13249"/>
                        </a:lnTo>
                        <a:lnTo>
                          <a:pt x="17732" y="13880"/>
                        </a:lnTo>
                        <a:lnTo>
                          <a:pt x="17931" y="14385"/>
                        </a:lnTo>
                        <a:lnTo>
                          <a:pt x="18120" y="14953"/>
                        </a:lnTo>
                        <a:lnTo>
                          <a:pt x="18289" y="15457"/>
                        </a:lnTo>
                        <a:lnTo>
                          <a:pt x="18468" y="15962"/>
                        </a:lnTo>
                        <a:lnTo>
                          <a:pt x="18637" y="16404"/>
                        </a:lnTo>
                        <a:lnTo>
                          <a:pt x="18797" y="16845"/>
                        </a:lnTo>
                        <a:lnTo>
                          <a:pt x="18956" y="17350"/>
                        </a:lnTo>
                        <a:lnTo>
                          <a:pt x="19095" y="17729"/>
                        </a:lnTo>
                        <a:lnTo>
                          <a:pt x="19254" y="18170"/>
                        </a:lnTo>
                        <a:lnTo>
                          <a:pt x="19393" y="18549"/>
                        </a:lnTo>
                        <a:lnTo>
                          <a:pt x="19523" y="18864"/>
                        </a:lnTo>
                        <a:lnTo>
                          <a:pt x="19642" y="19180"/>
                        </a:lnTo>
                        <a:lnTo>
                          <a:pt x="19771" y="19495"/>
                        </a:lnTo>
                        <a:lnTo>
                          <a:pt x="19881" y="19748"/>
                        </a:lnTo>
                        <a:lnTo>
                          <a:pt x="19990" y="19937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871" name="矩形 53"/>
                  <p:cNvSpPr>
                    <a:spLocks noChangeArrowheads="1"/>
                  </p:cNvSpPr>
                  <p:nvPr/>
                </p:nvSpPr>
                <p:spPr bwMode="auto">
                  <a:xfrm>
                    <a:off x="1266431" y="1858941"/>
                    <a:ext cx="1387494" cy="43815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/>
                  </a:p>
                </p:txBody>
              </p:sp>
            </p:grpSp>
            <p:sp>
              <p:nvSpPr>
                <p:cNvPr id="35869" name="Freeform 14"/>
                <p:cNvSpPr/>
                <p:nvPr/>
              </p:nvSpPr>
              <p:spPr bwMode="auto">
                <a:xfrm>
                  <a:off x="5848091" y="4338061"/>
                  <a:ext cx="2390135" cy="409576"/>
                </a:xfrm>
                <a:custGeom>
                  <a:avLst/>
                  <a:gdLst>
                    <a:gd name="T0" fmla="*/ 2147483646 w 20000"/>
                    <a:gd name="T1" fmla="*/ 2147483646 h 20000"/>
                    <a:gd name="T2" fmla="*/ 2147483646 w 20000"/>
                    <a:gd name="T3" fmla="*/ 2147483646 h 20000"/>
                    <a:gd name="T4" fmla="*/ 2147483646 w 20000"/>
                    <a:gd name="T5" fmla="*/ 2147483646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0 h 20000"/>
                    <a:gd name="T34" fmla="*/ 2147483646 w 20000"/>
                    <a:gd name="T35" fmla="*/ 0 h 20000"/>
                    <a:gd name="T36" fmla="*/ 2147483646 w 20000"/>
                    <a:gd name="T37" fmla="*/ 0 h 20000"/>
                    <a:gd name="T38" fmla="*/ 2147483646 w 20000"/>
                    <a:gd name="T39" fmla="*/ 0 h 20000"/>
                    <a:gd name="T40" fmla="*/ 2147483646 w 20000"/>
                    <a:gd name="T41" fmla="*/ 0 h 20000"/>
                    <a:gd name="T42" fmla="*/ 2147483646 w 20000"/>
                    <a:gd name="T43" fmla="*/ 0 h 20000"/>
                    <a:gd name="T44" fmla="*/ 2147483646 w 20000"/>
                    <a:gd name="T45" fmla="*/ 0 h 20000"/>
                    <a:gd name="T46" fmla="*/ 2147483646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117"/>
                      </a:moveTo>
                      <a:lnTo>
                        <a:pt x="229" y="18549"/>
                      </a:lnTo>
                      <a:lnTo>
                        <a:pt x="438" y="17855"/>
                      </a:lnTo>
                      <a:lnTo>
                        <a:pt x="666" y="17287"/>
                      </a:lnTo>
                      <a:lnTo>
                        <a:pt x="885" y="16656"/>
                      </a:lnTo>
                      <a:lnTo>
                        <a:pt x="1104" y="16088"/>
                      </a:lnTo>
                      <a:lnTo>
                        <a:pt x="1323" y="15521"/>
                      </a:lnTo>
                      <a:lnTo>
                        <a:pt x="1551" y="14890"/>
                      </a:lnTo>
                      <a:lnTo>
                        <a:pt x="1760" y="14322"/>
                      </a:lnTo>
                      <a:lnTo>
                        <a:pt x="1989" y="13754"/>
                      </a:lnTo>
                      <a:lnTo>
                        <a:pt x="2228" y="13123"/>
                      </a:lnTo>
                      <a:lnTo>
                        <a:pt x="2447" y="12555"/>
                      </a:lnTo>
                      <a:lnTo>
                        <a:pt x="2675" y="12050"/>
                      </a:lnTo>
                      <a:lnTo>
                        <a:pt x="2884" y="11420"/>
                      </a:lnTo>
                      <a:lnTo>
                        <a:pt x="3113" y="10915"/>
                      </a:lnTo>
                      <a:lnTo>
                        <a:pt x="3342" y="10347"/>
                      </a:lnTo>
                      <a:lnTo>
                        <a:pt x="3550" y="9779"/>
                      </a:lnTo>
                      <a:lnTo>
                        <a:pt x="3779" y="9274"/>
                      </a:lnTo>
                      <a:lnTo>
                        <a:pt x="3998" y="8770"/>
                      </a:lnTo>
                      <a:lnTo>
                        <a:pt x="4227" y="8202"/>
                      </a:lnTo>
                      <a:lnTo>
                        <a:pt x="4436" y="7697"/>
                      </a:lnTo>
                      <a:lnTo>
                        <a:pt x="4664" y="7256"/>
                      </a:lnTo>
                      <a:lnTo>
                        <a:pt x="4883" y="6814"/>
                      </a:lnTo>
                      <a:lnTo>
                        <a:pt x="5112" y="6309"/>
                      </a:lnTo>
                      <a:lnTo>
                        <a:pt x="5341" y="5868"/>
                      </a:lnTo>
                      <a:lnTo>
                        <a:pt x="5549" y="5426"/>
                      </a:lnTo>
                      <a:lnTo>
                        <a:pt x="5758" y="4984"/>
                      </a:lnTo>
                      <a:lnTo>
                        <a:pt x="5977" y="4543"/>
                      </a:lnTo>
                      <a:lnTo>
                        <a:pt x="6196" y="4164"/>
                      </a:lnTo>
                      <a:lnTo>
                        <a:pt x="6425" y="3785"/>
                      </a:lnTo>
                      <a:lnTo>
                        <a:pt x="6634" y="3407"/>
                      </a:lnTo>
                      <a:lnTo>
                        <a:pt x="6862" y="3028"/>
                      </a:lnTo>
                      <a:lnTo>
                        <a:pt x="7091" y="2713"/>
                      </a:lnTo>
                      <a:lnTo>
                        <a:pt x="7280" y="2397"/>
                      </a:lnTo>
                      <a:lnTo>
                        <a:pt x="7509" y="2082"/>
                      </a:lnTo>
                      <a:lnTo>
                        <a:pt x="7737" y="1830"/>
                      </a:lnTo>
                      <a:lnTo>
                        <a:pt x="7956" y="1514"/>
                      </a:lnTo>
                      <a:lnTo>
                        <a:pt x="8155" y="1262"/>
                      </a:lnTo>
                      <a:lnTo>
                        <a:pt x="8374" y="1073"/>
                      </a:lnTo>
                      <a:lnTo>
                        <a:pt x="8583" y="820"/>
                      </a:lnTo>
                      <a:lnTo>
                        <a:pt x="8812" y="694"/>
                      </a:lnTo>
                      <a:lnTo>
                        <a:pt x="9020" y="505"/>
                      </a:lnTo>
                      <a:lnTo>
                        <a:pt x="9229" y="379"/>
                      </a:lnTo>
                      <a:lnTo>
                        <a:pt x="9448" y="252"/>
                      </a:lnTo>
                      <a:lnTo>
                        <a:pt x="9647" y="126"/>
                      </a:lnTo>
                      <a:lnTo>
                        <a:pt x="9856" y="63"/>
                      </a:lnTo>
                      <a:lnTo>
                        <a:pt x="10075" y="63"/>
                      </a:lnTo>
                      <a:lnTo>
                        <a:pt x="10293" y="0"/>
                      </a:lnTo>
                      <a:lnTo>
                        <a:pt x="10502" y="63"/>
                      </a:lnTo>
                      <a:lnTo>
                        <a:pt x="10701" y="63"/>
                      </a:lnTo>
                      <a:lnTo>
                        <a:pt x="10910" y="63"/>
                      </a:lnTo>
                      <a:lnTo>
                        <a:pt x="11129" y="252"/>
                      </a:lnTo>
                      <a:lnTo>
                        <a:pt x="11338" y="315"/>
                      </a:lnTo>
                      <a:lnTo>
                        <a:pt x="11566" y="505"/>
                      </a:lnTo>
                      <a:lnTo>
                        <a:pt x="11785" y="757"/>
                      </a:lnTo>
                      <a:lnTo>
                        <a:pt x="12004" y="1009"/>
                      </a:lnTo>
                      <a:lnTo>
                        <a:pt x="12223" y="1262"/>
                      </a:lnTo>
                      <a:lnTo>
                        <a:pt x="12452" y="1514"/>
                      </a:lnTo>
                      <a:lnTo>
                        <a:pt x="12690" y="1893"/>
                      </a:lnTo>
                      <a:lnTo>
                        <a:pt x="12909" y="2271"/>
                      </a:lnTo>
                      <a:lnTo>
                        <a:pt x="13148" y="2713"/>
                      </a:lnTo>
                      <a:lnTo>
                        <a:pt x="13376" y="3091"/>
                      </a:lnTo>
                      <a:lnTo>
                        <a:pt x="13615" y="3533"/>
                      </a:lnTo>
                      <a:lnTo>
                        <a:pt x="13844" y="3975"/>
                      </a:lnTo>
                      <a:lnTo>
                        <a:pt x="14063" y="4479"/>
                      </a:lnTo>
                      <a:lnTo>
                        <a:pt x="14291" y="4921"/>
                      </a:lnTo>
                      <a:lnTo>
                        <a:pt x="14530" y="5489"/>
                      </a:lnTo>
                      <a:lnTo>
                        <a:pt x="14759" y="5994"/>
                      </a:lnTo>
                      <a:lnTo>
                        <a:pt x="14998" y="6498"/>
                      </a:lnTo>
                      <a:lnTo>
                        <a:pt x="15216" y="7066"/>
                      </a:lnTo>
                      <a:lnTo>
                        <a:pt x="15445" y="7634"/>
                      </a:lnTo>
                      <a:lnTo>
                        <a:pt x="15684" y="8202"/>
                      </a:lnTo>
                      <a:lnTo>
                        <a:pt x="15893" y="8770"/>
                      </a:lnTo>
                      <a:lnTo>
                        <a:pt x="16101" y="9338"/>
                      </a:lnTo>
                      <a:lnTo>
                        <a:pt x="16320" y="9905"/>
                      </a:lnTo>
                      <a:lnTo>
                        <a:pt x="16529" y="10473"/>
                      </a:lnTo>
                      <a:lnTo>
                        <a:pt x="16738" y="11041"/>
                      </a:lnTo>
                      <a:lnTo>
                        <a:pt x="16957" y="11609"/>
                      </a:lnTo>
                      <a:lnTo>
                        <a:pt x="17156" y="12177"/>
                      </a:lnTo>
                      <a:lnTo>
                        <a:pt x="17355" y="12744"/>
                      </a:lnTo>
                      <a:lnTo>
                        <a:pt x="17553" y="13249"/>
                      </a:lnTo>
                      <a:lnTo>
                        <a:pt x="17732" y="13880"/>
                      </a:lnTo>
                      <a:lnTo>
                        <a:pt x="17931" y="14385"/>
                      </a:lnTo>
                      <a:lnTo>
                        <a:pt x="18120" y="14953"/>
                      </a:lnTo>
                      <a:lnTo>
                        <a:pt x="18289" y="15457"/>
                      </a:lnTo>
                      <a:lnTo>
                        <a:pt x="18468" y="15962"/>
                      </a:lnTo>
                      <a:lnTo>
                        <a:pt x="18637" y="16404"/>
                      </a:lnTo>
                      <a:lnTo>
                        <a:pt x="18797" y="16845"/>
                      </a:lnTo>
                      <a:lnTo>
                        <a:pt x="18956" y="17350"/>
                      </a:lnTo>
                      <a:lnTo>
                        <a:pt x="19095" y="17729"/>
                      </a:lnTo>
                      <a:lnTo>
                        <a:pt x="19254" y="18170"/>
                      </a:lnTo>
                      <a:lnTo>
                        <a:pt x="19393" y="18549"/>
                      </a:lnTo>
                      <a:lnTo>
                        <a:pt x="19523" y="18864"/>
                      </a:lnTo>
                      <a:lnTo>
                        <a:pt x="19642" y="19180"/>
                      </a:lnTo>
                      <a:lnTo>
                        <a:pt x="19771" y="19495"/>
                      </a:lnTo>
                      <a:lnTo>
                        <a:pt x="19881" y="19748"/>
                      </a:lnTo>
                      <a:lnTo>
                        <a:pt x="19990" y="19937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5861" name="Rectangle 19"/>
            <p:cNvSpPr>
              <a:spLocks noChangeArrowheads="1"/>
            </p:cNvSpPr>
            <p:nvPr/>
          </p:nvSpPr>
          <p:spPr bwMode="auto">
            <a:xfrm>
              <a:off x="8673751" y="4472774"/>
              <a:ext cx="598489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 i="1"/>
                <a:t>t</a:t>
              </a:r>
              <a:endParaRPr kumimoji="0" lang="en-US" altLang="zh-CN" sz="2400" b="1" i="1"/>
            </a:p>
          </p:txBody>
        </p:sp>
      </p:grpSp>
      <p:cxnSp>
        <p:nvCxnSpPr>
          <p:cNvPr id="4" name="直接连接符 3"/>
          <p:cNvCxnSpPr>
            <a:cxnSpLocks noChangeShapeType="1"/>
          </p:cNvCxnSpPr>
          <p:nvPr/>
        </p:nvCxnSpPr>
        <p:spPr bwMode="auto">
          <a:xfrm>
            <a:off x="5627688" y="1619250"/>
            <a:ext cx="0" cy="3635375"/>
          </a:xfrm>
          <a:prstGeom prst="line">
            <a:avLst/>
          </a:prstGeom>
          <a:noFill/>
          <a:ln w="28575" algn="ctr">
            <a:solidFill>
              <a:schemeClr val="accent1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Text Box 45"/>
          <p:cNvSpPr txBox="1">
            <a:spLocks noChangeArrowheads="1"/>
          </p:cNvSpPr>
          <p:nvPr/>
        </p:nvSpPr>
        <p:spPr bwMode="auto">
          <a:xfrm>
            <a:off x="10199688" y="6392863"/>
            <a:ext cx="504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/>
              <a:t>26</a:t>
            </a:r>
            <a:endParaRPr lang="en-US" alt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39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39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39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39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3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3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8" grpId="0" bldLvl="0" animBg="1" autoUpdateAnimBg="0"/>
      <p:bldP spid="393219" grpId="0" autoUpdateAnimBg="0"/>
      <p:bldP spid="393222" grpId="0" autoUpdateAnimBg="0"/>
      <p:bldP spid="11277" grpId="0"/>
      <p:bldP spid="393255" grpId="0" bldLvl="0" animBg="1" autoUpdateAnimBg="0"/>
      <p:bldP spid="393256" grpId="0" autoUpdateAnimBg="0"/>
      <p:bldP spid="393257" grpId="0" autoUpdateAnimBg="0"/>
      <p:bldP spid="393259" grpId="0" autoUpdateAnimBg="0"/>
      <p:bldP spid="39326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3" name="Text Box 2"/>
          <p:cNvSpPr txBox="1">
            <a:spLocks noChangeArrowheads="1"/>
          </p:cNvSpPr>
          <p:nvPr/>
        </p:nvSpPr>
        <p:spPr bwMode="auto">
          <a:xfrm>
            <a:off x="2135188" y="3484563"/>
            <a:ext cx="4114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合振动 </a:t>
            </a:r>
            <a:r>
              <a:rPr kumimoji="0" lang="en-US" altLang="zh-CN" sz="2800" b="1"/>
              <a:t>:  </a:t>
            </a:r>
            <a:r>
              <a:rPr kumimoji="0" lang="en-US" altLang="zh-CN" sz="2800" b="1" i="1">
                <a:solidFill>
                  <a:srgbClr val="FF0000"/>
                </a:solidFill>
              </a:rPr>
              <a:t>x</a:t>
            </a:r>
            <a:r>
              <a:rPr kumimoji="0" lang="en-US" altLang="zh-CN" sz="2800" b="1">
                <a:solidFill>
                  <a:srgbClr val="FF0000"/>
                </a:solidFill>
              </a:rPr>
              <a:t> = </a:t>
            </a:r>
            <a:r>
              <a:rPr kumimoji="0" lang="en-US" altLang="zh-CN" sz="2800" b="1" i="1">
                <a:solidFill>
                  <a:srgbClr val="FF0000"/>
                </a:solidFill>
              </a:rPr>
              <a:t>x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1</a:t>
            </a:r>
            <a:r>
              <a:rPr kumimoji="0" lang="en-US" altLang="zh-CN" sz="2800" b="1">
                <a:solidFill>
                  <a:srgbClr val="FF0000"/>
                </a:solidFill>
              </a:rPr>
              <a:t>+ </a:t>
            </a:r>
            <a:r>
              <a:rPr kumimoji="0" lang="en-US" altLang="zh-CN" sz="2800" b="1" i="1">
                <a:solidFill>
                  <a:srgbClr val="FF0000"/>
                </a:solidFill>
              </a:rPr>
              <a:t>x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2</a:t>
            </a:r>
            <a:endParaRPr kumimoji="0"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394244" name="Text Box 3"/>
          <p:cNvSpPr txBox="1">
            <a:spLocks noChangeArrowheads="1"/>
          </p:cNvSpPr>
          <p:nvPr/>
        </p:nvSpPr>
        <p:spPr bwMode="auto">
          <a:xfrm>
            <a:off x="5951538" y="4076700"/>
            <a:ext cx="28082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solidFill>
                  <a:srgbClr val="FF0000"/>
                </a:solidFill>
              </a:rPr>
              <a:t> x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=</a:t>
            </a:r>
            <a:r>
              <a:rPr kumimoji="0" lang="en-US" altLang="zh-CN" sz="2800" b="1" i="1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cos(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</a:t>
            </a:r>
            <a:r>
              <a:rPr kumimoji="0" lang="en-US" altLang="zh-CN" sz="2800" b="1" i="1">
                <a:solidFill>
                  <a:srgbClr val="FF0000"/>
                </a:solidFill>
              </a:rPr>
              <a:t>t</a:t>
            </a:r>
            <a:r>
              <a:rPr kumimoji="0" lang="en-US" altLang="zh-CN" sz="2800" b="1">
                <a:solidFill>
                  <a:srgbClr val="FF0000"/>
                </a:solidFill>
              </a:rPr>
              <a:t>+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)</a:t>
            </a:r>
            <a:endParaRPr kumimoji="0"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394245" name="Text Box 4"/>
          <p:cNvSpPr txBox="1">
            <a:spLocks noChangeArrowheads="1"/>
          </p:cNvSpPr>
          <p:nvPr/>
        </p:nvSpPr>
        <p:spPr bwMode="auto">
          <a:xfrm>
            <a:off x="3265488" y="4579938"/>
            <a:ext cx="53514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合振动是谐振动</a:t>
            </a:r>
            <a:r>
              <a:rPr kumimoji="0" lang="en-US" altLang="zh-CN" sz="2800" b="1"/>
              <a:t>,  </a:t>
            </a:r>
            <a:r>
              <a:rPr kumimoji="0" lang="zh-CN" altLang="en-US" sz="2800" b="1"/>
              <a:t>其频率仍为</a:t>
            </a:r>
            <a:r>
              <a:rPr kumimoji="0" lang="zh-CN" altLang="en-US" sz="2800" b="1" i="1">
                <a:sym typeface="Symbol" panose="05050102010706020507" pitchFamily="18" charset="2"/>
              </a:rPr>
              <a:t></a:t>
            </a:r>
            <a:endParaRPr kumimoji="0" lang="zh-CN" altLang="en-US" sz="2800" b="1"/>
          </a:p>
        </p:txBody>
      </p:sp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3994150" y="5200650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1" imgW="4838700" imgH="533400" progId="Equation.DSMT4">
                  <p:embed/>
                </p:oleObj>
              </mc:Choice>
              <mc:Fallback>
                <p:oleObj name="Equation" r:id="rId1" imgW="48387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200650"/>
                        <a:ext cx="483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8" name="Object 8"/>
          <p:cNvGraphicFramePr>
            <a:graphicFrameLocks noChangeAspect="1"/>
          </p:cNvGraphicFramePr>
          <p:nvPr/>
        </p:nvGraphicFramePr>
        <p:xfrm>
          <a:off x="3975100" y="5800725"/>
          <a:ext cx="38131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3" imgW="3644900" imgH="850900" progId="Equation.DSMT4">
                  <p:embed/>
                </p:oleObj>
              </mc:Choice>
              <mc:Fallback>
                <p:oleObj name="Equation" r:id="rId3" imgW="3644900" imgH="850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800725"/>
                        <a:ext cx="38131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9" name="Rectangle 8"/>
          <p:cNvSpPr>
            <a:spLocks noChangeArrowheads="1"/>
          </p:cNvSpPr>
          <p:nvPr/>
        </p:nvSpPr>
        <p:spPr bwMode="auto">
          <a:xfrm>
            <a:off x="2747963" y="5551647"/>
            <a:ext cx="1008062" cy="52197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007A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ym typeface="Symbol" panose="05050102010706020507" pitchFamily="18" charset="2"/>
              </a:rPr>
              <a:t>其中</a:t>
            </a:r>
            <a:endParaRPr kumimoji="0" lang="zh-CN" altLang="en-US" sz="2800" b="1">
              <a:sym typeface="Symbol" panose="05050102010706020507" pitchFamily="18" charset="2"/>
            </a:endParaRPr>
          </a:p>
        </p:txBody>
      </p:sp>
      <p:sp>
        <p:nvSpPr>
          <p:cNvPr id="394250" name="Text Box 9"/>
          <p:cNvSpPr txBox="1">
            <a:spLocks noChangeArrowheads="1"/>
          </p:cNvSpPr>
          <p:nvPr/>
        </p:nvSpPr>
        <p:spPr bwMode="auto">
          <a:xfrm>
            <a:off x="2566988" y="4059397"/>
            <a:ext cx="4021137" cy="52197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007A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由矢量合成法</a:t>
            </a:r>
            <a:endParaRPr kumimoji="0" lang="zh-CN" altLang="en-US" sz="2800" b="1"/>
          </a:p>
        </p:txBody>
      </p:sp>
      <p:sp>
        <p:nvSpPr>
          <p:cNvPr id="394251" name="Rectangle 10"/>
          <p:cNvSpPr>
            <a:spLocks noChangeArrowheads="1"/>
          </p:cNvSpPr>
          <p:nvPr/>
        </p:nvSpPr>
        <p:spPr bwMode="auto">
          <a:xfrm>
            <a:off x="4943475" y="4097338"/>
            <a:ext cx="19939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可得</a:t>
            </a:r>
            <a:r>
              <a:rPr kumimoji="0" lang="en-US" altLang="zh-CN" sz="2800" b="1"/>
              <a:t>:</a:t>
            </a:r>
            <a:endParaRPr kumimoji="0" lang="en-US" altLang="zh-CN" sz="2800" b="1"/>
          </a:p>
        </p:txBody>
      </p:sp>
      <p:sp>
        <p:nvSpPr>
          <p:cNvPr id="394253" name="Text Box 13"/>
          <p:cNvSpPr txBox="1">
            <a:spLocks noChangeArrowheads="1"/>
          </p:cNvSpPr>
          <p:nvPr/>
        </p:nvSpPr>
        <p:spPr bwMode="auto">
          <a:xfrm>
            <a:off x="1595438" y="1304925"/>
            <a:ext cx="74882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4.1 </a:t>
            </a:r>
            <a:r>
              <a:rPr kumimoji="0" lang="zh-CN" altLang="en-US" sz="2800" b="1">
                <a:solidFill>
                  <a:srgbClr val="FF0000"/>
                </a:solidFill>
              </a:rPr>
              <a:t>同振动方向、同频率</a:t>
            </a:r>
            <a:r>
              <a:rPr kumimoji="0" lang="zh-CN" altLang="en-US" sz="2800" b="1"/>
              <a:t>的两个谐振动的合成</a:t>
            </a:r>
            <a:endParaRPr kumimoji="0" lang="zh-CN" altLang="en-US" sz="2800" b="1"/>
          </a:p>
        </p:txBody>
      </p:sp>
      <p:sp>
        <p:nvSpPr>
          <p:cNvPr id="394254" name="Text Box 14"/>
          <p:cNvSpPr txBox="1">
            <a:spLocks noChangeArrowheads="1"/>
          </p:cNvSpPr>
          <p:nvPr/>
        </p:nvSpPr>
        <p:spPr bwMode="auto">
          <a:xfrm>
            <a:off x="2135188" y="1881188"/>
            <a:ext cx="41783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设两谐振动分别为：</a:t>
            </a:r>
            <a:endParaRPr kumimoji="0" lang="zh-CN" altLang="en-US" sz="2800" b="1"/>
          </a:p>
        </p:txBody>
      </p:sp>
      <p:graphicFrame>
        <p:nvGraphicFramePr>
          <p:cNvPr id="394255" name="Object 15"/>
          <p:cNvGraphicFramePr>
            <a:graphicFrameLocks noChangeAspect="1"/>
          </p:cNvGraphicFramePr>
          <p:nvPr/>
        </p:nvGraphicFramePr>
        <p:xfrm>
          <a:off x="3216275" y="2384425"/>
          <a:ext cx="3095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5" imgW="2755900" imgH="431800" progId="Equation.DSMT4">
                  <p:embed/>
                </p:oleObj>
              </mc:Choice>
              <mc:Fallback>
                <p:oleObj name="Equation" r:id="rId5" imgW="27559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384425"/>
                        <a:ext cx="3095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6" name="Object 16"/>
          <p:cNvGraphicFramePr>
            <a:graphicFrameLocks noChangeAspect="1"/>
          </p:cNvGraphicFramePr>
          <p:nvPr/>
        </p:nvGraphicFramePr>
        <p:xfrm>
          <a:off x="3216275" y="2978150"/>
          <a:ext cx="3095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7" imgW="2832100" imgH="431800" progId="Equation.DSMT4">
                  <p:embed/>
                </p:oleObj>
              </mc:Choice>
              <mc:Fallback>
                <p:oleObj name="Equation" r:id="rId7" imgW="28321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978150"/>
                        <a:ext cx="3095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59" name="Line 38"/>
          <p:cNvSpPr>
            <a:spLocks noChangeShapeType="1"/>
          </p:cNvSpPr>
          <p:nvPr/>
        </p:nvSpPr>
        <p:spPr bwMode="auto">
          <a:xfrm flipV="1">
            <a:off x="8991600" y="1836738"/>
            <a:ext cx="762000" cy="13239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4260" name="Line 39"/>
          <p:cNvSpPr>
            <a:spLocks noChangeShapeType="1"/>
          </p:cNvSpPr>
          <p:nvPr/>
        </p:nvSpPr>
        <p:spPr bwMode="auto">
          <a:xfrm flipV="1">
            <a:off x="7464425" y="1808163"/>
            <a:ext cx="2289175" cy="40163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4261" name="Line 40"/>
          <p:cNvSpPr>
            <a:spLocks noChangeShapeType="1"/>
          </p:cNvSpPr>
          <p:nvPr/>
        </p:nvSpPr>
        <p:spPr bwMode="auto">
          <a:xfrm flipV="1">
            <a:off x="6743700" y="1836738"/>
            <a:ext cx="2971800" cy="1600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3"/>
          <p:cNvGrpSpPr/>
          <p:nvPr/>
        </p:nvGrpSpPr>
        <p:grpSpPr bwMode="auto">
          <a:xfrm>
            <a:off x="7248525" y="1412875"/>
            <a:ext cx="3017838" cy="2038350"/>
            <a:chOff x="3606" y="890"/>
            <a:chExt cx="1901" cy="1284"/>
          </a:xfrm>
        </p:grpSpPr>
        <p:grpSp>
          <p:nvGrpSpPr>
            <p:cNvPr id="5190" name="Group 82"/>
            <p:cNvGrpSpPr/>
            <p:nvPr/>
          </p:nvGrpSpPr>
          <p:grpSpPr bwMode="auto">
            <a:xfrm>
              <a:off x="3606" y="1845"/>
              <a:ext cx="499" cy="329"/>
              <a:chOff x="3606" y="1845"/>
              <a:chExt cx="499" cy="329"/>
            </a:xfrm>
          </p:grpSpPr>
          <p:sp>
            <p:nvSpPr>
              <p:cNvPr id="5199" name="Rectangle 18"/>
              <p:cNvSpPr>
                <a:spLocks noChangeArrowheads="1"/>
              </p:cNvSpPr>
              <p:nvPr/>
            </p:nvSpPr>
            <p:spPr bwMode="auto">
              <a:xfrm>
                <a:off x="3820" y="1845"/>
                <a:ext cx="28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 dirty="0">
                    <a:latin typeface="Symbol" panose="05050102010706020507" pitchFamily="18" charset="2"/>
                  </a:rPr>
                  <a:t> j</a:t>
                </a:r>
                <a:endParaRPr kumimoji="0" lang="en-US" altLang="zh-CN" sz="2800" b="1" dirty="0"/>
              </a:p>
            </p:txBody>
          </p:sp>
          <p:sp>
            <p:nvSpPr>
              <p:cNvPr id="5200" name="Arc 19"/>
              <p:cNvSpPr/>
              <p:nvPr/>
            </p:nvSpPr>
            <p:spPr bwMode="auto">
              <a:xfrm rot="1980000">
                <a:off x="3606" y="1940"/>
                <a:ext cx="357" cy="234"/>
              </a:xfrm>
              <a:custGeom>
                <a:avLst/>
                <a:gdLst>
                  <a:gd name="T0" fmla="*/ 0 w 20981"/>
                  <a:gd name="T1" fmla="*/ 0 h 21045"/>
                  <a:gd name="T2" fmla="*/ 0 w 20981"/>
                  <a:gd name="T3" fmla="*/ 0 h 21045"/>
                  <a:gd name="T4" fmla="*/ 0 w 20981"/>
                  <a:gd name="T5" fmla="*/ 0 h 21045"/>
                  <a:gd name="T6" fmla="*/ 0 60000 65536"/>
                  <a:gd name="T7" fmla="*/ 0 60000 65536"/>
                  <a:gd name="T8" fmla="*/ 0 60000 65536"/>
                  <a:gd name="T9" fmla="*/ 0 w 20981"/>
                  <a:gd name="T10" fmla="*/ 0 h 21045"/>
                  <a:gd name="T11" fmla="*/ 20981 w 20981"/>
                  <a:gd name="T12" fmla="*/ 21045 h 210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81" h="21045" fill="none" extrusionOk="0">
                    <a:moveTo>
                      <a:pt x="4865" y="0"/>
                    </a:moveTo>
                    <a:cubicBezTo>
                      <a:pt x="12809" y="1836"/>
                      <a:pt x="19042" y="7990"/>
                      <a:pt x="20980" y="15910"/>
                    </a:cubicBezTo>
                  </a:path>
                  <a:path w="20981" h="21045" stroke="0" extrusionOk="0">
                    <a:moveTo>
                      <a:pt x="4865" y="0"/>
                    </a:moveTo>
                    <a:cubicBezTo>
                      <a:pt x="12809" y="1836"/>
                      <a:pt x="19042" y="7990"/>
                      <a:pt x="20980" y="15910"/>
                    </a:cubicBezTo>
                    <a:lnTo>
                      <a:pt x="0" y="21045"/>
                    </a:lnTo>
                    <a:lnTo>
                      <a:pt x="4865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91" name="Group 80"/>
            <p:cNvGrpSpPr/>
            <p:nvPr/>
          </p:nvGrpSpPr>
          <p:grpSpPr bwMode="auto">
            <a:xfrm>
              <a:off x="4181" y="1205"/>
              <a:ext cx="150" cy="456"/>
              <a:chOff x="4181" y="1205"/>
              <a:chExt cx="150" cy="456"/>
            </a:xfrm>
          </p:grpSpPr>
          <p:sp>
            <p:nvSpPr>
              <p:cNvPr id="5197" name="Rectangle 42"/>
              <p:cNvSpPr>
                <a:spLocks noChangeArrowheads="1"/>
              </p:cNvSpPr>
              <p:nvPr/>
            </p:nvSpPr>
            <p:spPr bwMode="auto">
              <a:xfrm>
                <a:off x="4181" y="1390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 dirty="0"/>
                  <a:t>A</a:t>
                </a:r>
                <a:endParaRPr kumimoji="0" lang="en-US" altLang="zh-CN" sz="2800" b="1" i="1" dirty="0"/>
              </a:p>
            </p:txBody>
          </p:sp>
          <p:sp>
            <p:nvSpPr>
              <p:cNvPr id="5198" name="Rectangle 43"/>
              <p:cNvSpPr>
                <a:spLocks noChangeArrowheads="1"/>
              </p:cNvSpPr>
              <p:nvPr/>
            </p:nvSpPr>
            <p:spPr bwMode="auto">
              <a:xfrm>
                <a:off x="4192" y="1205"/>
                <a:ext cx="105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dirty="0">
                    <a:latin typeface="MT Extra" panose="05050102010205020202" pitchFamily="18" charset="2"/>
                  </a:rPr>
                  <a:t>r</a:t>
                </a:r>
                <a:endParaRPr kumimoji="0" lang="en-US" altLang="zh-CN" b="1" dirty="0">
                  <a:latin typeface="MT Extra" panose="05050102010205020202" pitchFamily="18" charset="2"/>
                </a:endParaRPr>
              </a:p>
            </p:txBody>
          </p:sp>
        </p:grpSp>
        <p:grpSp>
          <p:nvGrpSpPr>
            <p:cNvPr id="5192" name="Group 81"/>
            <p:cNvGrpSpPr/>
            <p:nvPr/>
          </p:nvGrpSpPr>
          <p:grpSpPr bwMode="auto">
            <a:xfrm>
              <a:off x="5184" y="890"/>
              <a:ext cx="323" cy="433"/>
              <a:chOff x="5184" y="965"/>
              <a:chExt cx="323" cy="433"/>
            </a:xfrm>
          </p:grpSpPr>
          <p:sp>
            <p:nvSpPr>
              <p:cNvPr id="5193" name="Arc 45"/>
              <p:cNvSpPr/>
              <p:nvPr/>
            </p:nvSpPr>
            <p:spPr bwMode="auto">
              <a:xfrm rot="19740000" flipV="1">
                <a:off x="5184" y="1046"/>
                <a:ext cx="96" cy="255"/>
              </a:xfrm>
              <a:custGeom>
                <a:avLst/>
                <a:gdLst>
                  <a:gd name="T0" fmla="*/ 0 w 21600"/>
                  <a:gd name="T1" fmla="*/ 0 h 19160"/>
                  <a:gd name="T2" fmla="*/ 0 w 21600"/>
                  <a:gd name="T3" fmla="*/ 0 h 19160"/>
                  <a:gd name="T4" fmla="*/ 0 w 21600"/>
                  <a:gd name="T5" fmla="*/ 0 h 191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160"/>
                  <a:gd name="T11" fmla="*/ 21600 w 21600"/>
                  <a:gd name="T12" fmla="*/ 19160 h 191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160" fill="none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</a:path>
                  <a:path w="21600" h="19160" stroke="0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  <a:lnTo>
                      <a:pt x="0" y="19160"/>
                    </a:lnTo>
                    <a:lnTo>
                      <a:pt x="9972" y="-1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miter lim="800000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grpSp>
            <p:nvGrpSpPr>
              <p:cNvPr id="5194" name="Group 25"/>
              <p:cNvGrpSpPr/>
              <p:nvPr/>
            </p:nvGrpSpPr>
            <p:grpSpPr bwMode="auto">
              <a:xfrm>
                <a:off x="5280" y="965"/>
                <a:ext cx="227" cy="433"/>
                <a:chOff x="0" y="0"/>
                <a:chExt cx="227" cy="434"/>
              </a:xfrm>
            </p:grpSpPr>
            <p:sp>
              <p:nvSpPr>
                <p:cNvPr id="5195" name="Rectangle 47"/>
                <p:cNvSpPr>
                  <a:spLocks noChangeArrowheads="1"/>
                </p:cNvSpPr>
                <p:nvPr/>
              </p:nvSpPr>
              <p:spPr bwMode="auto">
                <a:xfrm>
                  <a:off x="147" y="162"/>
                  <a:ext cx="80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zh-CN" sz="2800" b="1"/>
                </a:p>
              </p:txBody>
            </p:sp>
            <p:sp>
              <p:nvSpPr>
                <p:cNvPr id="5196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4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 dirty="0">
                      <a:latin typeface="Symbol" panose="05050102010706020507" pitchFamily="18" charset="2"/>
                    </a:rPr>
                    <a:t>w</a:t>
                  </a:r>
                  <a:endParaRPr kumimoji="0" lang="en-US" altLang="zh-CN" sz="2800" b="1" i="1" dirty="0">
                    <a:latin typeface="Symbol" panose="05050102010706020507" pitchFamily="18" charset="2"/>
                  </a:endParaRPr>
                </a:p>
              </p:txBody>
            </p:sp>
          </p:grpSp>
        </p:grpSp>
      </p:grpSp>
      <p:sp>
        <p:nvSpPr>
          <p:cNvPr id="394268" name="Line 49"/>
          <p:cNvSpPr>
            <a:spLocks noChangeShapeType="1"/>
          </p:cNvSpPr>
          <p:nvPr/>
        </p:nvSpPr>
        <p:spPr bwMode="auto">
          <a:xfrm>
            <a:off x="9772650" y="1836738"/>
            <a:ext cx="0" cy="1600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9" name="Line 54"/>
          <p:cNvSpPr>
            <a:spLocks noChangeShapeType="1"/>
          </p:cNvSpPr>
          <p:nvPr/>
        </p:nvSpPr>
        <p:spPr bwMode="auto">
          <a:xfrm>
            <a:off x="9010650" y="3132138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79"/>
          <p:cNvGrpSpPr/>
          <p:nvPr/>
        </p:nvGrpSpPr>
        <p:grpSpPr bwMode="auto">
          <a:xfrm>
            <a:off x="6705600" y="3384550"/>
            <a:ext cx="3087688" cy="839788"/>
            <a:chOff x="3264" y="2115"/>
            <a:chExt cx="1945" cy="529"/>
          </a:xfrm>
        </p:grpSpPr>
        <p:grpSp>
          <p:nvGrpSpPr>
            <p:cNvPr id="5174" name="Group 77"/>
            <p:cNvGrpSpPr/>
            <p:nvPr/>
          </p:nvGrpSpPr>
          <p:grpSpPr bwMode="auto">
            <a:xfrm>
              <a:off x="4729" y="2309"/>
              <a:ext cx="480" cy="0"/>
              <a:chOff x="4729" y="2309"/>
              <a:chExt cx="480" cy="0"/>
            </a:xfrm>
          </p:grpSpPr>
          <p:sp>
            <p:nvSpPr>
              <p:cNvPr id="5188" name="Line 62"/>
              <p:cNvSpPr>
                <a:spLocks noChangeShapeType="1"/>
              </p:cNvSpPr>
              <p:nvPr/>
            </p:nvSpPr>
            <p:spPr bwMode="auto">
              <a:xfrm>
                <a:off x="5065" y="2309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9" name="Line 63"/>
              <p:cNvSpPr>
                <a:spLocks noChangeShapeType="1"/>
              </p:cNvSpPr>
              <p:nvPr/>
            </p:nvSpPr>
            <p:spPr bwMode="auto">
              <a:xfrm>
                <a:off x="4729" y="2309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75" name="Group 78"/>
            <p:cNvGrpSpPr/>
            <p:nvPr/>
          </p:nvGrpSpPr>
          <p:grpSpPr bwMode="auto">
            <a:xfrm>
              <a:off x="3264" y="2115"/>
              <a:ext cx="1945" cy="529"/>
              <a:chOff x="3264" y="2117"/>
              <a:chExt cx="1945" cy="529"/>
            </a:xfrm>
          </p:grpSpPr>
          <p:sp>
            <p:nvSpPr>
              <p:cNvPr id="5176" name="Text Box 61"/>
              <p:cNvSpPr txBox="1">
                <a:spLocks noChangeArrowheads="1"/>
              </p:cNvSpPr>
              <p:nvPr/>
            </p:nvSpPr>
            <p:spPr bwMode="auto">
              <a:xfrm>
                <a:off x="4825" y="2117"/>
                <a:ext cx="300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/>
                  <a:t>x</a:t>
                </a:r>
                <a:r>
                  <a:rPr kumimoji="0" lang="en-US" altLang="zh-CN" sz="2800" b="1" baseline="-25000"/>
                  <a:t>2</a:t>
                </a:r>
                <a:endParaRPr kumimoji="0" lang="en-US" altLang="zh-CN" sz="2800" b="1" i="1"/>
              </a:p>
            </p:txBody>
          </p:sp>
          <p:grpSp>
            <p:nvGrpSpPr>
              <p:cNvPr id="5177" name="Group 76"/>
              <p:cNvGrpSpPr/>
              <p:nvPr/>
            </p:nvGrpSpPr>
            <p:grpSpPr bwMode="auto">
              <a:xfrm>
                <a:off x="3264" y="2125"/>
                <a:ext cx="1945" cy="521"/>
                <a:chOff x="3264" y="2117"/>
                <a:chExt cx="1945" cy="521"/>
              </a:xfrm>
            </p:grpSpPr>
            <p:sp>
              <p:nvSpPr>
                <p:cNvPr id="5178" name="Line 51"/>
                <p:cNvSpPr>
                  <a:spLocks noChangeShapeType="1"/>
                </p:cNvSpPr>
                <p:nvPr/>
              </p:nvSpPr>
              <p:spPr bwMode="auto">
                <a:xfrm>
                  <a:off x="3264" y="2165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9" name="Line 52"/>
                <p:cNvSpPr>
                  <a:spLocks noChangeShapeType="1"/>
                </p:cNvSpPr>
                <p:nvPr/>
              </p:nvSpPr>
              <p:spPr bwMode="auto">
                <a:xfrm>
                  <a:off x="5196" y="2165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0" name="Line 55"/>
                <p:cNvSpPr>
                  <a:spLocks noChangeShapeType="1"/>
                </p:cNvSpPr>
                <p:nvPr/>
              </p:nvSpPr>
              <p:spPr bwMode="auto">
                <a:xfrm>
                  <a:off x="4716" y="2165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1" name="Line 57"/>
                <p:cNvSpPr>
                  <a:spLocks noChangeShapeType="1"/>
                </p:cNvSpPr>
                <p:nvPr/>
              </p:nvSpPr>
              <p:spPr bwMode="auto">
                <a:xfrm>
                  <a:off x="3289" y="2300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2" name="Line 58"/>
                <p:cNvSpPr>
                  <a:spLocks noChangeShapeType="1"/>
                </p:cNvSpPr>
                <p:nvPr/>
              </p:nvSpPr>
              <p:spPr bwMode="auto">
                <a:xfrm>
                  <a:off x="4105" y="2300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3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897" y="2117"/>
                  <a:ext cx="300" cy="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x</a:t>
                  </a:r>
                  <a:r>
                    <a:rPr kumimoji="0" lang="en-US" altLang="zh-CN" sz="2800" b="1" baseline="-25000"/>
                    <a:t>1</a:t>
                  </a:r>
                  <a:endParaRPr kumimoji="0" lang="en-US" altLang="zh-CN" sz="2800" b="1" i="1"/>
                </a:p>
              </p:txBody>
            </p:sp>
            <p:sp>
              <p:nvSpPr>
                <p:cNvPr id="5184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4165" y="2309"/>
                  <a:ext cx="227" cy="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 dirty="0"/>
                    <a:t>x</a:t>
                  </a:r>
                  <a:endParaRPr kumimoji="0" lang="en-US" altLang="zh-CN" sz="2800" b="1" i="1" dirty="0"/>
                </a:p>
              </p:txBody>
            </p:sp>
            <p:grpSp>
              <p:nvGrpSpPr>
                <p:cNvPr id="5185" name="Group 40"/>
                <p:cNvGrpSpPr/>
                <p:nvPr/>
              </p:nvGrpSpPr>
              <p:grpSpPr bwMode="auto">
                <a:xfrm>
                  <a:off x="3289" y="2501"/>
                  <a:ext cx="1920" cy="0"/>
                  <a:chOff x="0" y="0"/>
                  <a:chExt cx="1920" cy="0"/>
                </a:xfrm>
              </p:grpSpPr>
              <p:sp>
                <p:nvSpPr>
                  <p:cNvPr id="5186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8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87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0"/>
                    <a:ext cx="8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394284" name="Line 70"/>
          <p:cNvSpPr>
            <a:spLocks noChangeShapeType="1"/>
          </p:cNvSpPr>
          <p:nvPr/>
        </p:nvSpPr>
        <p:spPr bwMode="auto">
          <a:xfrm>
            <a:off x="9015413" y="2947988"/>
            <a:ext cx="309880" cy="3683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4285" name="Text Box 71"/>
          <p:cNvSpPr txBox="1">
            <a:spLocks noChangeArrowheads="1"/>
          </p:cNvSpPr>
          <p:nvPr/>
        </p:nvSpPr>
        <p:spPr bwMode="auto">
          <a:xfrm>
            <a:off x="9775349" y="2132013"/>
            <a:ext cx="4565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y</a:t>
            </a:r>
            <a:r>
              <a:rPr kumimoji="0" lang="en-US" altLang="zh-CN" sz="2800" b="1" baseline="-25000"/>
              <a:t>2</a:t>
            </a:r>
            <a:endParaRPr kumimoji="0" lang="en-US" altLang="zh-CN" sz="2800" b="1"/>
          </a:p>
        </p:txBody>
      </p:sp>
      <p:sp>
        <p:nvSpPr>
          <p:cNvPr id="394286" name="Text Box 72"/>
          <p:cNvSpPr txBox="1">
            <a:spLocks noChangeArrowheads="1"/>
          </p:cNvSpPr>
          <p:nvPr/>
        </p:nvSpPr>
        <p:spPr bwMode="auto">
          <a:xfrm>
            <a:off x="9780112" y="2917825"/>
            <a:ext cx="4565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y</a:t>
            </a:r>
            <a:r>
              <a:rPr kumimoji="0" lang="en-US" altLang="zh-CN" sz="2800" b="1" baseline="-25000"/>
              <a:t>1</a:t>
            </a:r>
            <a:endParaRPr kumimoji="0" lang="en-US" altLang="zh-CN" sz="2800" b="1"/>
          </a:p>
        </p:txBody>
      </p:sp>
      <p:sp>
        <p:nvSpPr>
          <p:cNvPr id="394287" name="Text Box 73"/>
          <p:cNvSpPr txBox="1">
            <a:spLocks noChangeArrowheads="1"/>
          </p:cNvSpPr>
          <p:nvPr/>
        </p:nvSpPr>
        <p:spPr bwMode="auto">
          <a:xfrm>
            <a:off x="2171700" y="4565650"/>
            <a:ext cx="20732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结论：</a:t>
            </a:r>
            <a:endParaRPr kumimoji="0" lang="zh-CN" altLang="en-US" sz="2800" b="1"/>
          </a:p>
        </p:txBody>
      </p:sp>
      <p:sp>
        <p:nvSpPr>
          <p:cNvPr id="394288" name="Text Box 74"/>
          <p:cNvSpPr txBox="1">
            <a:spLocks noChangeArrowheads="1"/>
          </p:cNvSpPr>
          <p:nvPr/>
        </p:nvSpPr>
        <p:spPr bwMode="auto">
          <a:xfrm>
            <a:off x="2532063" y="225425"/>
            <a:ext cx="727233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latin typeface="宋体" panose="02010600030101010101" pitchFamily="2" charset="-122"/>
              </a:rPr>
              <a:t>第</a:t>
            </a:r>
            <a:r>
              <a:rPr kumimoji="0" lang="en-US" altLang="zh-CN" b="1"/>
              <a:t>4</a:t>
            </a:r>
            <a:r>
              <a:rPr kumimoji="0" lang="zh-CN" altLang="en-US" b="1">
                <a:latin typeface="宋体" panose="02010600030101010101" pitchFamily="2" charset="-122"/>
              </a:rPr>
              <a:t>节  谐振动的合成</a:t>
            </a:r>
            <a:br>
              <a:rPr kumimoji="0" lang="zh-CN" altLang="en-US" b="1">
                <a:latin typeface="宋体" panose="02010600030101010101" pitchFamily="2" charset="-122"/>
              </a:rPr>
            </a:br>
            <a:r>
              <a:rPr kumimoji="0" lang="zh-CN" altLang="en-US" b="1">
                <a:latin typeface="宋体" panose="02010600030101010101" pitchFamily="2" charset="-122"/>
              </a:rPr>
              <a:t>   </a:t>
            </a:r>
            <a:r>
              <a:rPr kumimoji="0" lang="en-US" altLang="zh-CN" sz="2400" b="1"/>
              <a:t>Combination of Simple Harmonic Motions</a:t>
            </a:r>
            <a:endParaRPr kumimoji="0" lang="en-US" altLang="zh-CN" sz="2400" b="1"/>
          </a:p>
        </p:txBody>
      </p:sp>
      <p:grpSp>
        <p:nvGrpSpPr>
          <p:cNvPr id="12" name="Group 72"/>
          <p:cNvGrpSpPr/>
          <p:nvPr/>
        </p:nvGrpSpPr>
        <p:grpSpPr bwMode="auto">
          <a:xfrm>
            <a:off x="6705600" y="1960563"/>
            <a:ext cx="762000" cy="1552575"/>
            <a:chOff x="3264" y="1235"/>
            <a:chExt cx="480" cy="978"/>
          </a:xfrm>
        </p:grpSpPr>
        <p:sp>
          <p:nvSpPr>
            <p:cNvPr id="5170" name="Line 22"/>
            <p:cNvSpPr>
              <a:spLocks noChangeShapeType="1"/>
            </p:cNvSpPr>
            <p:nvPr/>
          </p:nvSpPr>
          <p:spPr bwMode="auto">
            <a:xfrm flipV="1">
              <a:off x="3264" y="1379"/>
              <a:ext cx="480" cy="834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71" name="Group 70"/>
            <p:cNvGrpSpPr/>
            <p:nvPr/>
          </p:nvGrpSpPr>
          <p:grpSpPr bwMode="auto">
            <a:xfrm>
              <a:off x="3321" y="1235"/>
              <a:ext cx="222" cy="460"/>
              <a:chOff x="3321" y="1235"/>
              <a:chExt cx="222" cy="460"/>
            </a:xfrm>
          </p:grpSpPr>
          <p:sp>
            <p:nvSpPr>
              <p:cNvPr id="5172" name="Rectangle 23"/>
              <p:cNvSpPr>
                <a:spLocks noChangeArrowheads="1"/>
              </p:cNvSpPr>
              <p:nvPr/>
            </p:nvSpPr>
            <p:spPr bwMode="auto">
              <a:xfrm>
                <a:off x="3321" y="1424"/>
                <a:ext cx="22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 dirty="0"/>
                  <a:t>A</a:t>
                </a:r>
                <a:r>
                  <a:rPr kumimoji="0" lang="en-US" altLang="zh-CN" sz="2800" b="1" baseline="-25000" dirty="0"/>
                  <a:t>2</a:t>
                </a:r>
                <a:endParaRPr kumimoji="0" lang="en-US" altLang="zh-CN" sz="2800" b="1" dirty="0"/>
              </a:p>
            </p:txBody>
          </p:sp>
          <p:sp>
            <p:nvSpPr>
              <p:cNvPr id="5173" name="Rectangle 24"/>
              <p:cNvSpPr>
                <a:spLocks noChangeArrowheads="1"/>
              </p:cNvSpPr>
              <p:nvPr/>
            </p:nvSpPr>
            <p:spPr bwMode="auto">
              <a:xfrm>
                <a:off x="3373" y="1235"/>
                <a:ext cx="103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dirty="0">
                    <a:latin typeface="MT Extra" panose="05050102010205020202" pitchFamily="18" charset="2"/>
                  </a:rPr>
                  <a:t>r</a:t>
                </a:r>
                <a:endParaRPr kumimoji="0" lang="en-US" altLang="zh-CN" b="1" dirty="0">
                  <a:latin typeface="MT Extra" panose="05050102010205020202" pitchFamily="18" charset="2"/>
                </a:endParaRPr>
              </a:p>
            </p:txBody>
          </p:sp>
        </p:grpSp>
      </p:grpSp>
      <p:grpSp>
        <p:nvGrpSpPr>
          <p:cNvPr id="14" name="Group 74"/>
          <p:cNvGrpSpPr/>
          <p:nvPr/>
        </p:nvGrpSpPr>
        <p:grpSpPr bwMode="auto">
          <a:xfrm>
            <a:off x="6788150" y="2951163"/>
            <a:ext cx="492125" cy="609600"/>
            <a:chOff x="3316" y="1859"/>
            <a:chExt cx="310" cy="384"/>
          </a:xfrm>
        </p:grpSpPr>
        <p:sp>
          <p:nvSpPr>
            <p:cNvPr id="5168" name="Rectangle 36"/>
            <p:cNvSpPr>
              <a:spLocks noChangeArrowheads="1"/>
            </p:cNvSpPr>
            <p:nvPr/>
          </p:nvSpPr>
          <p:spPr bwMode="auto">
            <a:xfrm>
              <a:off x="3361" y="1859"/>
              <a:ext cx="26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>
                  <a:latin typeface="Symbol" panose="05050102010706020507" pitchFamily="18" charset="2"/>
                </a:rPr>
                <a:t> j</a:t>
              </a:r>
              <a:r>
                <a:rPr kumimoji="0" lang="en-US" altLang="zh-CN" sz="2800" b="1" baseline="-25000">
                  <a:latin typeface="Symbol" panose="05050102010706020507" pitchFamily="18" charset="2"/>
                </a:rPr>
                <a:t>2</a:t>
              </a:r>
              <a:endParaRPr kumimoji="0" lang="en-US" altLang="zh-CN" sz="2800" b="1"/>
            </a:p>
          </p:txBody>
        </p:sp>
        <p:sp>
          <p:nvSpPr>
            <p:cNvPr id="5169" name="Arc 25"/>
            <p:cNvSpPr/>
            <p:nvPr/>
          </p:nvSpPr>
          <p:spPr bwMode="auto">
            <a:xfrm rot="960000">
              <a:off x="3316" y="2051"/>
              <a:ext cx="140" cy="192"/>
            </a:xfrm>
            <a:custGeom>
              <a:avLst/>
              <a:gdLst>
                <a:gd name="T0" fmla="*/ 0 w 20981"/>
                <a:gd name="T1" fmla="*/ 0 h 21600"/>
                <a:gd name="T2" fmla="*/ 0 w 20981"/>
                <a:gd name="T3" fmla="*/ 0 h 21600"/>
                <a:gd name="T4" fmla="*/ 0 w 20981"/>
                <a:gd name="T5" fmla="*/ 0 h 21600"/>
                <a:gd name="T6" fmla="*/ 0 60000 65536"/>
                <a:gd name="T7" fmla="*/ 0 60000 65536"/>
                <a:gd name="T8" fmla="*/ 0 60000 65536"/>
                <a:gd name="T9" fmla="*/ 0 w 20981"/>
                <a:gd name="T10" fmla="*/ 0 h 21600"/>
                <a:gd name="T11" fmla="*/ 20981 w 209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81" h="21600" fill="none" extrusionOk="0">
                  <a:moveTo>
                    <a:pt x="-1" y="0"/>
                  </a:moveTo>
                  <a:cubicBezTo>
                    <a:pt x="9951" y="0"/>
                    <a:pt x="18615" y="6798"/>
                    <a:pt x="20980" y="16465"/>
                  </a:cubicBezTo>
                </a:path>
                <a:path w="20981" h="21600" stroke="0" extrusionOk="0">
                  <a:moveTo>
                    <a:pt x="-1" y="0"/>
                  </a:moveTo>
                  <a:cubicBezTo>
                    <a:pt x="9951" y="0"/>
                    <a:pt x="18615" y="6798"/>
                    <a:pt x="20980" y="1646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68"/>
          <p:cNvGrpSpPr/>
          <p:nvPr/>
        </p:nvGrpSpPr>
        <p:grpSpPr bwMode="auto">
          <a:xfrm>
            <a:off x="6419850" y="3146425"/>
            <a:ext cx="4043363" cy="644526"/>
            <a:chOff x="3084" y="1982"/>
            <a:chExt cx="2547" cy="406"/>
          </a:xfrm>
        </p:grpSpPr>
        <p:sp>
          <p:nvSpPr>
            <p:cNvPr id="5165" name="Text Box 69"/>
            <p:cNvSpPr txBox="1">
              <a:spLocks noChangeArrowheads="1"/>
            </p:cNvSpPr>
            <p:nvPr/>
          </p:nvSpPr>
          <p:spPr bwMode="auto">
            <a:xfrm>
              <a:off x="3084" y="1982"/>
              <a:ext cx="22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/>
                <a:t>o</a:t>
              </a:r>
              <a:endParaRPr kumimoji="0" lang="en-US" altLang="zh-CN" sz="2800" b="1"/>
            </a:p>
          </p:txBody>
        </p:sp>
        <p:sp>
          <p:nvSpPr>
            <p:cNvPr id="5166" name="Line 21"/>
            <p:cNvSpPr>
              <a:spLocks noChangeShapeType="1"/>
            </p:cNvSpPr>
            <p:nvPr/>
          </p:nvSpPr>
          <p:spPr bwMode="auto">
            <a:xfrm>
              <a:off x="3264" y="2195"/>
              <a:ext cx="21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Text Box 26"/>
            <p:cNvSpPr txBox="1">
              <a:spLocks noChangeArrowheads="1"/>
            </p:cNvSpPr>
            <p:nvPr/>
          </p:nvSpPr>
          <p:spPr bwMode="auto">
            <a:xfrm>
              <a:off x="5377" y="2098"/>
              <a:ext cx="2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X</a:t>
              </a:r>
              <a:endParaRPr kumimoji="0" lang="en-US" altLang="zh-CN" sz="2400" b="1"/>
            </a:p>
          </p:txBody>
        </p:sp>
      </p:grpSp>
      <p:grpSp>
        <p:nvGrpSpPr>
          <p:cNvPr id="16" name="Group 71"/>
          <p:cNvGrpSpPr/>
          <p:nvPr/>
        </p:nvGrpSpPr>
        <p:grpSpPr bwMode="auto">
          <a:xfrm>
            <a:off x="6726238" y="2420938"/>
            <a:ext cx="2286000" cy="1054100"/>
            <a:chOff x="3277" y="1525"/>
            <a:chExt cx="1440" cy="664"/>
          </a:xfrm>
        </p:grpSpPr>
        <p:sp>
          <p:nvSpPr>
            <p:cNvPr id="5161" name="Line 27"/>
            <p:cNvSpPr>
              <a:spLocks noChangeShapeType="1"/>
            </p:cNvSpPr>
            <p:nvPr/>
          </p:nvSpPr>
          <p:spPr bwMode="auto">
            <a:xfrm flipV="1">
              <a:off x="3277" y="1979"/>
              <a:ext cx="1440" cy="21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62" name="Group 69"/>
            <p:cNvGrpSpPr/>
            <p:nvPr/>
          </p:nvGrpSpPr>
          <p:grpSpPr bwMode="auto">
            <a:xfrm>
              <a:off x="4244" y="1525"/>
              <a:ext cx="222" cy="472"/>
              <a:chOff x="4233" y="1581"/>
              <a:chExt cx="222" cy="472"/>
            </a:xfrm>
          </p:grpSpPr>
          <p:sp>
            <p:nvSpPr>
              <p:cNvPr id="5163" name="Rectangle 28"/>
              <p:cNvSpPr>
                <a:spLocks noChangeArrowheads="1"/>
              </p:cNvSpPr>
              <p:nvPr/>
            </p:nvSpPr>
            <p:spPr bwMode="auto">
              <a:xfrm>
                <a:off x="4233" y="1782"/>
                <a:ext cx="22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 dirty="0"/>
                  <a:t>A</a:t>
                </a:r>
                <a:r>
                  <a:rPr kumimoji="0" lang="en-US" altLang="zh-CN" sz="2800" b="1" baseline="-25000" dirty="0"/>
                  <a:t>1</a:t>
                </a:r>
                <a:endParaRPr kumimoji="0" lang="en-US" altLang="zh-CN" sz="2800" b="1" dirty="0"/>
              </a:p>
            </p:txBody>
          </p:sp>
          <p:sp>
            <p:nvSpPr>
              <p:cNvPr id="5164" name="Rectangle 29"/>
              <p:cNvSpPr>
                <a:spLocks noChangeArrowheads="1"/>
              </p:cNvSpPr>
              <p:nvPr/>
            </p:nvSpPr>
            <p:spPr bwMode="auto">
              <a:xfrm>
                <a:off x="4262" y="1581"/>
                <a:ext cx="138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dirty="0">
                    <a:latin typeface="MT Extra" panose="05050102010205020202" pitchFamily="18" charset="2"/>
                  </a:rPr>
                  <a:t>r</a:t>
                </a:r>
                <a:endParaRPr kumimoji="0" lang="en-US" altLang="zh-CN" b="1" dirty="0">
                  <a:latin typeface="MT Extra" panose="05050102010205020202" pitchFamily="18" charset="2"/>
                </a:endParaRPr>
              </a:p>
            </p:txBody>
          </p:sp>
        </p:grpSp>
      </p:grpSp>
      <p:grpSp>
        <p:nvGrpSpPr>
          <p:cNvPr id="18" name="Group 75"/>
          <p:cNvGrpSpPr/>
          <p:nvPr/>
        </p:nvGrpSpPr>
        <p:grpSpPr bwMode="auto">
          <a:xfrm>
            <a:off x="7315201" y="2036763"/>
            <a:ext cx="2189163" cy="1373187"/>
            <a:chOff x="3648" y="1283"/>
            <a:chExt cx="1379" cy="865"/>
          </a:xfrm>
        </p:grpSpPr>
        <p:sp>
          <p:nvSpPr>
            <p:cNvPr id="5156" name="Arc 30"/>
            <p:cNvSpPr/>
            <p:nvPr/>
          </p:nvSpPr>
          <p:spPr bwMode="auto">
            <a:xfrm rot="19740000" flipV="1">
              <a:off x="4704" y="1797"/>
              <a:ext cx="96" cy="255"/>
            </a:xfrm>
            <a:custGeom>
              <a:avLst/>
              <a:gdLst>
                <a:gd name="T0" fmla="*/ 0 w 21600"/>
                <a:gd name="T1" fmla="*/ 0 h 19160"/>
                <a:gd name="T2" fmla="*/ 0 w 21600"/>
                <a:gd name="T3" fmla="*/ 0 h 19160"/>
                <a:gd name="T4" fmla="*/ 0 w 21600"/>
                <a:gd name="T5" fmla="*/ 0 h 191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60"/>
                <a:gd name="T11" fmla="*/ 21600 w 21600"/>
                <a:gd name="T12" fmla="*/ 19160 h 19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60" fill="none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</a:path>
                <a:path w="21600" h="19160" stroke="0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  <a:lnTo>
                    <a:pt x="0" y="19160"/>
                  </a:lnTo>
                  <a:lnTo>
                    <a:pt x="9972" y="-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  <p:grpSp>
          <p:nvGrpSpPr>
            <p:cNvPr id="5157" name="Group 59"/>
            <p:cNvGrpSpPr/>
            <p:nvPr/>
          </p:nvGrpSpPr>
          <p:grpSpPr bwMode="auto">
            <a:xfrm>
              <a:off x="4800" y="1715"/>
              <a:ext cx="227" cy="433"/>
              <a:chOff x="0" y="0"/>
              <a:chExt cx="227" cy="433"/>
            </a:xfrm>
          </p:grpSpPr>
          <p:sp>
            <p:nvSpPr>
              <p:cNvPr id="5159" name="Rectangle 32"/>
              <p:cNvSpPr>
                <a:spLocks noChangeArrowheads="1"/>
              </p:cNvSpPr>
              <p:nvPr/>
            </p:nvSpPr>
            <p:spPr bwMode="auto">
              <a:xfrm>
                <a:off x="147" y="162"/>
                <a:ext cx="8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zh-CN" sz="2800" b="1"/>
              </a:p>
            </p:txBody>
          </p:sp>
          <p:sp>
            <p:nvSpPr>
              <p:cNvPr id="5160" name="Rectangle 3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 dirty="0">
                    <a:latin typeface="Symbol" panose="05050102010706020507" pitchFamily="18" charset="2"/>
                  </a:rPr>
                  <a:t>w</a:t>
                </a:r>
                <a:endParaRPr kumimoji="0" lang="en-US" altLang="zh-CN" sz="2800" b="1" i="1" dirty="0">
                  <a:latin typeface="Symbol" panose="05050102010706020507" pitchFamily="18" charset="2"/>
                </a:endParaRPr>
              </a:p>
            </p:txBody>
          </p:sp>
        </p:grpSp>
        <p:sp>
          <p:nvSpPr>
            <p:cNvPr id="5158" name="Arc 34"/>
            <p:cNvSpPr/>
            <p:nvPr/>
          </p:nvSpPr>
          <p:spPr bwMode="auto">
            <a:xfrm rot="18000000" flipV="1">
              <a:off x="3727" y="1203"/>
              <a:ext cx="96" cy="255"/>
            </a:xfrm>
            <a:custGeom>
              <a:avLst/>
              <a:gdLst>
                <a:gd name="T0" fmla="*/ 0 w 21600"/>
                <a:gd name="T1" fmla="*/ 0 h 19160"/>
                <a:gd name="T2" fmla="*/ 0 w 21600"/>
                <a:gd name="T3" fmla="*/ 0 h 19160"/>
                <a:gd name="T4" fmla="*/ 0 w 21600"/>
                <a:gd name="T5" fmla="*/ 0 h 191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60"/>
                <a:gd name="T11" fmla="*/ 21600 w 21600"/>
                <a:gd name="T12" fmla="*/ 19160 h 19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60" fill="none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</a:path>
                <a:path w="21600" h="19160" stroke="0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  <a:lnTo>
                    <a:pt x="0" y="19160"/>
                  </a:lnTo>
                  <a:lnTo>
                    <a:pt x="9972" y="-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en-US"/>
            </a:p>
          </p:txBody>
        </p:sp>
      </p:grpSp>
      <p:grpSp>
        <p:nvGrpSpPr>
          <p:cNvPr id="20" name="Group 73"/>
          <p:cNvGrpSpPr/>
          <p:nvPr/>
        </p:nvGrpSpPr>
        <p:grpSpPr bwMode="auto">
          <a:xfrm>
            <a:off x="7924800" y="3068638"/>
            <a:ext cx="681038" cy="430212"/>
            <a:chOff x="4032" y="1933"/>
            <a:chExt cx="429" cy="271"/>
          </a:xfrm>
        </p:grpSpPr>
        <p:sp>
          <p:nvSpPr>
            <p:cNvPr id="5154" name="Line 35"/>
            <p:cNvSpPr>
              <a:spLocks noChangeShapeType="1"/>
            </p:cNvSpPr>
            <p:nvPr/>
          </p:nvSpPr>
          <p:spPr bwMode="auto">
            <a:xfrm>
              <a:off x="4032" y="2099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Rectangle 37"/>
            <p:cNvSpPr>
              <a:spLocks noChangeArrowheads="1"/>
            </p:cNvSpPr>
            <p:nvPr/>
          </p:nvSpPr>
          <p:spPr bwMode="auto">
            <a:xfrm>
              <a:off x="4196" y="1933"/>
              <a:ext cx="26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 dirty="0">
                  <a:latin typeface="Symbol" panose="05050102010706020507" pitchFamily="18" charset="2"/>
                </a:rPr>
                <a:t> j</a:t>
              </a:r>
              <a:r>
                <a:rPr kumimoji="0" lang="en-US" altLang="zh-CN" sz="2800" b="1" baseline="-25000" dirty="0">
                  <a:latin typeface="Symbol" panose="05050102010706020507" pitchFamily="18" charset="2"/>
                </a:rPr>
                <a:t>1</a:t>
              </a:r>
              <a:endParaRPr kumimoji="0" lang="en-US" altLang="zh-CN" sz="2800" b="1" dirty="0"/>
            </a:p>
          </p:txBody>
        </p:sp>
      </p:grpSp>
      <p:sp>
        <p:nvSpPr>
          <p:cNvPr id="394305" name="AutoShape 75"/>
          <p:cNvSpPr/>
          <p:nvPr/>
        </p:nvSpPr>
        <p:spPr bwMode="auto">
          <a:xfrm>
            <a:off x="3683000" y="5481638"/>
            <a:ext cx="217488" cy="827087"/>
          </a:xfrm>
          <a:prstGeom prst="leftBrace">
            <a:avLst>
              <a:gd name="adj1" fmla="val 31691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5153" name="Text Box 61"/>
          <p:cNvSpPr txBox="1">
            <a:spLocks noChangeArrowheads="1"/>
          </p:cNvSpPr>
          <p:nvPr/>
        </p:nvSpPr>
        <p:spPr bwMode="auto">
          <a:xfrm>
            <a:off x="10285413" y="6400800"/>
            <a:ext cx="504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4</a:t>
            </a:r>
            <a:endParaRPr kumimoji="0" lang="en-US" altLang="zh-CN" sz="2400" b="1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9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75" fill="hold"/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75" fill="hold"/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25"/>
                            </p:stCondLst>
                            <p:childTnLst>
                              <p:par>
                                <p:cTn id="10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75" fill="hold"/>
                                        <p:tgtEl>
                                          <p:spTgt spid="39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75" fill="hold"/>
                                        <p:tgtEl>
                                          <p:spTgt spid="39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25"/>
                            </p:stCondLst>
                            <p:childTnLst>
                              <p:par>
                                <p:cTn id="1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9" dur="500"/>
                                        <p:tgtEl>
                                          <p:spTgt spid="39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3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9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9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 autoUpdateAnimBg="0"/>
      <p:bldP spid="394244" grpId="0" autoUpdateAnimBg="0"/>
      <p:bldP spid="394245" grpId="0" autoUpdateAnimBg="0"/>
      <p:bldP spid="394249" grpId="0" bldLvl="0" animBg="1" autoUpdateAnimBg="0"/>
      <p:bldP spid="394250" grpId="0" bldLvl="0" animBg="1" autoUpdateAnimBg="0"/>
      <p:bldP spid="394251" grpId="0" autoUpdateAnimBg="0"/>
      <p:bldP spid="394253" grpId="0" autoUpdateAnimBg="0"/>
      <p:bldP spid="394254" grpId="0" autoUpdateAnimBg="0"/>
      <p:bldP spid="394259" grpId="0" bldLvl="0" animBg="1"/>
      <p:bldP spid="394260" grpId="0" bldLvl="0" animBg="1"/>
      <p:bldP spid="394261" grpId="0" bldLvl="0" animBg="1"/>
      <p:bldP spid="394268" grpId="0" bldLvl="0" animBg="1"/>
      <p:bldP spid="30749" grpId="0" bldLvl="0" animBg="1"/>
      <p:bldP spid="394284" grpId="0" bldLvl="0" animBg="1"/>
      <p:bldP spid="394285" grpId="0" autoUpdateAnimBg="0"/>
      <p:bldP spid="394286" grpId="0" autoUpdateAnimBg="0"/>
      <p:bldP spid="394287" grpId="0" autoUpdateAnimBg="0"/>
      <p:bldP spid="394288" grpId="0" autoUpdateAnimBg="0"/>
      <p:bldP spid="394305" grpId="0" bldLvl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6727825" y="1233488"/>
            <a:ext cx="3652838" cy="256222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97314" name="Text Box 2"/>
          <p:cNvSpPr txBox="1">
            <a:spLocks noChangeArrowheads="1"/>
          </p:cNvSpPr>
          <p:nvPr/>
        </p:nvSpPr>
        <p:spPr bwMode="auto">
          <a:xfrm>
            <a:off x="1992313" y="152400"/>
            <a:ext cx="78755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accent2"/>
                </a:solidFill>
                <a:ea typeface="楷体_GB2312" pitchFamily="49" charset="-122"/>
              </a:rPr>
              <a:t>例：</a:t>
            </a:r>
            <a:r>
              <a:rPr kumimoji="0" lang="zh-CN" altLang="en-US" sz="2800" b="1">
                <a:ea typeface="楷体_GB2312" pitchFamily="49" charset="-122"/>
              </a:rPr>
              <a:t>同方向、同频率的 </a:t>
            </a:r>
            <a:r>
              <a:rPr kumimoji="0" lang="en-US" altLang="zh-CN" sz="2800" b="1" i="1">
                <a:solidFill>
                  <a:schemeClr val="accent2"/>
                </a:solidFill>
                <a:ea typeface="楷体_GB2312" pitchFamily="49" charset="-122"/>
              </a:rPr>
              <a:t>N </a:t>
            </a:r>
            <a:r>
              <a:rPr kumimoji="0" lang="zh-CN" altLang="en-US" sz="2800" b="1">
                <a:solidFill>
                  <a:schemeClr val="accent2"/>
                </a:solidFill>
                <a:ea typeface="楷体_GB2312" pitchFamily="49" charset="-122"/>
              </a:rPr>
              <a:t>个</a:t>
            </a:r>
            <a:r>
              <a:rPr kumimoji="0" lang="zh-CN" altLang="en-US" sz="2800" b="1">
                <a:ea typeface="楷体_GB2312" pitchFamily="49" charset="-122"/>
              </a:rPr>
              <a:t>谐振动的合成</a:t>
            </a:r>
            <a:endParaRPr kumimoji="0" lang="zh-CN" altLang="en-US" sz="2800" b="1">
              <a:ea typeface="楷体_GB2312" pitchFamily="49" charset="-122"/>
            </a:endParaRPr>
          </a:p>
        </p:txBody>
      </p:sp>
      <p:sp>
        <p:nvSpPr>
          <p:cNvPr id="397315" name="Text Box 3"/>
          <p:cNvSpPr txBox="1">
            <a:spLocks noChangeArrowheads="1"/>
          </p:cNvSpPr>
          <p:nvPr/>
        </p:nvSpPr>
        <p:spPr bwMode="auto">
          <a:xfrm>
            <a:off x="2027238" y="692150"/>
            <a:ext cx="781367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若它们的</a:t>
            </a:r>
            <a:r>
              <a:rPr kumimoji="0" lang="zh-CN" altLang="en-US" sz="2800" b="1">
                <a:solidFill>
                  <a:schemeClr val="accent2"/>
                </a:solidFill>
              </a:rPr>
              <a:t>振幅相等</a:t>
            </a:r>
            <a:r>
              <a:rPr kumimoji="0" lang="zh-CN" altLang="en-US" sz="2800" b="1"/>
              <a:t>，初相位</a:t>
            </a:r>
            <a:r>
              <a:rPr kumimoji="0" lang="zh-CN" altLang="en-US" sz="2800" b="1">
                <a:solidFill>
                  <a:schemeClr val="accent2"/>
                </a:solidFill>
              </a:rPr>
              <a:t>依次相差</a:t>
            </a:r>
            <a:r>
              <a:rPr kumimoji="0" lang="zh-CN" altLang="en-US" sz="2800" b="1"/>
              <a:t>一个恒量。</a:t>
            </a:r>
            <a:endParaRPr kumimoji="0" lang="zh-CN" altLang="en-US" sz="2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其表达式为</a:t>
            </a:r>
            <a:r>
              <a:rPr kumimoji="0" lang="zh-CN" altLang="en-US" sz="2400"/>
              <a:t>：</a:t>
            </a:r>
            <a:endParaRPr kumimoji="0" lang="zh-CN" altLang="en-US" sz="2400"/>
          </a:p>
        </p:txBody>
      </p:sp>
      <p:graphicFrame>
        <p:nvGraphicFramePr>
          <p:cNvPr id="397316" name="Object 4"/>
          <p:cNvGraphicFramePr>
            <a:graphicFrameLocks noChangeAspect="1"/>
          </p:cNvGraphicFramePr>
          <p:nvPr/>
        </p:nvGraphicFramePr>
        <p:xfrm>
          <a:off x="2370138" y="1525588"/>
          <a:ext cx="2284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" name="Equation" r:id="rId1" imgW="1879600" imgH="431800" progId="Equation.DSMT4">
                  <p:embed/>
                </p:oleObj>
              </mc:Choice>
              <mc:Fallback>
                <p:oleObj name="Equation" r:id="rId1" imgW="1879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1525588"/>
                        <a:ext cx="22844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7" name="Object 5"/>
          <p:cNvGraphicFramePr>
            <a:graphicFrameLocks noChangeAspect="1"/>
          </p:cNvGraphicFramePr>
          <p:nvPr/>
        </p:nvGraphicFramePr>
        <p:xfrm>
          <a:off x="2395538" y="2024063"/>
          <a:ext cx="2844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3" name="Equation" r:id="rId3" imgW="2463800" imgH="431800" progId="Equation.DSMT4">
                  <p:embed/>
                </p:oleObj>
              </mc:Choice>
              <mc:Fallback>
                <p:oleObj name="Equation" r:id="rId3" imgW="2463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024063"/>
                        <a:ext cx="2844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Object 6"/>
          <p:cNvGraphicFramePr>
            <a:graphicFrameLocks noChangeAspect="1"/>
          </p:cNvGraphicFramePr>
          <p:nvPr/>
        </p:nvGraphicFramePr>
        <p:xfrm>
          <a:off x="2395538" y="2528888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" name="Equation" r:id="rId5" imgW="2628900" imgH="431800" progId="Equation.DSMT4">
                  <p:embed/>
                </p:oleObj>
              </mc:Choice>
              <mc:Fallback>
                <p:oleObj name="Equation" r:id="rId5" imgW="2628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528888"/>
                        <a:ext cx="284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Object 8"/>
          <p:cNvGraphicFramePr>
            <a:graphicFrameLocks noChangeAspect="1"/>
          </p:cNvGraphicFramePr>
          <p:nvPr/>
        </p:nvGraphicFramePr>
        <p:xfrm>
          <a:off x="2343150" y="3252788"/>
          <a:ext cx="4283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" name="Equation" r:id="rId7" imgW="3517900" imgH="431800" progId="Equation.DSMT4">
                  <p:embed/>
                </p:oleObj>
              </mc:Choice>
              <mc:Fallback>
                <p:oleObj name="Equation" r:id="rId7" imgW="3517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252788"/>
                        <a:ext cx="4283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4"/>
          <p:cNvGrpSpPr/>
          <p:nvPr/>
        </p:nvGrpSpPr>
        <p:grpSpPr bwMode="auto">
          <a:xfrm>
            <a:off x="6923088" y="1255713"/>
            <a:ext cx="3295650" cy="2490787"/>
            <a:chOff x="5318806" y="1520825"/>
            <a:chExt cx="3294969" cy="2490788"/>
          </a:xfrm>
        </p:grpSpPr>
        <p:graphicFrame>
          <p:nvGraphicFramePr>
            <p:cNvPr id="8239" name="Object 9"/>
            <p:cNvGraphicFramePr>
              <a:graphicFrameLocks noChangeAspect="1"/>
            </p:cNvGraphicFramePr>
            <p:nvPr/>
          </p:nvGraphicFramePr>
          <p:xfrm>
            <a:off x="5919788" y="3197225"/>
            <a:ext cx="354012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6" name="" r:id="rId9" imgW="140335" imgH="165735" progId="Equation.DSMT4">
                    <p:embed/>
                  </p:oleObj>
                </mc:Choice>
                <mc:Fallback>
                  <p:oleObj name="" r:id="rId9" imgW="140335" imgH="1657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9788" y="3197225"/>
                          <a:ext cx="354012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0" name="Line 13"/>
            <p:cNvSpPr>
              <a:spLocks noChangeShapeType="1"/>
            </p:cNvSpPr>
            <p:nvPr/>
          </p:nvSpPr>
          <p:spPr bwMode="auto">
            <a:xfrm>
              <a:off x="5673725" y="3533775"/>
              <a:ext cx="294005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1" name="Line 14"/>
            <p:cNvSpPr>
              <a:spLocks noChangeShapeType="1"/>
            </p:cNvSpPr>
            <p:nvPr/>
          </p:nvSpPr>
          <p:spPr bwMode="auto">
            <a:xfrm>
              <a:off x="5592763" y="3533775"/>
              <a:ext cx="735012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2" name="Line 15"/>
            <p:cNvSpPr>
              <a:spLocks noChangeShapeType="1"/>
            </p:cNvSpPr>
            <p:nvPr/>
          </p:nvSpPr>
          <p:spPr bwMode="auto">
            <a:xfrm rot="-4140000">
              <a:off x="7174706" y="2397919"/>
              <a:ext cx="754063" cy="3175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3" name="Line 16"/>
            <p:cNvSpPr>
              <a:spLocks noChangeShapeType="1"/>
            </p:cNvSpPr>
            <p:nvPr/>
          </p:nvSpPr>
          <p:spPr bwMode="auto">
            <a:xfrm rot="-2820000">
              <a:off x="6848475" y="2986088"/>
              <a:ext cx="754063" cy="158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4" name="Line 17"/>
            <p:cNvSpPr>
              <a:spLocks noChangeShapeType="1"/>
            </p:cNvSpPr>
            <p:nvPr/>
          </p:nvSpPr>
          <p:spPr bwMode="auto">
            <a:xfrm rot="-1440000">
              <a:off x="6327775" y="3365500"/>
              <a:ext cx="733425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5" name="Line 18"/>
            <p:cNvSpPr>
              <a:spLocks noChangeShapeType="1"/>
            </p:cNvSpPr>
            <p:nvPr/>
          </p:nvSpPr>
          <p:spPr bwMode="auto">
            <a:xfrm flipV="1">
              <a:off x="6327775" y="2823308"/>
              <a:ext cx="1633538" cy="7088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6" name="Line 19"/>
            <p:cNvSpPr>
              <a:spLocks noChangeShapeType="1"/>
            </p:cNvSpPr>
            <p:nvPr/>
          </p:nvSpPr>
          <p:spPr bwMode="auto">
            <a:xfrm flipV="1">
              <a:off x="5592763" y="2106613"/>
              <a:ext cx="2041525" cy="142557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7" name="Line 20"/>
            <p:cNvSpPr>
              <a:spLocks noChangeShapeType="1"/>
            </p:cNvSpPr>
            <p:nvPr/>
          </p:nvSpPr>
          <p:spPr bwMode="auto">
            <a:xfrm flipH="1">
              <a:off x="5592763" y="1939925"/>
              <a:ext cx="490537" cy="15938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8" name="Line 21"/>
            <p:cNvSpPr>
              <a:spLocks noChangeShapeType="1"/>
            </p:cNvSpPr>
            <p:nvPr/>
          </p:nvSpPr>
          <p:spPr bwMode="auto">
            <a:xfrm>
              <a:off x="6083300" y="1939925"/>
              <a:ext cx="244475" cy="15938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9" name="Line 22"/>
            <p:cNvSpPr>
              <a:spLocks noChangeShapeType="1"/>
            </p:cNvSpPr>
            <p:nvPr/>
          </p:nvSpPr>
          <p:spPr bwMode="auto">
            <a:xfrm>
              <a:off x="6083300" y="1939925"/>
              <a:ext cx="896938" cy="12573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0" name="Line 23"/>
            <p:cNvSpPr>
              <a:spLocks noChangeShapeType="1"/>
            </p:cNvSpPr>
            <p:nvPr/>
          </p:nvSpPr>
          <p:spPr bwMode="auto">
            <a:xfrm>
              <a:off x="6083300" y="1939925"/>
              <a:ext cx="1304925" cy="7540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1" name="Line 24"/>
            <p:cNvSpPr>
              <a:spLocks noChangeShapeType="1"/>
            </p:cNvSpPr>
            <p:nvPr/>
          </p:nvSpPr>
          <p:spPr bwMode="auto">
            <a:xfrm>
              <a:off x="6083300" y="1939925"/>
              <a:ext cx="1550988" cy="1682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52" name="Object 22"/>
            <p:cNvGraphicFramePr>
              <a:graphicFrameLocks noChangeAspect="1"/>
            </p:cNvGraphicFramePr>
            <p:nvPr/>
          </p:nvGraphicFramePr>
          <p:xfrm>
            <a:off x="5673725" y="3533775"/>
            <a:ext cx="36195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7" name="" r:id="rId11" imgW="127635" imgH="140335" progId="Equation.3">
                    <p:embed/>
                  </p:oleObj>
                </mc:Choice>
                <mc:Fallback>
                  <p:oleObj name="" r:id="rId11" imgW="127635" imgH="14033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3725" y="3533775"/>
                          <a:ext cx="36195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3" name="Object 23"/>
            <p:cNvGraphicFramePr>
              <a:graphicFrameLocks noChangeAspect="1"/>
            </p:cNvGraphicFramePr>
            <p:nvPr/>
          </p:nvGraphicFramePr>
          <p:xfrm>
            <a:off x="7307263" y="3113088"/>
            <a:ext cx="334962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8" name="" r:id="rId13" imgW="140335" imgH="178435" progId="Equation.3">
                    <p:embed/>
                  </p:oleObj>
                </mc:Choice>
                <mc:Fallback>
                  <p:oleObj name="" r:id="rId13" imgW="140335" imgH="17843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263" y="3113088"/>
                          <a:ext cx="334962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4" name="Arc 27"/>
            <p:cNvSpPr/>
            <p:nvPr/>
          </p:nvSpPr>
          <p:spPr bwMode="auto">
            <a:xfrm>
              <a:off x="6219229" y="3212976"/>
              <a:ext cx="977900" cy="338137"/>
            </a:xfrm>
            <a:custGeom>
              <a:avLst/>
              <a:gdLst>
                <a:gd name="T0" fmla="*/ 0 w 21574"/>
                <a:gd name="T1" fmla="*/ 0 h 7223"/>
                <a:gd name="T2" fmla="*/ 0 w 21574"/>
                <a:gd name="T3" fmla="*/ 0 h 7223"/>
                <a:gd name="T4" fmla="*/ 0 w 21574"/>
                <a:gd name="T5" fmla="*/ 0 h 7223"/>
                <a:gd name="T6" fmla="*/ 0 60000 65536"/>
                <a:gd name="T7" fmla="*/ 0 60000 65536"/>
                <a:gd name="T8" fmla="*/ 0 60000 65536"/>
                <a:gd name="T9" fmla="*/ 0 w 21574"/>
                <a:gd name="T10" fmla="*/ 0 h 7223"/>
                <a:gd name="T11" fmla="*/ 21574 w 21574"/>
                <a:gd name="T12" fmla="*/ 7223 h 72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4" h="7223" fill="none" extrusionOk="0">
                  <a:moveTo>
                    <a:pt x="20356" y="0"/>
                  </a:moveTo>
                  <a:cubicBezTo>
                    <a:pt x="21060" y="1983"/>
                    <a:pt x="21470" y="4059"/>
                    <a:pt x="21573" y="6162"/>
                  </a:cubicBezTo>
                </a:path>
                <a:path w="21574" h="7223" stroke="0" extrusionOk="0">
                  <a:moveTo>
                    <a:pt x="20356" y="0"/>
                  </a:moveTo>
                  <a:cubicBezTo>
                    <a:pt x="21060" y="1983"/>
                    <a:pt x="21470" y="4059"/>
                    <a:pt x="21573" y="6162"/>
                  </a:cubicBezTo>
                  <a:lnTo>
                    <a:pt x="0" y="7223"/>
                  </a:lnTo>
                  <a:lnTo>
                    <a:pt x="20356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55" name="Object 25"/>
            <p:cNvGraphicFramePr>
              <a:graphicFrameLocks noChangeAspect="1"/>
            </p:cNvGraphicFramePr>
            <p:nvPr/>
          </p:nvGraphicFramePr>
          <p:xfrm>
            <a:off x="5318806" y="3190788"/>
            <a:ext cx="36036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9" name="" r:id="rId15" imgW="127635" imgH="140335" progId="Equation.3">
                    <p:embed/>
                  </p:oleObj>
                </mc:Choice>
                <mc:Fallback>
                  <p:oleObj name="" r:id="rId15" imgW="127635" imgH="14033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806" y="3190788"/>
                          <a:ext cx="360363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6" name="Object 26"/>
            <p:cNvGraphicFramePr>
              <a:graphicFrameLocks noChangeAspect="1"/>
            </p:cNvGraphicFramePr>
            <p:nvPr/>
          </p:nvGraphicFramePr>
          <p:xfrm>
            <a:off x="5837238" y="1520825"/>
            <a:ext cx="3238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0" name="" r:id="rId17" imgW="114935" imgH="140335" progId="Equation.3">
                    <p:embed/>
                  </p:oleObj>
                </mc:Choice>
                <mc:Fallback>
                  <p:oleObj name="" r:id="rId17" imgW="114935" imgH="14033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7238" y="1520825"/>
                          <a:ext cx="3238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7" name="Object 27"/>
            <p:cNvGraphicFramePr>
              <a:graphicFrameLocks noChangeAspect="1"/>
            </p:cNvGraphicFramePr>
            <p:nvPr/>
          </p:nvGraphicFramePr>
          <p:xfrm>
            <a:off x="6408738" y="2190750"/>
            <a:ext cx="44767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1" name="Equation" r:id="rId19" imgW="152400" imgH="203200" progId="Equation.DSMT4">
                    <p:embed/>
                  </p:oleObj>
                </mc:Choice>
                <mc:Fallback>
                  <p:oleObj name="Equation" r:id="rId19" imgW="152400" imgH="203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8738" y="2190750"/>
                          <a:ext cx="447675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8" name="Object 28"/>
            <p:cNvGraphicFramePr>
              <a:graphicFrameLocks noChangeAspect="1"/>
            </p:cNvGraphicFramePr>
            <p:nvPr/>
          </p:nvGraphicFramePr>
          <p:xfrm>
            <a:off x="8145463" y="3556000"/>
            <a:ext cx="446087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2" name="" r:id="rId21" imgW="127635" imgH="127635" progId="Equation.DSMT4">
                    <p:embed/>
                  </p:oleObj>
                </mc:Choice>
                <mc:Fallback>
                  <p:oleObj name="" r:id="rId21" imgW="127635" imgH="12763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5463" y="3556000"/>
                          <a:ext cx="446087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9" name="Object 29"/>
            <p:cNvGraphicFramePr>
              <a:graphicFrameLocks noChangeAspect="1"/>
            </p:cNvGraphicFramePr>
            <p:nvPr/>
          </p:nvGraphicFramePr>
          <p:xfrm>
            <a:off x="5429250" y="2527300"/>
            <a:ext cx="3270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" name="" r:id="rId23" imgW="153035" imgH="165735" progId="Equation.3">
                    <p:embed/>
                  </p:oleObj>
                </mc:Choice>
                <mc:Fallback>
                  <p:oleObj name="" r:id="rId23" imgW="153035" imgH="16573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0" y="2527300"/>
                          <a:ext cx="3270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0" name="Line 33"/>
            <p:cNvSpPr>
              <a:spLocks noChangeShapeType="1"/>
            </p:cNvSpPr>
            <p:nvPr/>
          </p:nvSpPr>
          <p:spPr bwMode="auto">
            <a:xfrm>
              <a:off x="6083300" y="193992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prstShdw prst="shdw17" dist="17961" dir="13500000">
                <a:srgbClr val="00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1" name="Freeform 34"/>
            <p:cNvSpPr/>
            <p:nvPr/>
          </p:nvSpPr>
          <p:spPr bwMode="auto">
            <a:xfrm>
              <a:off x="5805488" y="3373438"/>
              <a:ext cx="73025" cy="134937"/>
            </a:xfrm>
            <a:custGeom>
              <a:avLst/>
              <a:gdLst>
                <a:gd name="T0" fmla="*/ 0 w 43"/>
                <a:gd name="T1" fmla="*/ 0 h 77"/>
                <a:gd name="T2" fmla="*/ 2147483646 w 43"/>
                <a:gd name="T3" fmla="*/ 2147483646 h 77"/>
                <a:gd name="T4" fmla="*/ 2147483646 w 43"/>
                <a:gd name="T5" fmla="*/ 2147483646 h 77"/>
                <a:gd name="T6" fmla="*/ 0 60000 65536"/>
                <a:gd name="T7" fmla="*/ 0 60000 65536"/>
                <a:gd name="T8" fmla="*/ 0 60000 65536"/>
                <a:gd name="T9" fmla="*/ 0 w 43"/>
                <a:gd name="T10" fmla="*/ 0 h 77"/>
                <a:gd name="T11" fmla="*/ 43 w 43"/>
                <a:gd name="T12" fmla="*/ 77 h 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" h="77">
                  <a:moveTo>
                    <a:pt x="0" y="0"/>
                  </a:moveTo>
                  <a:cubicBezTo>
                    <a:pt x="11" y="17"/>
                    <a:pt x="23" y="35"/>
                    <a:pt x="34" y="52"/>
                  </a:cubicBezTo>
                  <a:cubicBezTo>
                    <a:pt x="39" y="59"/>
                    <a:pt x="43" y="77"/>
                    <a:pt x="43" y="77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ffectLst>
              <a:prstShdw prst="shdw17" dist="17961" dir="13500000">
                <a:srgbClr val="000000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7344" name="Rectangle 35"/>
          <p:cNvSpPr>
            <a:spLocks noChangeArrowheads="1"/>
          </p:cNvSpPr>
          <p:nvPr/>
        </p:nvSpPr>
        <p:spPr bwMode="auto">
          <a:xfrm>
            <a:off x="2243138" y="3822859"/>
            <a:ext cx="6769100" cy="52197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用矢量合成法或解析法均可得合成振动：</a:t>
            </a:r>
            <a:endParaRPr kumimoji="0" lang="zh-CN" altLang="en-US" sz="2800" b="1"/>
          </a:p>
        </p:txBody>
      </p:sp>
      <p:graphicFrame>
        <p:nvGraphicFramePr>
          <p:cNvPr id="397345" name="Object 33"/>
          <p:cNvGraphicFramePr>
            <a:graphicFrameLocks noChangeAspect="1"/>
          </p:cNvGraphicFramePr>
          <p:nvPr/>
        </p:nvGraphicFramePr>
        <p:xfrm>
          <a:off x="2279650" y="4348163"/>
          <a:ext cx="52705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" name="Equation" r:id="rId25" imgW="2171700" imgH="393700" progId="Equation.DSMT4">
                  <p:embed/>
                </p:oleObj>
              </mc:Choice>
              <mc:Fallback>
                <p:oleObj name="Equation" r:id="rId25" imgW="2171700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348163"/>
                        <a:ext cx="52705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61"/>
          <p:cNvSpPr txBox="1">
            <a:spLocks noChangeArrowheads="1"/>
          </p:cNvSpPr>
          <p:nvPr/>
        </p:nvSpPr>
        <p:spPr bwMode="auto">
          <a:xfrm>
            <a:off x="10236200" y="6381750"/>
            <a:ext cx="504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7</a:t>
            </a:r>
            <a:endParaRPr kumimoji="0" lang="en-US" altLang="zh-CN" sz="2400" b="1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176463" y="5394325"/>
            <a:ext cx="11525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讨论：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38" name="Line 13"/>
          <p:cNvSpPr>
            <a:spLocks noChangeShapeType="1"/>
          </p:cNvSpPr>
          <p:nvPr/>
        </p:nvSpPr>
        <p:spPr bwMode="auto">
          <a:xfrm flipV="1">
            <a:off x="8199438" y="4873625"/>
            <a:ext cx="2392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4"/>
          <p:cNvSpPr>
            <a:spLocks noChangeShapeType="1"/>
          </p:cNvSpPr>
          <p:nvPr/>
        </p:nvSpPr>
        <p:spPr bwMode="auto">
          <a:xfrm>
            <a:off x="8118475" y="4873625"/>
            <a:ext cx="735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716838" y="4587875"/>
            <a:ext cx="3619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i="1"/>
              <a:t>O</a:t>
            </a:r>
            <a:endParaRPr lang="en-US" sz="2800" b="1" i="1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8507413" y="4745038"/>
            <a:ext cx="3606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i="1"/>
              <a:t>a</a:t>
            </a:r>
            <a:endParaRPr lang="en-US" sz="2800" b="1" i="1"/>
          </a:p>
        </p:txBody>
      </p:sp>
      <p:sp>
        <p:nvSpPr>
          <p:cNvPr id="44" name="Line 14"/>
          <p:cNvSpPr>
            <a:spLocks noChangeShapeType="1"/>
          </p:cNvSpPr>
          <p:nvPr/>
        </p:nvSpPr>
        <p:spPr bwMode="auto">
          <a:xfrm>
            <a:off x="8851900" y="4873625"/>
            <a:ext cx="735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9586913" y="4872038"/>
            <a:ext cx="7350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176588" y="5416550"/>
            <a:ext cx="15621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ea typeface="楷体_GB2312" pitchFamily="49" charset="-122"/>
              </a:rPr>
              <a:t>1. </a:t>
            </a:r>
            <a:r>
              <a:rPr kumimoji="0" lang="el-GR" altLang="zh-CN" sz="2800" b="1" i="1">
                <a:ea typeface="楷体_GB2312" pitchFamily="49" charset="-122"/>
              </a:rPr>
              <a:t>δ</a:t>
            </a:r>
            <a:r>
              <a:rPr kumimoji="0" lang="en-US" altLang="zh-CN" sz="2800" b="1">
                <a:ea typeface="楷体_GB2312" pitchFamily="49" charset="-122"/>
              </a:rPr>
              <a:t>=2</a:t>
            </a:r>
            <a:r>
              <a:rPr kumimoji="0" lang="en-US" altLang="zh-CN" sz="2800" b="1" i="1">
                <a:ea typeface="楷体_GB2312" pitchFamily="49" charset="-122"/>
              </a:rPr>
              <a:t>k</a:t>
            </a:r>
            <a:r>
              <a:rPr kumimoji="0" lang="el-GR" altLang="zh-CN" sz="2800" b="1" i="1">
                <a:ea typeface="楷体_GB2312" pitchFamily="49" charset="-122"/>
              </a:rPr>
              <a:t>π</a:t>
            </a:r>
            <a:r>
              <a:rPr kumimoji="0" lang="en-US" altLang="zh-CN" sz="2800" b="1" i="1">
                <a:ea typeface="楷体_GB2312" pitchFamily="49" charset="-122"/>
              </a:rPr>
              <a:t>,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4625975" y="5421313"/>
            <a:ext cx="16954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合振幅</a:t>
            </a:r>
            <a:r>
              <a:rPr kumimoji="0" lang="en-US" altLang="zh-CN" sz="2800" b="1" i="1">
                <a:ea typeface="楷体_GB2312" pitchFamily="49" charset="-122"/>
              </a:rPr>
              <a:t>A=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6192838" y="5429250"/>
            <a:ext cx="6172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ea typeface="楷体_GB2312" pitchFamily="49" charset="-122"/>
              </a:rPr>
              <a:t>Na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060700" y="2844800"/>
            <a:ext cx="8940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>
                <a:solidFill>
                  <a:srgbClr val="FF0000"/>
                </a:solidFill>
              </a:rPr>
              <a:t>……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50" name="文本框 49"/>
          <p:cNvSpPr txBox="1">
            <a:spLocks noChangeArrowheads="1"/>
          </p:cNvSpPr>
          <p:nvPr/>
        </p:nvSpPr>
        <p:spPr bwMode="auto">
          <a:xfrm>
            <a:off x="10367963" y="4257675"/>
            <a:ext cx="3619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i="1"/>
              <a:t>x</a:t>
            </a:r>
            <a:endParaRPr lang="en-US" sz="2800" b="1" i="1"/>
          </a:p>
        </p:txBody>
      </p: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3176588" y="6008688"/>
            <a:ext cx="30416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ea typeface="楷体_GB2312" pitchFamily="49" charset="-122"/>
              </a:rPr>
              <a:t>2. </a:t>
            </a:r>
            <a:r>
              <a:rPr kumimoji="0" lang="el-GR" altLang="zh-CN" sz="2800" b="1" i="1">
                <a:ea typeface="楷体_GB2312" pitchFamily="49" charset="-122"/>
              </a:rPr>
              <a:t>δ</a:t>
            </a:r>
            <a:r>
              <a:rPr kumimoji="0" lang="en-US" altLang="zh-CN" sz="2800" b="1">
                <a:ea typeface="楷体_GB2312" pitchFamily="49" charset="-122"/>
              </a:rPr>
              <a:t>≠2</a:t>
            </a:r>
            <a:r>
              <a:rPr kumimoji="0" lang="en-US" altLang="zh-CN" sz="2800" b="1" i="1">
                <a:ea typeface="楷体_GB2312" pitchFamily="49" charset="-122"/>
              </a:rPr>
              <a:t>k</a:t>
            </a:r>
            <a:r>
              <a:rPr kumimoji="0" lang="el-GR" altLang="zh-CN" sz="2800" b="1" i="1">
                <a:ea typeface="楷体_GB2312" pitchFamily="49" charset="-122"/>
              </a:rPr>
              <a:t>π</a:t>
            </a:r>
            <a:r>
              <a:rPr kumimoji="0" lang="en-US" altLang="zh-CN" sz="2800" b="1" i="1">
                <a:ea typeface="楷体_GB2312" pitchFamily="49" charset="-122"/>
              </a:rPr>
              <a:t>, N</a:t>
            </a:r>
            <a:r>
              <a:rPr kumimoji="0" lang="el-GR" altLang="zh-CN" sz="2800" b="1" i="1">
                <a:ea typeface="楷体_GB2312" pitchFamily="49" charset="-122"/>
              </a:rPr>
              <a:t>δ</a:t>
            </a:r>
            <a:r>
              <a:rPr kumimoji="0" lang="en-US" altLang="zh-CN" sz="2800" b="1">
                <a:ea typeface="楷体_GB2312" pitchFamily="49" charset="-122"/>
              </a:rPr>
              <a:t>=2</a:t>
            </a:r>
            <a:r>
              <a:rPr kumimoji="0" lang="en-US" altLang="zh-CN" sz="2800" b="1" i="1">
                <a:ea typeface="楷体_GB2312" pitchFamily="49" charset="-122"/>
              </a:rPr>
              <a:t>k’</a:t>
            </a:r>
            <a:r>
              <a:rPr kumimoji="0" lang="el-GR" altLang="zh-CN" sz="2800" b="1" i="1">
                <a:ea typeface="楷体_GB2312" pitchFamily="49" charset="-122"/>
              </a:rPr>
              <a:t>π</a:t>
            </a:r>
            <a:r>
              <a:rPr kumimoji="0" lang="en-US" altLang="zh-CN" sz="2800" b="1" i="1">
                <a:ea typeface="楷体_GB2312" pitchFamily="49" charset="-122"/>
              </a:rPr>
              <a:t>,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52" name="Line 13"/>
          <p:cNvSpPr>
            <a:spLocks noChangeShapeType="1"/>
          </p:cNvSpPr>
          <p:nvPr/>
        </p:nvSpPr>
        <p:spPr bwMode="auto">
          <a:xfrm flipV="1">
            <a:off x="8624888" y="6686550"/>
            <a:ext cx="14112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文本框 52"/>
          <p:cNvSpPr txBox="1">
            <a:spLocks noChangeArrowheads="1"/>
          </p:cNvSpPr>
          <p:nvPr/>
        </p:nvSpPr>
        <p:spPr bwMode="auto">
          <a:xfrm>
            <a:off x="8205788" y="6484938"/>
            <a:ext cx="361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 i="1">
                <a:solidFill>
                  <a:srgbClr val="00B050"/>
                </a:solidFill>
              </a:rPr>
              <a:t>O</a:t>
            </a:r>
            <a:endParaRPr lang="en-US" sz="2400" b="1" i="1">
              <a:solidFill>
                <a:srgbClr val="00B050"/>
              </a:solidFill>
            </a:endParaRPr>
          </a:p>
        </p:txBody>
      </p:sp>
      <p:sp>
        <p:nvSpPr>
          <p:cNvPr id="54" name="文本框 53"/>
          <p:cNvSpPr txBox="1">
            <a:spLocks noChangeArrowheads="1"/>
          </p:cNvSpPr>
          <p:nvPr/>
        </p:nvSpPr>
        <p:spPr bwMode="auto">
          <a:xfrm>
            <a:off x="10018713" y="6365875"/>
            <a:ext cx="3619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i="1"/>
              <a:t>x</a:t>
            </a:r>
            <a:endParaRPr lang="en-US" sz="2800" b="1" i="1"/>
          </a:p>
        </p:txBody>
      </p:sp>
      <p:sp>
        <p:nvSpPr>
          <p:cNvPr id="55" name="Line 14"/>
          <p:cNvSpPr>
            <a:spLocks noChangeShapeType="1"/>
          </p:cNvSpPr>
          <p:nvPr/>
        </p:nvSpPr>
        <p:spPr bwMode="auto">
          <a:xfrm>
            <a:off x="8647113" y="6686550"/>
            <a:ext cx="7350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14"/>
          <p:cNvSpPr>
            <a:spLocks noChangeShapeType="1"/>
          </p:cNvSpPr>
          <p:nvPr/>
        </p:nvSpPr>
        <p:spPr bwMode="auto">
          <a:xfrm rot="-3600000">
            <a:off x="9176544" y="6334919"/>
            <a:ext cx="7350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14"/>
          <p:cNvSpPr>
            <a:spLocks noChangeShapeType="1"/>
          </p:cNvSpPr>
          <p:nvPr/>
        </p:nvSpPr>
        <p:spPr bwMode="auto">
          <a:xfrm rot="-7200000">
            <a:off x="9155906" y="5682457"/>
            <a:ext cx="735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14"/>
          <p:cNvSpPr>
            <a:spLocks noChangeShapeType="1"/>
          </p:cNvSpPr>
          <p:nvPr/>
        </p:nvSpPr>
        <p:spPr bwMode="auto">
          <a:xfrm rot="10800000">
            <a:off x="8589963" y="5378450"/>
            <a:ext cx="7350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Line 14"/>
          <p:cNvSpPr>
            <a:spLocks noChangeShapeType="1"/>
          </p:cNvSpPr>
          <p:nvPr/>
        </p:nvSpPr>
        <p:spPr bwMode="auto">
          <a:xfrm rot="7200000">
            <a:off x="8038307" y="5728494"/>
            <a:ext cx="7350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14"/>
          <p:cNvSpPr>
            <a:spLocks noChangeShapeType="1"/>
          </p:cNvSpPr>
          <p:nvPr/>
        </p:nvSpPr>
        <p:spPr bwMode="auto">
          <a:xfrm rot="3600000">
            <a:off x="8073231" y="6380957"/>
            <a:ext cx="735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" name="直接连接符 13"/>
          <p:cNvCxnSpPr>
            <a:cxnSpLocks noChangeShapeType="1"/>
            <a:endCxn id="62" idx="1"/>
          </p:cNvCxnSpPr>
          <p:nvPr/>
        </p:nvCxnSpPr>
        <p:spPr bwMode="auto">
          <a:xfrm flipH="1">
            <a:off x="8624888" y="6016625"/>
            <a:ext cx="347662" cy="682625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直接连接符 69"/>
          <p:cNvCxnSpPr>
            <a:cxnSpLocks noChangeShapeType="1"/>
            <a:endCxn id="55" idx="1"/>
          </p:cNvCxnSpPr>
          <p:nvPr/>
        </p:nvCxnSpPr>
        <p:spPr bwMode="auto">
          <a:xfrm>
            <a:off x="8966200" y="6053138"/>
            <a:ext cx="415925" cy="633412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直接连接符 71"/>
          <p:cNvCxnSpPr>
            <a:cxnSpLocks noChangeShapeType="1"/>
            <a:endCxn id="58" idx="1"/>
          </p:cNvCxnSpPr>
          <p:nvPr/>
        </p:nvCxnSpPr>
        <p:spPr bwMode="auto">
          <a:xfrm flipV="1">
            <a:off x="8961438" y="6016625"/>
            <a:ext cx="765175" cy="22225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" name="直接连接符 73"/>
          <p:cNvCxnSpPr>
            <a:cxnSpLocks noChangeShapeType="1"/>
            <a:endCxn id="59" idx="1"/>
          </p:cNvCxnSpPr>
          <p:nvPr/>
        </p:nvCxnSpPr>
        <p:spPr bwMode="auto">
          <a:xfrm flipV="1">
            <a:off x="8974138" y="5364163"/>
            <a:ext cx="365125" cy="676275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直接连接符 75"/>
          <p:cNvCxnSpPr>
            <a:cxnSpLocks noChangeShapeType="1"/>
            <a:endCxn id="60" idx="1"/>
          </p:cNvCxnSpPr>
          <p:nvPr/>
        </p:nvCxnSpPr>
        <p:spPr bwMode="auto">
          <a:xfrm flipH="1" flipV="1">
            <a:off x="8589963" y="5378450"/>
            <a:ext cx="369887" cy="690563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直接连接符 77"/>
          <p:cNvCxnSpPr>
            <a:cxnSpLocks noChangeShapeType="1"/>
          </p:cNvCxnSpPr>
          <p:nvPr/>
        </p:nvCxnSpPr>
        <p:spPr bwMode="auto">
          <a:xfrm flipH="1" flipV="1">
            <a:off x="8343900" y="6027738"/>
            <a:ext cx="609600" cy="12700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椭圆 7"/>
          <p:cNvSpPr>
            <a:spLocks noChangeArrowheads="1"/>
          </p:cNvSpPr>
          <p:nvPr/>
        </p:nvSpPr>
        <p:spPr bwMode="auto">
          <a:xfrm>
            <a:off x="8578850" y="6638925"/>
            <a:ext cx="93663" cy="95250"/>
          </a:xfrm>
          <a:prstGeom prst="ellipse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81" name="矩形 80"/>
          <p:cNvSpPr>
            <a:spLocks noChangeArrowheads="1"/>
          </p:cNvSpPr>
          <p:nvPr/>
        </p:nvSpPr>
        <p:spPr bwMode="auto">
          <a:xfrm>
            <a:off x="6051550" y="6030913"/>
            <a:ext cx="16954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合振幅</a:t>
            </a:r>
            <a:r>
              <a:rPr kumimoji="0" lang="en-US" altLang="zh-CN" sz="2800" b="1" i="1">
                <a:ea typeface="楷体_GB2312" pitchFamily="49" charset="-122"/>
              </a:rPr>
              <a:t>A=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82" name="矩形 81"/>
          <p:cNvSpPr>
            <a:spLocks noChangeArrowheads="1"/>
          </p:cNvSpPr>
          <p:nvPr/>
        </p:nvSpPr>
        <p:spPr bwMode="auto">
          <a:xfrm>
            <a:off x="7618413" y="6038850"/>
            <a:ext cx="3606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ea typeface="楷体_GB2312" pitchFamily="49" charset="-122"/>
              </a:rPr>
              <a:t>0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22" name="弧形 21"/>
          <p:cNvSpPr/>
          <p:nvPr/>
        </p:nvSpPr>
        <p:spPr bwMode="auto">
          <a:xfrm>
            <a:off x="5880100" y="-100013"/>
            <a:ext cx="3438525" cy="3438526"/>
          </a:xfrm>
          <a:prstGeom prst="arc">
            <a:avLst>
              <a:gd name="adj1" fmla="val 21396246"/>
              <a:gd name="adj2" fmla="val 7163892"/>
            </a:avLst>
          </a:prstGeom>
          <a:noFill/>
          <a:ln w="15875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椭圆 22"/>
          <p:cNvSpPr>
            <a:spLocks noChangeArrowheads="1"/>
          </p:cNvSpPr>
          <p:nvPr/>
        </p:nvSpPr>
        <p:spPr bwMode="auto">
          <a:xfrm>
            <a:off x="8213725" y="5256213"/>
            <a:ext cx="1522413" cy="1520825"/>
          </a:xfrm>
          <a:prstGeom prst="ellipse">
            <a:avLst/>
          </a:prstGeom>
          <a:noFill/>
          <a:ln w="19050" algn="ctr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86" name="文本框 85"/>
          <p:cNvSpPr txBox="1">
            <a:spLocks noChangeArrowheads="1"/>
          </p:cNvSpPr>
          <p:nvPr/>
        </p:nvSpPr>
        <p:spPr bwMode="auto">
          <a:xfrm>
            <a:off x="8615363" y="5775325"/>
            <a:ext cx="361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 i="1">
                <a:solidFill>
                  <a:srgbClr val="00B050"/>
                </a:solidFill>
              </a:rPr>
              <a:t>C</a:t>
            </a:r>
            <a:endParaRPr lang="en-US" sz="2400" b="1" i="1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39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39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75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97314" grpId="0" autoUpdateAnimBg="0"/>
      <p:bldP spid="397315" grpId="0" autoUpdateAnimBg="0"/>
      <p:bldP spid="397344" grpId="0" bldLvl="0" animBg="1" autoUpdateAnimBg="0"/>
      <p:bldP spid="37" grpId="0" autoUpdateAnimBg="0"/>
      <p:bldP spid="38" grpId="0" bldLvl="0" animBg="1"/>
      <p:bldP spid="39" grpId="0" bldLvl="0" animBg="1"/>
      <p:bldP spid="4" grpId="0"/>
      <p:bldP spid="5" grpId="0"/>
      <p:bldP spid="44" grpId="0" bldLvl="0" animBg="1"/>
      <p:bldP spid="45" grpId="0" bldLvl="0" animBg="1"/>
      <p:bldP spid="6" grpId="0"/>
      <p:bldP spid="47" grpId="0"/>
      <p:bldP spid="48" grpId="0"/>
      <p:bldP spid="7" grpId="0"/>
      <p:bldP spid="50" grpId="0"/>
      <p:bldP spid="51" grpId="0"/>
      <p:bldP spid="52" grpId="0" bldLvl="0" animBg="1"/>
      <p:bldP spid="53" grpId="0"/>
      <p:bldP spid="54" grpId="0"/>
      <p:bldP spid="55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8" grpId="0" bldLvl="0" animBg="1"/>
      <p:bldP spid="81" grpId="0"/>
      <p:bldP spid="82" grpId="0"/>
      <p:bldP spid="23" grpId="0" bldLvl="0" animBg="1"/>
      <p:bldP spid="8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ChangeArrowheads="1"/>
          </p:cNvSpPr>
          <p:nvPr/>
        </p:nvSpPr>
        <p:spPr bwMode="auto">
          <a:xfrm>
            <a:off x="1703388" y="225425"/>
            <a:ext cx="8641084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dirty="0"/>
              <a:t>4.2  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同方向、不同频率</a:t>
            </a:r>
            <a:r>
              <a:rPr kumimoji="0" lang="zh-CN" altLang="en-US" sz="2800" b="1" dirty="0"/>
              <a:t>的两个谐振动的合成以及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拍</a:t>
            </a:r>
            <a:endParaRPr kumimoji="0"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98339" name="AutoShape 5"/>
          <p:cNvSpPr/>
          <p:nvPr/>
        </p:nvSpPr>
        <p:spPr bwMode="auto">
          <a:xfrm>
            <a:off x="5591175" y="1052513"/>
            <a:ext cx="144463" cy="720725"/>
          </a:xfrm>
          <a:prstGeom prst="leftBrace">
            <a:avLst>
              <a:gd name="adj1" fmla="val 41575"/>
              <a:gd name="adj2" fmla="val 43231"/>
            </a:avLst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398341" name="Text Box 7"/>
          <p:cNvSpPr txBox="1">
            <a:spLocks noChangeArrowheads="1"/>
          </p:cNvSpPr>
          <p:nvPr/>
        </p:nvSpPr>
        <p:spPr bwMode="auto">
          <a:xfrm>
            <a:off x="2495550" y="2420938"/>
            <a:ext cx="1752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/>
              <a:t>合振动：</a:t>
            </a:r>
            <a:endParaRPr kumimoji="0" lang="zh-CN" altLang="en-US" sz="2800" b="1" dirty="0"/>
          </a:p>
        </p:txBody>
      </p:sp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3863975" y="2398713"/>
          <a:ext cx="20050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" name="Equation" r:id="rId1" imgW="723900" imgH="228600" progId="Equation.DSMT4">
                  <p:embed/>
                </p:oleObj>
              </mc:Choice>
              <mc:Fallback>
                <p:oleObj name="Equation" r:id="rId1" imgW="723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398713"/>
                        <a:ext cx="20050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4224339" y="3700487"/>
          <a:ext cx="1511300" cy="48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" name="Equation" r:id="rId3" imgW="1320165" imgH="431800" progId="Equation.DSMT4">
                  <p:embed/>
                </p:oleObj>
              </mc:Choice>
              <mc:Fallback>
                <p:oleObj name="Equation" r:id="rId3" imgW="1320165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3700487"/>
                        <a:ext cx="1511300" cy="489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5" name="Text Box 12"/>
          <p:cNvSpPr txBox="1">
            <a:spLocks noChangeArrowheads="1"/>
          </p:cNvSpPr>
          <p:nvPr/>
        </p:nvSpPr>
        <p:spPr bwMode="auto">
          <a:xfrm>
            <a:off x="6795574" y="5338466"/>
            <a:ext cx="3886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>
                <a:solidFill>
                  <a:srgbClr val="FF0000"/>
                </a:solidFill>
              </a:rPr>
              <a:t>合振动不是谐振动！</a:t>
            </a:r>
            <a:endParaRPr kumimoji="0"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2767013" y="4292600"/>
          <a:ext cx="68024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" name="Equation" r:id="rId5" imgW="5524500" imgH="762000" progId="Equation.DSMT4">
                  <p:embed/>
                </p:oleObj>
              </mc:Choice>
              <mc:Fallback>
                <p:oleObj name="Equation" r:id="rId5" imgW="5524500" imgH="76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292600"/>
                        <a:ext cx="68024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9" name="Object 13"/>
          <p:cNvGraphicFramePr>
            <a:graphicFrameLocks noChangeAspect="1"/>
          </p:cNvGraphicFramePr>
          <p:nvPr/>
        </p:nvGraphicFramePr>
        <p:xfrm>
          <a:off x="5843589" y="3511575"/>
          <a:ext cx="1404540" cy="79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" name="Equation" r:id="rId7" imgW="1333500" imgH="762000" progId="Equation.DSMT4">
                  <p:embed/>
                </p:oleObj>
              </mc:Choice>
              <mc:Fallback>
                <p:oleObj name="Equation" r:id="rId7" imgW="1333500" imgH="762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9" y="3511575"/>
                        <a:ext cx="1404540" cy="79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7356475" y="3511576"/>
          <a:ext cx="2447937" cy="81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" name="Equation" r:id="rId9" imgW="2260600" imgH="762000" progId="Equation.DSMT4">
                  <p:embed/>
                </p:oleObj>
              </mc:Choice>
              <mc:Fallback>
                <p:oleObj name="Equation" r:id="rId9" imgW="2260600" imgH="762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3511576"/>
                        <a:ext cx="2447937" cy="81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7" name="Text Box 30"/>
          <p:cNvSpPr txBox="1">
            <a:spLocks noChangeArrowheads="1"/>
          </p:cNvSpPr>
          <p:nvPr/>
        </p:nvSpPr>
        <p:spPr bwMode="auto">
          <a:xfrm>
            <a:off x="2279650" y="1016000"/>
            <a:ext cx="3276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/>
              <a:t>设两谐振动分别为</a:t>
            </a:r>
            <a:endParaRPr kumimoji="0" lang="zh-CN" altLang="en-US" sz="2800" b="1" dirty="0"/>
          </a:p>
        </p:txBody>
      </p:sp>
      <p:graphicFrame>
        <p:nvGraphicFramePr>
          <p:cNvPr id="398358" name="Object 22"/>
          <p:cNvGraphicFramePr>
            <a:graphicFrameLocks noChangeAspect="1"/>
          </p:cNvGraphicFramePr>
          <p:nvPr/>
        </p:nvGraphicFramePr>
        <p:xfrm>
          <a:off x="5865813" y="873125"/>
          <a:ext cx="31099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" name="Equation" r:id="rId11" imgW="2768600" imgH="431800" progId="Equation.DSMT4">
                  <p:embed/>
                </p:oleObj>
              </mc:Choice>
              <mc:Fallback>
                <p:oleObj name="Equation" r:id="rId11" imgW="27686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873125"/>
                        <a:ext cx="31099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9" name="Object 23"/>
          <p:cNvGraphicFramePr>
            <a:graphicFrameLocks noChangeAspect="1"/>
          </p:cNvGraphicFramePr>
          <p:nvPr/>
        </p:nvGraphicFramePr>
        <p:xfrm>
          <a:off x="5880100" y="1412875"/>
          <a:ext cx="30813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" name="Equation" r:id="rId13" imgW="2819400" imgH="431800" progId="Equation.DSMT4">
                  <p:embed/>
                </p:oleObj>
              </mc:Choice>
              <mc:Fallback>
                <p:oleObj name="Equation" r:id="rId13" imgW="28194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412875"/>
                        <a:ext cx="30813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61"/>
          <p:cNvSpPr txBox="1">
            <a:spLocks noChangeArrowheads="1"/>
          </p:cNvSpPr>
          <p:nvPr/>
        </p:nvSpPr>
        <p:spPr bwMode="auto">
          <a:xfrm>
            <a:off x="10164763" y="6381750"/>
            <a:ext cx="504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14</a:t>
            </a:r>
            <a:endParaRPr kumimoji="0" lang="en-US" altLang="zh-CN" sz="2400" b="1"/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2493168" y="1889514"/>
            <a:ext cx="258048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/>
              <a:t>假定</a:t>
            </a:r>
            <a:r>
              <a:rPr kumimoji="0" lang="en-US" altLang="zh-CN" sz="2800" b="1" i="1" dirty="0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 dirty="0">
                <a:solidFill>
                  <a:srgbClr val="FF0000"/>
                </a:solidFill>
              </a:rPr>
              <a:t>0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, </a:t>
            </a:r>
            <a:r>
              <a:rPr kumimoji="0" lang="el-GR" altLang="zh-CN" sz="2800" b="1" i="1" dirty="0">
                <a:solidFill>
                  <a:srgbClr val="FF0000"/>
                </a:solidFill>
              </a:rPr>
              <a:t>φ</a:t>
            </a:r>
            <a:r>
              <a:rPr kumimoji="0" lang="zh-CN" altLang="en-US" sz="2800" b="1" dirty="0"/>
              <a:t>相同，</a:t>
            </a:r>
            <a:endParaRPr kumimoji="0" lang="zh-CN" altLang="en-US" sz="2800" b="1" dirty="0"/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4846638" y="1889514"/>
            <a:ext cx="20383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/>
              <a:t>突出</a:t>
            </a:r>
            <a:r>
              <a:rPr kumimoji="0" lang="el-GR" altLang="zh-CN" sz="2800" b="1" i="1" dirty="0">
                <a:solidFill>
                  <a:srgbClr val="FF0000"/>
                </a:solidFill>
              </a:rPr>
              <a:t>ω</a:t>
            </a:r>
            <a:r>
              <a:rPr kumimoji="0" lang="zh-CN" altLang="en-US" sz="2800" b="1" dirty="0"/>
              <a:t>不同</a:t>
            </a:r>
            <a:endParaRPr kumimoji="0" lang="zh-CN" altLang="en-US" sz="2800" b="1" dirty="0"/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927715" y="6087130"/>
            <a:ext cx="6481031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/>
              <a:t>课后作业：使用旋转矢量法进行分析？</a:t>
            </a:r>
            <a:endParaRPr kumimoji="0" lang="zh-CN" altLang="en-US" sz="28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50469" y="1945621"/>
            <a:ext cx="3050511" cy="1366558"/>
          </a:xfrm>
          <a:prstGeom prst="rect">
            <a:avLst/>
          </a:prstGeom>
        </p:spPr>
      </p:pic>
      <p:graphicFrame>
        <p:nvGraphicFramePr>
          <p:cNvPr id="398354" name="Object 18"/>
          <p:cNvGraphicFramePr>
            <a:graphicFrameLocks noChangeAspect="1"/>
          </p:cNvGraphicFramePr>
          <p:nvPr/>
        </p:nvGraphicFramePr>
        <p:xfrm>
          <a:off x="4232132" y="2922360"/>
          <a:ext cx="486107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" name="Equation" r:id="rId16" imgW="1993900" imgH="228600" progId="Equation.DSMT4">
                  <p:embed/>
                </p:oleObj>
              </mc:Choice>
              <mc:Fallback>
                <p:oleObj name="Equation" r:id="rId16" imgW="19939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132" y="2922360"/>
                        <a:ext cx="486107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9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9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75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75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75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autoUpdateAnimBg="0"/>
      <p:bldP spid="398339" grpId="0" bldLvl="0" animBg="1" autoUpdateAnimBg="0"/>
      <p:bldP spid="398341" grpId="0" autoUpdateAnimBg="0"/>
      <p:bldP spid="398345" grpId="0" autoUpdateAnimBg="0"/>
      <p:bldP spid="398357" grpId="0" autoUpdateAnimBg="0"/>
      <p:bldP spid="30" grpId="0" autoUpdateAnimBg="0"/>
      <p:bldP spid="31" grpId="0" autoUpdateAnimBg="0"/>
      <p:bldP spid="3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8"/>
          <p:cNvGrpSpPr/>
          <p:nvPr/>
        </p:nvGrpSpPr>
        <p:grpSpPr bwMode="auto">
          <a:xfrm>
            <a:off x="2261156" y="1672943"/>
            <a:ext cx="8056971" cy="4865620"/>
            <a:chOff x="655229" y="-412365"/>
            <a:chExt cx="8056971" cy="4865620"/>
          </a:xfrm>
        </p:grpSpPr>
        <p:grpSp>
          <p:nvGrpSpPr>
            <p:cNvPr id="3" name="组合 147"/>
            <p:cNvGrpSpPr/>
            <p:nvPr/>
          </p:nvGrpSpPr>
          <p:grpSpPr bwMode="auto">
            <a:xfrm>
              <a:off x="655229" y="3036887"/>
              <a:ext cx="8056971" cy="1416368"/>
              <a:chOff x="655229" y="3036887"/>
              <a:chExt cx="8056971" cy="1416368"/>
            </a:xfrm>
          </p:grpSpPr>
          <p:sp>
            <p:nvSpPr>
              <p:cNvPr id="45" name="Text Box 40"/>
              <p:cNvSpPr txBox="1">
                <a:spLocks noChangeArrowheads="1"/>
              </p:cNvSpPr>
              <p:nvPr/>
            </p:nvSpPr>
            <p:spPr bwMode="auto">
              <a:xfrm>
                <a:off x="655229" y="3036887"/>
                <a:ext cx="306387" cy="706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4000" b="1" i="1" dirty="0"/>
                  <a:t>x</a:t>
                </a:r>
                <a:endParaRPr kumimoji="0" lang="en-US" altLang="zh-CN" sz="4000" b="1" i="1" dirty="0"/>
              </a:p>
            </p:txBody>
          </p:sp>
          <p:sp>
            <p:nvSpPr>
              <p:cNvPr id="46" name="Text Box 41"/>
              <p:cNvSpPr txBox="1">
                <a:spLocks noChangeArrowheads="1"/>
              </p:cNvSpPr>
              <p:nvPr/>
            </p:nvSpPr>
            <p:spPr bwMode="auto">
              <a:xfrm>
                <a:off x="8177213" y="3746500"/>
                <a:ext cx="534987" cy="706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4000" b="1" i="1"/>
                  <a:t>t</a:t>
                </a:r>
                <a:endParaRPr kumimoji="0" lang="en-US" altLang="zh-CN" sz="4000" b="1" i="1"/>
              </a:p>
            </p:txBody>
          </p:sp>
        </p:grpSp>
        <p:grpSp>
          <p:nvGrpSpPr>
            <p:cNvPr id="4" name="组合 146"/>
            <p:cNvGrpSpPr/>
            <p:nvPr/>
          </p:nvGrpSpPr>
          <p:grpSpPr bwMode="auto">
            <a:xfrm>
              <a:off x="1069975" y="-412365"/>
              <a:ext cx="7067550" cy="4820852"/>
              <a:chOff x="1069975" y="-388552"/>
              <a:chExt cx="7067550" cy="4820852"/>
            </a:xfrm>
          </p:grpSpPr>
          <p:sp>
            <p:nvSpPr>
              <p:cNvPr id="5" name="Line 3"/>
              <p:cNvSpPr>
                <a:spLocks noChangeShapeType="1"/>
              </p:cNvSpPr>
              <p:nvPr/>
            </p:nvSpPr>
            <p:spPr bwMode="auto">
              <a:xfrm>
                <a:off x="1069975" y="3946525"/>
                <a:ext cx="706755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Line 4"/>
              <p:cNvSpPr>
                <a:spLocks noChangeShapeType="1"/>
              </p:cNvSpPr>
              <p:nvPr/>
            </p:nvSpPr>
            <p:spPr bwMode="auto">
              <a:xfrm>
                <a:off x="1071563" y="3416300"/>
                <a:ext cx="1587" cy="100965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Freeform 5"/>
              <p:cNvSpPr/>
              <p:nvPr/>
            </p:nvSpPr>
            <p:spPr bwMode="auto">
              <a:xfrm>
                <a:off x="2363788" y="3627438"/>
                <a:ext cx="207962" cy="366712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29"/>
                    </a:moveTo>
                    <a:lnTo>
                      <a:pt x="192" y="18510"/>
                    </a:lnTo>
                    <a:lnTo>
                      <a:pt x="481" y="17886"/>
                    </a:lnTo>
                    <a:lnTo>
                      <a:pt x="673" y="17331"/>
                    </a:lnTo>
                    <a:lnTo>
                      <a:pt x="673" y="16707"/>
                    </a:lnTo>
                    <a:lnTo>
                      <a:pt x="962" y="16049"/>
                    </a:lnTo>
                    <a:lnTo>
                      <a:pt x="1250" y="15494"/>
                    </a:lnTo>
                    <a:lnTo>
                      <a:pt x="1442" y="14905"/>
                    </a:lnTo>
                    <a:lnTo>
                      <a:pt x="1923" y="14246"/>
                    </a:lnTo>
                    <a:lnTo>
                      <a:pt x="2212" y="13657"/>
                    </a:lnTo>
                    <a:lnTo>
                      <a:pt x="2500" y="13102"/>
                    </a:lnTo>
                    <a:lnTo>
                      <a:pt x="2500" y="12548"/>
                    </a:lnTo>
                    <a:lnTo>
                      <a:pt x="2596" y="12062"/>
                    </a:lnTo>
                    <a:lnTo>
                      <a:pt x="2885" y="11473"/>
                    </a:lnTo>
                    <a:lnTo>
                      <a:pt x="2981" y="10849"/>
                    </a:lnTo>
                    <a:lnTo>
                      <a:pt x="3269" y="10364"/>
                    </a:lnTo>
                    <a:lnTo>
                      <a:pt x="3269" y="9809"/>
                    </a:lnTo>
                    <a:lnTo>
                      <a:pt x="3654" y="9255"/>
                    </a:lnTo>
                    <a:lnTo>
                      <a:pt x="4038" y="8700"/>
                    </a:lnTo>
                    <a:lnTo>
                      <a:pt x="4231" y="8250"/>
                    </a:lnTo>
                    <a:lnTo>
                      <a:pt x="4327" y="7695"/>
                    </a:lnTo>
                    <a:lnTo>
                      <a:pt x="4615" y="7244"/>
                    </a:lnTo>
                    <a:lnTo>
                      <a:pt x="4808" y="6828"/>
                    </a:lnTo>
                    <a:lnTo>
                      <a:pt x="5096" y="6378"/>
                    </a:lnTo>
                    <a:lnTo>
                      <a:pt x="5385" y="5893"/>
                    </a:lnTo>
                    <a:lnTo>
                      <a:pt x="5481" y="5477"/>
                    </a:lnTo>
                    <a:lnTo>
                      <a:pt x="5865" y="4991"/>
                    </a:lnTo>
                    <a:lnTo>
                      <a:pt x="5865" y="4506"/>
                    </a:lnTo>
                    <a:lnTo>
                      <a:pt x="6442" y="4159"/>
                    </a:lnTo>
                    <a:lnTo>
                      <a:pt x="6635" y="3778"/>
                    </a:lnTo>
                    <a:lnTo>
                      <a:pt x="6635" y="3432"/>
                    </a:lnTo>
                    <a:lnTo>
                      <a:pt x="7115" y="3050"/>
                    </a:lnTo>
                    <a:lnTo>
                      <a:pt x="7115" y="2669"/>
                    </a:lnTo>
                    <a:lnTo>
                      <a:pt x="7500" y="2426"/>
                    </a:lnTo>
                    <a:lnTo>
                      <a:pt x="7500" y="2114"/>
                    </a:lnTo>
                    <a:lnTo>
                      <a:pt x="7500" y="1837"/>
                    </a:lnTo>
                    <a:lnTo>
                      <a:pt x="7788" y="1560"/>
                    </a:lnTo>
                    <a:lnTo>
                      <a:pt x="7885" y="1317"/>
                    </a:lnTo>
                    <a:lnTo>
                      <a:pt x="8462" y="1075"/>
                    </a:lnTo>
                    <a:lnTo>
                      <a:pt x="8462" y="867"/>
                    </a:lnTo>
                    <a:lnTo>
                      <a:pt x="8846" y="693"/>
                    </a:lnTo>
                    <a:lnTo>
                      <a:pt x="8942" y="520"/>
                    </a:lnTo>
                    <a:lnTo>
                      <a:pt x="9135" y="347"/>
                    </a:lnTo>
                    <a:lnTo>
                      <a:pt x="9327" y="208"/>
                    </a:lnTo>
                    <a:lnTo>
                      <a:pt x="9327" y="139"/>
                    </a:lnTo>
                    <a:lnTo>
                      <a:pt x="9712" y="139"/>
                    </a:lnTo>
                    <a:lnTo>
                      <a:pt x="10192" y="35"/>
                    </a:lnTo>
                    <a:lnTo>
                      <a:pt x="10385" y="0"/>
                    </a:lnTo>
                    <a:lnTo>
                      <a:pt x="10673" y="35"/>
                    </a:lnTo>
                    <a:lnTo>
                      <a:pt x="10769" y="35"/>
                    </a:lnTo>
                    <a:lnTo>
                      <a:pt x="10865" y="139"/>
                    </a:lnTo>
                    <a:lnTo>
                      <a:pt x="11058" y="208"/>
                    </a:lnTo>
                    <a:lnTo>
                      <a:pt x="11442" y="347"/>
                    </a:lnTo>
                    <a:lnTo>
                      <a:pt x="11538" y="520"/>
                    </a:lnTo>
                    <a:lnTo>
                      <a:pt x="12115" y="763"/>
                    </a:lnTo>
                    <a:lnTo>
                      <a:pt x="12212" y="1005"/>
                    </a:lnTo>
                    <a:lnTo>
                      <a:pt x="12500" y="1282"/>
                    </a:lnTo>
                    <a:lnTo>
                      <a:pt x="12500" y="1560"/>
                    </a:lnTo>
                    <a:lnTo>
                      <a:pt x="12500" y="1872"/>
                    </a:lnTo>
                    <a:lnTo>
                      <a:pt x="12885" y="2322"/>
                    </a:lnTo>
                    <a:lnTo>
                      <a:pt x="12885" y="2669"/>
                    </a:lnTo>
                    <a:lnTo>
                      <a:pt x="13365" y="3154"/>
                    </a:lnTo>
                    <a:lnTo>
                      <a:pt x="13365" y="3536"/>
                    </a:lnTo>
                    <a:lnTo>
                      <a:pt x="13558" y="4055"/>
                    </a:lnTo>
                    <a:lnTo>
                      <a:pt x="14135" y="4402"/>
                    </a:lnTo>
                    <a:lnTo>
                      <a:pt x="14231" y="4957"/>
                    </a:lnTo>
                    <a:lnTo>
                      <a:pt x="14519" y="5477"/>
                    </a:lnTo>
                    <a:lnTo>
                      <a:pt x="14808" y="5997"/>
                    </a:lnTo>
                    <a:lnTo>
                      <a:pt x="15096" y="6516"/>
                    </a:lnTo>
                    <a:lnTo>
                      <a:pt x="15192" y="7106"/>
                    </a:lnTo>
                    <a:lnTo>
                      <a:pt x="15385" y="7626"/>
                    </a:lnTo>
                    <a:lnTo>
                      <a:pt x="15673" y="8180"/>
                    </a:lnTo>
                    <a:lnTo>
                      <a:pt x="15865" y="8735"/>
                    </a:lnTo>
                    <a:lnTo>
                      <a:pt x="16058" y="9359"/>
                    </a:lnTo>
                    <a:lnTo>
                      <a:pt x="16346" y="9913"/>
                    </a:lnTo>
                    <a:lnTo>
                      <a:pt x="16731" y="10399"/>
                    </a:lnTo>
                    <a:lnTo>
                      <a:pt x="16731" y="10988"/>
                    </a:lnTo>
                    <a:lnTo>
                      <a:pt x="17019" y="11612"/>
                    </a:lnTo>
                    <a:lnTo>
                      <a:pt x="17212" y="12201"/>
                    </a:lnTo>
                    <a:lnTo>
                      <a:pt x="17404" y="12756"/>
                    </a:lnTo>
                    <a:lnTo>
                      <a:pt x="17500" y="13276"/>
                    </a:lnTo>
                    <a:lnTo>
                      <a:pt x="17500" y="13830"/>
                    </a:lnTo>
                    <a:lnTo>
                      <a:pt x="17788" y="14350"/>
                    </a:lnTo>
                    <a:lnTo>
                      <a:pt x="17788" y="14974"/>
                    </a:lnTo>
                    <a:lnTo>
                      <a:pt x="18462" y="15494"/>
                    </a:lnTo>
                    <a:lnTo>
                      <a:pt x="18558" y="15945"/>
                    </a:lnTo>
                    <a:lnTo>
                      <a:pt x="18750" y="16395"/>
                    </a:lnTo>
                    <a:lnTo>
                      <a:pt x="18942" y="16846"/>
                    </a:lnTo>
                    <a:lnTo>
                      <a:pt x="19038" y="17331"/>
                    </a:lnTo>
                    <a:lnTo>
                      <a:pt x="19327" y="17678"/>
                    </a:lnTo>
                    <a:lnTo>
                      <a:pt x="19327" y="18163"/>
                    </a:lnTo>
                    <a:lnTo>
                      <a:pt x="19423" y="18510"/>
                    </a:lnTo>
                    <a:lnTo>
                      <a:pt x="19519" y="18925"/>
                    </a:lnTo>
                    <a:lnTo>
                      <a:pt x="19615" y="19168"/>
                    </a:lnTo>
                    <a:lnTo>
                      <a:pt x="19808" y="19480"/>
                    </a:lnTo>
                    <a:lnTo>
                      <a:pt x="19904" y="19792"/>
                    </a:lnTo>
                    <a:lnTo>
                      <a:pt x="19904" y="19965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Freeform 6"/>
              <p:cNvSpPr/>
              <p:nvPr/>
            </p:nvSpPr>
            <p:spPr bwMode="auto">
              <a:xfrm>
                <a:off x="2568575" y="3979863"/>
                <a:ext cx="217488" cy="354012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46"/>
                    </a:lnTo>
                    <a:lnTo>
                      <a:pt x="365" y="1293"/>
                    </a:lnTo>
                    <a:lnTo>
                      <a:pt x="548" y="1903"/>
                    </a:lnTo>
                    <a:lnTo>
                      <a:pt x="639" y="2513"/>
                    </a:lnTo>
                    <a:lnTo>
                      <a:pt x="913" y="3160"/>
                    </a:lnTo>
                    <a:lnTo>
                      <a:pt x="1187" y="3734"/>
                    </a:lnTo>
                    <a:lnTo>
                      <a:pt x="1187" y="4273"/>
                    </a:lnTo>
                    <a:lnTo>
                      <a:pt x="1461" y="4919"/>
                    </a:lnTo>
                    <a:lnTo>
                      <a:pt x="1553" y="5566"/>
                    </a:lnTo>
                    <a:lnTo>
                      <a:pt x="2374" y="6104"/>
                    </a:lnTo>
                    <a:lnTo>
                      <a:pt x="2557" y="6750"/>
                    </a:lnTo>
                    <a:lnTo>
                      <a:pt x="2557" y="7325"/>
                    </a:lnTo>
                    <a:lnTo>
                      <a:pt x="2648" y="7864"/>
                    </a:lnTo>
                    <a:lnTo>
                      <a:pt x="2831" y="8510"/>
                    </a:lnTo>
                    <a:lnTo>
                      <a:pt x="3014" y="9048"/>
                    </a:lnTo>
                    <a:lnTo>
                      <a:pt x="3105" y="9623"/>
                    </a:lnTo>
                    <a:lnTo>
                      <a:pt x="3105" y="10126"/>
                    </a:lnTo>
                    <a:lnTo>
                      <a:pt x="3470" y="10664"/>
                    </a:lnTo>
                    <a:lnTo>
                      <a:pt x="3653" y="11167"/>
                    </a:lnTo>
                    <a:lnTo>
                      <a:pt x="3927" y="11706"/>
                    </a:lnTo>
                    <a:lnTo>
                      <a:pt x="4110" y="12208"/>
                    </a:lnTo>
                    <a:lnTo>
                      <a:pt x="4292" y="12675"/>
                    </a:lnTo>
                    <a:lnTo>
                      <a:pt x="4384" y="13142"/>
                    </a:lnTo>
                    <a:lnTo>
                      <a:pt x="4566" y="13680"/>
                    </a:lnTo>
                    <a:lnTo>
                      <a:pt x="4840" y="14075"/>
                    </a:lnTo>
                    <a:lnTo>
                      <a:pt x="5205" y="14578"/>
                    </a:lnTo>
                    <a:lnTo>
                      <a:pt x="5479" y="14973"/>
                    </a:lnTo>
                    <a:lnTo>
                      <a:pt x="5662" y="15476"/>
                    </a:lnTo>
                    <a:lnTo>
                      <a:pt x="5753" y="15835"/>
                    </a:lnTo>
                    <a:lnTo>
                      <a:pt x="6210" y="16230"/>
                    </a:lnTo>
                    <a:lnTo>
                      <a:pt x="6301" y="16625"/>
                    </a:lnTo>
                    <a:lnTo>
                      <a:pt x="6575" y="16948"/>
                    </a:lnTo>
                    <a:lnTo>
                      <a:pt x="6849" y="17199"/>
                    </a:lnTo>
                    <a:lnTo>
                      <a:pt x="6941" y="17594"/>
                    </a:lnTo>
                    <a:lnTo>
                      <a:pt x="7123" y="17953"/>
                    </a:lnTo>
                    <a:lnTo>
                      <a:pt x="7215" y="18133"/>
                    </a:lnTo>
                    <a:lnTo>
                      <a:pt x="7489" y="18456"/>
                    </a:lnTo>
                    <a:lnTo>
                      <a:pt x="7489" y="18671"/>
                    </a:lnTo>
                    <a:lnTo>
                      <a:pt x="7580" y="18959"/>
                    </a:lnTo>
                    <a:lnTo>
                      <a:pt x="7763" y="19138"/>
                    </a:lnTo>
                    <a:lnTo>
                      <a:pt x="8037" y="19318"/>
                    </a:lnTo>
                    <a:lnTo>
                      <a:pt x="8584" y="19461"/>
                    </a:lnTo>
                    <a:lnTo>
                      <a:pt x="8676" y="19641"/>
                    </a:lnTo>
                    <a:lnTo>
                      <a:pt x="8950" y="19785"/>
                    </a:lnTo>
                    <a:lnTo>
                      <a:pt x="9041" y="19856"/>
                    </a:lnTo>
                    <a:lnTo>
                      <a:pt x="9224" y="19856"/>
                    </a:lnTo>
                    <a:lnTo>
                      <a:pt x="9406" y="19964"/>
                    </a:lnTo>
                    <a:lnTo>
                      <a:pt x="9589" y="19964"/>
                    </a:lnTo>
                    <a:lnTo>
                      <a:pt x="9772" y="19964"/>
                    </a:lnTo>
                    <a:lnTo>
                      <a:pt x="10228" y="19856"/>
                    </a:lnTo>
                    <a:lnTo>
                      <a:pt x="10411" y="19856"/>
                    </a:lnTo>
                    <a:lnTo>
                      <a:pt x="10594" y="19749"/>
                    </a:lnTo>
                    <a:lnTo>
                      <a:pt x="10776" y="19497"/>
                    </a:lnTo>
                    <a:lnTo>
                      <a:pt x="10959" y="19318"/>
                    </a:lnTo>
                    <a:lnTo>
                      <a:pt x="11324" y="19102"/>
                    </a:lnTo>
                    <a:lnTo>
                      <a:pt x="11324" y="18887"/>
                    </a:lnTo>
                    <a:lnTo>
                      <a:pt x="11963" y="18564"/>
                    </a:lnTo>
                    <a:lnTo>
                      <a:pt x="12237" y="18276"/>
                    </a:lnTo>
                    <a:lnTo>
                      <a:pt x="12420" y="17882"/>
                    </a:lnTo>
                    <a:lnTo>
                      <a:pt x="12511" y="17487"/>
                    </a:lnTo>
                    <a:lnTo>
                      <a:pt x="12511" y="17163"/>
                    </a:lnTo>
                    <a:lnTo>
                      <a:pt x="12877" y="16697"/>
                    </a:lnTo>
                    <a:lnTo>
                      <a:pt x="13059" y="16266"/>
                    </a:lnTo>
                    <a:lnTo>
                      <a:pt x="13151" y="15799"/>
                    </a:lnTo>
                    <a:lnTo>
                      <a:pt x="13516" y="15368"/>
                    </a:lnTo>
                    <a:lnTo>
                      <a:pt x="13790" y="14865"/>
                    </a:lnTo>
                    <a:lnTo>
                      <a:pt x="14064" y="14363"/>
                    </a:lnTo>
                    <a:lnTo>
                      <a:pt x="14338" y="13824"/>
                    </a:lnTo>
                    <a:lnTo>
                      <a:pt x="14703" y="13321"/>
                    </a:lnTo>
                    <a:lnTo>
                      <a:pt x="14795" y="12819"/>
                    </a:lnTo>
                    <a:lnTo>
                      <a:pt x="15342" y="12208"/>
                    </a:lnTo>
                    <a:lnTo>
                      <a:pt x="15616" y="11670"/>
                    </a:lnTo>
                    <a:lnTo>
                      <a:pt x="15708" y="11095"/>
                    </a:lnTo>
                    <a:lnTo>
                      <a:pt x="15890" y="10557"/>
                    </a:lnTo>
                    <a:lnTo>
                      <a:pt x="16164" y="10018"/>
                    </a:lnTo>
                    <a:lnTo>
                      <a:pt x="16438" y="9515"/>
                    </a:lnTo>
                    <a:lnTo>
                      <a:pt x="16804" y="8905"/>
                    </a:lnTo>
                    <a:lnTo>
                      <a:pt x="16895" y="8330"/>
                    </a:lnTo>
                    <a:lnTo>
                      <a:pt x="16986" y="7792"/>
                    </a:lnTo>
                    <a:lnTo>
                      <a:pt x="17169" y="7325"/>
                    </a:lnTo>
                    <a:lnTo>
                      <a:pt x="17352" y="6822"/>
                    </a:lnTo>
                    <a:lnTo>
                      <a:pt x="17443" y="6212"/>
                    </a:lnTo>
                    <a:lnTo>
                      <a:pt x="17443" y="5673"/>
                    </a:lnTo>
                    <a:lnTo>
                      <a:pt x="18082" y="5171"/>
                    </a:lnTo>
                    <a:lnTo>
                      <a:pt x="18447" y="4668"/>
                    </a:lnTo>
                    <a:lnTo>
                      <a:pt x="18539" y="4273"/>
                    </a:lnTo>
                    <a:lnTo>
                      <a:pt x="18813" y="3806"/>
                    </a:lnTo>
                    <a:lnTo>
                      <a:pt x="18995" y="3375"/>
                    </a:lnTo>
                    <a:lnTo>
                      <a:pt x="19087" y="3016"/>
                    </a:lnTo>
                    <a:lnTo>
                      <a:pt x="19361" y="2657"/>
                    </a:lnTo>
                    <a:lnTo>
                      <a:pt x="19361" y="2262"/>
                    </a:lnTo>
                    <a:lnTo>
                      <a:pt x="19452" y="1903"/>
                    </a:lnTo>
                    <a:lnTo>
                      <a:pt x="19543" y="1616"/>
                    </a:lnTo>
                    <a:lnTo>
                      <a:pt x="19817" y="1364"/>
                    </a:lnTo>
                    <a:lnTo>
                      <a:pt x="19817" y="1041"/>
                    </a:lnTo>
                    <a:lnTo>
                      <a:pt x="19909" y="86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7"/>
              <p:cNvSpPr/>
              <p:nvPr/>
            </p:nvSpPr>
            <p:spPr bwMode="auto">
              <a:xfrm>
                <a:off x="2794000" y="3530600"/>
                <a:ext cx="206375" cy="468313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79"/>
                    </a:moveTo>
                    <a:lnTo>
                      <a:pt x="192" y="18482"/>
                    </a:lnTo>
                    <a:lnTo>
                      <a:pt x="481" y="17913"/>
                    </a:lnTo>
                    <a:lnTo>
                      <a:pt x="673" y="17317"/>
                    </a:lnTo>
                    <a:lnTo>
                      <a:pt x="673" y="16694"/>
                    </a:lnTo>
                    <a:lnTo>
                      <a:pt x="962" y="16098"/>
                    </a:lnTo>
                    <a:lnTo>
                      <a:pt x="1250" y="15501"/>
                    </a:lnTo>
                    <a:lnTo>
                      <a:pt x="1442" y="14851"/>
                    </a:lnTo>
                    <a:lnTo>
                      <a:pt x="1923" y="14282"/>
                    </a:lnTo>
                    <a:lnTo>
                      <a:pt x="2212" y="13740"/>
                    </a:lnTo>
                    <a:lnTo>
                      <a:pt x="2500" y="13171"/>
                    </a:lnTo>
                    <a:lnTo>
                      <a:pt x="2500" y="12602"/>
                    </a:lnTo>
                    <a:lnTo>
                      <a:pt x="2596" y="12087"/>
                    </a:lnTo>
                    <a:lnTo>
                      <a:pt x="2885" y="11463"/>
                    </a:lnTo>
                    <a:lnTo>
                      <a:pt x="2981" y="10867"/>
                    </a:lnTo>
                    <a:lnTo>
                      <a:pt x="3269" y="10352"/>
                    </a:lnTo>
                    <a:lnTo>
                      <a:pt x="3269" y="9837"/>
                    </a:lnTo>
                    <a:lnTo>
                      <a:pt x="3654" y="9268"/>
                    </a:lnTo>
                    <a:lnTo>
                      <a:pt x="4038" y="8808"/>
                    </a:lnTo>
                    <a:lnTo>
                      <a:pt x="4231" y="8211"/>
                    </a:lnTo>
                    <a:lnTo>
                      <a:pt x="4327" y="7751"/>
                    </a:lnTo>
                    <a:lnTo>
                      <a:pt x="4615" y="7236"/>
                    </a:lnTo>
                    <a:lnTo>
                      <a:pt x="4808" y="6802"/>
                    </a:lnTo>
                    <a:lnTo>
                      <a:pt x="5096" y="6341"/>
                    </a:lnTo>
                    <a:lnTo>
                      <a:pt x="5385" y="5908"/>
                    </a:lnTo>
                    <a:lnTo>
                      <a:pt x="5481" y="5420"/>
                    </a:lnTo>
                    <a:lnTo>
                      <a:pt x="5865" y="5014"/>
                    </a:lnTo>
                    <a:lnTo>
                      <a:pt x="5865" y="4580"/>
                    </a:lnTo>
                    <a:lnTo>
                      <a:pt x="6442" y="4119"/>
                    </a:lnTo>
                    <a:lnTo>
                      <a:pt x="6635" y="3794"/>
                    </a:lnTo>
                    <a:lnTo>
                      <a:pt x="6635" y="3388"/>
                    </a:lnTo>
                    <a:lnTo>
                      <a:pt x="7115" y="3035"/>
                    </a:lnTo>
                    <a:lnTo>
                      <a:pt x="7115" y="2683"/>
                    </a:lnTo>
                    <a:lnTo>
                      <a:pt x="7500" y="2466"/>
                    </a:lnTo>
                    <a:lnTo>
                      <a:pt x="7500" y="2087"/>
                    </a:lnTo>
                    <a:lnTo>
                      <a:pt x="7500" y="1843"/>
                    </a:lnTo>
                    <a:lnTo>
                      <a:pt x="7788" y="1572"/>
                    </a:lnTo>
                    <a:lnTo>
                      <a:pt x="7885" y="1301"/>
                    </a:lnTo>
                    <a:lnTo>
                      <a:pt x="8462" y="1111"/>
                    </a:lnTo>
                    <a:lnTo>
                      <a:pt x="8462" y="840"/>
                    </a:lnTo>
                    <a:lnTo>
                      <a:pt x="8846" y="678"/>
                    </a:lnTo>
                    <a:lnTo>
                      <a:pt x="8942" y="488"/>
                    </a:lnTo>
                    <a:lnTo>
                      <a:pt x="9135" y="407"/>
                    </a:lnTo>
                    <a:lnTo>
                      <a:pt x="9327" y="271"/>
                    </a:lnTo>
                    <a:lnTo>
                      <a:pt x="9327" y="136"/>
                    </a:lnTo>
                    <a:lnTo>
                      <a:pt x="9712" y="108"/>
                    </a:lnTo>
                    <a:lnTo>
                      <a:pt x="10192" y="27"/>
                    </a:lnTo>
                    <a:lnTo>
                      <a:pt x="10385" y="0"/>
                    </a:lnTo>
                    <a:lnTo>
                      <a:pt x="10673" y="27"/>
                    </a:lnTo>
                    <a:lnTo>
                      <a:pt x="10769" y="27"/>
                    </a:lnTo>
                    <a:lnTo>
                      <a:pt x="10865" y="108"/>
                    </a:lnTo>
                    <a:lnTo>
                      <a:pt x="11058" y="190"/>
                    </a:lnTo>
                    <a:lnTo>
                      <a:pt x="11442" y="407"/>
                    </a:lnTo>
                    <a:lnTo>
                      <a:pt x="11538" y="542"/>
                    </a:lnTo>
                    <a:lnTo>
                      <a:pt x="12115" y="759"/>
                    </a:lnTo>
                    <a:lnTo>
                      <a:pt x="12212" y="1030"/>
                    </a:lnTo>
                    <a:lnTo>
                      <a:pt x="12500" y="1247"/>
                    </a:lnTo>
                    <a:lnTo>
                      <a:pt x="12500" y="1572"/>
                    </a:lnTo>
                    <a:lnTo>
                      <a:pt x="12500" y="1897"/>
                    </a:lnTo>
                    <a:lnTo>
                      <a:pt x="12885" y="2276"/>
                    </a:lnTo>
                    <a:lnTo>
                      <a:pt x="12885" y="2683"/>
                    </a:lnTo>
                    <a:lnTo>
                      <a:pt x="13365" y="3144"/>
                    </a:lnTo>
                    <a:lnTo>
                      <a:pt x="13365" y="3496"/>
                    </a:lnTo>
                    <a:lnTo>
                      <a:pt x="13558" y="3957"/>
                    </a:lnTo>
                    <a:lnTo>
                      <a:pt x="14135" y="4472"/>
                    </a:lnTo>
                    <a:lnTo>
                      <a:pt x="14231" y="4986"/>
                    </a:lnTo>
                    <a:lnTo>
                      <a:pt x="14519" y="5474"/>
                    </a:lnTo>
                    <a:lnTo>
                      <a:pt x="14808" y="5989"/>
                    </a:lnTo>
                    <a:lnTo>
                      <a:pt x="15096" y="6477"/>
                    </a:lnTo>
                    <a:lnTo>
                      <a:pt x="15192" y="7046"/>
                    </a:lnTo>
                    <a:lnTo>
                      <a:pt x="15385" y="7615"/>
                    </a:lnTo>
                    <a:lnTo>
                      <a:pt x="15673" y="8184"/>
                    </a:lnTo>
                    <a:lnTo>
                      <a:pt x="15865" y="8808"/>
                    </a:lnTo>
                    <a:lnTo>
                      <a:pt x="16058" y="9350"/>
                    </a:lnTo>
                    <a:lnTo>
                      <a:pt x="16346" y="9919"/>
                    </a:lnTo>
                    <a:lnTo>
                      <a:pt x="16731" y="10434"/>
                    </a:lnTo>
                    <a:lnTo>
                      <a:pt x="16731" y="11057"/>
                    </a:lnTo>
                    <a:lnTo>
                      <a:pt x="17019" y="11626"/>
                    </a:lnTo>
                    <a:lnTo>
                      <a:pt x="17212" y="12195"/>
                    </a:lnTo>
                    <a:lnTo>
                      <a:pt x="17404" y="12764"/>
                    </a:lnTo>
                    <a:lnTo>
                      <a:pt x="17500" y="13333"/>
                    </a:lnTo>
                    <a:lnTo>
                      <a:pt x="17500" y="13848"/>
                    </a:lnTo>
                    <a:lnTo>
                      <a:pt x="17788" y="14390"/>
                    </a:lnTo>
                    <a:lnTo>
                      <a:pt x="17788" y="14905"/>
                    </a:lnTo>
                    <a:lnTo>
                      <a:pt x="18462" y="15420"/>
                    </a:lnTo>
                    <a:lnTo>
                      <a:pt x="18558" y="15908"/>
                    </a:lnTo>
                    <a:lnTo>
                      <a:pt x="18750" y="16450"/>
                    </a:lnTo>
                    <a:lnTo>
                      <a:pt x="18942" y="16829"/>
                    </a:lnTo>
                    <a:lnTo>
                      <a:pt x="19038" y="17317"/>
                    </a:lnTo>
                    <a:lnTo>
                      <a:pt x="19327" y="17751"/>
                    </a:lnTo>
                    <a:lnTo>
                      <a:pt x="19327" y="18157"/>
                    </a:lnTo>
                    <a:lnTo>
                      <a:pt x="19423" y="18537"/>
                    </a:lnTo>
                    <a:lnTo>
                      <a:pt x="19519" y="18862"/>
                    </a:lnTo>
                    <a:lnTo>
                      <a:pt x="19615" y="19160"/>
                    </a:lnTo>
                    <a:lnTo>
                      <a:pt x="19808" y="19512"/>
                    </a:lnTo>
                    <a:lnTo>
                      <a:pt x="19904" y="19729"/>
                    </a:lnTo>
                    <a:lnTo>
                      <a:pt x="19904" y="19973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8"/>
              <p:cNvSpPr/>
              <p:nvPr/>
            </p:nvSpPr>
            <p:spPr bwMode="auto">
              <a:xfrm>
                <a:off x="2998788" y="3979863"/>
                <a:ext cx="219075" cy="45243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17"/>
                    </a:lnTo>
                    <a:lnTo>
                      <a:pt x="365" y="1262"/>
                    </a:lnTo>
                    <a:lnTo>
                      <a:pt x="548" y="1907"/>
                    </a:lnTo>
                    <a:lnTo>
                      <a:pt x="639" y="2553"/>
                    </a:lnTo>
                    <a:lnTo>
                      <a:pt x="913" y="3142"/>
                    </a:lnTo>
                    <a:lnTo>
                      <a:pt x="1187" y="3731"/>
                    </a:lnTo>
                    <a:lnTo>
                      <a:pt x="1187" y="4348"/>
                    </a:lnTo>
                    <a:lnTo>
                      <a:pt x="1461" y="4965"/>
                    </a:lnTo>
                    <a:lnTo>
                      <a:pt x="1553" y="5582"/>
                    </a:lnTo>
                    <a:lnTo>
                      <a:pt x="2374" y="6171"/>
                    </a:lnTo>
                    <a:lnTo>
                      <a:pt x="2557" y="6732"/>
                    </a:lnTo>
                    <a:lnTo>
                      <a:pt x="2557" y="7321"/>
                    </a:lnTo>
                    <a:lnTo>
                      <a:pt x="2648" y="7882"/>
                    </a:lnTo>
                    <a:lnTo>
                      <a:pt x="2831" y="8499"/>
                    </a:lnTo>
                    <a:lnTo>
                      <a:pt x="3014" y="9004"/>
                    </a:lnTo>
                    <a:lnTo>
                      <a:pt x="3105" y="9565"/>
                    </a:lnTo>
                    <a:lnTo>
                      <a:pt x="3105" y="10126"/>
                    </a:lnTo>
                    <a:lnTo>
                      <a:pt x="3470" y="10687"/>
                    </a:lnTo>
                    <a:lnTo>
                      <a:pt x="3653" y="11220"/>
                    </a:lnTo>
                    <a:lnTo>
                      <a:pt x="3927" y="11725"/>
                    </a:lnTo>
                    <a:lnTo>
                      <a:pt x="4110" y="12202"/>
                    </a:lnTo>
                    <a:lnTo>
                      <a:pt x="4292" y="12679"/>
                    </a:lnTo>
                    <a:lnTo>
                      <a:pt x="4384" y="13212"/>
                    </a:lnTo>
                    <a:lnTo>
                      <a:pt x="4566" y="13661"/>
                    </a:lnTo>
                    <a:lnTo>
                      <a:pt x="4840" y="14109"/>
                    </a:lnTo>
                    <a:lnTo>
                      <a:pt x="5205" y="14558"/>
                    </a:lnTo>
                    <a:lnTo>
                      <a:pt x="5479" y="15035"/>
                    </a:lnTo>
                    <a:lnTo>
                      <a:pt x="5662" y="15428"/>
                    </a:lnTo>
                    <a:lnTo>
                      <a:pt x="5753" y="15877"/>
                    </a:lnTo>
                    <a:lnTo>
                      <a:pt x="6210" y="16213"/>
                    </a:lnTo>
                    <a:lnTo>
                      <a:pt x="6301" y="16634"/>
                    </a:lnTo>
                    <a:lnTo>
                      <a:pt x="6575" y="16942"/>
                    </a:lnTo>
                    <a:lnTo>
                      <a:pt x="6849" y="17335"/>
                    </a:lnTo>
                    <a:lnTo>
                      <a:pt x="6941" y="17532"/>
                    </a:lnTo>
                    <a:lnTo>
                      <a:pt x="7123" y="17924"/>
                    </a:lnTo>
                    <a:lnTo>
                      <a:pt x="7215" y="18121"/>
                    </a:lnTo>
                    <a:lnTo>
                      <a:pt x="7489" y="18485"/>
                    </a:lnTo>
                    <a:lnTo>
                      <a:pt x="7489" y="18738"/>
                    </a:lnTo>
                    <a:lnTo>
                      <a:pt x="7580" y="18906"/>
                    </a:lnTo>
                    <a:lnTo>
                      <a:pt x="7763" y="19130"/>
                    </a:lnTo>
                    <a:lnTo>
                      <a:pt x="8037" y="19327"/>
                    </a:lnTo>
                    <a:lnTo>
                      <a:pt x="8584" y="19495"/>
                    </a:lnTo>
                    <a:lnTo>
                      <a:pt x="8676" y="19579"/>
                    </a:lnTo>
                    <a:lnTo>
                      <a:pt x="8950" y="19719"/>
                    </a:lnTo>
                    <a:lnTo>
                      <a:pt x="9041" y="19860"/>
                    </a:lnTo>
                    <a:lnTo>
                      <a:pt x="9224" y="19888"/>
                    </a:lnTo>
                    <a:lnTo>
                      <a:pt x="9406" y="19972"/>
                    </a:lnTo>
                    <a:lnTo>
                      <a:pt x="9589" y="19972"/>
                    </a:lnTo>
                    <a:lnTo>
                      <a:pt x="9772" y="19972"/>
                    </a:lnTo>
                    <a:lnTo>
                      <a:pt x="10228" y="19888"/>
                    </a:lnTo>
                    <a:lnTo>
                      <a:pt x="10411" y="19860"/>
                    </a:lnTo>
                    <a:lnTo>
                      <a:pt x="10594" y="19719"/>
                    </a:lnTo>
                    <a:lnTo>
                      <a:pt x="10776" y="19523"/>
                    </a:lnTo>
                    <a:lnTo>
                      <a:pt x="10959" y="19327"/>
                    </a:lnTo>
                    <a:lnTo>
                      <a:pt x="11324" y="19130"/>
                    </a:lnTo>
                    <a:lnTo>
                      <a:pt x="11324" y="18794"/>
                    </a:lnTo>
                    <a:lnTo>
                      <a:pt x="11963" y="18541"/>
                    </a:lnTo>
                    <a:lnTo>
                      <a:pt x="12237" y="18205"/>
                    </a:lnTo>
                    <a:lnTo>
                      <a:pt x="12420" y="17924"/>
                    </a:lnTo>
                    <a:lnTo>
                      <a:pt x="12511" y="17504"/>
                    </a:lnTo>
                    <a:lnTo>
                      <a:pt x="12511" y="17167"/>
                    </a:lnTo>
                    <a:lnTo>
                      <a:pt x="12877" y="16718"/>
                    </a:lnTo>
                    <a:lnTo>
                      <a:pt x="13059" y="16269"/>
                    </a:lnTo>
                    <a:lnTo>
                      <a:pt x="13151" y="15849"/>
                    </a:lnTo>
                    <a:lnTo>
                      <a:pt x="13516" y="15344"/>
                    </a:lnTo>
                    <a:lnTo>
                      <a:pt x="13790" y="14839"/>
                    </a:lnTo>
                    <a:lnTo>
                      <a:pt x="14064" y="14362"/>
                    </a:lnTo>
                    <a:lnTo>
                      <a:pt x="14338" y="13829"/>
                    </a:lnTo>
                    <a:lnTo>
                      <a:pt x="14703" y="13324"/>
                    </a:lnTo>
                    <a:lnTo>
                      <a:pt x="14795" y="12763"/>
                    </a:lnTo>
                    <a:lnTo>
                      <a:pt x="15342" y="12202"/>
                    </a:lnTo>
                    <a:lnTo>
                      <a:pt x="15616" y="11585"/>
                    </a:lnTo>
                    <a:lnTo>
                      <a:pt x="15708" y="11108"/>
                    </a:lnTo>
                    <a:lnTo>
                      <a:pt x="15890" y="10575"/>
                    </a:lnTo>
                    <a:lnTo>
                      <a:pt x="16164" y="10014"/>
                    </a:lnTo>
                    <a:lnTo>
                      <a:pt x="16438" y="9425"/>
                    </a:lnTo>
                    <a:lnTo>
                      <a:pt x="16804" y="8920"/>
                    </a:lnTo>
                    <a:lnTo>
                      <a:pt x="16895" y="8415"/>
                    </a:lnTo>
                    <a:lnTo>
                      <a:pt x="16986" y="7798"/>
                    </a:lnTo>
                    <a:lnTo>
                      <a:pt x="17169" y="7321"/>
                    </a:lnTo>
                    <a:lnTo>
                      <a:pt x="17352" y="6732"/>
                    </a:lnTo>
                    <a:lnTo>
                      <a:pt x="17443" y="6255"/>
                    </a:lnTo>
                    <a:lnTo>
                      <a:pt x="17443" y="5750"/>
                    </a:lnTo>
                    <a:lnTo>
                      <a:pt x="18082" y="5245"/>
                    </a:lnTo>
                    <a:lnTo>
                      <a:pt x="18447" y="4741"/>
                    </a:lnTo>
                    <a:lnTo>
                      <a:pt x="18539" y="4236"/>
                    </a:lnTo>
                    <a:lnTo>
                      <a:pt x="18813" y="3843"/>
                    </a:lnTo>
                    <a:lnTo>
                      <a:pt x="18995" y="3366"/>
                    </a:lnTo>
                    <a:lnTo>
                      <a:pt x="19087" y="2945"/>
                    </a:lnTo>
                    <a:lnTo>
                      <a:pt x="19361" y="2581"/>
                    </a:lnTo>
                    <a:lnTo>
                      <a:pt x="19361" y="2244"/>
                    </a:lnTo>
                    <a:lnTo>
                      <a:pt x="19452" y="1907"/>
                    </a:lnTo>
                    <a:lnTo>
                      <a:pt x="19543" y="1599"/>
                    </a:lnTo>
                    <a:lnTo>
                      <a:pt x="19817" y="1346"/>
                    </a:lnTo>
                    <a:lnTo>
                      <a:pt x="19817" y="1094"/>
                    </a:lnTo>
                    <a:lnTo>
                      <a:pt x="19909" y="8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9"/>
              <p:cNvSpPr/>
              <p:nvPr/>
            </p:nvSpPr>
            <p:spPr bwMode="auto">
              <a:xfrm>
                <a:off x="3208338" y="3546475"/>
                <a:ext cx="206375" cy="436563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98"/>
                    </a:moveTo>
                    <a:lnTo>
                      <a:pt x="192" y="18486"/>
                    </a:lnTo>
                    <a:lnTo>
                      <a:pt x="481" y="17933"/>
                    </a:lnTo>
                    <a:lnTo>
                      <a:pt x="673" y="17263"/>
                    </a:lnTo>
                    <a:lnTo>
                      <a:pt x="673" y="16681"/>
                    </a:lnTo>
                    <a:lnTo>
                      <a:pt x="962" y="16157"/>
                    </a:lnTo>
                    <a:lnTo>
                      <a:pt x="1250" y="15546"/>
                    </a:lnTo>
                    <a:lnTo>
                      <a:pt x="1442" y="14847"/>
                    </a:lnTo>
                    <a:lnTo>
                      <a:pt x="1923" y="14323"/>
                    </a:lnTo>
                    <a:lnTo>
                      <a:pt x="2212" y="13741"/>
                    </a:lnTo>
                    <a:lnTo>
                      <a:pt x="2500" y="13130"/>
                    </a:lnTo>
                    <a:lnTo>
                      <a:pt x="2500" y="12576"/>
                    </a:lnTo>
                    <a:lnTo>
                      <a:pt x="2596" y="12023"/>
                    </a:lnTo>
                    <a:lnTo>
                      <a:pt x="2885" y="11470"/>
                    </a:lnTo>
                    <a:lnTo>
                      <a:pt x="2981" y="10917"/>
                    </a:lnTo>
                    <a:lnTo>
                      <a:pt x="3269" y="10364"/>
                    </a:lnTo>
                    <a:lnTo>
                      <a:pt x="3269" y="9869"/>
                    </a:lnTo>
                    <a:lnTo>
                      <a:pt x="3654" y="9316"/>
                    </a:lnTo>
                    <a:lnTo>
                      <a:pt x="4038" y="8734"/>
                    </a:lnTo>
                    <a:lnTo>
                      <a:pt x="4231" y="8210"/>
                    </a:lnTo>
                    <a:lnTo>
                      <a:pt x="4327" y="7715"/>
                    </a:lnTo>
                    <a:lnTo>
                      <a:pt x="4615" y="7249"/>
                    </a:lnTo>
                    <a:lnTo>
                      <a:pt x="4808" y="6754"/>
                    </a:lnTo>
                    <a:lnTo>
                      <a:pt x="5096" y="6259"/>
                    </a:lnTo>
                    <a:lnTo>
                      <a:pt x="5385" y="5881"/>
                    </a:lnTo>
                    <a:lnTo>
                      <a:pt x="5481" y="5415"/>
                    </a:lnTo>
                    <a:lnTo>
                      <a:pt x="5865" y="4949"/>
                    </a:lnTo>
                    <a:lnTo>
                      <a:pt x="5865" y="4600"/>
                    </a:lnTo>
                    <a:lnTo>
                      <a:pt x="6442" y="4163"/>
                    </a:lnTo>
                    <a:lnTo>
                      <a:pt x="6635" y="3755"/>
                    </a:lnTo>
                    <a:lnTo>
                      <a:pt x="6635" y="3406"/>
                    </a:lnTo>
                    <a:lnTo>
                      <a:pt x="7115" y="3028"/>
                    </a:lnTo>
                    <a:lnTo>
                      <a:pt x="7115" y="2737"/>
                    </a:lnTo>
                    <a:lnTo>
                      <a:pt x="7500" y="2445"/>
                    </a:lnTo>
                    <a:lnTo>
                      <a:pt x="7500" y="2067"/>
                    </a:lnTo>
                    <a:lnTo>
                      <a:pt x="7500" y="1863"/>
                    </a:lnTo>
                    <a:lnTo>
                      <a:pt x="7788" y="1543"/>
                    </a:lnTo>
                    <a:lnTo>
                      <a:pt x="7885" y="1310"/>
                    </a:lnTo>
                    <a:lnTo>
                      <a:pt x="8462" y="1077"/>
                    </a:lnTo>
                    <a:lnTo>
                      <a:pt x="8462" y="902"/>
                    </a:lnTo>
                    <a:lnTo>
                      <a:pt x="8846" y="640"/>
                    </a:lnTo>
                    <a:lnTo>
                      <a:pt x="8942" y="524"/>
                    </a:lnTo>
                    <a:lnTo>
                      <a:pt x="9135" y="437"/>
                    </a:lnTo>
                    <a:lnTo>
                      <a:pt x="9327" y="175"/>
                    </a:lnTo>
                    <a:lnTo>
                      <a:pt x="9327" y="146"/>
                    </a:lnTo>
                    <a:lnTo>
                      <a:pt x="9712" y="116"/>
                    </a:lnTo>
                    <a:lnTo>
                      <a:pt x="10192" y="29"/>
                    </a:lnTo>
                    <a:lnTo>
                      <a:pt x="10385" y="0"/>
                    </a:lnTo>
                    <a:lnTo>
                      <a:pt x="10673" y="29"/>
                    </a:lnTo>
                    <a:lnTo>
                      <a:pt x="10769" y="29"/>
                    </a:lnTo>
                    <a:lnTo>
                      <a:pt x="10865" y="116"/>
                    </a:lnTo>
                    <a:lnTo>
                      <a:pt x="11058" y="146"/>
                    </a:lnTo>
                    <a:lnTo>
                      <a:pt x="11442" y="408"/>
                    </a:lnTo>
                    <a:lnTo>
                      <a:pt x="11538" y="524"/>
                    </a:lnTo>
                    <a:lnTo>
                      <a:pt x="12115" y="815"/>
                    </a:lnTo>
                    <a:lnTo>
                      <a:pt x="12212" y="990"/>
                    </a:lnTo>
                    <a:lnTo>
                      <a:pt x="12500" y="1252"/>
                    </a:lnTo>
                    <a:lnTo>
                      <a:pt x="12500" y="1543"/>
                    </a:lnTo>
                    <a:lnTo>
                      <a:pt x="12500" y="1863"/>
                    </a:lnTo>
                    <a:lnTo>
                      <a:pt x="12885" y="2300"/>
                    </a:lnTo>
                    <a:lnTo>
                      <a:pt x="12885" y="2737"/>
                    </a:lnTo>
                    <a:lnTo>
                      <a:pt x="13365" y="3086"/>
                    </a:lnTo>
                    <a:lnTo>
                      <a:pt x="13365" y="3493"/>
                    </a:lnTo>
                    <a:lnTo>
                      <a:pt x="13558" y="3959"/>
                    </a:lnTo>
                    <a:lnTo>
                      <a:pt x="14135" y="4425"/>
                    </a:lnTo>
                    <a:lnTo>
                      <a:pt x="14231" y="4920"/>
                    </a:lnTo>
                    <a:lnTo>
                      <a:pt x="14519" y="5531"/>
                    </a:lnTo>
                    <a:lnTo>
                      <a:pt x="14808" y="5997"/>
                    </a:lnTo>
                    <a:lnTo>
                      <a:pt x="15096" y="6579"/>
                    </a:lnTo>
                    <a:lnTo>
                      <a:pt x="15192" y="7045"/>
                    </a:lnTo>
                    <a:lnTo>
                      <a:pt x="15385" y="7598"/>
                    </a:lnTo>
                    <a:lnTo>
                      <a:pt x="15673" y="8180"/>
                    </a:lnTo>
                    <a:lnTo>
                      <a:pt x="15865" y="8734"/>
                    </a:lnTo>
                    <a:lnTo>
                      <a:pt x="16058" y="9316"/>
                    </a:lnTo>
                    <a:lnTo>
                      <a:pt x="16346" y="9898"/>
                    </a:lnTo>
                    <a:lnTo>
                      <a:pt x="16731" y="10509"/>
                    </a:lnTo>
                    <a:lnTo>
                      <a:pt x="16731" y="11063"/>
                    </a:lnTo>
                    <a:lnTo>
                      <a:pt x="17019" y="11616"/>
                    </a:lnTo>
                    <a:lnTo>
                      <a:pt x="17212" y="12227"/>
                    </a:lnTo>
                    <a:lnTo>
                      <a:pt x="17404" y="12751"/>
                    </a:lnTo>
                    <a:lnTo>
                      <a:pt x="17500" y="13333"/>
                    </a:lnTo>
                    <a:lnTo>
                      <a:pt x="17500" y="13799"/>
                    </a:lnTo>
                    <a:lnTo>
                      <a:pt x="17788" y="14381"/>
                    </a:lnTo>
                    <a:lnTo>
                      <a:pt x="17788" y="14905"/>
                    </a:lnTo>
                    <a:lnTo>
                      <a:pt x="18462" y="15400"/>
                    </a:lnTo>
                    <a:lnTo>
                      <a:pt x="18558" y="15895"/>
                    </a:lnTo>
                    <a:lnTo>
                      <a:pt x="18750" y="16361"/>
                    </a:lnTo>
                    <a:lnTo>
                      <a:pt x="18942" y="16827"/>
                    </a:lnTo>
                    <a:lnTo>
                      <a:pt x="19038" y="17263"/>
                    </a:lnTo>
                    <a:lnTo>
                      <a:pt x="19327" y="17729"/>
                    </a:lnTo>
                    <a:lnTo>
                      <a:pt x="19327" y="18137"/>
                    </a:lnTo>
                    <a:lnTo>
                      <a:pt x="19423" y="18515"/>
                    </a:lnTo>
                    <a:lnTo>
                      <a:pt x="19519" y="18865"/>
                    </a:lnTo>
                    <a:lnTo>
                      <a:pt x="19615" y="19156"/>
                    </a:lnTo>
                    <a:lnTo>
                      <a:pt x="19808" y="19476"/>
                    </a:lnTo>
                    <a:lnTo>
                      <a:pt x="19904" y="19825"/>
                    </a:lnTo>
                    <a:lnTo>
                      <a:pt x="19904" y="19971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0"/>
              <p:cNvSpPr/>
              <p:nvPr/>
            </p:nvSpPr>
            <p:spPr bwMode="auto">
              <a:xfrm>
                <a:off x="3411538" y="3963988"/>
                <a:ext cx="217487" cy="419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06"/>
                    </a:lnTo>
                    <a:lnTo>
                      <a:pt x="365" y="1303"/>
                    </a:lnTo>
                    <a:lnTo>
                      <a:pt x="548" y="1939"/>
                    </a:lnTo>
                    <a:lnTo>
                      <a:pt x="639" y="2515"/>
                    </a:lnTo>
                    <a:lnTo>
                      <a:pt x="913" y="3152"/>
                    </a:lnTo>
                    <a:lnTo>
                      <a:pt x="1187" y="3697"/>
                    </a:lnTo>
                    <a:lnTo>
                      <a:pt x="1187" y="4364"/>
                    </a:lnTo>
                    <a:lnTo>
                      <a:pt x="1461" y="4970"/>
                    </a:lnTo>
                    <a:lnTo>
                      <a:pt x="1553" y="5545"/>
                    </a:lnTo>
                    <a:lnTo>
                      <a:pt x="2374" y="6182"/>
                    </a:lnTo>
                    <a:lnTo>
                      <a:pt x="2557" y="6818"/>
                    </a:lnTo>
                    <a:lnTo>
                      <a:pt x="2557" y="7333"/>
                    </a:lnTo>
                    <a:lnTo>
                      <a:pt x="2648" y="7909"/>
                    </a:lnTo>
                    <a:lnTo>
                      <a:pt x="2831" y="8515"/>
                    </a:lnTo>
                    <a:lnTo>
                      <a:pt x="3014" y="9000"/>
                    </a:lnTo>
                    <a:lnTo>
                      <a:pt x="3105" y="9576"/>
                    </a:lnTo>
                    <a:lnTo>
                      <a:pt x="3105" y="10152"/>
                    </a:lnTo>
                    <a:lnTo>
                      <a:pt x="3470" y="10636"/>
                    </a:lnTo>
                    <a:lnTo>
                      <a:pt x="3653" y="11182"/>
                    </a:lnTo>
                    <a:lnTo>
                      <a:pt x="3927" y="11697"/>
                    </a:lnTo>
                    <a:lnTo>
                      <a:pt x="4110" y="12182"/>
                    </a:lnTo>
                    <a:lnTo>
                      <a:pt x="4292" y="12667"/>
                    </a:lnTo>
                    <a:lnTo>
                      <a:pt x="4384" y="13152"/>
                    </a:lnTo>
                    <a:lnTo>
                      <a:pt x="4566" y="13636"/>
                    </a:lnTo>
                    <a:lnTo>
                      <a:pt x="4840" y="14121"/>
                    </a:lnTo>
                    <a:lnTo>
                      <a:pt x="5205" y="14485"/>
                    </a:lnTo>
                    <a:lnTo>
                      <a:pt x="5479" y="15030"/>
                    </a:lnTo>
                    <a:lnTo>
                      <a:pt x="5662" y="15455"/>
                    </a:lnTo>
                    <a:lnTo>
                      <a:pt x="5753" y="15879"/>
                    </a:lnTo>
                    <a:lnTo>
                      <a:pt x="6210" y="16182"/>
                    </a:lnTo>
                    <a:lnTo>
                      <a:pt x="6301" y="16606"/>
                    </a:lnTo>
                    <a:lnTo>
                      <a:pt x="6575" y="17000"/>
                    </a:lnTo>
                    <a:lnTo>
                      <a:pt x="6849" y="17333"/>
                    </a:lnTo>
                    <a:lnTo>
                      <a:pt x="6941" y="17576"/>
                    </a:lnTo>
                    <a:lnTo>
                      <a:pt x="7123" y="17939"/>
                    </a:lnTo>
                    <a:lnTo>
                      <a:pt x="7215" y="18152"/>
                    </a:lnTo>
                    <a:lnTo>
                      <a:pt x="7489" y="18485"/>
                    </a:lnTo>
                    <a:lnTo>
                      <a:pt x="7489" y="18697"/>
                    </a:lnTo>
                    <a:lnTo>
                      <a:pt x="7580" y="18909"/>
                    </a:lnTo>
                    <a:lnTo>
                      <a:pt x="7763" y="19121"/>
                    </a:lnTo>
                    <a:lnTo>
                      <a:pt x="8037" y="19364"/>
                    </a:lnTo>
                    <a:lnTo>
                      <a:pt x="8584" y="19485"/>
                    </a:lnTo>
                    <a:lnTo>
                      <a:pt x="8676" y="19576"/>
                    </a:lnTo>
                    <a:lnTo>
                      <a:pt x="8950" y="19818"/>
                    </a:lnTo>
                    <a:lnTo>
                      <a:pt x="9041" y="19848"/>
                    </a:lnTo>
                    <a:lnTo>
                      <a:pt x="9224" y="19879"/>
                    </a:lnTo>
                    <a:lnTo>
                      <a:pt x="9406" y="19970"/>
                    </a:lnTo>
                    <a:lnTo>
                      <a:pt x="9589" y="19970"/>
                    </a:lnTo>
                    <a:lnTo>
                      <a:pt x="9772" y="19970"/>
                    </a:lnTo>
                    <a:lnTo>
                      <a:pt x="10228" y="19879"/>
                    </a:lnTo>
                    <a:lnTo>
                      <a:pt x="10411" y="19848"/>
                    </a:lnTo>
                    <a:lnTo>
                      <a:pt x="10594" y="19818"/>
                    </a:lnTo>
                    <a:lnTo>
                      <a:pt x="10776" y="19485"/>
                    </a:lnTo>
                    <a:lnTo>
                      <a:pt x="10959" y="19364"/>
                    </a:lnTo>
                    <a:lnTo>
                      <a:pt x="11324" y="19061"/>
                    </a:lnTo>
                    <a:lnTo>
                      <a:pt x="11324" y="18848"/>
                    </a:lnTo>
                    <a:lnTo>
                      <a:pt x="11963" y="18515"/>
                    </a:lnTo>
                    <a:lnTo>
                      <a:pt x="12237" y="18212"/>
                    </a:lnTo>
                    <a:lnTo>
                      <a:pt x="12420" y="17939"/>
                    </a:lnTo>
                    <a:lnTo>
                      <a:pt x="12511" y="17485"/>
                    </a:lnTo>
                    <a:lnTo>
                      <a:pt x="12511" y="17152"/>
                    </a:lnTo>
                    <a:lnTo>
                      <a:pt x="12877" y="16667"/>
                    </a:lnTo>
                    <a:lnTo>
                      <a:pt x="13059" y="16303"/>
                    </a:lnTo>
                    <a:lnTo>
                      <a:pt x="13151" y="15879"/>
                    </a:lnTo>
                    <a:lnTo>
                      <a:pt x="13516" y="15394"/>
                    </a:lnTo>
                    <a:lnTo>
                      <a:pt x="13790" y="14879"/>
                    </a:lnTo>
                    <a:lnTo>
                      <a:pt x="14064" y="14333"/>
                    </a:lnTo>
                    <a:lnTo>
                      <a:pt x="14338" y="13818"/>
                    </a:lnTo>
                    <a:lnTo>
                      <a:pt x="14703" y="13333"/>
                    </a:lnTo>
                    <a:lnTo>
                      <a:pt x="14795" y="12818"/>
                    </a:lnTo>
                    <a:lnTo>
                      <a:pt x="15342" y="12182"/>
                    </a:lnTo>
                    <a:lnTo>
                      <a:pt x="15616" y="11636"/>
                    </a:lnTo>
                    <a:lnTo>
                      <a:pt x="15708" y="11091"/>
                    </a:lnTo>
                    <a:lnTo>
                      <a:pt x="15890" y="10545"/>
                    </a:lnTo>
                    <a:lnTo>
                      <a:pt x="16164" y="10000"/>
                    </a:lnTo>
                    <a:lnTo>
                      <a:pt x="16438" y="9455"/>
                    </a:lnTo>
                    <a:lnTo>
                      <a:pt x="16804" y="8939"/>
                    </a:lnTo>
                    <a:lnTo>
                      <a:pt x="16895" y="8394"/>
                    </a:lnTo>
                    <a:lnTo>
                      <a:pt x="16986" y="7818"/>
                    </a:lnTo>
                    <a:lnTo>
                      <a:pt x="17169" y="7333"/>
                    </a:lnTo>
                    <a:lnTo>
                      <a:pt x="17352" y="6818"/>
                    </a:lnTo>
                    <a:lnTo>
                      <a:pt x="17443" y="6182"/>
                    </a:lnTo>
                    <a:lnTo>
                      <a:pt x="17443" y="5758"/>
                    </a:lnTo>
                    <a:lnTo>
                      <a:pt x="18082" y="5182"/>
                    </a:lnTo>
                    <a:lnTo>
                      <a:pt x="18447" y="4697"/>
                    </a:lnTo>
                    <a:lnTo>
                      <a:pt x="18539" y="4273"/>
                    </a:lnTo>
                    <a:lnTo>
                      <a:pt x="18813" y="3848"/>
                    </a:lnTo>
                    <a:lnTo>
                      <a:pt x="18995" y="3394"/>
                    </a:lnTo>
                    <a:lnTo>
                      <a:pt x="19087" y="2970"/>
                    </a:lnTo>
                    <a:lnTo>
                      <a:pt x="19361" y="2545"/>
                    </a:lnTo>
                    <a:lnTo>
                      <a:pt x="19361" y="2333"/>
                    </a:lnTo>
                    <a:lnTo>
                      <a:pt x="19452" y="1939"/>
                    </a:lnTo>
                    <a:lnTo>
                      <a:pt x="19543" y="1576"/>
                    </a:lnTo>
                    <a:lnTo>
                      <a:pt x="19817" y="1364"/>
                    </a:lnTo>
                    <a:lnTo>
                      <a:pt x="19817" y="1091"/>
                    </a:lnTo>
                    <a:lnTo>
                      <a:pt x="19909" y="87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1"/>
              <p:cNvSpPr/>
              <p:nvPr/>
            </p:nvSpPr>
            <p:spPr bwMode="auto">
              <a:xfrm>
                <a:off x="3638550" y="3660775"/>
                <a:ext cx="207963" cy="3143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90"/>
                    </a:moveTo>
                    <a:lnTo>
                      <a:pt x="192" y="18465"/>
                    </a:lnTo>
                    <a:lnTo>
                      <a:pt x="481" y="17899"/>
                    </a:lnTo>
                    <a:lnTo>
                      <a:pt x="673" y="17414"/>
                    </a:lnTo>
                    <a:lnTo>
                      <a:pt x="673" y="16646"/>
                    </a:lnTo>
                    <a:lnTo>
                      <a:pt x="962" y="16040"/>
                    </a:lnTo>
                    <a:lnTo>
                      <a:pt x="1250" y="15515"/>
                    </a:lnTo>
                    <a:lnTo>
                      <a:pt x="1442" y="14949"/>
                    </a:lnTo>
                    <a:lnTo>
                      <a:pt x="1923" y="14263"/>
                    </a:lnTo>
                    <a:lnTo>
                      <a:pt x="2212" y="13778"/>
                    </a:lnTo>
                    <a:lnTo>
                      <a:pt x="2500" y="13212"/>
                    </a:lnTo>
                    <a:lnTo>
                      <a:pt x="2500" y="12566"/>
                    </a:lnTo>
                    <a:lnTo>
                      <a:pt x="2596" y="12000"/>
                    </a:lnTo>
                    <a:lnTo>
                      <a:pt x="2885" y="11354"/>
                    </a:lnTo>
                    <a:lnTo>
                      <a:pt x="2981" y="10788"/>
                    </a:lnTo>
                    <a:lnTo>
                      <a:pt x="3269" y="10263"/>
                    </a:lnTo>
                    <a:lnTo>
                      <a:pt x="3269" y="9818"/>
                    </a:lnTo>
                    <a:lnTo>
                      <a:pt x="3654" y="9333"/>
                    </a:lnTo>
                    <a:lnTo>
                      <a:pt x="4038" y="8727"/>
                    </a:lnTo>
                    <a:lnTo>
                      <a:pt x="4231" y="8283"/>
                    </a:lnTo>
                    <a:lnTo>
                      <a:pt x="4327" y="7798"/>
                    </a:lnTo>
                    <a:lnTo>
                      <a:pt x="4615" y="7313"/>
                    </a:lnTo>
                    <a:lnTo>
                      <a:pt x="4808" y="6788"/>
                    </a:lnTo>
                    <a:lnTo>
                      <a:pt x="5096" y="6343"/>
                    </a:lnTo>
                    <a:lnTo>
                      <a:pt x="5385" y="5899"/>
                    </a:lnTo>
                    <a:lnTo>
                      <a:pt x="5481" y="5495"/>
                    </a:lnTo>
                    <a:lnTo>
                      <a:pt x="5865" y="5010"/>
                    </a:lnTo>
                    <a:lnTo>
                      <a:pt x="5865" y="4485"/>
                    </a:lnTo>
                    <a:lnTo>
                      <a:pt x="6442" y="4242"/>
                    </a:lnTo>
                    <a:lnTo>
                      <a:pt x="6635" y="3758"/>
                    </a:lnTo>
                    <a:lnTo>
                      <a:pt x="6635" y="3394"/>
                    </a:lnTo>
                    <a:lnTo>
                      <a:pt x="7115" y="3030"/>
                    </a:lnTo>
                    <a:lnTo>
                      <a:pt x="7115" y="2586"/>
                    </a:lnTo>
                    <a:lnTo>
                      <a:pt x="7500" y="2384"/>
                    </a:lnTo>
                    <a:lnTo>
                      <a:pt x="7500" y="2101"/>
                    </a:lnTo>
                    <a:lnTo>
                      <a:pt x="7500" y="1818"/>
                    </a:lnTo>
                    <a:lnTo>
                      <a:pt x="7788" y="1576"/>
                    </a:lnTo>
                    <a:lnTo>
                      <a:pt x="7885" y="1374"/>
                    </a:lnTo>
                    <a:lnTo>
                      <a:pt x="8462" y="1051"/>
                    </a:lnTo>
                    <a:lnTo>
                      <a:pt x="8462" y="889"/>
                    </a:lnTo>
                    <a:lnTo>
                      <a:pt x="8846" y="646"/>
                    </a:lnTo>
                    <a:lnTo>
                      <a:pt x="8942" y="444"/>
                    </a:lnTo>
                    <a:lnTo>
                      <a:pt x="9135" y="404"/>
                    </a:lnTo>
                    <a:lnTo>
                      <a:pt x="9327" y="202"/>
                    </a:lnTo>
                    <a:lnTo>
                      <a:pt x="9327" y="162"/>
                    </a:lnTo>
                    <a:lnTo>
                      <a:pt x="9712" y="162"/>
                    </a:lnTo>
                    <a:lnTo>
                      <a:pt x="10192" y="40"/>
                    </a:lnTo>
                    <a:lnTo>
                      <a:pt x="10385" y="0"/>
                    </a:lnTo>
                    <a:lnTo>
                      <a:pt x="10673" y="40"/>
                    </a:lnTo>
                    <a:lnTo>
                      <a:pt x="10769" y="40"/>
                    </a:lnTo>
                    <a:lnTo>
                      <a:pt x="10865" y="162"/>
                    </a:lnTo>
                    <a:lnTo>
                      <a:pt x="11058" y="202"/>
                    </a:lnTo>
                    <a:lnTo>
                      <a:pt x="11442" y="404"/>
                    </a:lnTo>
                    <a:lnTo>
                      <a:pt x="11538" y="444"/>
                    </a:lnTo>
                    <a:lnTo>
                      <a:pt x="12115" y="808"/>
                    </a:lnTo>
                    <a:lnTo>
                      <a:pt x="12212" y="1010"/>
                    </a:lnTo>
                    <a:lnTo>
                      <a:pt x="12500" y="1293"/>
                    </a:lnTo>
                    <a:lnTo>
                      <a:pt x="12500" y="1576"/>
                    </a:lnTo>
                    <a:lnTo>
                      <a:pt x="12500" y="1859"/>
                    </a:lnTo>
                    <a:lnTo>
                      <a:pt x="12885" y="2263"/>
                    </a:lnTo>
                    <a:lnTo>
                      <a:pt x="12885" y="2586"/>
                    </a:lnTo>
                    <a:lnTo>
                      <a:pt x="13365" y="3152"/>
                    </a:lnTo>
                    <a:lnTo>
                      <a:pt x="13365" y="3556"/>
                    </a:lnTo>
                    <a:lnTo>
                      <a:pt x="13558" y="4000"/>
                    </a:lnTo>
                    <a:lnTo>
                      <a:pt x="14135" y="4404"/>
                    </a:lnTo>
                    <a:lnTo>
                      <a:pt x="14231" y="4929"/>
                    </a:lnTo>
                    <a:lnTo>
                      <a:pt x="14519" y="5495"/>
                    </a:lnTo>
                    <a:lnTo>
                      <a:pt x="14808" y="5980"/>
                    </a:lnTo>
                    <a:lnTo>
                      <a:pt x="15096" y="6384"/>
                    </a:lnTo>
                    <a:lnTo>
                      <a:pt x="15192" y="7071"/>
                    </a:lnTo>
                    <a:lnTo>
                      <a:pt x="15385" y="7717"/>
                    </a:lnTo>
                    <a:lnTo>
                      <a:pt x="15673" y="8162"/>
                    </a:lnTo>
                    <a:lnTo>
                      <a:pt x="15865" y="8727"/>
                    </a:lnTo>
                    <a:lnTo>
                      <a:pt x="16058" y="9333"/>
                    </a:lnTo>
                    <a:lnTo>
                      <a:pt x="16346" y="9939"/>
                    </a:lnTo>
                    <a:lnTo>
                      <a:pt x="16731" y="10384"/>
                    </a:lnTo>
                    <a:lnTo>
                      <a:pt x="16731" y="11071"/>
                    </a:lnTo>
                    <a:lnTo>
                      <a:pt x="17019" y="11677"/>
                    </a:lnTo>
                    <a:lnTo>
                      <a:pt x="17212" y="12162"/>
                    </a:lnTo>
                    <a:lnTo>
                      <a:pt x="17404" y="12687"/>
                    </a:lnTo>
                    <a:lnTo>
                      <a:pt x="17500" y="13212"/>
                    </a:lnTo>
                    <a:lnTo>
                      <a:pt x="17500" y="13859"/>
                    </a:lnTo>
                    <a:lnTo>
                      <a:pt x="17788" y="14343"/>
                    </a:lnTo>
                    <a:lnTo>
                      <a:pt x="17788" y="14949"/>
                    </a:lnTo>
                    <a:lnTo>
                      <a:pt x="18462" y="15515"/>
                    </a:lnTo>
                    <a:lnTo>
                      <a:pt x="18558" y="15919"/>
                    </a:lnTo>
                    <a:lnTo>
                      <a:pt x="18750" y="16444"/>
                    </a:lnTo>
                    <a:lnTo>
                      <a:pt x="18942" y="16848"/>
                    </a:lnTo>
                    <a:lnTo>
                      <a:pt x="19038" y="17414"/>
                    </a:lnTo>
                    <a:lnTo>
                      <a:pt x="19327" y="17737"/>
                    </a:lnTo>
                    <a:lnTo>
                      <a:pt x="19327" y="18182"/>
                    </a:lnTo>
                    <a:lnTo>
                      <a:pt x="19423" y="18465"/>
                    </a:lnTo>
                    <a:lnTo>
                      <a:pt x="19519" y="18949"/>
                    </a:lnTo>
                    <a:lnTo>
                      <a:pt x="19615" y="19152"/>
                    </a:lnTo>
                    <a:lnTo>
                      <a:pt x="19808" y="19556"/>
                    </a:lnTo>
                    <a:lnTo>
                      <a:pt x="19904" y="19798"/>
                    </a:lnTo>
                    <a:lnTo>
                      <a:pt x="19904" y="1996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2"/>
              <p:cNvSpPr/>
              <p:nvPr/>
            </p:nvSpPr>
            <p:spPr bwMode="auto">
              <a:xfrm>
                <a:off x="3843338" y="3963988"/>
                <a:ext cx="217487" cy="3048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26"/>
                    </a:lnTo>
                    <a:lnTo>
                      <a:pt x="365" y="1336"/>
                    </a:lnTo>
                    <a:lnTo>
                      <a:pt x="548" y="1879"/>
                    </a:lnTo>
                    <a:lnTo>
                      <a:pt x="639" y="2463"/>
                    </a:lnTo>
                    <a:lnTo>
                      <a:pt x="913" y="3090"/>
                    </a:lnTo>
                    <a:lnTo>
                      <a:pt x="1187" y="3674"/>
                    </a:lnTo>
                    <a:lnTo>
                      <a:pt x="1187" y="4342"/>
                    </a:lnTo>
                    <a:lnTo>
                      <a:pt x="1461" y="5010"/>
                    </a:lnTo>
                    <a:lnTo>
                      <a:pt x="1553" y="5553"/>
                    </a:lnTo>
                    <a:lnTo>
                      <a:pt x="2374" y="6138"/>
                    </a:lnTo>
                    <a:lnTo>
                      <a:pt x="2557" y="6597"/>
                    </a:lnTo>
                    <a:lnTo>
                      <a:pt x="2557" y="7432"/>
                    </a:lnTo>
                    <a:lnTo>
                      <a:pt x="2648" y="7933"/>
                    </a:lnTo>
                    <a:lnTo>
                      <a:pt x="2831" y="8476"/>
                    </a:lnTo>
                    <a:lnTo>
                      <a:pt x="3014" y="8977"/>
                    </a:lnTo>
                    <a:lnTo>
                      <a:pt x="3105" y="9603"/>
                    </a:lnTo>
                    <a:lnTo>
                      <a:pt x="3105" y="10104"/>
                    </a:lnTo>
                    <a:lnTo>
                      <a:pt x="3470" y="10564"/>
                    </a:lnTo>
                    <a:lnTo>
                      <a:pt x="3653" y="11148"/>
                    </a:lnTo>
                    <a:lnTo>
                      <a:pt x="3927" y="11649"/>
                    </a:lnTo>
                    <a:lnTo>
                      <a:pt x="4110" y="12150"/>
                    </a:lnTo>
                    <a:lnTo>
                      <a:pt x="4292" y="12568"/>
                    </a:lnTo>
                    <a:lnTo>
                      <a:pt x="4384" y="13111"/>
                    </a:lnTo>
                    <a:lnTo>
                      <a:pt x="4566" y="13653"/>
                    </a:lnTo>
                    <a:lnTo>
                      <a:pt x="4840" y="14113"/>
                    </a:lnTo>
                    <a:lnTo>
                      <a:pt x="5205" y="14530"/>
                    </a:lnTo>
                    <a:lnTo>
                      <a:pt x="5479" y="15031"/>
                    </a:lnTo>
                    <a:lnTo>
                      <a:pt x="5662" y="15574"/>
                    </a:lnTo>
                    <a:lnTo>
                      <a:pt x="5753" y="15866"/>
                    </a:lnTo>
                    <a:lnTo>
                      <a:pt x="6210" y="16200"/>
                    </a:lnTo>
                    <a:lnTo>
                      <a:pt x="6301" y="16576"/>
                    </a:lnTo>
                    <a:lnTo>
                      <a:pt x="6575" y="16952"/>
                    </a:lnTo>
                    <a:lnTo>
                      <a:pt x="6849" y="17328"/>
                    </a:lnTo>
                    <a:lnTo>
                      <a:pt x="6941" y="17620"/>
                    </a:lnTo>
                    <a:lnTo>
                      <a:pt x="7123" y="17871"/>
                    </a:lnTo>
                    <a:lnTo>
                      <a:pt x="7215" y="18121"/>
                    </a:lnTo>
                    <a:lnTo>
                      <a:pt x="7489" y="18413"/>
                    </a:lnTo>
                    <a:lnTo>
                      <a:pt x="7489" y="18664"/>
                    </a:lnTo>
                    <a:lnTo>
                      <a:pt x="7580" y="18956"/>
                    </a:lnTo>
                    <a:lnTo>
                      <a:pt x="7763" y="19123"/>
                    </a:lnTo>
                    <a:lnTo>
                      <a:pt x="8037" y="19332"/>
                    </a:lnTo>
                    <a:lnTo>
                      <a:pt x="8584" y="19541"/>
                    </a:lnTo>
                    <a:lnTo>
                      <a:pt x="8676" y="19582"/>
                    </a:lnTo>
                    <a:lnTo>
                      <a:pt x="8950" y="19791"/>
                    </a:lnTo>
                    <a:lnTo>
                      <a:pt x="9041" y="19833"/>
                    </a:lnTo>
                    <a:lnTo>
                      <a:pt x="9224" y="19833"/>
                    </a:lnTo>
                    <a:lnTo>
                      <a:pt x="9406" y="19958"/>
                    </a:lnTo>
                    <a:lnTo>
                      <a:pt x="9589" y="19958"/>
                    </a:lnTo>
                    <a:lnTo>
                      <a:pt x="9772" y="19958"/>
                    </a:lnTo>
                    <a:lnTo>
                      <a:pt x="10228" y="19833"/>
                    </a:lnTo>
                    <a:lnTo>
                      <a:pt x="10411" y="19833"/>
                    </a:lnTo>
                    <a:lnTo>
                      <a:pt x="10594" y="19582"/>
                    </a:lnTo>
                    <a:lnTo>
                      <a:pt x="10776" y="19582"/>
                    </a:lnTo>
                    <a:lnTo>
                      <a:pt x="10959" y="19332"/>
                    </a:lnTo>
                    <a:lnTo>
                      <a:pt x="11324" y="19081"/>
                    </a:lnTo>
                    <a:lnTo>
                      <a:pt x="11324" y="18914"/>
                    </a:lnTo>
                    <a:lnTo>
                      <a:pt x="11963" y="18455"/>
                    </a:lnTo>
                    <a:lnTo>
                      <a:pt x="12237" y="18330"/>
                    </a:lnTo>
                    <a:lnTo>
                      <a:pt x="12420" y="17829"/>
                    </a:lnTo>
                    <a:lnTo>
                      <a:pt x="12511" y="17537"/>
                    </a:lnTo>
                    <a:lnTo>
                      <a:pt x="12511" y="17161"/>
                    </a:lnTo>
                    <a:lnTo>
                      <a:pt x="12877" y="16660"/>
                    </a:lnTo>
                    <a:lnTo>
                      <a:pt x="13059" y="16326"/>
                    </a:lnTo>
                    <a:lnTo>
                      <a:pt x="13151" y="15866"/>
                    </a:lnTo>
                    <a:lnTo>
                      <a:pt x="13516" y="15407"/>
                    </a:lnTo>
                    <a:lnTo>
                      <a:pt x="13790" y="14906"/>
                    </a:lnTo>
                    <a:lnTo>
                      <a:pt x="14064" y="14363"/>
                    </a:lnTo>
                    <a:lnTo>
                      <a:pt x="14338" y="13862"/>
                    </a:lnTo>
                    <a:lnTo>
                      <a:pt x="14703" y="13403"/>
                    </a:lnTo>
                    <a:lnTo>
                      <a:pt x="14795" y="12818"/>
                    </a:lnTo>
                    <a:lnTo>
                      <a:pt x="15342" y="12150"/>
                    </a:lnTo>
                    <a:lnTo>
                      <a:pt x="15616" y="11649"/>
                    </a:lnTo>
                    <a:lnTo>
                      <a:pt x="15708" y="11023"/>
                    </a:lnTo>
                    <a:lnTo>
                      <a:pt x="15890" y="10522"/>
                    </a:lnTo>
                    <a:lnTo>
                      <a:pt x="16164" y="10021"/>
                    </a:lnTo>
                    <a:lnTo>
                      <a:pt x="16438" y="9478"/>
                    </a:lnTo>
                    <a:lnTo>
                      <a:pt x="16804" y="8977"/>
                    </a:lnTo>
                    <a:lnTo>
                      <a:pt x="16895" y="8351"/>
                    </a:lnTo>
                    <a:lnTo>
                      <a:pt x="16986" y="7850"/>
                    </a:lnTo>
                    <a:lnTo>
                      <a:pt x="17169" y="7432"/>
                    </a:lnTo>
                    <a:lnTo>
                      <a:pt x="17352" y="6806"/>
                    </a:lnTo>
                    <a:lnTo>
                      <a:pt x="17443" y="6180"/>
                    </a:lnTo>
                    <a:lnTo>
                      <a:pt x="17443" y="5637"/>
                    </a:lnTo>
                    <a:lnTo>
                      <a:pt x="18082" y="5177"/>
                    </a:lnTo>
                    <a:lnTo>
                      <a:pt x="18447" y="4635"/>
                    </a:lnTo>
                    <a:lnTo>
                      <a:pt x="18539" y="4342"/>
                    </a:lnTo>
                    <a:lnTo>
                      <a:pt x="18813" y="3841"/>
                    </a:lnTo>
                    <a:lnTo>
                      <a:pt x="18995" y="3424"/>
                    </a:lnTo>
                    <a:lnTo>
                      <a:pt x="19087" y="3048"/>
                    </a:lnTo>
                    <a:lnTo>
                      <a:pt x="19361" y="2630"/>
                    </a:lnTo>
                    <a:lnTo>
                      <a:pt x="19361" y="2213"/>
                    </a:lnTo>
                    <a:lnTo>
                      <a:pt x="19452" y="1879"/>
                    </a:lnTo>
                    <a:lnTo>
                      <a:pt x="19543" y="1628"/>
                    </a:lnTo>
                    <a:lnTo>
                      <a:pt x="19817" y="1420"/>
                    </a:lnTo>
                    <a:lnTo>
                      <a:pt x="19817" y="1044"/>
                    </a:lnTo>
                    <a:lnTo>
                      <a:pt x="19909" y="87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3"/>
              <p:cNvSpPr/>
              <p:nvPr/>
            </p:nvSpPr>
            <p:spPr bwMode="auto">
              <a:xfrm>
                <a:off x="1930400" y="3825875"/>
                <a:ext cx="207963" cy="1793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4"/>
              <p:cNvSpPr/>
              <p:nvPr/>
            </p:nvSpPr>
            <p:spPr bwMode="auto">
              <a:xfrm>
                <a:off x="2136775" y="3997325"/>
                <a:ext cx="217488" cy="17145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515"/>
                    </a:lnTo>
                    <a:lnTo>
                      <a:pt x="365" y="1324"/>
                    </a:lnTo>
                    <a:lnTo>
                      <a:pt x="548" y="1912"/>
                    </a:lnTo>
                    <a:lnTo>
                      <a:pt x="639" y="2426"/>
                    </a:lnTo>
                    <a:lnTo>
                      <a:pt x="913" y="3162"/>
                    </a:lnTo>
                    <a:lnTo>
                      <a:pt x="1187" y="3676"/>
                    </a:lnTo>
                    <a:lnTo>
                      <a:pt x="1187" y="4338"/>
                    </a:lnTo>
                    <a:lnTo>
                      <a:pt x="1461" y="5000"/>
                    </a:lnTo>
                    <a:lnTo>
                      <a:pt x="1553" y="5588"/>
                    </a:lnTo>
                    <a:lnTo>
                      <a:pt x="2374" y="6103"/>
                    </a:lnTo>
                    <a:lnTo>
                      <a:pt x="2557" y="6765"/>
                    </a:lnTo>
                    <a:lnTo>
                      <a:pt x="2557" y="7279"/>
                    </a:lnTo>
                    <a:lnTo>
                      <a:pt x="2648" y="7794"/>
                    </a:lnTo>
                    <a:lnTo>
                      <a:pt x="2831" y="8456"/>
                    </a:lnTo>
                    <a:lnTo>
                      <a:pt x="3014" y="9044"/>
                    </a:lnTo>
                    <a:lnTo>
                      <a:pt x="3105" y="9632"/>
                    </a:lnTo>
                    <a:lnTo>
                      <a:pt x="3105" y="10074"/>
                    </a:lnTo>
                    <a:lnTo>
                      <a:pt x="3470" y="10588"/>
                    </a:lnTo>
                    <a:lnTo>
                      <a:pt x="3653" y="11103"/>
                    </a:lnTo>
                    <a:lnTo>
                      <a:pt x="3927" y="11618"/>
                    </a:lnTo>
                    <a:lnTo>
                      <a:pt x="4110" y="12206"/>
                    </a:lnTo>
                    <a:lnTo>
                      <a:pt x="4292" y="12721"/>
                    </a:lnTo>
                    <a:lnTo>
                      <a:pt x="4384" y="13088"/>
                    </a:lnTo>
                    <a:lnTo>
                      <a:pt x="4566" y="13750"/>
                    </a:lnTo>
                    <a:lnTo>
                      <a:pt x="4840" y="14118"/>
                    </a:lnTo>
                    <a:lnTo>
                      <a:pt x="5205" y="14632"/>
                    </a:lnTo>
                    <a:lnTo>
                      <a:pt x="5479" y="15000"/>
                    </a:lnTo>
                    <a:lnTo>
                      <a:pt x="5662" y="15368"/>
                    </a:lnTo>
                    <a:lnTo>
                      <a:pt x="5753" y="15882"/>
                    </a:lnTo>
                    <a:lnTo>
                      <a:pt x="6210" y="16324"/>
                    </a:lnTo>
                    <a:lnTo>
                      <a:pt x="6301" y="16618"/>
                    </a:lnTo>
                    <a:lnTo>
                      <a:pt x="6575" y="16838"/>
                    </a:lnTo>
                    <a:lnTo>
                      <a:pt x="6849" y="17279"/>
                    </a:lnTo>
                    <a:lnTo>
                      <a:pt x="6941" y="17647"/>
                    </a:lnTo>
                    <a:lnTo>
                      <a:pt x="7123" y="17868"/>
                    </a:lnTo>
                    <a:lnTo>
                      <a:pt x="7215" y="18162"/>
                    </a:lnTo>
                    <a:lnTo>
                      <a:pt x="7489" y="18382"/>
                    </a:lnTo>
                    <a:lnTo>
                      <a:pt x="7489" y="18676"/>
                    </a:lnTo>
                    <a:lnTo>
                      <a:pt x="7580" y="18897"/>
                    </a:lnTo>
                    <a:lnTo>
                      <a:pt x="7763" y="18971"/>
                    </a:lnTo>
                    <a:lnTo>
                      <a:pt x="8037" y="19265"/>
                    </a:lnTo>
                    <a:lnTo>
                      <a:pt x="8584" y="19559"/>
                    </a:lnTo>
                    <a:lnTo>
                      <a:pt x="8676" y="19632"/>
                    </a:lnTo>
                    <a:lnTo>
                      <a:pt x="8950" y="19706"/>
                    </a:lnTo>
                    <a:lnTo>
                      <a:pt x="9041" y="19706"/>
                    </a:lnTo>
                    <a:lnTo>
                      <a:pt x="9224" y="19926"/>
                    </a:lnTo>
                    <a:lnTo>
                      <a:pt x="9406" y="19926"/>
                    </a:lnTo>
                    <a:lnTo>
                      <a:pt x="9589" y="19926"/>
                    </a:lnTo>
                    <a:lnTo>
                      <a:pt x="9772" y="19926"/>
                    </a:lnTo>
                    <a:lnTo>
                      <a:pt x="10228" y="19926"/>
                    </a:lnTo>
                    <a:lnTo>
                      <a:pt x="10411" y="19706"/>
                    </a:lnTo>
                    <a:lnTo>
                      <a:pt x="10594" y="19632"/>
                    </a:lnTo>
                    <a:lnTo>
                      <a:pt x="10776" y="19559"/>
                    </a:lnTo>
                    <a:lnTo>
                      <a:pt x="10959" y="19265"/>
                    </a:lnTo>
                    <a:lnTo>
                      <a:pt x="11324" y="18971"/>
                    </a:lnTo>
                    <a:lnTo>
                      <a:pt x="11324" y="18897"/>
                    </a:lnTo>
                    <a:lnTo>
                      <a:pt x="11963" y="18603"/>
                    </a:lnTo>
                    <a:lnTo>
                      <a:pt x="12237" y="18382"/>
                    </a:lnTo>
                    <a:lnTo>
                      <a:pt x="12420" y="17721"/>
                    </a:lnTo>
                    <a:lnTo>
                      <a:pt x="12511" y="17574"/>
                    </a:lnTo>
                    <a:lnTo>
                      <a:pt x="12511" y="16985"/>
                    </a:lnTo>
                    <a:lnTo>
                      <a:pt x="12877" y="16618"/>
                    </a:lnTo>
                    <a:lnTo>
                      <a:pt x="13059" y="16324"/>
                    </a:lnTo>
                    <a:lnTo>
                      <a:pt x="13151" y="15882"/>
                    </a:lnTo>
                    <a:lnTo>
                      <a:pt x="13516" y="15368"/>
                    </a:lnTo>
                    <a:lnTo>
                      <a:pt x="13790" y="15000"/>
                    </a:lnTo>
                    <a:lnTo>
                      <a:pt x="14064" y="14338"/>
                    </a:lnTo>
                    <a:lnTo>
                      <a:pt x="14338" y="13897"/>
                    </a:lnTo>
                    <a:lnTo>
                      <a:pt x="14703" y="13382"/>
                    </a:lnTo>
                    <a:lnTo>
                      <a:pt x="14795" y="12941"/>
                    </a:lnTo>
                    <a:lnTo>
                      <a:pt x="15342" y="12206"/>
                    </a:lnTo>
                    <a:lnTo>
                      <a:pt x="15616" y="11618"/>
                    </a:lnTo>
                    <a:lnTo>
                      <a:pt x="15708" y="10956"/>
                    </a:lnTo>
                    <a:lnTo>
                      <a:pt x="15890" y="10588"/>
                    </a:lnTo>
                    <a:lnTo>
                      <a:pt x="16164" y="10000"/>
                    </a:lnTo>
                    <a:lnTo>
                      <a:pt x="16438" y="9559"/>
                    </a:lnTo>
                    <a:lnTo>
                      <a:pt x="16804" y="9044"/>
                    </a:lnTo>
                    <a:lnTo>
                      <a:pt x="16895" y="8382"/>
                    </a:lnTo>
                    <a:lnTo>
                      <a:pt x="16986" y="7794"/>
                    </a:lnTo>
                    <a:lnTo>
                      <a:pt x="17169" y="7279"/>
                    </a:lnTo>
                    <a:lnTo>
                      <a:pt x="17352" y="6765"/>
                    </a:lnTo>
                    <a:lnTo>
                      <a:pt x="17443" y="6103"/>
                    </a:lnTo>
                    <a:lnTo>
                      <a:pt x="17443" y="5662"/>
                    </a:lnTo>
                    <a:lnTo>
                      <a:pt x="18082" y="5074"/>
                    </a:lnTo>
                    <a:lnTo>
                      <a:pt x="18447" y="4926"/>
                    </a:lnTo>
                    <a:lnTo>
                      <a:pt x="18539" y="4338"/>
                    </a:lnTo>
                    <a:lnTo>
                      <a:pt x="18813" y="3676"/>
                    </a:lnTo>
                    <a:lnTo>
                      <a:pt x="18995" y="3382"/>
                    </a:lnTo>
                    <a:lnTo>
                      <a:pt x="19087" y="3162"/>
                    </a:lnTo>
                    <a:lnTo>
                      <a:pt x="19361" y="2647"/>
                    </a:lnTo>
                    <a:lnTo>
                      <a:pt x="19361" y="2279"/>
                    </a:lnTo>
                    <a:lnTo>
                      <a:pt x="19452" y="1912"/>
                    </a:lnTo>
                    <a:lnTo>
                      <a:pt x="19543" y="1618"/>
                    </a:lnTo>
                    <a:lnTo>
                      <a:pt x="19817" y="1397"/>
                    </a:lnTo>
                    <a:lnTo>
                      <a:pt x="19817" y="1103"/>
                    </a:lnTo>
                    <a:lnTo>
                      <a:pt x="19909" y="102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15"/>
              <p:cNvSpPr/>
              <p:nvPr/>
            </p:nvSpPr>
            <p:spPr bwMode="auto">
              <a:xfrm>
                <a:off x="4068763" y="3810000"/>
                <a:ext cx="207962" cy="1793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16"/>
              <p:cNvSpPr/>
              <p:nvPr/>
            </p:nvSpPr>
            <p:spPr bwMode="auto">
              <a:xfrm>
                <a:off x="4276725" y="3940175"/>
                <a:ext cx="227013" cy="9048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5" y="559"/>
                    </a:lnTo>
                    <a:lnTo>
                      <a:pt x="351" y="1399"/>
                    </a:lnTo>
                    <a:lnTo>
                      <a:pt x="526" y="2098"/>
                    </a:lnTo>
                    <a:lnTo>
                      <a:pt x="614" y="2517"/>
                    </a:lnTo>
                    <a:lnTo>
                      <a:pt x="877" y="3077"/>
                    </a:lnTo>
                    <a:lnTo>
                      <a:pt x="1228" y="3916"/>
                    </a:lnTo>
                    <a:lnTo>
                      <a:pt x="1228" y="4336"/>
                    </a:lnTo>
                    <a:lnTo>
                      <a:pt x="1579" y="5035"/>
                    </a:lnTo>
                    <a:lnTo>
                      <a:pt x="1667" y="5455"/>
                    </a:lnTo>
                    <a:lnTo>
                      <a:pt x="2281" y="6154"/>
                    </a:lnTo>
                    <a:lnTo>
                      <a:pt x="2456" y="6853"/>
                    </a:lnTo>
                    <a:lnTo>
                      <a:pt x="2544" y="7413"/>
                    </a:lnTo>
                    <a:lnTo>
                      <a:pt x="2632" y="7972"/>
                    </a:lnTo>
                    <a:lnTo>
                      <a:pt x="2807" y="8392"/>
                    </a:lnTo>
                    <a:lnTo>
                      <a:pt x="2982" y="9091"/>
                    </a:lnTo>
                    <a:lnTo>
                      <a:pt x="3070" y="9790"/>
                    </a:lnTo>
                    <a:lnTo>
                      <a:pt x="3070" y="10070"/>
                    </a:lnTo>
                    <a:lnTo>
                      <a:pt x="3509" y="10629"/>
                    </a:lnTo>
                    <a:lnTo>
                      <a:pt x="3684" y="11049"/>
                    </a:lnTo>
                    <a:lnTo>
                      <a:pt x="3947" y="11748"/>
                    </a:lnTo>
                    <a:lnTo>
                      <a:pt x="4123" y="12028"/>
                    </a:lnTo>
                    <a:lnTo>
                      <a:pt x="4386" y="12587"/>
                    </a:lnTo>
                    <a:lnTo>
                      <a:pt x="4474" y="13147"/>
                    </a:lnTo>
                    <a:lnTo>
                      <a:pt x="4649" y="13706"/>
                    </a:lnTo>
                    <a:lnTo>
                      <a:pt x="4912" y="14126"/>
                    </a:lnTo>
                    <a:lnTo>
                      <a:pt x="5175" y="14685"/>
                    </a:lnTo>
                    <a:lnTo>
                      <a:pt x="5439" y="14965"/>
                    </a:lnTo>
                    <a:lnTo>
                      <a:pt x="5702" y="15524"/>
                    </a:lnTo>
                    <a:lnTo>
                      <a:pt x="5789" y="15804"/>
                    </a:lnTo>
                    <a:lnTo>
                      <a:pt x="6140" y="16084"/>
                    </a:lnTo>
                    <a:lnTo>
                      <a:pt x="6228" y="16503"/>
                    </a:lnTo>
                    <a:lnTo>
                      <a:pt x="6491" y="16923"/>
                    </a:lnTo>
                    <a:lnTo>
                      <a:pt x="6754" y="17203"/>
                    </a:lnTo>
                    <a:lnTo>
                      <a:pt x="6842" y="17483"/>
                    </a:lnTo>
                    <a:lnTo>
                      <a:pt x="7018" y="17762"/>
                    </a:lnTo>
                    <a:lnTo>
                      <a:pt x="7193" y="18182"/>
                    </a:lnTo>
                    <a:lnTo>
                      <a:pt x="7544" y="18462"/>
                    </a:lnTo>
                    <a:lnTo>
                      <a:pt x="7544" y="18601"/>
                    </a:lnTo>
                    <a:lnTo>
                      <a:pt x="7632" y="19021"/>
                    </a:lnTo>
                    <a:lnTo>
                      <a:pt x="7895" y="19161"/>
                    </a:lnTo>
                    <a:lnTo>
                      <a:pt x="8158" y="19301"/>
                    </a:lnTo>
                    <a:lnTo>
                      <a:pt x="8596" y="19441"/>
                    </a:lnTo>
                    <a:lnTo>
                      <a:pt x="8684" y="19441"/>
                    </a:lnTo>
                    <a:lnTo>
                      <a:pt x="8947" y="19860"/>
                    </a:lnTo>
                    <a:lnTo>
                      <a:pt x="9035" y="19860"/>
                    </a:lnTo>
                    <a:lnTo>
                      <a:pt x="9211" y="19860"/>
                    </a:lnTo>
                    <a:lnTo>
                      <a:pt x="9386" y="19860"/>
                    </a:lnTo>
                    <a:lnTo>
                      <a:pt x="9561" y="19860"/>
                    </a:lnTo>
                    <a:lnTo>
                      <a:pt x="9737" y="19860"/>
                    </a:lnTo>
                    <a:lnTo>
                      <a:pt x="10263" y="19860"/>
                    </a:lnTo>
                    <a:lnTo>
                      <a:pt x="10439" y="19860"/>
                    </a:lnTo>
                    <a:lnTo>
                      <a:pt x="10614" y="19441"/>
                    </a:lnTo>
                    <a:lnTo>
                      <a:pt x="10789" y="19441"/>
                    </a:lnTo>
                    <a:lnTo>
                      <a:pt x="10965" y="19301"/>
                    </a:lnTo>
                    <a:lnTo>
                      <a:pt x="11316" y="19161"/>
                    </a:lnTo>
                    <a:lnTo>
                      <a:pt x="11316" y="19021"/>
                    </a:lnTo>
                    <a:lnTo>
                      <a:pt x="11842" y="18601"/>
                    </a:lnTo>
                    <a:lnTo>
                      <a:pt x="12105" y="18462"/>
                    </a:lnTo>
                    <a:lnTo>
                      <a:pt x="12368" y="17762"/>
                    </a:lnTo>
                    <a:lnTo>
                      <a:pt x="12544" y="17483"/>
                    </a:lnTo>
                    <a:lnTo>
                      <a:pt x="12544" y="17063"/>
                    </a:lnTo>
                    <a:lnTo>
                      <a:pt x="12982" y="16643"/>
                    </a:lnTo>
                    <a:lnTo>
                      <a:pt x="13158" y="16084"/>
                    </a:lnTo>
                    <a:lnTo>
                      <a:pt x="13246" y="15804"/>
                    </a:lnTo>
                    <a:lnTo>
                      <a:pt x="13596" y="15524"/>
                    </a:lnTo>
                    <a:lnTo>
                      <a:pt x="13860" y="14965"/>
                    </a:lnTo>
                    <a:lnTo>
                      <a:pt x="14035" y="14126"/>
                    </a:lnTo>
                    <a:lnTo>
                      <a:pt x="14298" y="13846"/>
                    </a:lnTo>
                    <a:lnTo>
                      <a:pt x="14737" y="13287"/>
                    </a:lnTo>
                    <a:lnTo>
                      <a:pt x="14825" y="13007"/>
                    </a:lnTo>
                    <a:lnTo>
                      <a:pt x="15263" y="12028"/>
                    </a:lnTo>
                    <a:lnTo>
                      <a:pt x="15526" y="11748"/>
                    </a:lnTo>
                    <a:lnTo>
                      <a:pt x="15614" y="10909"/>
                    </a:lnTo>
                    <a:lnTo>
                      <a:pt x="15877" y="10629"/>
                    </a:lnTo>
                    <a:lnTo>
                      <a:pt x="16140" y="10070"/>
                    </a:lnTo>
                    <a:lnTo>
                      <a:pt x="16404" y="9650"/>
                    </a:lnTo>
                    <a:lnTo>
                      <a:pt x="16842" y="9091"/>
                    </a:lnTo>
                    <a:lnTo>
                      <a:pt x="16930" y="8252"/>
                    </a:lnTo>
                    <a:lnTo>
                      <a:pt x="17018" y="7972"/>
                    </a:lnTo>
                    <a:lnTo>
                      <a:pt x="17193" y="7413"/>
                    </a:lnTo>
                    <a:lnTo>
                      <a:pt x="17368" y="6853"/>
                    </a:lnTo>
                    <a:lnTo>
                      <a:pt x="17544" y="6154"/>
                    </a:lnTo>
                    <a:lnTo>
                      <a:pt x="17544" y="5874"/>
                    </a:lnTo>
                    <a:lnTo>
                      <a:pt x="18070" y="5035"/>
                    </a:lnTo>
                    <a:lnTo>
                      <a:pt x="18333" y="5035"/>
                    </a:lnTo>
                    <a:lnTo>
                      <a:pt x="18421" y="4336"/>
                    </a:lnTo>
                    <a:lnTo>
                      <a:pt x="18772" y="3916"/>
                    </a:lnTo>
                    <a:lnTo>
                      <a:pt x="19035" y="3497"/>
                    </a:lnTo>
                    <a:lnTo>
                      <a:pt x="19123" y="3077"/>
                    </a:lnTo>
                    <a:lnTo>
                      <a:pt x="19386" y="2517"/>
                    </a:lnTo>
                    <a:lnTo>
                      <a:pt x="19386" y="2238"/>
                    </a:lnTo>
                    <a:lnTo>
                      <a:pt x="19474" y="2098"/>
                    </a:lnTo>
                    <a:lnTo>
                      <a:pt x="19561" y="1538"/>
                    </a:lnTo>
                    <a:lnTo>
                      <a:pt x="19825" y="1399"/>
                    </a:lnTo>
                    <a:lnTo>
                      <a:pt x="19825" y="979"/>
                    </a:lnTo>
                    <a:lnTo>
                      <a:pt x="19912" y="83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17"/>
              <p:cNvSpPr/>
              <p:nvPr/>
            </p:nvSpPr>
            <p:spPr bwMode="auto">
              <a:xfrm>
                <a:off x="1787525" y="3956050"/>
                <a:ext cx="122238" cy="11271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61" y="674"/>
                    </a:lnTo>
                    <a:lnTo>
                      <a:pt x="323" y="1236"/>
                    </a:lnTo>
                    <a:lnTo>
                      <a:pt x="645" y="2022"/>
                    </a:lnTo>
                    <a:lnTo>
                      <a:pt x="645" y="2360"/>
                    </a:lnTo>
                    <a:lnTo>
                      <a:pt x="806" y="3146"/>
                    </a:lnTo>
                    <a:lnTo>
                      <a:pt x="1290" y="3708"/>
                    </a:lnTo>
                    <a:lnTo>
                      <a:pt x="1290" y="4270"/>
                    </a:lnTo>
                    <a:lnTo>
                      <a:pt x="1613" y="5056"/>
                    </a:lnTo>
                    <a:lnTo>
                      <a:pt x="1613" y="5730"/>
                    </a:lnTo>
                    <a:lnTo>
                      <a:pt x="2258" y="6067"/>
                    </a:lnTo>
                    <a:lnTo>
                      <a:pt x="2258" y="6854"/>
                    </a:lnTo>
                    <a:lnTo>
                      <a:pt x="2742" y="7303"/>
                    </a:lnTo>
                    <a:lnTo>
                      <a:pt x="2742" y="7865"/>
                    </a:lnTo>
                    <a:lnTo>
                      <a:pt x="2903" y="8315"/>
                    </a:lnTo>
                    <a:lnTo>
                      <a:pt x="3065" y="9101"/>
                    </a:lnTo>
                    <a:lnTo>
                      <a:pt x="3226" y="9775"/>
                    </a:lnTo>
                    <a:lnTo>
                      <a:pt x="3226" y="10000"/>
                    </a:lnTo>
                    <a:lnTo>
                      <a:pt x="3710" y="10674"/>
                    </a:lnTo>
                    <a:lnTo>
                      <a:pt x="3871" y="11124"/>
                    </a:lnTo>
                    <a:lnTo>
                      <a:pt x="4032" y="11685"/>
                    </a:lnTo>
                    <a:lnTo>
                      <a:pt x="4194" y="12135"/>
                    </a:lnTo>
                    <a:lnTo>
                      <a:pt x="4355" y="12697"/>
                    </a:lnTo>
                    <a:lnTo>
                      <a:pt x="4355" y="13146"/>
                    </a:lnTo>
                    <a:lnTo>
                      <a:pt x="4677" y="13596"/>
                    </a:lnTo>
                    <a:lnTo>
                      <a:pt x="4839" y="14045"/>
                    </a:lnTo>
                    <a:lnTo>
                      <a:pt x="5161" y="14831"/>
                    </a:lnTo>
                    <a:lnTo>
                      <a:pt x="5323" y="14944"/>
                    </a:lnTo>
                    <a:lnTo>
                      <a:pt x="5806" y="15169"/>
                    </a:lnTo>
                    <a:lnTo>
                      <a:pt x="5806" y="15843"/>
                    </a:lnTo>
                    <a:lnTo>
                      <a:pt x="6129" y="16292"/>
                    </a:lnTo>
                    <a:lnTo>
                      <a:pt x="6290" y="16742"/>
                    </a:lnTo>
                    <a:lnTo>
                      <a:pt x="6613" y="16854"/>
                    </a:lnTo>
                    <a:lnTo>
                      <a:pt x="6774" y="17191"/>
                    </a:lnTo>
                    <a:lnTo>
                      <a:pt x="6774" y="17865"/>
                    </a:lnTo>
                    <a:lnTo>
                      <a:pt x="7097" y="17865"/>
                    </a:lnTo>
                    <a:lnTo>
                      <a:pt x="7097" y="18202"/>
                    </a:lnTo>
                    <a:lnTo>
                      <a:pt x="7742" y="18202"/>
                    </a:lnTo>
                    <a:lnTo>
                      <a:pt x="7742" y="18764"/>
                    </a:lnTo>
                    <a:lnTo>
                      <a:pt x="7742" y="18876"/>
                    </a:lnTo>
                    <a:lnTo>
                      <a:pt x="7903" y="19213"/>
                    </a:lnTo>
                    <a:lnTo>
                      <a:pt x="8226" y="19326"/>
                    </a:lnTo>
                    <a:lnTo>
                      <a:pt x="8710" y="19326"/>
                    </a:lnTo>
                    <a:lnTo>
                      <a:pt x="8710" y="19551"/>
                    </a:lnTo>
                    <a:lnTo>
                      <a:pt x="9032" y="19888"/>
                    </a:lnTo>
                    <a:lnTo>
                      <a:pt x="9194" y="19888"/>
                    </a:lnTo>
                    <a:lnTo>
                      <a:pt x="9355" y="19888"/>
                    </a:lnTo>
                    <a:lnTo>
                      <a:pt x="9677" y="19888"/>
                    </a:lnTo>
                    <a:lnTo>
                      <a:pt x="9839" y="19888"/>
                    </a:lnTo>
                    <a:lnTo>
                      <a:pt x="10323" y="19888"/>
                    </a:lnTo>
                    <a:lnTo>
                      <a:pt x="10484" y="19888"/>
                    </a:lnTo>
                    <a:lnTo>
                      <a:pt x="10645" y="19551"/>
                    </a:lnTo>
                    <a:lnTo>
                      <a:pt x="10806" y="19326"/>
                    </a:lnTo>
                    <a:lnTo>
                      <a:pt x="10968" y="19326"/>
                    </a:lnTo>
                    <a:lnTo>
                      <a:pt x="11290" y="19213"/>
                    </a:lnTo>
                    <a:lnTo>
                      <a:pt x="11290" y="18876"/>
                    </a:lnTo>
                    <a:lnTo>
                      <a:pt x="11935" y="18764"/>
                    </a:lnTo>
                    <a:lnTo>
                      <a:pt x="12258" y="18202"/>
                    </a:lnTo>
                    <a:lnTo>
                      <a:pt x="12581" y="17865"/>
                    </a:lnTo>
                    <a:lnTo>
                      <a:pt x="12742" y="17640"/>
                    </a:lnTo>
                    <a:lnTo>
                      <a:pt x="12742" y="17079"/>
                    </a:lnTo>
                    <a:lnTo>
                      <a:pt x="13065" y="16742"/>
                    </a:lnTo>
                    <a:lnTo>
                      <a:pt x="13387" y="16292"/>
                    </a:lnTo>
                    <a:lnTo>
                      <a:pt x="13387" y="15843"/>
                    </a:lnTo>
                    <a:lnTo>
                      <a:pt x="13710" y="15169"/>
                    </a:lnTo>
                    <a:lnTo>
                      <a:pt x="14032" y="14944"/>
                    </a:lnTo>
                    <a:lnTo>
                      <a:pt x="14194" y="14270"/>
                    </a:lnTo>
                    <a:lnTo>
                      <a:pt x="14355" y="13933"/>
                    </a:lnTo>
                    <a:lnTo>
                      <a:pt x="14839" y="13371"/>
                    </a:lnTo>
                    <a:lnTo>
                      <a:pt x="15000" y="12921"/>
                    </a:lnTo>
                    <a:lnTo>
                      <a:pt x="15323" y="12135"/>
                    </a:lnTo>
                    <a:lnTo>
                      <a:pt x="15645" y="11685"/>
                    </a:lnTo>
                    <a:lnTo>
                      <a:pt x="15645" y="10899"/>
                    </a:lnTo>
                    <a:lnTo>
                      <a:pt x="15968" y="10674"/>
                    </a:lnTo>
                    <a:lnTo>
                      <a:pt x="16290" y="10000"/>
                    </a:lnTo>
                    <a:lnTo>
                      <a:pt x="16452" y="9326"/>
                    </a:lnTo>
                    <a:lnTo>
                      <a:pt x="16774" y="9101"/>
                    </a:lnTo>
                    <a:lnTo>
                      <a:pt x="16774" y="8315"/>
                    </a:lnTo>
                    <a:lnTo>
                      <a:pt x="17097" y="7865"/>
                    </a:lnTo>
                    <a:lnTo>
                      <a:pt x="17258" y="7303"/>
                    </a:lnTo>
                    <a:lnTo>
                      <a:pt x="17581" y="6854"/>
                    </a:lnTo>
                    <a:lnTo>
                      <a:pt x="17742" y="6067"/>
                    </a:lnTo>
                    <a:lnTo>
                      <a:pt x="17742" y="5730"/>
                    </a:lnTo>
                    <a:lnTo>
                      <a:pt x="18387" y="5056"/>
                    </a:lnTo>
                    <a:lnTo>
                      <a:pt x="18548" y="4944"/>
                    </a:lnTo>
                    <a:lnTo>
                      <a:pt x="18548" y="4270"/>
                    </a:lnTo>
                    <a:lnTo>
                      <a:pt x="18871" y="3708"/>
                    </a:lnTo>
                    <a:lnTo>
                      <a:pt x="19194" y="3258"/>
                    </a:lnTo>
                    <a:lnTo>
                      <a:pt x="19355" y="3146"/>
                    </a:lnTo>
                    <a:lnTo>
                      <a:pt x="19516" y="2360"/>
                    </a:lnTo>
                    <a:lnTo>
                      <a:pt x="19516" y="2135"/>
                    </a:lnTo>
                    <a:lnTo>
                      <a:pt x="19516" y="2022"/>
                    </a:lnTo>
                    <a:lnTo>
                      <a:pt x="19677" y="1798"/>
                    </a:lnTo>
                    <a:lnTo>
                      <a:pt x="19839" y="1236"/>
                    </a:lnTo>
                    <a:lnTo>
                      <a:pt x="19839" y="1124"/>
                    </a:lnTo>
                    <a:lnTo>
                      <a:pt x="19839" y="78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2"/>
              <p:cNvSpPr/>
              <p:nvPr/>
            </p:nvSpPr>
            <p:spPr bwMode="auto">
              <a:xfrm>
                <a:off x="5175250" y="3617913"/>
                <a:ext cx="217488" cy="3524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27"/>
                    </a:moveTo>
                    <a:lnTo>
                      <a:pt x="183" y="18486"/>
                    </a:lnTo>
                    <a:lnTo>
                      <a:pt x="459" y="17910"/>
                    </a:lnTo>
                    <a:lnTo>
                      <a:pt x="642" y="17297"/>
                    </a:lnTo>
                    <a:lnTo>
                      <a:pt x="642" y="16685"/>
                    </a:lnTo>
                    <a:lnTo>
                      <a:pt x="917" y="16072"/>
                    </a:lnTo>
                    <a:lnTo>
                      <a:pt x="1376" y="15495"/>
                    </a:lnTo>
                    <a:lnTo>
                      <a:pt x="1560" y="14919"/>
                    </a:lnTo>
                    <a:lnTo>
                      <a:pt x="1927" y="14270"/>
                    </a:lnTo>
                    <a:lnTo>
                      <a:pt x="2110" y="13694"/>
                    </a:lnTo>
                    <a:lnTo>
                      <a:pt x="2477" y="13117"/>
                    </a:lnTo>
                    <a:lnTo>
                      <a:pt x="2477" y="12541"/>
                    </a:lnTo>
                    <a:lnTo>
                      <a:pt x="2569" y="12000"/>
                    </a:lnTo>
                    <a:lnTo>
                      <a:pt x="2844" y="11459"/>
                    </a:lnTo>
                    <a:lnTo>
                      <a:pt x="2936" y="10847"/>
                    </a:lnTo>
                    <a:lnTo>
                      <a:pt x="3211" y="10378"/>
                    </a:lnTo>
                    <a:lnTo>
                      <a:pt x="3211" y="9802"/>
                    </a:lnTo>
                    <a:lnTo>
                      <a:pt x="3670" y="9261"/>
                    </a:lnTo>
                    <a:lnTo>
                      <a:pt x="4128" y="8721"/>
                    </a:lnTo>
                    <a:lnTo>
                      <a:pt x="4312" y="8288"/>
                    </a:lnTo>
                    <a:lnTo>
                      <a:pt x="4404" y="7748"/>
                    </a:lnTo>
                    <a:lnTo>
                      <a:pt x="4679" y="7243"/>
                    </a:lnTo>
                    <a:lnTo>
                      <a:pt x="4862" y="6811"/>
                    </a:lnTo>
                    <a:lnTo>
                      <a:pt x="5046" y="6342"/>
                    </a:lnTo>
                    <a:lnTo>
                      <a:pt x="5321" y="5874"/>
                    </a:lnTo>
                    <a:lnTo>
                      <a:pt x="5413" y="5477"/>
                    </a:lnTo>
                    <a:lnTo>
                      <a:pt x="5872" y="5009"/>
                    </a:lnTo>
                    <a:lnTo>
                      <a:pt x="5872" y="4505"/>
                    </a:lnTo>
                    <a:lnTo>
                      <a:pt x="6422" y="4144"/>
                    </a:lnTo>
                    <a:lnTo>
                      <a:pt x="6606" y="3748"/>
                    </a:lnTo>
                    <a:lnTo>
                      <a:pt x="6606" y="3423"/>
                    </a:lnTo>
                    <a:lnTo>
                      <a:pt x="7064" y="3099"/>
                    </a:lnTo>
                    <a:lnTo>
                      <a:pt x="7064" y="2703"/>
                    </a:lnTo>
                    <a:lnTo>
                      <a:pt x="7431" y="2414"/>
                    </a:lnTo>
                    <a:lnTo>
                      <a:pt x="7523" y="2090"/>
                    </a:lnTo>
                    <a:lnTo>
                      <a:pt x="7523" y="1838"/>
                    </a:lnTo>
                    <a:lnTo>
                      <a:pt x="7890" y="1586"/>
                    </a:lnTo>
                    <a:lnTo>
                      <a:pt x="7982" y="1297"/>
                    </a:lnTo>
                    <a:lnTo>
                      <a:pt x="8440" y="1081"/>
                    </a:lnTo>
                    <a:lnTo>
                      <a:pt x="8440" y="865"/>
                    </a:lnTo>
                    <a:lnTo>
                      <a:pt x="8899" y="685"/>
                    </a:lnTo>
                    <a:lnTo>
                      <a:pt x="8991" y="541"/>
                    </a:lnTo>
                    <a:lnTo>
                      <a:pt x="9174" y="360"/>
                    </a:lnTo>
                    <a:lnTo>
                      <a:pt x="9358" y="216"/>
                    </a:lnTo>
                    <a:lnTo>
                      <a:pt x="9358" y="144"/>
                    </a:lnTo>
                    <a:lnTo>
                      <a:pt x="9725" y="144"/>
                    </a:lnTo>
                    <a:lnTo>
                      <a:pt x="10183" y="36"/>
                    </a:lnTo>
                    <a:lnTo>
                      <a:pt x="10367" y="0"/>
                    </a:lnTo>
                    <a:lnTo>
                      <a:pt x="10642" y="36"/>
                    </a:lnTo>
                    <a:lnTo>
                      <a:pt x="10734" y="36"/>
                    </a:lnTo>
                    <a:lnTo>
                      <a:pt x="10826" y="144"/>
                    </a:lnTo>
                    <a:lnTo>
                      <a:pt x="11009" y="216"/>
                    </a:lnTo>
                    <a:lnTo>
                      <a:pt x="11468" y="360"/>
                    </a:lnTo>
                    <a:lnTo>
                      <a:pt x="11560" y="541"/>
                    </a:lnTo>
                    <a:lnTo>
                      <a:pt x="12018" y="757"/>
                    </a:lnTo>
                    <a:lnTo>
                      <a:pt x="12110" y="1009"/>
                    </a:lnTo>
                    <a:lnTo>
                      <a:pt x="12477" y="1261"/>
                    </a:lnTo>
                    <a:lnTo>
                      <a:pt x="12477" y="1586"/>
                    </a:lnTo>
                    <a:lnTo>
                      <a:pt x="12569" y="1874"/>
                    </a:lnTo>
                    <a:lnTo>
                      <a:pt x="12936" y="2306"/>
                    </a:lnTo>
                    <a:lnTo>
                      <a:pt x="12936" y="2703"/>
                    </a:lnTo>
                    <a:lnTo>
                      <a:pt x="13394" y="3171"/>
                    </a:lnTo>
                    <a:lnTo>
                      <a:pt x="13394" y="3532"/>
                    </a:lnTo>
                    <a:lnTo>
                      <a:pt x="13578" y="4036"/>
                    </a:lnTo>
                    <a:lnTo>
                      <a:pt x="14128" y="4396"/>
                    </a:lnTo>
                    <a:lnTo>
                      <a:pt x="14220" y="4973"/>
                    </a:lnTo>
                    <a:lnTo>
                      <a:pt x="14587" y="5477"/>
                    </a:lnTo>
                    <a:lnTo>
                      <a:pt x="14862" y="5982"/>
                    </a:lnTo>
                    <a:lnTo>
                      <a:pt x="15046" y="6486"/>
                    </a:lnTo>
                    <a:lnTo>
                      <a:pt x="15138" y="7063"/>
                    </a:lnTo>
                    <a:lnTo>
                      <a:pt x="15321" y="7676"/>
                    </a:lnTo>
                    <a:lnTo>
                      <a:pt x="15596" y="8216"/>
                    </a:lnTo>
                    <a:lnTo>
                      <a:pt x="15780" y="8757"/>
                    </a:lnTo>
                    <a:lnTo>
                      <a:pt x="15963" y="9369"/>
                    </a:lnTo>
                    <a:lnTo>
                      <a:pt x="16330" y="9910"/>
                    </a:lnTo>
                    <a:lnTo>
                      <a:pt x="16789" y="10414"/>
                    </a:lnTo>
                    <a:lnTo>
                      <a:pt x="16789" y="10991"/>
                    </a:lnTo>
                    <a:lnTo>
                      <a:pt x="17064" y="11604"/>
                    </a:lnTo>
                    <a:lnTo>
                      <a:pt x="17248" y="12144"/>
                    </a:lnTo>
                    <a:lnTo>
                      <a:pt x="17431" y="12757"/>
                    </a:lnTo>
                    <a:lnTo>
                      <a:pt x="17523" y="13297"/>
                    </a:lnTo>
                    <a:lnTo>
                      <a:pt x="17523" y="13838"/>
                    </a:lnTo>
                    <a:lnTo>
                      <a:pt x="17890" y="14378"/>
                    </a:lnTo>
                    <a:lnTo>
                      <a:pt x="17890" y="14991"/>
                    </a:lnTo>
                    <a:lnTo>
                      <a:pt x="18349" y="15495"/>
                    </a:lnTo>
                    <a:lnTo>
                      <a:pt x="18440" y="15964"/>
                    </a:lnTo>
                    <a:lnTo>
                      <a:pt x="18624" y="16396"/>
                    </a:lnTo>
                    <a:lnTo>
                      <a:pt x="18991" y="16829"/>
                    </a:lnTo>
                    <a:lnTo>
                      <a:pt x="19083" y="17297"/>
                    </a:lnTo>
                    <a:lnTo>
                      <a:pt x="19358" y="17694"/>
                    </a:lnTo>
                    <a:lnTo>
                      <a:pt x="19358" y="18162"/>
                    </a:lnTo>
                    <a:lnTo>
                      <a:pt x="19450" y="18486"/>
                    </a:lnTo>
                    <a:lnTo>
                      <a:pt x="19541" y="18919"/>
                    </a:lnTo>
                    <a:lnTo>
                      <a:pt x="19633" y="19171"/>
                    </a:lnTo>
                    <a:lnTo>
                      <a:pt x="19817" y="19459"/>
                    </a:lnTo>
                    <a:lnTo>
                      <a:pt x="19908" y="19784"/>
                    </a:lnTo>
                    <a:lnTo>
                      <a:pt x="19908" y="19964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23"/>
              <p:cNvSpPr/>
              <p:nvPr/>
            </p:nvSpPr>
            <p:spPr bwMode="auto">
              <a:xfrm>
                <a:off x="5391150" y="3956050"/>
                <a:ext cx="227013" cy="339725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36"/>
                    </a:lnTo>
                    <a:lnTo>
                      <a:pt x="348" y="1271"/>
                    </a:lnTo>
                    <a:lnTo>
                      <a:pt x="522" y="1907"/>
                    </a:lnTo>
                    <a:lnTo>
                      <a:pt x="609" y="2505"/>
                    </a:lnTo>
                    <a:lnTo>
                      <a:pt x="870" y="3140"/>
                    </a:lnTo>
                    <a:lnTo>
                      <a:pt x="1304" y="3738"/>
                    </a:lnTo>
                    <a:lnTo>
                      <a:pt x="1304" y="4299"/>
                    </a:lnTo>
                    <a:lnTo>
                      <a:pt x="1565" y="4935"/>
                    </a:lnTo>
                    <a:lnTo>
                      <a:pt x="1652" y="5607"/>
                    </a:lnTo>
                    <a:lnTo>
                      <a:pt x="2261" y="6093"/>
                    </a:lnTo>
                    <a:lnTo>
                      <a:pt x="2435" y="6729"/>
                    </a:lnTo>
                    <a:lnTo>
                      <a:pt x="2522" y="7327"/>
                    </a:lnTo>
                    <a:lnTo>
                      <a:pt x="2609" y="7888"/>
                    </a:lnTo>
                    <a:lnTo>
                      <a:pt x="2783" y="8523"/>
                    </a:lnTo>
                    <a:lnTo>
                      <a:pt x="3043" y="9047"/>
                    </a:lnTo>
                    <a:lnTo>
                      <a:pt x="3130" y="9607"/>
                    </a:lnTo>
                    <a:lnTo>
                      <a:pt x="3130" y="10131"/>
                    </a:lnTo>
                    <a:lnTo>
                      <a:pt x="3478" y="10654"/>
                    </a:lnTo>
                    <a:lnTo>
                      <a:pt x="3652" y="11178"/>
                    </a:lnTo>
                    <a:lnTo>
                      <a:pt x="4000" y="11701"/>
                    </a:lnTo>
                    <a:lnTo>
                      <a:pt x="4174" y="12187"/>
                    </a:lnTo>
                    <a:lnTo>
                      <a:pt x="4348" y="12673"/>
                    </a:lnTo>
                    <a:lnTo>
                      <a:pt x="4435" y="13159"/>
                    </a:lnTo>
                    <a:lnTo>
                      <a:pt x="4609" y="13720"/>
                    </a:lnTo>
                    <a:lnTo>
                      <a:pt x="4870" y="14056"/>
                    </a:lnTo>
                    <a:lnTo>
                      <a:pt x="5217" y="14542"/>
                    </a:lnTo>
                    <a:lnTo>
                      <a:pt x="5478" y="14953"/>
                    </a:lnTo>
                    <a:lnTo>
                      <a:pt x="5652" y="15477"/>
                    </a:lnTo>
                    <a:lnTo>
                      <a:pt x="5739" y="15850"/>
                    </a:lnTo>
                    <a:lnTo>
                      <a:pt x="6087" y="16262"/>
                    </a:lnTo>
                    <a:lnTo>
                      <a:pt x="6174" y="16636"/>
                    </a:lnTo>
                    <a:lnTo>
                      <a:pt x="6522" y="16935"/>
                    </a:lnTo>
                    <a:lnTo>
                      <a:pt x="6783" y="17196"/>
                    </a:lnTo>
                    <a:lnTo>
                      <a:pt x="6870" y="17607"/>
                    </a:lnTo>
                    <a:lnTo>
                      <a:pt x="7130" y="17981"/>
                    </a:lnTo>
                    <a:lnTo>
                      <a:pt x="7217" y="18131"/>
                    </a:lnTo>
                    <a:lnTo>
                      <a:pt x="7565" y="18430"/>
                    </a:lnTo>
                    <a:lnTo>
                      <a:pt x="7565" y="18692"/>
                    </a:lnTo>
                    <a:lnTo>
                      <a:pt x="7652" y="18953"/>
                    </a:lnTo>
                    <a:lnTo>
                      <a:pt x="7826" y="19140"/>
                    </a:lnTo>
                    <a:lnTo>
                      <a:pt x="8087" y="19327"/>
                    </a:lnTo>
                    <a:lnTo>
                      <a:pt x="8522" y="19439"/>
                    </a:lnTo>
                    <a:lnTo>
                      <a:pt x="8609" y="19626"/>
                    </a:lnTo>
                    <a:lnTo>
                      <a:pt x="8957" y="19776"/>
                    </a:lnTo>
                    <a:lnTo>
                      <a:pt x="9130" y="19850"/>
                    </a:lnTo>
                    <a:lnTo>
                      <a:pt x="9304" y="19850"/>
                    </a:lnTo>
                    <a:lnTo>
                      <a:pt x="9478" y="19963"/>
                    </a:lnTo>
                    <a:lnTo>
                      <a:pt x="9652" y="19963"/>
                    </a:lnTo>
                    <a:lnTo>
                      <a:pt x="9826" y="19963"/>
                    </a:lnTo>
                    <a:lnTo>
                      <a:pt x="10174" y="19850"/>
                    </a:lnTo>
                    <a:lnTo>
                      <a:pt x="10348" y="19850"/>
                    </a:lnTo>
                    <a:lnTo>
                      <a:pt x="10522" y="19738"/>
                    </a:lnTo>
                    <a:lnTo>
                      <a:pt x="10696" y="19477"/>
                    </a:lnTo>
                    <a:lnTo>
                      <a:pt x="10870" y="19327"/>
                    </a:lnTo>
                    <a:lnTo>
                      <a:pt x="11391" y="19103"/>
                    </a:lnTo>
                    <a:lnTo>
                      <a:pt x="11391" y="18879"/>
                    </a:lnTo>
                    <a:lnTo>
                      <a:pt x="11913" y="18542"/>
                    </a:lnTo>
                    <a:lnTo>
                      <a:pt x="12174" y="18243"/>
                    </a:lnTo>
                    <a:lnTo>
                      <a:pt x="12348" y="17907"/>
                    </a:lnTo>
                    <a:lnTo>
                      <a:pt x="12522" y="17495"/>
                    </a:lnTo>
                    <a:lnTo>
                      <a:pt x="12522" y="17159"/>
                    </a:lnTo>
                    <a:lnTo>
                      <a:pt x="12870" y="16710"/>
                    </a:lnTo>
                    <a:lnTo>
                      <a:pt x="13130" y="16262"/>
                    </a:lnTo>
                    <a:lnTo>
                      <a:pt x="13217" y="15813"/>
                    </a:lnTo>
                    <a:lnTo>
                      <a:pt x="13565" y="15364"/>
                    </a:lnTo>
                    <a:lnTo>
                      <a:pt x="13913" y="14841"/>
                    </a:lnTo>
                    <a:lnTo>
                      <a:pt x="14087" y="14355"/>
                    </a:lnTo>
                    <a:lnTo>
                      <a:pt x="14348" y="13832"/>
                    </a:lnTo>
                    <a:lnTo>
                      <a:pt x="14696" y="13346"/>
                    </a:lnTo>
                    <a:lnTo>
                      <a:pt x="14783" y="12822"/>
                    </a:lnTo>
                    <a:lnTo>
                      <a:pt x="15304" y="12187"/>
                    </a:lnTo>
                    <a:lnTo>
                      <a:pt x="15565" y="11664"/>
                    </a:lnTo>
                    <a:lnTo>
                      <a:pt x="15652" y="11103"/>
                    </a:lnTo>
                    <a:lnTo>
                      <a:pt x="15826" y="10579"/>
                    </a:lnTo>
                    <a:lnTo>
                      <a:pt x="16087" y="10019"/>
                    </a:lnTo>
                    <a:lnTo>
                      <a:pt x="16435" y="9495"/>
                    </a:lnTo>
                    <a:lnTo>
                      <a:pt x="16783" y="8897"/>
                    </a:lnTo>
                    <a:lnTo>
                      <a:pt x="16870" y="8336"/>
                    </a:lnTo>
                    <a:lnTo>
                      <a:pt x="16957" y="7813"/>
                    </a:lnTo>
                    <a:lnTo>
                      <a:pt x="17217" y="7327"/>
                    </a:lnTo>
                    <a:lnTo>
                      <a:pt x="17391" y="6804"/>
                    </a:lnTo>
                    <a:lnTo>
                      <a:pt x="17565" y="6206"/>
                    </a:lnTo>
                    <a:lnTo>
                      <a:pt x="17565" y="5682"/>
                    </a:lnTo>
                    <a:lnTo>
                      <a:pt x="18087" y="5196"/>
                    </a:lnTo>
                    <a:lnTo>
                      <a:pt x="18348" y="4673"/>
                    </a:lnTo>
                    <a:lnTo>
                      <a:pt x="18435" y="4262"/>
                    </a:lnTo>
                    <a:lnTo>
                      <a:pt x="18696" y="3776"/>
                    </a:lnTo>
                    <a:lnTo>
                      <a:pt x="18957" y="3364"/>
                    </a:lnTo>
                    <a:lnTo>
                      <a:pt x="19130" y="3028"/>
                    </a:lnTo>
                    <a:lnTo>
                      <a:pt x="19391" y="2654"/>
                    </a:lnTo>
                    <a:lnTo>
                      <a:pt x="19391" y="2243"/>
                    </a:lnTo>
                    <a:lnTo>
                      <a:pt x="19478" y="1907"/>
                    </a:lnTo>
                    <a:lnTo>
                      <a:pt x="19565" y="1645"/>
                    </a:lnTo>
                    <a:lnTo>
                      <a:pt x="19826" y="1346"/>
                    </a:lnTo>
                    <a:lnTo>
                      <a:pt x="19826" y="1047"/>
                    </a:lnTo>
                    <a:lnTo>
                      <a:pt x="19913" y="86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24"/>
              <p:cNvSpPr/>
              <p:nvPr/>
            </p:nvSpPr>
            <p:spPr bwMode="auto">
              <a:xfrm>
                <a:off x="5616575" y="3536950"/>
                <a:ext cx="217488" cy="4508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70"/>
                    </a:moveTo>
                    <a:lnTo>
                      <a:pt x="183" y="18507"/>
                    </a:lnTo>
                    <a:lnTo>
                      <a:pt x="459" y="17887"/>
                    </a:lnTo>
                    <a:lnTo>
                      <a:pt x="642" y="17324"/>
                    </a:lnTo>
                    <a:lnTo>
                      <a:pt x="642" y="16704"/>
                    </a:lnTo>
                    <a:lnTo>
                      <a:pt x="917" y="16085"/>
                    </a:lnTo>
                    <a:lnTo>
                      <a:pt x="1376" y="15521"/>
                    </a:lnTo>
                    <a:lnTo>
                      <a:pt x="1560" y="14873"/>
                    </a:lnTo>
                    <a:lnTo>
                      <a:pt x="1927" y="14282"/>
                    </a:lnTo>
                    <a:lnTo>
                      <a:pt x="2110" y="13718"/>
                    </a:lnTo>
                    <a:lnTo>
                      <a:pt x="2477" y="13127"/>
                    </a:lnTo>
                    <a:lnTo>
                      <a:pt x="2477" y="12620"/>
                    </a:lnTo>
                    <a:lnTo>
                      <a:pt x="2569" y="12085"/>
                    </a:lnTo>
                    <a:lnTo>
                      <a:pt x="2844" y="11465"/>
                    </a:lnTo>
                    <a:lnTo>
                      <a:pt x="2936" y="10901"/>
                    </a:lnTo>
                    <a:lnTo>
                      <a:pt x="3211" y="10366"/>
                    </a:lnTo>
                    <a:lnTo>
                      <a:pt x="3211" y="9831"/>
                    </a:lnTo>
                    <a:lnTo>
                      <a:pt x="3670" y="9239"/>
                    </a:lnTo>
                    <a:lnTo>
                      <a:pt x="4128" y="8817"/>
                    </a:lnTo>
                    <a:lnTo>
                      <a:pt x="4312" y="8197"/>
                    </a:lnTo>
                    <a:lnTo>
                      <a:pt x="4404" y="7718"/>
                    </a:lnTo>
                    <a:lnTo>
                      <a:pt x="4679" y="7211"/>
                    </a:lnTo>
                    <a:lnTo>
                      <a:pt x="4862" y="6845"/>
                    </a:lnTo>
                    <a:lnTo>
                      <a:pt x="5046" y="6366"/>
                    </a:lnTo>
                    <a:lnTo>
                      <a:pt x="5321" y="5915"/>
                    </a:lnTo>
                    <a:lnTo>
                      <a:pt x="5413" y="5380"/>
                    </a:lnTo>
                    <a:lnTo>
                      <a:pt x="5872" y="5014"/>
                    </a:lnTo>
                    <a:lnTo>
                      <a:pt x="5872" y="4563"/>
                    </a:lnTo>
                    <a:lnTo>
                      <a:pt x="6422" y="4141"/>
                    </a:lnTo>
                    <a:lnTo>
                      <a:pt x="6606" y="3803"/>
                    </a:lnTo>
                    <a:lnTo>
                      <a:pt x="6606" y="3380"/>
                    </a:lnTo>
                    <a:lnTo>
                      <a:pt x="7064" y="3014"/>
                    </a:lnTo>
                    <a:lnTo>
                      <a:pt x="7064" y="2676"/>
                    </a:lnTo>
                    <a:lnTo>
                      <a:pt x="7431" y="2479"/>
                    </a:lnTo>
                    <a:lnTo>
                      <a:pt x="7523" y="2113"/>
                    </a:lnTo>
                    <a:lnTo>
                      <a:pt x="7523" y="1831"/>
                    </a:lnTo>
                    <a:lnTo>
                      <a:pt x="7890" y="1549"/>
                    </a:lnTo>
                    <a:lnTo>
                      <a:pt x="7982" y="1324"/>
                    </a:lnTo>
                    <a:lnTo>
                      <a:pt x="8440" y="1099"/>
                    </a:lnTo>
                    <a:lnTo>
                      <a:pt x="8440" y="845"/>
                    </a:lnTo>
                    <a:lnTo>
                      <a:pt x="8899" y="676"/>
                    </a:lnTo>
                    <a:lnTo>
                      <a:pt x="8991" y="479"/>
                    </a:lnTo>
                    <a:lnTo>
                      <a:pt x="9174" y="423"/>
                    </a:lnTo>
                    <a:lnTo>
                      <a:pt x="9358" y="282"/>
                    </a:lnTo>
                    <a:lnTo>
                      <a:pt x="9358" y="141"/>
                    </a:lnTo>
                    <a:lnTo>
                      <a:pt x="9725" y="113"/>
                    </a:lnTo>
                    <a:lnTo>
                      <a:pt x="10183" y="28"/>
                    </a:lnTo>
                    <a:lnTo>
                      <a:pt x="10367" y="0"/>
                    </a:lnTo>
                    <a:lnTo>
                      <a:pt x="10642" y="28"/>
                    </a:lnTo>
                    <a:lnTo>
                      <a:pt x="10734" y="28"/>
                    </a:lnTo>
                    <a:lnTo>
                      <a:pt x="10826" y="113"/>
                    </a:lnTo>
                    <a:lnTo>
                      <a:pt x="11009" y="197"/>
                    </a:lnTo>
                    <a:lnTo>
                      <a:pt x="11468" y="423"/>
                    </a:lnTo>
                    <a:lnTo>
                      <a:pt x="11560" y="535"/>
                    </a:lnTo>
                    <a:lnTo>
                      <a:pt x="12018" y="761"/>
                    </a:lnTo>
                    <a:lnTo>
                      <a:pt x="12110" y="1014"/>
                    </a:lnTo>
                    <a:lnTo>
                      <a:pt x="12477" y="1268"/>
                    </a:lnTo>
                    <a:lnTo>
                      <a:pt x="12477" y="1549"/>
                    </a:lnTo>
                    <a:lnTo>
                      <a:pt x="12569" y="1887"/>
                    </a:lnTo>
                    <a:lnTo>
                      <a:pt x="12936" y="2310"/>
                    </a:lnTo>
                    <a:lnTo>
                      <a:pt x="12936" y="2676"/>
                    </a:lnTo>
                    <a:lnTo>
                      <a:pt x="13394" y="3127"/>
                    </a:lnTo>
                    <a:lnTo>
                      <a:pt x="13394" y="3493"/>
                    </a:lnTo>
                    <a:lnTo>
                      <a:pt x="13578" y="3972"/>
                    </a:lnTo>
                    <a:lnTo>
                      <a:pt x="14128" y="4451"/>
                    </a:lnTo>
                    <a:lnTo>
                      <a:pt x="14220" y="4986"/>
                    </a:lnTo>
                    <a:lnTo>
                      <a:pt x="14587" y="5437"/>
                    </a:lnTo>
                    <a:lnTo>
                      <a:pt x="14862" y="6000"/>
                    </a:lnTo>
                    <a:lnTo>
                      <a:pt x="15046" y="6507"/>
                    </a:lnTo>
                    <a:lnTo>
                      <a:pt x="15138" y="7070"/>
                    </a:lnTo>
                    <a:lnTo>
                      <a:pt x="15321" y="7577"/>
                    </a:lnTo>
                    <a:lnTo>
                      <a:pt x="15596" y="8169"/>
                    </a:lnTo>
                    <a:lnTo>
                      <a:pt x="15780" y="8817"/>
                    </a:lnTo>
                    <a:lnTo>
                      <a:pt x="15963" y="9324"/>
                    </a:lnTo>
                    <a:lnTo>
                      <a:pt x="16330" y="9915"/>
                    </a:lnTo>
                    <a:lnTo>
                      <a:pt x="16789" y="10451"/>
                    </a:lnTo>
                    <a:lnTo>
                      <a:pt x="16789" y="11042"/>
                    </a:lnTo>
                    <a:lnTo>
                      <a:pt x="17064" y="11634"/>
                    </a:lnTo>
                    <a:lnTo>
                      <a:pt x="17248" y="12197"/>
                    </a:lnTo>
                    <a:lnTo>
                      <a:pt x="17431" y="12789"/>
                    </a:lnTo>
                    <a:lnTo>
                      <a:pt x="17523" y="13296"/>
                    </a:lnTo>
                    <a:lnTo>
                      <a:pt x="17523" y="13803"/>
                    </a:lnTo>
                    <a:lnTo>
                      <a:pt x="17890" y="14394"/>
                    </a:lnTo>
                    <a:lnTo>
                      <a:pt x="17890" y="14930"/>
                    </a:lnTo>
                    <a:lnTo>
                      <a:pt x="18349" y="15437"/>
                    </a:lnTo>
                    <a:lnTo>
                      <a:pt x="18440" y="15887"/>
                    </a:lnTo>
                    <a:lnTo>
                      <a:pt x="18624" y="16451"/>
                    </a:lnTo>
                    <a:lnTo>
                      <a:pt x="18991" y="16845"/>
                    </a:lnTo>
                    <a:lnTo>
                      <a:pt x="19083" y="17324"/>
                    </a:lnTo>
                    <a:lnTo>
                      <a:pt x="19358" y="17718"/>
                    </a:lnTo>
                    <a:lnTo>
                      <a:pt x="19358" y="18169"/>
                    </a:lnTo>
                    <a:lnTo>
                      <a:pt x="19450" y="18563"/>
                    </a:lnTo>
                    <a:lnTo>
                      <a:pt x="19541" y="18845"/>
                    </a:lnTo>
                    <a:lnTo>
                      <a:pt x="19633" y="19155"/>
                    </a:lnTo>
                    <a:lnTo>
                      <a:pt x="19817" y="19521"/>
                    </a:lnTo>
                    <a:lnTo>
                      <a:pt x="19908" y="19718"/>
                    </a:lnTo>
                    <a:lnTo>
                      <a:pt x="19908" y="1997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25"/>
              <p:cNvSpPr/>
              <p:nvPr/>
            </p:nvSpPr>
            <p:spPr bwMode="auto">
              <a:xfrm>
                <a:off x="5838825" y="3957638"/>
                <a:ext cx="230188" cy="43338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14"/>
                    </a:lnTo>
                    <a:lnTo>
                      <a:pt x="348" y="1287"/>
                    </a:lnTo>
                    <a:lnTo>
                      <a:pt x="522" y="1901"/>
                    </a:lnTo>
                    <a:lnTo>
                      <a:pt x="609" y="2544"/>
                    </a:lnTo>
                    <a:lnTo>
                      <a:pt x="870" y="3129"/>
                    </a:lnTo>
                    <a:lnTo>
                      <a:pt x="1304" y="3713"/>
                    </a:lnTo>
                    <a:lnTo>
                      <a:pt x="1304" y="4357"/>
                    </a:lnTo>
                    <a:lnTo>
                      <a:pt x="1565" y="4971"/>
                    </a:lnTo>
                    <a:lnTo>
                      <a:pt x="1652" y="5556"/>
                    </a:lnTo>
                    <a:lnTo>
                      <a:pt x="2261" y="6170"/>
                    </a:lnTo>
                    <a:lnTo>
                      <a:pt x="2435" y="6754"/>
                    </a:lnTo>
                    <a:lnTo>
                      <a:pt x="2522" y="7310"/>
                    </a:lnTo>
                    <a:lnTo>
                      <a:pt x="2609" y="7865"/>
                    </a:lnTo>
                    <a:lnTo>
                      <a:pt x="2783" y="8480"/>
                    </a:lnTo>
                    <a:lnTo>
                      <a:pt x="3043" y="9006"/>
                    </a:lnTo>
                    <a:lnTo>
                      <a:pt x="3130" y="9561"/>
                    </a:lnTo>
                    <a:lnTo>
                      <a:pt x="3130" y="10117"/>
                    </a:lnTo>
                    <a:lnTo>
                      <a:pt x="3478" y="10673"/>
                    </a:lnTo>
                    <a:lnTo>
                      <a:pt x="3652" y="11199"/>
                    </a:lnTo>
                    <a:lnTo>
                      <a:pt x="4000" y="11725"/>
                    </a:lnTo>
                    <a:lnTo>
                      <a:pt x="4174" y="12222"/>
                    </a:lnTo>
                    <a:lnTo>
                      <a:pt x="4348" y="12690"/>
                    </a:lnTo>
                    <a:lnTo>
                      <a:pt x="4435" y="13187"/>
                    </a:lnTo>
                    <a:lnTo>
                      <a:pt x="4609" y="13626"/>
                    </a:lnTo>
                    <a:lnTo>
                      <a:pt x="4870" y="14123"/>
                    </a:lnTo>
                    <a:lnTo>
                      <a:pt x="5217" y="14561"/>
                    </a:lnTo>
                    <a:lnTo>
                      <a:pt x="5478" y="15029"/>
                    </a:lnTo>
                    <a:lnTo>
                      <a:pt x="5652" y="15439"/>
                    </a:lnTo>
                    <a:lnTo>
                      <a:pt x="5739" y="15848"/>
                    </a:lnTo>
                    <a:lnTo>
                      <a:pt x="6087" y="16199"/>
                    </a:lnTo>
                    <a:lnTo>
                      <a:pt x="6174" y="16637"/>
                    </a:lnTo>
                    <a:lnTo>
                      <a:pt x="6522" y="16959"/>
                    </a:lnTo>
                    <a:lnTo>
                      <a:pt x="6783" y="17339"/>
                    </a:lnTo>
                    <a:lnTo>
                      <a:pt x="6870" y="17515"/>
                    </a:lnTo>
                    <a:lnTo>
                      <a:pt x="7130" y="17924"/>
                    </a:lnTo>
                    <a:lnTo>
                      <a:pt x="7217" y="18129"/>
                    </a:lnTo>
                    <a:lnTo>
                      <a:pt x="7565" y="18480"/>
                    </a:lnTo>
                    <a:lnTo>
                      <a:pt x="7565" y="18713"/>
                    </a:lnTo>
                    <a:lnTo>
                      <a:pt x="7652" y="18918"/>
                    </a:lnTo>
                    <a:lnTo>
                      <a:pt x="7826" y="19123"/>
                    </a:lnTo>
                    <a:lnTo>
                      <a:pt x="8087" y="19327"/>
                    </a:lnTo>
                    <a:lnTo>
                      <a:pt x="8522" y="19503"/>
                    </a:lnTo>
                    <a:lnTo>
                      <a:pt x="8609" y="19561"/>
                    </a:lnTo>
                    <a:lnTo>
                      <a:pt x="8957" y="19708"/>
                    </a:lnTo>
                    <a:lnTo>
                      <a:pt x="9130" y="19854"/>
                    </a:lnTo>
                    <a:lnTo>
                      <a:pt x="9304" y="19883"/>
                    </a:lnTo>
                    <a:lnTo>
                      <a:pt x="9478" y="19971"/>
                    </a:lnTo>
                    <a:lnTo>
                      <a:pt x="9652" y="19971"/>
                    </a:lnTo>
                    <a:lnTo>
                      <a:pt x="9826" y="19971"/>
                    </a:lnTo>
                    <a:lnTo>
                      <a:pt x="10174" y="19883"/>
                    </a:lnTo>
                    <a:lnTo>
                      <a:pt x="10348" y="19854"/>
                    </a:lnTo>
                    <a:lnTo>
                      <a:pt x="10522" y="19708"/>
                    </a:lnTo>
                    <a:lnTo>
                      <a:pt x="10696" y="19503"/>
                    </a:lnTo>
                    <a:lnTo>
                      <a:pt x="10870" y="19327"/>
                    </a:lnTo>
                    <a:lnTo>
                      <a:pt x="11391" y="19123"/>
                    </a:lnTo>
                    <a:lnTo>
                      <a:pt x="11391" y="18801"/>
                    </a:lnTo>
                    <a:lnTo>
                      <a:pt x="11913" y="18538"/>
                    </a:lnTo>
                    <a:lnTo>
                      <a:pt x="12174" y="18216"/>
                    </a:lnTo>
                    <a:lnTo>
                      <a:pt x="12348" y="17924"/>
                    </a:lnTo>
                    <a:lnTo>
                      <a:pt x="12522" y="17515"/>
                    </a:lnTo>
                    <a:lnTo>
                      <a:pt x="12522" y="17164"/>
                    </a:lnTo>
                    <a:lnTo>
                      <a:pt x="12870" y="16725"/>
                    </a:lnTo>
                    <a:lnTo>
                      <a:pt x="13130" y="16287"/>
                    </a:lnTo>
                    <a:lnTo>
                      <a:pt x="13217" y="15819"/>
                    </a:lnTo>
                    <a:lnTo>
                      <a:pt x="13565" y="15351"/>
                    </a:lnTo>
                    <a:lnTo>
                      <a:pt x="13913" y="14854"/>
                    </a:lnTo>
                    <a:lnTo>
                      <a:pt x="14087" y="14386"/>
                    </a:lnTo>
                    <a:lnTo>
                      <a:pt x="14348" y="13830"/>
                    </a:lnTo>
                    <a:lnTo>
                      <a:pt x="14696" y="13304"/>
                    </a:lnTo>
                    <a:lnTo>
                      <a:pt x="14783" y="12778"/>
                    </a:lnTo>
                    <a:lnTo>
                      <a:pt x="15304" y="12222"/>
                    </a:lnTo>
                    <a:lnTo>
                      <a:pt x="15565" y="11579"/>
                    </a:lnTo>
                    <a:lnTo>
                      <a:pt x="15652" y="11082"/>
                    </a:lnTo>
                    <a:lnTo>
                      <a:pt x="15826" y="10556"/>
                    </a:lnTo>
                    <a:lnTo>
                      <a:pt x="16087" y="10000"/>
                    </a:lnTo>
                    <a:lnTo>
                      <a:pt x="16435" y="9444"/>
                    </a:lnTo>
                    <a:lnTo>
                      <a:pt x="16783" y="8947"/>
                    </a:lnTo>
                    <a:lnTo>
                      <a:pt x="16870" y="8421"/>
                    </a:lnTo>
                    <a:lnTo>
                      <a:pt x="16957" y="7778"/>
                    </a:lnTo>
                    <a:lnTo>
                      <a:pt x="17217" y="7310"/>
                    </a:lnTo>
                    <a:lnTo>
                      <a:pt x="17391" y="6754"/>
                    </a:lnTo>
                    <a:lnTo>
                      <a:pt x="17565" y="6257"/>
                    </a:lnTo>
                    <a:lnTo>
                      <a:pt x="17565" y="5731"/>
                    </a:lnTo>
                    <a:lnTo>
                      <a:pt x="18087" y="5234"/>
                    </a:lnTo>
                    <a:lnTo>
                      <a:pt x="18348" y="4737"/>
                    </a:lnTo>
                    <a:lnTo>
                      <a:pt x="18435" y="4269"/>
                    </a:lnTo>
                    <a:lnTo>
                      <a:pt x="18696" y="3860"/>
                    </a:lnTo>
                    <a:lnTo>
                      <a:pt x="18957" y="3363"/>
                    </a:lnTo>
                    <a:lnTo>
                      <a:pt x="19130" y="2953"/>
                    </a:lnTo>
                    <a:lnTo>
                      <a:pt x="19391" y="2573"/>
                    </a:lnTo>
                    <a:lnTo>
                      <a:pt x="19391" y="2251"/>
                    </a:lnTo>
                    <a:lnTo>
                      <a:pt x="19478" y="1901"/>
                    </a:lnTo>
                    <a:lnTo>
                      <a:pt x="19565" y="1579"/>
                    </a:lnTo>
                    <a:lnTo>
                      <a:pt x="19826" y="1374"/>
                    </a:lnTo>
                    <a:lnTo>
                      <a:pt x="19826" y="1082"/>
                    </a:lnTo>
                    <a:lnTo>
                      <a:pt x="19913" y="87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26"/>
              <p:cNvSpPr/>
              <p:nvPr/>
            </p:nvSpPr>
            <p:spPr bwMode="auto">
              <a:xfrm>
                <a:off x="6057900" y="3540125"/>
                <a:ext cx="215900" cy="41910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90"/>
                    </a:moveTo>
                    <a:lnTo>
                      <a:pt x="183" y="18483"/>
                    </a:lnTo>
                    <a:lnTo>
                      <a:pt x="459" y="17936"/>
                    </a:lnTo>
                    <a:lnTo>
                      <a:pt x="642" y="17269"/>
                    </a:lnTo>
                    <a:lnTo>
                      <a:pt x="642" y="16692"/>
                    </a:lnTo>
                    <a:lnTo>
                      <a:pt x="917" y="16146"/>
                    </a:lnTo>
                    <a:lnTo>
                      <a:pt x="1376" y="15539"/>
                    </a:lnTo>
                    <a:lnTo>
                      <a:pt x="1560" y="14871"/>
                    </a:lnTo>
                    <a:lnTo>
                      <a:pt x="1927" y="14325"/>
                    </a:lnTo>
                    <a:lnTo>
                      <a:pt x="2110" y="13718"/>
                    </a:lnTo>
                    <a:lnTo>
                      <a:pt x="2477" y="13111"/>
                    </a:lnTo>
                    <a:lnTo>
                      <a:pt x="2477" y="12595"/>
                    </a:lnTo>
                    <a:lnTo>
                      <a:pt x="2569" y="12049"/>
                    </a:lnTo>
                    <a:lnTo>
                      <a:pt x="2844" y="11472"/>
                    </a:lnTo>
                    <a:lnTo>
                      <a:pt x="2936" y="10926"/>
                    </a:lnTo>
                    <a:lnTo>
                      <a:pt x="3211" y="10349"/>
                    </a:lnTo>
                    <a:lnTo>
                      <a:pt x="3211" y="9894"/>
                    </a:lnTo>
                    <a:lnTo>
                      <a:pt x="3670" y="9317"/>
                    </a:lnTo>
                    <a:lnTo>
                      <a:pt x="4128" y="8741"/>
                    </a:lnTo>
                    <a:lnTo>
                      <a:pt x="4312" y="8194"/>
                    </a:lnTo>
                    <a:lnTo>
                      <a:pt x="4404" y="7709"/>
                    </a:lnTo>
                    <a:lnTo>
                      <a:pt x="4679" y="7223"/>
                    </a:lnTo>
                    <a:lnTo>
                      <a:pt x="4862" y="6798"/>
                    </a:lnTo>
                    <a:lnTo>
                      <a:pt x="5046" y="6282"/>
                    </a:lnTo>
                    <a:lnTo>
                      <a:pt x="5321" y="5857"/>
                    </a:lnTo>
                    <a:lnTo>
                      <a:pt x="5413" y="5402"/>
                    </a:lnTo>
                    <a:lnTo>
                      <a:pt x="5872" y="4947"/>
                    </a:lnTo>
                    <a:lnTo>
                      <a:pt x="5872" y="4613"/>
                    </a:lnTo>
                    <a:lnTo>
                      <a:pt x="6422" y="4188"/>
                    </a:lnTo>
                    <a:lnTo>
                      <a:pt x="6606" y="3763"/>
                    </a:lnTo>
                    <a:lnTo>
                      <a:pt x="6606" y="3399"/>
                    </a:lnTo>
                    <a:lnTo>
                      <a:pt x="7064" y="3005"/>
                    </a:lnTo>
                    <a:lnTo>
                      <a:pt x="7064" y="2731"/>
                    </a:lnTo>
                    <a:lnTo>
                      <a:pt x="7431" y="2458"/>
                    </a:lnTo>
                    <a:lnTo>
                      <a:pt x="7523" y="2064"/>
                    </a:lnTo>
                    <a:lnTo>
                      <a:pt x="7523" y="1851"/>
                    </a:lnTo>
                    <a:lnTo>
                      <a:pt x="7890" y="1548"/>
                    </a:lnTo>
                    <a:lnTo>
                      <a:pt x="7982" y="1335"/>
                    </a:lnTo>
                    <a:lnTo>
                      <a:pt x="8440" y="1062"/>
                    </a:lnTo>
                    <a:lnTo>
                      <a:pt x="8440" y="910"/>
                    </a:lnTo>
                    <a:lnTo>
                      <a:pt x="8899" y="637"/>
                    </a:lnTo>
                    <a:lnTo>
                      <a:pt x="8991" y="516"/>
                    </a:lnTo>
                    <a:lnTo>
                      <a:pt x="9174" y="455"/>
                    </a:lnTo>
                    <a:lnTo>
                      <a:pt x="9358" y="182"/>
                    </a:lnTo>
                    <a:lnTo>
                      <a:pt x="9358" y="152"/>
                    </a:lnTo>
                    <a:lnTo>
                      <a:pt x="9725" y="121"/>
                    </a:lnTo>
                    <a:lnTo>
                      <a:pt x="10183" y="30"/>
                    </a:lnTo>
                    <a:lnTo>
                      <a:pt x="10367" y="0"/>
                    </a:lnTo>
                    <a:lnTo>
                      <a:pt x="10642" y="30"/>
                    </a:lnTo>
                    <a:lnTo>
                      <a:pt x="10734" y="30"/>
                    </a:lnTo>
                    <a:lnTo>
                      <a:pt x="10826" y="121"/>
                    </a:lnTo>
                    <a:lnTo>
                      <a:pt x="11009" y="152"/>
                    </a:lnTo>
                    <a:lnTo>
                      <a:pt x="11468" y="425"/>
                    </a:lnTo>
                    <a:lnTo>
                      <a:pt x="11560" y="516"/>
                    </a:lnTo>
                    <a:lnTo>
                      <a:pt x="12018" y="819"/>
                    </a:lnTo>
                    <a:lnTo>
                      <a:pt x="12110" y="1002"/>
                    </a:lnTo>
                    <a:lnTo>
                      <a:pt x="12477" y="1275"/>
                    </a:lnTo>
                    <a:lnTo>
                      <a:pt x="12477" y="1548"/>
                    </a:lnTo>
                    <a:lnTo>
                      <a:pt x="12569" y="1851"/>
                    </a:lnTo>
                    <a:lnTo>
                      <a:pt x="12936" y="2307"/>
                    </a:lnTo>
                    <a:lnTo>
                      <a:pt x="12936" y="2731"/>
                    </a:lnTo>
                    <a:lnTo>
                      <a:pt x="13394" y="3065"/>
                    </a:lnTo>
                    <a:lnTo>
                      <a:pt x="13394" y="3490"/>
                    </a:lnTo>
                    <a:lnTo>
                      <a:pt x="13578" y="3976"/>
                    </a:lnTo>
                    <a:lnTo>
                      <a:pt x="14128" y="4431"/>
                    </a:lnTo>
                    <a:lnTo>
                      <a:pt x="14220" y="4917"/>
                    </a:lnTo>
                    <a:lnTo>
                      <a:pt x="14587" y="5524"/>
                    </a:lnTo>
                    <a:lnTo>
                      <a:pt x="14862" y="5979"/>
                    </a:lnTo>
                    <a:lnTo>
                      <a:pt x="15046" y="6616"/>
                    </a:lnTo>
                    <a:lnTo>
                      <a:pt x="15138" y="7041"/>
                    </a:lnTo>
                    <a:lnTo>
                      <a:pt x="15321" y="7587"/>
                    </a:lnTo>
                    <a:lnTo>
                      <a:pt x="15596" y="8164"/>
                    </a:lnTo>
                    <a:lnTo>
                      <a:pt x="15780" y="8741"/>
                    </a:lnTo>
                    <a:lnTo>
                      <a:pt x="15963" y="9317"/>
                    </a:lnTo>
                    <a:lnTo>
                      <a:pt x="16330" y="9924"/>
                    </a:lnTo>
                    <a:lnTo>
                      <a:pt x="16789" y="10501"/>
                    </a:lnTo>
                    <a:lnTo>
                      <a:pt x="16789" y="11047"/>
                    </a:lnTo>
                    <a:lnTo>
                      <a:pt x="17064" y="11624"/>
                    </a:lnTo>
                    <a:lnTo>
                      <a:pt x="17248" y="12231"/>
                    </a:lnTo>
                    <a:lnTo>
                      <a:pt x="17431" y="12777"/>
                    </a:lnTo>
                    <a:lnTo>
                      <a:pt x="17523" y="13293"/>
                    </a:lnTo>
                    <a:lnTo>
                      <a:pt x="17523" y="13809"/>
                    </a:lnTo>
                    <a:lnTo>
                      <a:pt x="17890" y="14385"/>
                    </a:lnTo>
                    <a:lnTo>
                      <a:pt x="17890" y="14932"/>
                    </a:lnTo>
                    <a:lnTo>
                      <a:pt x="18349" y="15387"/>
                    </a:lnTo>
                    <a:lnTo>
                      <a:pt x="18440" y="15873"/>
                    </a:lnTo>
                    <a:lnTo>
                      <a:pt x="18624" y="16358"/>
                    </a:lnTo>
                    <a:lnTo>
                      <a:pt x="18991" y="16844"/>
                    </a:lnTo>
                    <a:lnTo>
                      <a:pt x="19083" y="17269"/>
                    </a:lnTo>
                    <a:lnTo>
                      <a:pt x="19358" y="17724"/>
                    </a:lnTo>
                    <a:lnTo>
                      <a:pt x="19358" y="18149"/>
                    </a:lnTo>
                    <a:lnTo>
                      <a:pt x="19450" y="18513"/>
                    </a:lnTo>
                    <a:lnTo>
                      <a:pt x="19541" y="18877"/>
                    </a:lnTo>
                    <a:lnTo>
                      <a:pt x="19633" y="19150"/>
                    </a:lnTo>
                    <a:lnTo>
                      <a:pt x="19817" y="19484"/>
                    </a:lnTo>
                    <a:lnTo>
                      <a:pt x="19908" y="19818"/>
                    </a:lnTo>
                    <a:lnTo>
                      <a:pt x="19908" y="199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27"/>
              <p:cNvSpPr/>
              <p:nvPr/>
            </p:nvSpPr>
            <p:spPr bwMode="auto">
              <a:xfrm>
                <a:off x="6272213" y="3940175"/>
                <a:ext cx="230187" cy="403225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599"/>
                    </a:lnTo>
                    <a:lnTo>
                      <a:pt x="348" y="1325"/>
                    </a:lnTo>
                    <a:lnTo>
                      <a:pt x="522" y="1924"/>
                    </a:lnTo>
                    <a:lnTo>
                      <a:pt x="609" y="2524"/>
                    </a:lnTo>
                    <a:lnTo>
                      <a:pt x="870" y="3155"/>
                    </a:lnTo>
                    <a:lnTo>
                      <a:pt x="1304" y="3691"/>
                    </a:lnTo>
                    <a:lnTo>
                      <a:pt x="1304" y="4385"/>
                    </a:lnTo>
                    <a:lnTo>
                      <a:pt x="1565" y="4984"/>
                    </a:lnTo>
                    <a:lnTo>
                      <a:pt x="1652" y="5552"/>
                    </a:lnTo>
                    <a:lnTo>
                      <a:pt x="2261" y="6151"/>
                    </a:lnTo>
                    <a:lnTo>
                      <a:pt x="2435" y="6845"/>
                    </a:lnTo>
                    <a:lnTo>
                      <a:pt x="2522" y="7350"/>
                    </a:lnTo>
                    <a:lnTo>
                      <a:pt x="2609" y="7886"/>
                    </a:lnTo>
                    <a:lnTo>
                      <a:pt x="2783" y="8486"/>
                    </a:lnTo>
                    <a:lnTo>
                      <a:pt x="3043" y="8991"/>
                    </a:lnTo>
                    <a:lnTo>
                      <a:pt x="3130" y="9590"/>
                    </a:lnTo>
                    <a:lnTo>
                      <a:pt x="3130" y="10126"/>
                    </a:lnTo>
                    <a:lnTo>
                      <a:pt x="3478" y="10631"/>
                    </a:lnTo>
                    <a:lnTo>
                      <a:pt x="3652" y="11167"/>
                    </a:lnTo>
                    <a:lnTo>
                      <a:pt x="4000" y="11703"/>
                    </a:lnTo>
                    <a:lnTo>
                      <a:pt x="4174" y="12177"/>
                    </a:lnTo>
                    <a:lnTo>
                      <a:pt x="4348" y="12650"/>
                    </a:lnTo>
                    <a:lnTo>
                      <a:pt x="4435" y="13155"/>
                    </a:lnTo>
                    <a:lnTo>
                      <a:pt x="4609" y="13628"/>
                    </a:lnTo>
                    <a:lnTo>
                      <a:pt x="4870" y="14164"/>
                    </a:lnTo>
                    <a:lnTo>
                      <a:pt x="5217" y="14479"/>
                    </a:lnTo>
                    <a:lnTo>
                      <a:pt x="5478" y="15016"/>
                    </a:lnTo>
                    <a:lnTo>
                      <a:pt x="5652" y="15426"/>
                    </a:lnTo>
                    <a:lnTo>
                      <a:pt x="5739" y="15868"/>
                    </a:lnTo>
                    <a:lnTo>
                      <a:pt x="6087" y="16183"/>
                    </a:lnTo>
                    <a:lnTo>
                      <a:pt x="6174" y="16625"/>
                    </a:lnTo>
                    <a:lnTo>
                      <a:pt x="6522" y="17003"/>
                    </a:lnTo>
                    <a:lnTo>
                      <a:pt x="6783" y="17350"/>
                    </a:lnTo>
                    <a:lnTo>
                      <a:pt x="6870" y="17571"/>
                    </a:lnTo>
                    <a:lnTo>
                      <a:pt x="7130" y="17950"/>
                    </a:lnTo>
                    <a:lnTo>
                      <a:pt x="7217" y="18170"/>
                    </a:lnTo>
                    <a:lnTo>
                      <a:pt x="7565" y="18454"/>
                    </a:lnTo>
                    <a:lnTo>
                      <a:pt x="7565" y="18675"/>
                    </a:lnTo>
                    <a:lnTo>
                      <a:pt x="7652" y="18896"/>
                    </a:lnTo>
                    <a:lnTo>
                      <a:pt x="7826" y="19117"/>
                    </a:lnTo>
                    <a:lnTo>
                      <a:pt x="8087" y="19369"/>
                    </a:lnTo>
                    <a:lnTo>
                      <a:pt x="8522" y="19464"/>
                    </a:lnTo>
                    <a:lnTo>
                      <a:pt x="8609" y="19558"/>
                    </a:lnTo>
                    <a:lnTo>
                      <a:pt x="8957" y="19811"/>
                    </a:lnTo>
                    <a:lnTo>
                      <a:pt x="9130" y="19842"/>
                    </a:lnTo>
                    <a:lnTo>
                      <a:pt x="9304" y="19874"/>
                    </a:lnTo>
                    <a:lnTo>
                      <a:pt x="9478" y="19968"/>
                    </a:lnTo>
                    <a:lnTo>
                      <a:pt x="9652" y="19968"/>
                    </a:lnTo>
                    <a:lnTo>
                      <a:pt x="9826" y="19968"/>
                    </a:lnTo>
                    <a:lnTo>
                      <a:pt x="10174" y="19874"/>
                    </a:lnTo>
                    <a:lnTo>
                      <a:pt x="10348" y="19842"/>
                    </a:lnTo>
                    <a:lnTo>
                      <a:pt x="10522" y="19811"/>
                    </a:lnTo>
                    <a:lnTo>
                      <a:pt x="10696" y="19464"/>
                    </a:lnTo>
                    <a:lnTo>
                      <a:pt x="10870" y="19369"/>
                    </a:lnTo>
                    <a:lnTo>
                      <a:pt x="11391" y="19054"/>
                    </a:lnTo>
                    <a:lnTo>
                      <a:pt x="11391" y="18864"/>
                    </a:lnTo>
                    <a:lnTo>
                      <a:pt x="11913" y="18486"/>
                    </a:lnTo>
                    <a:lnTo>
                      <a:pt x="12174" y="18233"/>
                    </a:lnTo>
                    <a:lnTo>
                      <a:pt x="12348" y="17950"/>
                    </a:lnTo>
                    <a:lnTo>
                      <a:pt x="12522" y="17476"/>
                    </a:lnTo>
                    <a:lnTo>
                      <a:pt x="12522" y="17161"/>
                    </a:lnTo>
                    <a:lnTo>
                      <a:pt x="12870" y="16688"/>
                    </a:lnTo>
                    <a:lnTo>
                      <a:pt x="13130" y="16309"/>
                    </a:lnTo>
                    <a:lnTo>
                      <a:pt x="13217" y="15868"/>
                    </a:lnTo>
                    <a:lnTo>
                      <a:pt x="13565" y="15363"/>
                    </a:lnTo>
                    <a:lnTo>
                      <a:pt x="13913" y="14890"/>
                    </a:lnTo>
                    <a:lnTo>
                      <a:pt x="14087" y="14353"/>
                    </a:lnTo>
                    <a:lnTo>
                      <a:pt x="14348" y="13849"/>
                    </a:lnTo>
                    <a:lnTo>
                      <a:pt x="14696" y="13312"/>
                    </a:lnTo>
                    <a:lnTo>
                      <a:pt x="14783" y="12808"/>
                    </a:lnTo>
                    <a:lnTo>
                      <a:pt x="15304" y="12177"/>
                    </a:lnTo>
                    <a:lnTo>
                      <a:pt x="15565" y="11672"/>
                    </a:lnTo>
                    <a:lnTo>
                      <a:pt x="15652" y="11073"/>
                    </a:lnTo>
                    <a:lnTo>
                      <a:pt x="15826" y="10536"/>
                    </a:lnTo>
                    <a:lnTo>
                      <a:pt x="16087" y="10000"/>
                    </a:lnTo>
                    <a:lnTo>
                      <a:pt x="16435" y="9464"/>
                    </a:lnTo>
                    <a:lnTo>
                      <a:pt x="16783" y="8927"/>
                    </a:lnTo>
                    <a:lnTo>
                      <a:pt x="16870" y="8360"/>
                    </a:lnTo>
                    <a:lnTo>
                      <a:pt x="16957" y="7823"/>
                    </a:lnTo>
                    <a:lnTo>
                      <a:pt x="17217" y="7350"/>
                    </a:lnTo>
                    <a:lnTo>
                      <a:pt x="17391" y="6845"/>
                    </a:lnTo>
                    <a:lnTo>
                      <a:pt x="17565" y="6151"/>
                    </a:lnTo>
                    <a:lnTo>
                      <a:pt x="17565" y="5741"/>
                    </a:lnTo>
                    <a:lnTo>
                      <a:pt x="18087" y="5174"/>
                    </a:lnTo>
                    <a:lnTo>
                      <a:pt x="18348" y="4732"/>
                    </a:lnTo>
                    <a:lnTo>
                      <a:pt x="18435" y="4290"/>
                    </a:lnTo>
                    <a:lnTo>
                      <a:pt x="18696" y="3849"/>
                    </a:lnTo>
                    <a:lnTo>
                      <a:pt x="18957" y="3375"/>
                    </a:lnTo>
                    <a:lnTo>
                      <a:pt x="19130" y="2965"/>
                    </a:lnTo>
                    <a:lnTo>
                      <a:pt x="19391" y="2555"/>
                    </a:lnTo>
                    <a:lnTo>
                      <a:pt x="19391" y="2334"/>
                    </a:lnTo>
                    <a:lnTo>
                      <a:pt x="19478" y="1924"/>
                    </a:lnTo>
                    <a:lnTo>
                      <a:pt x="19565" y="1577"/>
                    </a:lnTo>
                    <a:lnTo>
                      <a:pt x="19826" y="1388"/>
                    </a:lnTo>
                    <a:lnTo>
                      <a:pt x="19826" y="1104"/>
                    </a:lnTo>
                    <a:lnTo>
                      <a:pt x="19913" y="883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28"/>
              <p:cNvSpPr/>
              <p:nvPr/>
            </p:nvSpPr>
            <p:spPr bwMode="auto">
              <a:xfrm>
                <a:off x="6510338" y="3649663"/>
                <a:ext cx="215900" cy="3016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89"/>
                    </a:moveTo>
                    <a:lnTo>
                      <a:pt x="183" y="18484"/>
                    </a:lnTo>
                    <a:lnTo>
                      <a:pt x="459" y="17895"/>
                    </a:lnTo>
                    <a:lnTo>
                      <a:pt x="642" y="17432"/>
                    </a:lnTo>
                    <a:lnTo>
                      <a:pt x="642" y="16632"/>
                    </a:lnTo>
                    <a:lnTo>
                      <a:pt x="917" y="16042"/>
                    </a:lnTo>
                    <a:lnTo>
                      <a:pt x="1376" y="15537"/>
                    </a:lnTo>
                    <a:lnTo>
                      <a:pt x="1560" y="14947"/>
                    </a:lnTo>
                    <a:lnTo>
                      <a:pt x="1927" y="14232"/>
                    </a:lnTo>
                    <a:lnTo>
                      <a:pt x="2110" y="13768"/>
                    </a:lnTo>
                    <a:lnTo>
                      <a:pt x="2477" y="13221"/>
                    </a:lnTo>
                    <a:lnTo>
                      <a:pt x="2477" y="12589"/>
                    </a:lnTo>
                    <a:lnTo>
                      <a:pt x="2569" y="12042"/>
                    </a:lnTo>
                    <a:lnTo>
                      <a:pt x="2844" y="11326"/>
                    </a:lnTo>
                    <a:lnTo>
                      <a:pt x="2936" y="10737"/>
                    </a:lnTo>
                    <a:lnTo>
                      <a:pt x="3211" y="10232"/>
                    </a:lnTo>
                    <a:lnTo>
                      <a:pt x="3211" y="9853"/>
                    </a:lnTo>
                    <a:lnTo>
                      <a:pt x="3670" y="9347"/>
                    </a:lnTo>
                    <a:lnTo>
                      <a:pt x="4128" y="8758"/>
                    </a:lnTo>
                    <a:lnTo>
                      <a:pt x="4312" y="8253"/>
                    </a:lnTo>
                    <a:lnTo>
                      <a:pt x="4404" y="7789"/>
                    </a:lnTo>
                    <a:lnTo>
                      <a:pt x="4679" y="7284"/>
                    </a:lnTo>
                    <a:lnTo>
                      <a:pt x="4862" y="6779"/>
                    </a:lnTo>
                    <a:lnTo>
                      <a:pt x="5046" y="6358"/>
                    </a:lnTo>
                    <a:lnTo>
                      <a:pt x="5321" y="5937"/>
                    </a:lnTo>
                    <a:lnTo>
                      <a:pt x="5413" y="5516"/>
                    </a:lnTo>
                    <a:lnTo>
                      <a:pt x="5872" y="5011"/>
                    </a:lnTo>
                    <a:lnTo>
                      <a:pt x="5872" y="4463"/>
                    </a:lnTo>
                    <a:lnTo>
                      <a:pt x="6422" y="4253"/>
                    </a:lnTo>
                    <a:lnTo>
                      <a:pt x="6606" y="3747"/>
                    </a:lnTo>
                    <a:lnTo>
                      <a:pt x="6606" y="3411"/>
                    </a:lnTo>
                    <a:lnTo>
                      <a:pt x="7064" y="3032"/>
                    </a:lnTo>
                    <a:lnTo>
                      <a:pt x="7064" y="2568"/>
                    </a:lnTo>
                    <a:lnTo>
                      <a:pt x="7431" y="2358"/>
                    </a:lnTo>
                    <a:lnTo>
                      <a:pt x="7523" y="2105"/>
                    </a:lnTo>
                    <a:lnTo>
                      <a:pt x="7523" y="1853"/>
                    </a:lnTo>
                    <a:lnTo>
                      <a:pt x="7890" y="1558"/>
                    </a:lnTo>
                    <a:lnTo>
                      <a:pt x="7982" y="1389"/>
                    </a:lnTo>
                    <a:lnTo>
                      <a:pt x="8440" y="1053"/>
                    </a:lnTo>
                    <a:lnTo>
                      <a:pt x="8440" y="884"/>
                    </a:lnTo>
                    <a:lnTo>
                      <a:pt x="8899" y="674"/>
                    </a:lnTo>
                    <a:lnTo>
                      <a:pt x="8991" y="463"/>
                    </a:lnTo>
                    <a:lnTo>
                      <a:pt x="9174" y="421"/>
                    </a:lnTo>
                    <a:lnTo>
                      <a:pt x="9358" y="211"/>
                    </a:lnTo>
                    <a:lnTo>
                      <a:pt x="9358" y="168"/>
                    </a:lnTo>
                    <a:lnTo>
                      <a:pt x="9725" y="168"/>
                    </a:lnTo>
                    <a:lnTo>
                      <a:pt x="10183" y="42"/>
                    </a:lnTo>
                    <a:lnTo>
                      <a:pt x="10367" y="0"/>
                    </a:lnTo>
                    <a:lnTo>
                      <a:pt x="10642" y="42"/>
                    </a:lnTo>
                    <a:lnTo>
                      <a:pt x="10734" y="42"/>
                    </a:lnTo>
                    <a:lnTo>
                      <a:pt x="10826" y="168"/>
                    </a:lnTo>
                    <a:lnTo>
                      <a:pt x="11009" y="211"/>
                    </a:lnTo>
                    <a:lnTo>
                      <a:pt x="11468" y="421"/>
                    </a:lnTo>
                    <a:lnTo>
                      <a:pt x="11560" y="463"/>
                    </a:lnTo>
                    <a:lnTo>
                      <a:pt x="12018" y="800"/>
                    </a:lnTo>
                    <a:lnTo>
                      <a:pt x="12110" y="1011"/>
                    </a:lnTo>
                    <a:lnTo>
                      <a:pt x="12477" y="1305"/>
                    </a:lnTo>
                    <a:lnTo>
                      <a:pt x="12477" y="1558"/>
                    </a:lnTo>
                    <a:lnTo>
                      <a:pt x="12569" y="1895"/>
                    </a:lnTo>
                    <a:lnTo>
                      <a:pt x="12936" y="2232"/>
                    </a:lnTo>
                    <a:lnTo>
                      <a:pt x="12936" y="2568"/>
                    </a:lnTo>
                    <a:lnTo>
                      <a:pt x="13394" y="3158"/>
                    </a:lnTo>
                    <a:lnTo>
                      <a:pt x="13394" y="3537"/>
                    </a:lnTo>
                    <a:lnTo>
                      <a:pt x="13578" y="4000"/>
                    </a:lnTo>
                    <a:lnTo>
                      <a:pt x="14128" y="4379"/>
                    </a:lnTo>
                    <a:lnTo>
                      <a:pt x="14220" y="4926"/>
                    </a:lnTo>
                    <a:lnTo>
                      <a:pt x="14587" y="5516"/>
                    </a:lnTo>
                    <a:lnTo>
                      <a:pt x="14862" y="6021"/>
                    </a:lnTo>
                    <a:lnTo>
                      <a:pt x="15046" y="6400"/>
                    </a:lnTo>
                    <a:lnTo>
                      <a:pt x="15138" y="7074"/>
                    </a:lnTo>
                    <a:lnTo>
                      <a:pt x="15321" y="7705"/>
                    </a:lnTo>
                    <a:lnTo>
                      <a:pt x="15596" y="8126"/>
                    </a:lnTo>
                    <a:lnTo>
                      <a:pt x="15780" y="8758"/>
                    </a:lnTo>
                    <a:lnTo>
                      <a:pt x="15963" y="9347"/>
                    </a:lnTo>
                    <a:lnTo>
                      <a:pt x="16330" y="9979"/>
                    </a:lnTo>
                    <a:lnTo>
                      <a:pt x="16789" y="10358"/>
                    </a:lnTo>
                    <a:lnTo>
                      <a:pt x="16789" y="11032"/>
                    </a:lnTo>
                    <a:lnTo>
                      <a:pt x="17064" y="11663"/>
                    </a:lnTo>
                    <a:lnTo>
                      <a:pt x="17248" y="12168"/>
                    </a:lnTo>
                    <a:lnTo>
                      <a:pt x="17431" y="12716"/>
                    </a:lnTo>
                    <a:lnTo>
                      <a:pt x="17523" y="13221"/>
                    </a:lnTo>
                    <a:lnTo>
                      <a:pt x="17523" y="13853"/>
                    </a:lnTo>
                    <a:lnTo>
                      <a:pt x="17890" y="14316"/>
                    </a:lnTo>
                    <a:lnTo>
                      <a:pt x="17890" y="14947"/>
                    </a:lnTo>
                    <a:lnTo>
                      <a:pt x="18349" y="15537"/>
                    </a:lnTo>
                    <a:lnTo>
                      <a:pt x="18440" y="15916"/>
                    </a:lnTo>
                    <a:lnTo>
                      <a:pt x="18624" y="16463"/>
                    </a:lnTo>
                    <a:lnTo>
                      <a:pt x="18991" y="16842"/>
                    </a:lnTo>
                    <a:lnTo>
                      <a:pt x="19083" y="17432"/>
                    </a:lnTo>
                    <a:lnTo>
                      <a:pt x="19358" y="17768"/>
                    </a:lnTo>
                    <a:lnTo>
                      <a:pt x="19358" y="18147"/>
                    </a:lnTo>
                    <a:lnTo>
                      <a:pt x="19450" y="18484"/>
                    </a:lnTo>
                    <a:lnTo>
                      <a:pt x="19541" y="18947"/>
                    </a:lnTo>
                    <a:lnTo>
                      <a:pt x="19633" y="19158"/>
                    </a:lnTo>
                    <a:lnTo>
                      <a:pt x="19817" y="19537"/>
                    </a:lnTo>
                    <a:lnTo>
                      <a:pt x="19908" y="19789"/>
                    </a:lnTo>
                    <a:lnTo>
                      <a:pt x="19908" y="19958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29"/>
              <p:cNvSpPr/>
              <p:nvPr/>
            </p:nvSpPr>
            <p:spPr bwMode="auto">
              <a:xfrm>
                <a:off x="6724650" y="3941763"/>
                <a:ext cx="228600" cy="292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52"/>
                    </a:lnTo>
                    <a:lnTo>
                      <a:pt x="348" y="1348"/>
                    </a:lnTo>
                    <a:lnTo>
                      <a:pt x="522" y="1913"/>
                    </a:lnTo>
                    <a:lnTo>
                      <a:pt x="609" y="2435"/>
                    </a:lnTo>
                    <a:lnTo>
                      <a:pt x="870" y="3087"/>
                    </a:lnTo>
                    <a:lnTo>
                      <a:pt x="1304" y="3696"/>
                    </a:lnTo>
                    <a:lnTo>
                      <a:pt x="1304" y="4304"/>
                    </a:lnTo>
                    <a:lnTo>
                      <a:pt x="1565" y="5000"/>
                    </a:lnTo>
                    <a:lnTo>
                      <a:pt x="1652" y="5565"/>
                    </a:lnTo>
                    <a:lnTo>
                      <a:pt x="2261" y="6130"/>
                    </a:lnTo>
                    <a:lnTo>
                      <a:pt x="2435" y="6609"/>
                    </a:lnTo>
                    <a:lnTo>
                      <a:pt x="2522" y="7391"/>
                    </a:lnTo>
                    <a:lnTo>
                      <a:pt x="2609" y="7913"/>
                    </a:lnTo>
                    <a:lnTo>
                      <a:pt x="2783" y="8478"/>
                    </a:lnTo>
                    <a:lnTo>
                      <a:pt x="3043" y="9000"/>
                    </a:lnTo>
                    <a:lnTo>
                      <a:pt x="3130" y="9652"/>
                    </a:lnTo>
                    <a:lnTo>
                      <a:pt x="3130" y="10043"/>
                    </a:lnTo>
                    <a:lnTo>
                      <a:pt x="3478" y="10522"/>
                    </a:lnTo>
                    <a:lnTo>
                      <a:pt x="3652" y="11130"/>
                    </a:lnTo>
                    <a:lnTo>
                      <a:pt x="4000" y="11609"/>
                    </a:lnTo>
                    <a:lnTo>
                      <a:pt x="4174" y="12174"/>
                    </a:lnTo>
                    <a:lnTo>
                      <a:pt x="4348" y="12609"/>
                    </a:lnTo>
                    <a:lnTo>
                      <a:pt x="4435" y="13087"/>
                    </a:lnTo>
                    <a:lnTo>
                      <a:pt x="4609" y="13652"/>
                    </a:lnTo>
                    <a:lnTo>
                      <a:pt x="4870" y="14087"/>
                    </a:lnTo>
                    <a:lnTo>
                      <a:pt x="5217" y="14522"/>
                    </a:lnTo>
                    <a:lnTo>
                      <a:pt x="5478" y="15000"/>
                    </a:lnTo>
                    <a:lnTo>
                      <a:pt x="5652" y="15609"/>
                    </a:lnTo>
                    <a:lnTo>
                      <a:pt x="5739" y="15870"/>
                    </a:lnTo>
                    <a:lnTo>
                      <a:pt x="6087" y="16174"/>
                    </a:lnTo>
                    <a:lnTo>
                      <a:pt x="6174" y="16565"/>
                    </a:lnTo>
                    <a:lnTo>
                      <a:pt x="6522" y="16957"/>
                    </a:lnTo>
                    <a:lnTo>
                      <a:pt x="6783" y="17348"/>
                    </a:lnTo>
                    <a:lnTo>
                      <a:pt x="6870" y="17652"/>
                    </a:lnTo>
                    <a:lnTo>
                      <a:pt x="7130" y="17870"/>
                    </a:lnTo>
                    <a:lnTo>
                      <a:pt x="7217" y="18087"/>
                    </a:lnTo>
                    <a:lnTo>
                      <a:pt x="7565" y="18435"/>
                    </a:lnTo>
                    <a:lnTo>
                      <a:pt x="7565" y="18652"/>
                    </a:lnTo>
                    <a:lnTo>
                      <a:pt x="7652" y="18957"/>
                    </a:lnTo>
                    <a:lnTo>
                      <a:pt x="7826" y="19130"/>
                    </a:lnTo>
                    <a:lnTo>
                      <a:pt x="8087" y="19304"/>
                    </a:lnTo>
                    <a:lnTo>
                      <a:pt x="8522" y="19522"/>
                    </a:lnTo>
                    <a:lnTo>
                      <a:pt x="8609" y="19565"/>
                    </a:lnTo>
                    <a:lnTo>
                      <a:pt x="8957" y="19783"/>
                    </a:lnTo>
                    <a:lnTo>
                      <a:pt x="9130" y="19826"/>
                    </a:lnTo>
                    <a:lnTo>
                      <a:pt x="9304" y="19826"/>
                    </a:lnTo>
                    <a:lnTo>
                      <a:pt x="9478" y="19957"/>
                    </a:lnTo>
                    <a:lnTo>
                      <a:pt x="9652" y="19957"/>
                    </a:lnTo>
                    <a:lnTo>
                      <a:pt x="9826" y="19957"/>
                    </a:lnTo>
                    <a:lnTo>
                      <a:pt x="10174" y="19826"/>
                    </a:lnTo>
                    <a:lnTo>
                      <a:pt x="10348" y="19826"/>
                    </a:lnTo>
                    <a:lnTo>
                      <a:pt x="10522" y="19565"/>
                    </a:lnTo>
                    <a:lnTo>
                      <a:pt x="10696" y="19565"/>
                    </a:lnTo>
                    <a:lnTo>
                      <a:pt x="10870" y="19304"/>
                    </a:lnTo>
                    <a:lnTo>
                      <a:pt x="11391" y="19087"/>
                    </a:lnTo>
                    <a:lnTo>
                      <a:pt x="11391" y="18913"/>
                    </a:lnTo>
                    <a:lnTo>
                      <a:pt x="11913" y="18478"/>
                    </a:lnTo>
                    <a:lnTo>
                      <a:pt x="12174" y="18304"/>
                    </a:lnTo>
                    <a:lnTo>
                      <a:pt x="12348" y="17826"/>
                    </a:lnTo>
                    <a:lnTo>
                      <a:pt x="12522" y="17565"/>
                    </a:lnTo>
                    <a:lnTo>
                      <a:pt x="12522" y="17174"/>
                    </a:lnTo>
                    <a:lnTo>
                      <a:pt x="12870" y="16652"/>
                    </a:lnTo>
                    <a:lnTo>
                      <a:pt x="13130" y="16304"/>
                    </a:lnTo>
                    <a:lnTo>
                      <a:pt x="13217" y="15870"/>
                    </a:lnTo>
                    <a:lnTo>
                      <a:pt x="13565" y="15435"/>
                    </a:lnTo>
                    <a:lnTo>
                      <a:pt x="13913" y="14870"/>
                    </a:lnTo>
                    <a:lnTo>
                      <a:pt x="14087" y="14348"/>
                    </a:lnTo>
                    <a:lnTo>
                      <a:pt x="14348" y="13870"/>
                    </a:lnTo>
                    <a:lnTo>
                      <a:pt x="14696" y="13391"/>
                    </a:lnTo>
                    <a:lnTo>
                      <a:pt x="14783" y="12870"/>
                    </a:lnTo>
                    <a:lnTo>
                      <a:pt x="15304" y="12174"/>
                    </a:lnTo>
                    <a:lnTo>
                      <a:pt x="15565" y="11609"/>
                    </a:lnTo>
                    <a:lnTo>
                      <a:pt x="15652" y="11000"/>
                    </a:lnTo>
                    <a:lnTo>
                      <a:pt x="15826" y="10478"/>
                    </a:lnTo>
                    <a:lnTo>
                      <a:pt x="16087" y="10000"/>
                    </a:lnTo>
                    <a:lnTo>
                      <a:pt x="16435" y="9522"/>
                    </a:lnTo>
                    <a:lnTo>
                      <a:pt x="16783" y="9000"/>
                    </a:lnTo>
                    <a:lnTo>
                      <a:pt x="16870" y="8391"/>
                    </a:lnTo>
                    <a:lnTo>
                      <a:pt x="16957" y="7826"/>
                    </a:lnTo>
                    <a:lnTo>
                      <a:pt x="17217" y="7391"/>
                    </a:lnTo>
                    <a:lnTo>
                      <a:pt x="17391" y="6826"/>
                    </a:lnTo>
                    <a:lnTo>
                      <a:pt x="17565" y="6174"/>
                    </a:lnTo>
                    <a:lnTo>
                      <a:pt x="17565" y="5652"/>
                    </a:lnTo>
                    <a:lnTo>
                      <a:pt x="18087" y="5217"/>
                    </a:lnTo>
                    <a:lnTo>
                      <a:pt x="18348" y="4609"/>
                    </a:lnTo>
                    <a:lnTo>
                      <a:pt x="18435" y="4304"/>
                    </a:lnTo>
                    <a:lnTo>
                      <a:pt x="18696" y="3826"/>
                    </a:lnTo>
                    <a:lnTo>
                      <a:pt x="18957" y="3435"/>
                    </a:lnTo>
                    <a:lnTo>
                      <a:pt x="19130" y="3043"/>
                    </a:lnTo>
                    <a:lnTo>
                      <a:pt x="19391" y="2609"/>
                    </a:lnTo>
                    <a:lnTo>
                      <a:pt x="19391" y="2217"/>
                    </a:lnTo>
                    <a:lnTo>
                      <a:pt x="19478" y="1913"/>
                    </a:lnTo>
                    <a:lnTo>
                      <a:pt x="19565" y="1609"/>
                    </a:lnTo>
                    <a:lnTo>
                      <a:pt x="19826" y="1435"/>
                    </a:lnTo>
                    <a:lnTo>
                      <a:pt x="19826" y="1043"/>
                    </a:lnTo>
                    <a:lnTo>
                      <a:pt x="19913" y="8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30"/>
              <p:cNvSpPr/>
              <p:nvPr/>
            </p:nvSpPr>
            <p:spPr bwMode="auto">
              <a:xfrm>
                <a:off x="4724400" y="3808413"/>
                <a:ext cx="215900" cy="1714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31"/>
              <p:cNvSpPr/>
              <p:nvPr/>
            </p:nvSpPr>
            <p:spPr bwMode="auto">
              <a:xfrm>
                <a:off x="4938713" y="3973513"/>
                <a:ext cx="227012" cy="165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538"/>
                    </a:lnTo>
                    <a:lnTo>
                      <a:pt x="348" y="1308"/>
                    </a:lnTo>
                    <a:lnTo>
                      <a:pt x="522" y="1923"/>
                    </a:lnTo>
                    <a:lnTo>
                      <a:pt x="609" y="2462"/>
                    </a:lnTo>
                    <a:lnTo>
                      <a:pt x="870" y="3154"/>
                    </a:lnTo>
                    <a:lnTo>
                      <a:pt x="1304" y="3692"/>
                    </a:lnTo>
                    <a:lnTo>
                      <a:pt x="1304" y="4308"/>
                    </a:lnTo>
                    <a:lnTo>
                      <a:pt x="1565" y="5000"/>
                    </a:lnTo>
                    <a:lnTo>
                      <a:pt x="1652" y="5615"/>
                    </a:lnTo>
                    <a:lnTo>
                      <a:pt x="2261" y="6154"/>
                    </a:lnTo>
                    <a:lnTo>
                      <a:pt x="2435" y="6769"/>
                    </a:lnTo>
                    <a:lnTo>
                      <a:pt x="2522" y="7308"/>
                    </a:lnTo>
                    <a:lnTo>
                      <a:pt x="2609" y="7769"/>
                    </a:lnTo>
                    <a:lnTo>
                      <a:pt x="2783" y="8462"/>
                    </a:lnTo>
                    <a:lnTo>
                      <a:pt x="3043" y="9000"/>
                    </a:lnTo>
                    <a:lnTo>
                      <a:pt x="3130" y="9615"/>
                    </a:lnTo>
                    <a:lnTo>
                      <a:pt x="3130" y="10077"/>
                    </a:lnTo>
                    <a:lnTo>
                      <a:pt x="3478" y="10615"/>
                    </a:lnTo>
                    <a:lnTo>
                      <a:pt x="3652" y="11154"/>
                    </a:lnTo>
                    <a:lnTo>
                      <a:pt x="4000" y="11615"/>
                    </a:lnTo>
                    <a:lnTo>
                      <a:pt x="4174" y="12231"/>
                    </a:lnTo>
                    <a:lnTo>
                      <a:pt x="4348" y="12692"/>
                    </a:lnTo>
                    <a:lnTo>
                      <a:pt x="4435" y="13077"/>
                    </a:lnTo>
                    <a:lnTo>
                      <a:pt x="4609" y="13769"/>
                    </a:lnTo>
                    <a:lnTo>
                      <a:pt x="4870" y="14077"/>
                    </a:lnTo>
                    <a:lnTo>
                      <a:pt x="5217" y="14615"/>
                    </a:lnTo>
                    <a:lnTo>
                      <a:pt x="5478" y="15000"/>
                    </a:lnTo>
                    <a:lnTo>
                      <a:pt x="5652" y="15385"/>
                    </a:lnTo>
                    <a:lnTo>
                      <a:pt x="5739" y="15923"/>
                    </a:lnTo>
                    <a:lnTo>
                      <a:pt x="6087" y="16308"/>
                    </a:lnTo>
                    <a:lnTo>
                      <a:pt x="6174" y="16615"/>
                    </a:lnTo>
                    <a:lnTo>
                      <a:pt x="6522" y="16846"/>
                    </a:lnTo>
                    <a:lnTo>
                      <a:pt x="6783" y="17308"/>
                    </a:lnTo>
                    <a:lnTo>
                      <a:pt x="6870" y="17615"/>
                    </a:lnTo>
                    <a:lnTo>
                      <a:pt x="7130" y="17846"/>
                    </a:lnTo>
                    <a:lnTo>
                      <a:pt x="7217" y="18154"/>
                    </a:lnTo>
                    <a:lnTo>
                      <a:pt x="7565" y="18385"/>
                    </a:lnTo>
                    <a:lnTo>
                      <a:pt x="7565" y="18692"/>
                    </a:lnTo>
                    <a:lnTo>
                      <a:pt x="7652" y="18846"/>
                    </a:lnTo>
                    <a:lnTo>
                      <a:pt x="7826" y="18923"/>
                    </a:lnTo>
                    <a:lnTo>
                      <a:pt x="8087" y="19231"/>
                    </a:lnTo>
                    <a:lnTo>
                      <a:pt x="8522" y="19538"/>
                    </a:lnTo>
                    <a:lnTo>
                      <a:pt x="8609" y="19615"/>
                    </a:lnTo>
                    <a:lnTo>
                      <a:pt x="8957" y="19692"/>
                    </a:lnTo>
                    <a:lnTo>
                      <a:pt x="9130" y="19692"/>
                    </a:lnTo>
                    <a:lnTo>
                      <a:pt x="9304" y="19923"/>
                    </a:lnTo>
                    <a:lnTo>
                      <a:pt x="9478" y="19923"/>
                    </a:lnTo>
                    <a:lnTo>
                      <a:pt x="9652" y="19923"/>
                    </a:lnTo>
                    <a:lnTo>
                      <a:pt x="9826" y="19923"/>
                    </a:lnTo>
                    <a:lnTo>
                      <a:pt x="10174" y="19923"/>
                    </a:lnTo>
                    <a:lnTo>
                      <a:pt x="10348" y="19692"/>
                    </a:lnTo>
                    <a:lnTo>
                      <a:pt x="10522" y="19615"/>
                    </a:lnTo>
                    <a:lnTo>
                      <a:pt x="10696" y="19538"/>
                    </a:lnTo>
                    <a:lnTo>
                      <a:pt x="10870" y="19231"/>
                    </a:lnTo>
                    <a:lnTo>
                      <a:pt x="11391" y="18923"/>
                    </a:lnTo>
                    <a:lnTo>
                      <a:pt x="11391" y="18846"/>
                    </a:lnTo>
                    <a:lnTo>
                      <a:pt x="11913" y="18615"/>
                    </a:lnTo>
                    <a:lnTo>
                      <a:pt x="12174" y="18385"/>
                    </a:lnTo>
                    <a:lnTo>
                      <a:pt x="12348" y="17692"/>
                    </a:lnTo>
                    <a:lnTo>
                      <a:pt x="12522" y="17538"/>
                    </a:lnTo>
                    <a:lnTo>
                      <a:pt x="12522" y="17000"/>
                    </a:lnTo>
                    <a:lnTo>
                      <a:pt x="12870" y="16615"/>
                    </a:lnTo>
                    <a:lnTo>
                      <a:pt x="13130" y="16308"/>
                    </a:lnTo>
                    <a:lnTo>
                      <a:pt x="13217" y="15923"/>
                    </a:lnTo>
                    <a:lnTo>
                      <a:pt x="13565" y="15385"/>
                    </a:lnTo>
                    <a:lnTo>
                      <a:pt x="13913" y="15000"/>
                    </a:lnTo>
                    <a:lnTo>
                      <a:pt x="14087" y="14308"/>
                    </a:lnTo>
                    <a:lnTo>
                      <a:pt x="14348" y="13846"/>
                    </a:lnTo>
                    <a:lnTo>
                      <a:pt x="14696" y="13385"/>
                    </a:lnTo>
                    <a:lnTo>
                      <a:pt x="14783" y="12923"/>
                    </a:lnTo>
                    <a:lnTo>
                      <a:pt x="15304" y="12231"/>
                    </a:lnTo>
                    <a:lnTo>
                      <a:pt x="15565" y="11615"/>
                    </a:lnTo>
                    <a:lnTo>
                      <a:pt x="15652" y="11000"/>
                    </a:lnTo>
                    <a:lnTo>
                      <a:pt x="15826" y="10615"/>
                    </a:lnTo>
                    <a:lnTo>
                      <a:pt x="16087" y="10000"/>
                    </a:lnTo>
                    <a:lnTo>
                      <a:pt x="16435" y="9538"/>
                    </a:lnTo>
                    <a:lnTo>
                      <a:pt x="16783" y="9000"/>
                    </a:lnTo>
                    <a:lnTo>
                      <a:pt x="16870" y="8385"/>
                    </a:lnTo>
                    <a:lnTo>
                      <a:pt x="16957" y="7769"/>
                    </a:lnTo>
                    <a:lnTo>
                      <a:pt x="17217" y="7308"/>
                    </a:lnTo>
                    <a:lnTo>
                      <a:pt x="17391" y="6769"/>
                    </a:lnTo>
                    <a:lnTo>
                      <a:pt x="17565" y="6154"/>
                    </a:lnTo>
                    <a:lnTo>
                      <a:pt x="17565" y="5692"/>
                    </a:lnTo>
                    <a:lnTo>
                      <a:pt x="18087" y="5077"/>
                    </a:lnTo>
                    <a:lnTo>
                      <a:pt x="18348" y="4923"/>
                    </a:lnTo>
                    <a:lnTo>
                      <a:pt x="18435" y="4308"/>
                    </a:lnTo>
                    <a:lnTo>
                      <a:pt x="18696" y="3692"/>
                    </a:lnTo>
                    <a:lnTo>
                      <a:pt x="18957" y="3385"/>
                    </a:lnTo>
                    <a:lnTo>
                      <a:pt x="19130" y="3154"/>
                    </a:lnTo>
                    <a:lnTo>
                      <a:pt x="19391" y="2615"/>
                    </a:lnTo>
                    <a:lnTo>
                      <a:pt x="19391" y="2308"/>
                    </a:lnTo>
                    <a:lnTo>
                      <a:pt x="19478" y="1923"/>
                    </a:lnTo>
                    <a:lnTo>
                      <a:pt x="19565" y="1615"/>
                    </a:lnTo>
                    <a:lnTo>
                      <a:pt x="19826" y="1385"/>
                    </a:lnTo>
                    <a:lnTo>
                      <a:pt x="19826" y="1154"/>
                    </a:lnTo>
                    <a:lnTo>
                      <a:pt x="19913" y="107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32"/>
              <p:cNvSpPr/>
              <p:nvPr/>
            </p:nvSpPr>
            <p:spPr bwMode="auto">
              <a:xfrm>
                <a:off x="6962775" y="3792538"/>
                <a:ext cx="215900" cy="1714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33"/>
              <p:cNvSpPr/>
              <p:nvPr/>
            </p:nvSpPr>
            <p:spPr bwMode="auto">
              <a:xfrm>
                <a:off x="7177088" y="3917950"/>
                <a:ext cx="236537" cy="8731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2147483646 w 20000"/>
                  <a:gd name="T45" fmla="*/ 0 h 20000"/>
                  <a:gd name="T46" fmla="*/ 2147483646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68" y="580"/>
                    </a:lnTo>
                    <a:lnTo>
                      <a:pt x="336" y="1449"/>
                    </a:lnTo>
                    <a:lnTo>
                      <a:pt x="504" y="2174"/>
                    </a:lnTo>
                    <a:lnTo>
                      <a:pt x="588" y="2464"/>
                    </a:lnTo>
                    <a:lnTo>
                      <a:pt x="840" y="3043"/>
                    </a:lnTo>
                    <a:lnTo>
                      <a:pt x="1345" y="3913"/>
                    </a:lnTo>
                    <a:lnTo>
                      <a:pt x="1345" y="4348"/>
                    </a:lnTo>
                    <a:lnTo>
                      <a:pt x="1597" y="5072"/>
                    </a:lnTo>
                    <a:lnTo>
                      <a:pt x="1681" y="5507"/>
                    </a:lnTo>
                    <a:lnTo>
                      <a:pt x="2269" y="6232"/>
                    </a:lnTo>
                    <a:lnTo>
                      <a:pt x="2437" y="6957"/>
                    </a:lnTo>
                    <a:lnTo>
                      <a:pt x="2521" y="7536"/>
                    </a:lnTo>
                    <a:lnTo>
                      <a:pt x="2605" y="7971"/>
                    </a:lnTo>
                    <a:lnTo>
                      <a:pt x="2773" y="8406"/>
                    </a:lnTo>
                    <a:lnTo>
                      <a:pt x="2941" y="9130"/>
                    </a:lnTo>
                    <a:lnTo>
                      <a:pt x="3109" y="9855"/>
                    </a:lnTo>
                    <a:lnTo>
                      <a:pt x="3109" y="10000"/>
                    </a:lnTo>
                    <a:lnTo>
                      <a:pt x="3445" y="10580"/>
                    </a:lnTo>
                    <a:lnTo>
                      <a:pt x="3613" y="11014"/>
                    </a:lnTo>
                    <a:lnTo>
                      <a:pt x="3950" y="11739"/>
                    </a:lnTo>
                    <a:lnTo>
                      <a:pt x="4118" y="12029"/>
                    </a:lnTo>
                    <a:lnTo>
                      <a:pt x="4286" y="12464"/>
                    </a:lnTo>
                    <a:lnTo>
                      <a:pt x="4370" y="13043"/>
                    </a:lnTo>
                    <a:lnTo>
                      <a:pt x="4538" y="13623"/>
                    </a:lnTo>
                    <a:lnTo>
                      <a:pt x="4790" y="14058"/>
                    </a:lnTo>
                    <a:lnTo>
                      <a:pt x="5210" y="14638"/>
                    </a:lnTo>
                    <a:lnTo>
                      <a:pt x="5462" y="14928"/>
                    </a:lnTo>
                    <a:lnTo>
                      <a:pt x="5714" y="15507"/>
                    </a:lnTo>
                    <a:lnTo>
                      <a:pt x="5798" y="15797"/>
                    </a:lnTo>
                    <a:lnTo>
                      <a:pt x="6134" y="16087"/>
                    </a:lnTo>
                    <a:lnTo>
                      <a:pt x="6218" y="16522"/>
                    </a:lnTo>
                    <a:lnTo>
                      <a:pt x="6555" y="16957"/>
                    </a:lnTo>
                    <a:lnTo>
                      <a:pt x="6807" y="17246"/>
                    </a:lnTo>
                    <a:lnTo>
                      <a:pt x="6891" y="17536"/>
                    </a:lnTo>
                    <a:lnTo>
                      <a:pt x="7143" y="17681"/>
                    </a:lnTo>
                    <a:lnTo>
                      <a:pt x="7227" y="18116"/>
                    </a:lnTo>
                    <a:lnTo>
                      <a:pt x="7563" y="18406"/>
                    </a:lnTo>
                    <a:lnTo>
                      <a:pt x="7563" y="18551"/>
                    </a:lnTo>
                    <a:lnTo>
                      <a:pt x="7647" y="18986"/>
                    </a:lnTo>
                    <a:lnTo>
                      <a:pt x="7899" y="19130"/>
                    </a:lnTo>
                    <a:lnTo>
                      <a:pt x="8151" y="19275"/>
                    </a:lnTo>
                    <a:lnTo>
                      <a:pt x="8571" y="19420"/>
                    </a:lnTo>
                    <a:lnTo>
                      <a:pt x="8655" y="19420"/>
                    </a:lnTo>
                    <a:lnTo>
                      <a:pt x="8992" y="19855"/>
                    </a:lnTo>
                    <a:lnTo>
                      <a:pt x="9160" y="19855"/>
                    </a:lnTo>
                    <a:lnTo>
                      <a:pt x="9328" y="19855"/>
                    </a:lnTo>
                    <a:lnTo>
                      <a:pt x="9496" y="19855"/>
                    </a:lnTo>
                    <a:lnTo>
                      <a:pt x="9664" y="19855"/>
                    </a:lnTo>
                    <a:lnTo>
                      <a:pt x="9832" y="19855"/>
                    </a:lnTo>
                    <a:lnTo>
                      <a:pt x="10168" y="19855"/>
                    </a:lnTo>
                    <a:lnTo>
                      <a:pt x="10336" y="19855"/>
                    </a:lnTo>
                    <a:lnTo>
                      <a:pt x="10504" y="19420"/>
                    </a:lnTo>
                    <a:lnTo>
                      <a:pt x="10672" y="19420"/>
                    </a:lnTo>
                    <a:lnTo>
                      <a:pt x="10840" y="19275"/>
                    </a:lnTo>
                    <a:lnTo>
                      <a:pt x="11345" y="19130"/>
                    </a:lnTo>
                    <a:lnTo>
                      <a:pt x="11345" y="18986"/>
                    </a:lnTo>
                    <a:lnTo>
                      <a:pt x="11849" y="18551"/>
                    </a:lnTo>
                    <a:lnTo>
                      <a:pt x="12101" y="18406"/>
                    </a:lnTo>
                    <a:lnTo>
                      <a:pt x="12353" y="17681"/>
                    </a:lnTo>
                    <a:lnTo>
                      <a:pt x="12521" y="17536"/>
                    </a:lnTo>
                    <a:lnTo>
                      <a:pt x="12521" y="17101"/>
                    </a:lnTo>
                    <a:lnTo>
                      <a:pt x="12857" y="16667"/>
                    </a:lnTo>
                    <a:lnTo>
                      <a:pt x="13109" y="16087"/>
                    </a:lnTo>
                    <a:lnTo>
                      <a:pt x="13193" y="15797"/>
                    </a:lnTo>
                    <a:lnTo>
                      <a:pt x="13529" y="15507"/>
                    </a:lnTo>
                    <a:lnTo>
                      <a:pt x="13866" y="14928"/>
                    </a:lnTo>
                    <a:lnTo>
                      <a:pt x="14034" y="14058"/>
                    </a:lnTo>
                    <a:lnTo>
                      <a:pt x="14286" y="13768"/>
                    </a:lnTo>
                    <a:lnTo>
                      <a:pt x="14706" y="13188"/>
                    </a:lnTo>
                    <a:lnTo>
                      <a:pt x="14790" y="12899"/>
                    </a:lnTo>
                    <a:lnTo>
                      <a:pt x="15378" y="12029"/>
                    </a:lnTo>
                    <a:lnTo>
                      <a:pt x="15630" y="11739"/>
                    </a:lnTo>
                    <a:lnTo>
                      <a:pt x="15714" y="10870"/>
                    </a:lnTo>
                    <a:lnTo>
                      <a:pt x="15882" y="10580"/>
                    </a:lnTo>
                    <a:lnTo>
                      <a:pt x="16134" y="10000"/>
                    </a:lnTo>
                    <a:lnTo>
                      <a:pt x="16471" y="9710"/>
                    </a:lnTo>
                    <a:lnTo>
                      <a:pt x="16807" y="9130"/>
                    </a:lnTo>
                    <a:lnTo>
                      <a:pt x="16891" y="8261"/>
                    </a:lnTo>
                    <a:lnTo>
                      <a:pt x="17059" y="7971"/>
                    </a:lnTo>
                    <a:lnTo>
                      <a:pt x="17227" y="7536"/>
                    </a:lnTo>
                    <a:lnTo>
                      <a:pt x="17395" y="6957"/>
                    </a:lnTo>
                    <a:lnTo>
                      <a:pt x="17563" y="6232"/>
                    </a:lnTo>
                    <a:lnTo>
                      <a:pt x="17563" y="5942"/>
                    </a:lnTo>
                    <a:lnTo>
                      <a:pt x="18067" y="5072"/>
                    </a:lnTo>
                    <a:lnTo>
                      <a:pt x="18319" y="5072"/>
                    </a:lnTo>
                    <a:lnTo>
                      <a:pt x="18403" y="4348"/>
                    </a:lnTo>
                    <a:lnTo>
                      <a:pt x="18655" y="3913"/>
                    </a:lnTo>
                    <a:lnTo>
                      <a:pt x="19076" y="3478"/>
                    </a:lnTo>
                    <a:lnTo>
                      <a:pt x="19160" y="3043"/>
                    </a:lnTo>
                    <a:lnTo>
                      <a:pt x="19412" y="2464"/>
                    </a:lnTo>
                    <a:lnTo>
                      <a:pt x="19412" y="2319"/>
                    </a:lnTo>
                    <a:lnTo>
                      <a:pt x="19496" y="2174"/>
                    </a:lnTo>
                    <a:lnTo>
                      <a:pt x="19580" y="1594"/>
                    </a:lnTo>
                    <a:lnTo>
                      <a:pt x="19832" y="1449"/>
                    </a:lnTo>
                    <a:lnTo>
                      <a:pt x="19832" y="1014"/>
                    </a:lnTo>
                    <a:lnTo>
                      <a:pt x="19916" y="8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Freeform 34"/>
              <p:cNvSpPr/>
              <p:nvPr/>
            </p:nvSpPr>
            <p:spPr bwMode="auto">
              <a:xfrm>
                <a:off x="4573588" y="3933825"/>
                <a:ext cx="128587" cy="10795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54" y="702"/>
                    </a:lnTo>
                    <a:lnTo>
                      <a:pt x="308" y="1287"/>
                    </a:lnTo>
                    <a:lnTo>
                      <a:pt x="615" y="1988"/>
                    </a:lnTo>
                    <a:lnTo>
                      <a:pt x="615" y="2339"/>
                    </a:lnTo>
                    <a:lnTo>
                      <a:pt x="769" y="3158"/>
                    </a:lnTo>
                    <a:lnTo>
                      <a:pt x="1231" y="3743"/>
                    </a:lnTo>
                    <a:lnTo>
                      <a:pt x="1231" y="4327"/>
                    </a:lnTo>
                    <a:lnTo>
                      <a:pt x="1538" y="5029"/>
                    </a:lnTo>
                    <a:lnTo>
                      <a:pt x="1538" y="5731"/>
                    </a:lnTo>
                    <a:lnTo>
                      <a:pt x="2462" y="6082"/>
                    </a:lnTo>
                    <a:lnTo>
                      <a:pt x="2462" y="6784"/>
                    </a:lnTo>
                    <a:lnTo>
                      <a:pt x="2769" y="7251"/>
                    </a:lnTo>
                    <a:lnTo>
                      <a:pt x="2769" y="7836"/>
                    </a:lnTo>
                    <a:lnTo>
                      <a:pt x="2923" y="8304"/>
                    </a:lnTo>
                    <a:lnTo>
                      <a:pt x="3077" y="9123"/>
                    </a:lnTo>
                    <a:lnTo>
                      <a:pt x="3231" y="9825"/>
                    </a:lnTo>
                    <a:lnTo>
                      <a:pt x="3231" y="10058"/>
                    </a:lnTo>
                    <a:lnTo>
                      <a:pt x="3692" y="10643"/>
                    </a:lnTo>
                    <a:lnTo>
                      <a:pt x="3846" y="11111"/>
                    </a:lnTo>
                    <a:lnTo>
                      <a:pt x="4000" y="11696"/>
                    </a:lnTo>
                    <a:lnTo>
                      <a:pt x="4154" y="12164"/>
                    </a:lnTo>
                    <a:lnTo>
                      <a:pt x="4308" y="12749"/>
                    </a:lnTo>
                    <a:lnTo>
                      <a:pt x="4308" y="13216"/>
                    </a:lnTo>
                    <a:lnTo>
                      <a:pt x="4615" y="13684"/>
                    </a:lnTo>
                    <a:lnTo>
                      <a:pt x="4769" y="14035"/>
                    </a:lnTo>
                    <a:lnTo>
                      <a:pt x="5077" y="14854"/>
                    </a:lnTo>
                    <a:lnTo>
                      <a:pt x="5231" y="14971"/>
                    </a:lnTo>
                    <a:lnTo>
                      <a:pt x="5692" y="15088"/>
                    </a:lnTo>
                    <a:lnTo>
                      <a:pt x="5692" y="15789"/>
                    </a:lnTo>
                    <a:lnTo>
                      <a:pt x="6308" y="16257"/>
                    </a:lnTo>
                    <a:lnTo>
                      <a:pt x="6462" y="16725"/>
                    </a:lnTo>
                    <a:lnTo>
                      <a:pt x="6769" y="16842"/>
                    </a:lnTo>
                    <a:lnTo>
                      <a:pt x="6923" y="17193"/>
                    </a:lnTo>
                    <a:lnTo>
                      <a:pt x="6923" y="17895"/>
                    </a:lnTo>
                    <a:lnTo>
                      <a:pt x="7231" y="17895"/>
                    </a:lnTo>
                    <a:lnTo>
                      <a:pt x="7231" y="18129"/>
                    </a:lnTo>
                    <a:lnTo>
                      <a:pt x="7692" y="18129"/>
                    </a:lnTo>
                    <a:lnTo>
                      <a:pt x="7692" y="18713"/>
                    </a:lnTo>
                    <a:lnTo>
                      <a:pt x="7692" y="18830"/>
                    </a:lnTo>
                    <a:lnTo>
                      <a:pt x="7846" y="19181"/>
                    </a:lnTo>
                    <a:lnTo>
                      <a:pt x="8154" y="19298"/>
                    </a:lnTo>
                    <a:lnTo>
                      <a:pt x="8615" y="19298"/>
                    </a:lnTo>
                    <a:lnTo>
                      <a:pt x="8615" y="19532"/>
                    </a:lnTo>
                    <a:lnTo>
                      <a:pt x="8923" y="19883"/>
                    </a:lnTo>
                    <a:lnTo>
                      <a:pt x="9077" y="19883"/>
                    </a:lnTo>
                    <a:lnTo>
                      <a:pt x="9231" y="19883"/>
                    </a:lnTo>
                    <a:lnTo>
                      <a:pt x="9538" y="19883"/>
                    </a:lnTo>
                    <a:lnTo>
                      <a:pt x="9692" y="19883"/>
                    </a:lnTo>
                    <a:lnTo>
                      <a:pt x="10462" y="19883"/>
                    </a:lnTo>
                    <a:lnTo>
                      <a:pt x="10615" y="19883"/>
                    </a:lnTo>
                    <a:lnTo>
                      <a:pt x="10769" y="19532"/>
                    </a:lnTo>
                    <a:lnTo>
                      <a:pt x="10923" y="19298"/>
                    </a:lnTo>
                    <a:lnTo>
                      <a:pt x="11077" y="19298"/>
                    </a:lnTo>
                    <a:lnTo>
                      <a:pt x="11385" y="19181"/>
                    </a:lnTo>
                    <a:lnTo>
                      <a:pt x="11385" y="18830"/>
                    </a:lnTo>
                    <a:lnTo>
                      <a:pt x="12000" y="18713"/>
                    </a:lnTo>
                    <a:lnTo>
                      <a:pt x="12308" y="18129"/>
                    </a:lnTo>
                    <a:lnTo>
                      <a:pt x="12462" y="17895"/>
                    </a:lnTo>
                    <a:lnTo>
                      <a:pt x="12615" y="17661"/>
                    </a:lnTo>
                    <a:lnTo>
                      <a:pt x="12615" y="17076"/>
                    </a:lnTo>
                    <a:lnTo>
                      <a:pt x="12923" y="16725"/>
                    </a:lnTo>
                    <a:lnTo>
                      <a:pt x="13231" y="16257"/>
                    </a:lnTo>
                    <a:lnTo>
                      <a:pt x="13231" y="15789"/>
                    </a:lnTo>
                    <a:lnTo>
                      <a:pt x="13538" y="15088"/>
                    </a:lnTo>
                    <a:lnTo>
                      <a:pt x="14154" y="14971"/>
                    </a:lnTo>
                    <a:lnTo>
                      <a:pt x="14308" y="14269"/>
                    </a:lnTo>
                    <a:lnTo>
                      <a:pt x="14462" y="13918"/>
                    </a:lnTo>
                    <a:lnTo>
                      <a:pt x="14923" y="13450"/>
                    </a:lnTo>
                    <a:lnTo>
                      <a:pt x="15077" y="12982"/>
                    </a:lnTo>
                    <a:lnTo>
                      <a:pt x="15385" y="12164"/>
                    </a:lnTo>
                    <a:lnTo>
                      <a:pt x="15692" y="11696"/>
                    </a:lnTo>
                    <a:lnTo>
                      <a:pt x="15692" y="10877"/>
                    </a:lnTo>
                    <a:lnTo>
                      <a:pt x="16000" y="10643"/>
                    </a:lnTo>
                    <a:lnTo>
                      <a:pt x="16308" y="10058"/>
                    </a:lnTo>
                    <a:lnTo>
                      <a:pt x="16462" y="9357"/>
                    </a:lnTo>
                    <a:lnTo>
                      <a:pt x="16769" y="9123"/>
                    </a:lnTo>
                    <a:lnTo>
                      <a:pt x="16769" y="8304"/>
                    </a:lnTo>
                    <a:lnTo>
                      <a:pt x="17077" y="7836"/>
                    </a:lnTo>
                    <a:lnTo>
                      <a:pt x="17231" y="7251"/>
                    </a:lnTo>
                    <a:lnTo>
                      <a:pt x="17385" y="6784"/>
                    </a:lnTo>
                    <a:lnTo>
                      <a:pt x="17538" y="6082"/>
                    </a:lnTo>
                    <a:lnTo>
                      <a:pt x="17538" y="5731"/>
                    </a:lnTo>
                    <a:lnTo>
                      <a:pt x="18462" y="5029"/>
                    </a:lnTo>
                    <a:lnTo>
                      <a:pt x="18615" y="5029"/>
                    </a:lnTo>
                    <a:lnTo>
                      <a:pt x="18615" y="4327"/>
                    </a:lnTo>
                    <a:lnTo>
                      <a:pt x="18923" y="3743"/>
                    </a:lnTo>
                    <a:lnTo>
                      <a:pt x="19231" y="3275"/>
                    </a:lnTo>
                    <a:lnTo>
                      <a:pt x="19385" y="3158"/>
                    </a:lnTo>
                    <a:lnTo>
                      <a:pt x="19538" y="2339"/>
                    </a:lnTo>
                    <a:lnTo>
                      <a:pt x="19538" y="2105"/>
                    </a:lnTo>
                    <a:lnTo>
                      <a:pt x="19538" y="1988"/>
                    </a:lnTo>
                    <a:lnTo>
                      <a:pt x="19692" y="1871"/>
                    </a:lnTo>
                    <a:lnTo>
                      <a:pt x="19846" y="1287"/>
                    </a:lnTo>
                    <a:lnTo>
                      <a:pt x="19846" y="1170"/>
                    </a:lnTo>
                    <a:lnTo>
                      <a:pt x="19846" y="81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37"/>
              <p:cNvSpPr/>
              <p:nvPr/>
            </p:nvSpPr>
            <p:spPr bwMode="auto">
              <a:xfrm>
                <a:off x="1149350" y="3967163"/>
                <a:ext cx="157163" cy="17303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0 w 20000"/>
                  <a:gd name="T53" fmla="*/ 2147483646 h 20000"/>
                  <a:gd name="T54" fmla="*/ 0 w 20000"/>
                  <a:gd name="T55" fmla="*/ 2147483646 h 20000"/>
                  <a:gd name="T56" fmla="*/ 0 w 20000"/>
                  <a:gd name="T57" fmla="*/ 2147483646 h 20000"/>
                  <a:gd name="T58" fmla="*/ 0 w 20000"/>
                  <a:gd name="T59" fmla="*/ 2147483646 h 20000"/>
                  <a:gd name="T60" fmla="*/ 0 w 20000"/>
                  <a:gd name="T61" fmla="*/ 2147483646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26" y="662"/>
                    </a:lnTo>
                    <a:lnTo>
                      <a:pt x="377" y="1324"/>
                    </a:lnTo>
                    <a:lnTo>
                      <a:pt x="503" y="1912"/>
                    </a:lnTo>
                    <a:lnTo>
                      <a:pt x="629" y="2426"/>
                    </a:lnTo>
                    <a:lnTo>
                      <a:pt x="881" y="3088"/>
                    </a:lnTo>
                    <a:lnTo>
                      <a:pt x="1132" y="3676"/>
                    </a:lnTo>
                    <a:lnTo>
                      <a:pt x="1132" y="4338"/>
                    </a:lnTo>
                    <a:lnTo>
                      <a:pt x="1509" y="5000"/>
                    </a:lnTo>
                    <a:lnTo>
                      <a:pt x="1509" y="5588"/>
                    </a:lnTo>
                    <a:lnTo>
                      <a:pt x="2390" y="6176"/>
                    </a:lnTo>
                    <a:lnTo>
                      <a:pt x="2516" y="6618"/>
                    </a:lnTo>
                    <a:lnTo>
                      <a:pt x="2516" y="7426"/>
                    </a:lnTo>
                    <a:lnTo>
                      <a:pt x="2642" y="7941"/>
                    </a:lnTo>
                    <a:lnTo>
                      <a:pt x="2893" y="8456"/>
                    </a:lnTo>
                    <a:lnTo>
                      <a:pt x="3019" y="8971"/>
                    </a:lnTo>
                    <a:lnTo>
                      <a:pt x="3145" y="9632"/>
                    </a:lnTo>
                    <a:lnTo>
                      <a:pt x="3145" y="10147"/>
                    </a:lnTo>
                    <a:lnTo>
                      <a:pt x="3522" y="10588"/>
                    </a:lnTo>
                    <a:lnTo>
                      <a:pt x="3648" y="11176"/>
                    </a:lnTo>
                    <a:lnTo>
                      <a:pt x="3899" y="11618"/>
                    </a:lnTo>
                    <a:lnTo>
                      <a:pt x="4151" y="12206"/>
                    </a:lnTo>
                    <a:lnTo>
                      <a:pt x="4277" y="12574"/>
                    </a:lnTo>
                    <a:lnTo>
                      <a:pt x="4403" y="13088"/>
                    </a:lnTo>
                    <a:lnTo>
                      <a:pt x="4528" y="13676"/>
                    </a:lnTo>
                    <a:lnTo>
                      <a:pt x="4780" y="14118"/>
                    </a:lnTo>
                    <a:lnTo>
                      <a:pt x="5157" y="14559"/>
                    </a:lnTo>
                    <a:lnTo>
                      <a:pt x="5535" y="15000"/>
                    </a:lnTo>
                    <a:lnTo>
                      <a:pt x="5660" y="15588"/>
                    </a:lnTo>
                    <a:lnTo>
                      <a:pt x="5786" y="15882"/>
                    </a:lnTo>
                    <a:lnTo>
                      <a:pt x="6164" y="16250"/>
                    </a:lnTo>
                    <a:lnTo>
                      <a:pt x="6289" y="16544"/>
                    </a:lnTo>
                    <a:lnTo>
                      <a:pt x="6541" y="16985"/>
                    </a:lnTo>
                    <a:lnTo>
                      <a:pt x="6792" y="17353"/>
                    </a:lnTo>
                    <a:lnTo>
                      <a:pt x="6918" y="17647"/>
                    </a:lnTo>
                    <a:lnTo>
                      <a:pt x="7170" y="17868"/>
                    </a:lnTo>
                    <a:lnTo>
                      <a:pt x="7170" y="18088"/>
                    </a:lnTo>
                    <a:lnTo>
                      <a:pt x="7547" y="18456"/>
                    </a:lnTo>
                    <a:lnTo>
                      <a:pt x="7547" y="18676"/>
                    </a:lnTo>
                    <a:lnTo>
                      <a:pt x="7547" y="18897"/>
                    </a:lnTo>
                    <a:lnTo>
                      <a:pt x="7799" y="19118"/>
                    </a:lnTo>
                    <a:lnTo>
                      <a:pt x="8050" y="19338"/>
                    </a:lnTo>
                    <a:lnTo>
                      <a:pt x="8553" y="19559"/>
                    </a:lnTo>
                    <a:lnTo>
                      <a:pt x="8679" y="19559"/>
                    </a:lnTo>
                    <a:lnTo>
                      <a:pt x="8931" y="19779"/>
                    </a:lnTo>
                    <a:lnTo>
                      <a:pt x="9057" y="19853"/>
                    </a:lnTo>
                    <a:lnTo>
                      <a:pt x="9182" y="19853"/>
                    </a:lnTo>
                    <a:lnTo>
                      <a:pt x="9434" y="19926"/>
                    </a:lnTo>
                    <a:lnTo>
                      <a:pt x="9560" y="19926"/>
                    </a:lnTo>
                    <a:lnTo>
                      <a:pt x="9811" y="19926"/>
                    </a:lnTo>
                    <a:lnTo>
                      <a:pt x="10189" y="19853"/>
                    </a:lnTo>
                    <a:lnTo>
                      <a:pt x="10440" y="19853"/>
                    </a:lnTo>
                    <a:lnTo>
                      <a:pt x="10566" y="19559"/>
                    </a:lnTo>
                    <a:lnTo>
                      <a:pt x="10818" y="19559"/>
                    </a:lnTo>
                    <a:lnTo>
                      <a:pt x="10943" y="19338"/>
                    </a:lnTo>
                    <a:lnTo>
                      <a:pt x="11321" y="19044"/>
                    </a:lnTo>
                    <a:lnTo>
                      <a:pt x="11321" y="18897"/>
                    </a:lnTo>
                    <a:lnTo>
                      <a:pt x="11950" y="18456"/>
                    </a:lnTo>
                    <a:lnTo>
                      <a:pt x="12201" y="18382"/>
                    </a:lnTo>
                    <a:lnTo>
                      <a:pt x="12453" y="17794"/>
                    </a:lnTo>
                    <a:lnTo>
                      <a:pt x="12453" y="17574"/>
                    </a:lnTo>
                    <a:lnTo>
                      <a:pt x="12453" y="17206"/>
                    </a:lnTo>
                    <a:lnTo>
                      <a:pt x="12830" y="16691"/>
                    </a:lnTo>
                    <a:lnTo>
                      <a:pt x="13082" y="16324"/>
                    </a:lnTo>
                    <a:lnTo>
                      <a:pt x="13208" y="15882"/>
                    </a:lnTo>
                    <a:lnTo>
                      <a:pt x="13459" y="15368"/>
                    </a:lnTo>
                    <a:lnTo>
                      <a:pt x="13836" y="14926"/>
                    </a:lnTo>
                    <a:lnTo>
                      <a:pt x="14088" y="14338"/>
                    </a:lnTo>
                    <a:lnTo>
                      <a:pt x="14340" y="13824"/>
                    </a:lnTo>
                    <a:lnTo>
                      <a:pt x="14717" y="13382"/>
                    </a:lnTo>
                    <a:lnTo>
                      <a:pt x="14843" y="12868"/>
                    </a:lnTo>
                    <a:lnTo>
                      <a:pt x="15346" y="12206"/>
                    </a:lnTo>
                    <a:lnTo>
                      <a:pt x="15597" y="11618"/>
                    </a:lnTo>
                    <a:lnTo>
                      <a:pt x="15723" y="11029"/>
                    </a:lnTo>
                    <a:lnTo>
                      <a:pt x="15849" y="10515"/>
                    </a:lnTo>
                    <a:lnTo>
                      <a:pt x="16226" y="10074"/>
                    </a:lnTo>
                    <a:lnTo>
                      <a:pt x="16478" y="9485"/>
                    </a:lnTo>
                    <a:lnTo>
                      <a:pt x="16855" y="8971"/>
                    </a:lnTo>
                    <a:lnTo>
                      <a:pt x="16855" y="8382"/>
                    </a:lnTo>
                    <a:lnTo>
                      <a:pt x="16981" y="7794"/>
                    </a:lnTo>
                    <a:lnTo>
                      <a:pt x="17107" y="7426"/>
                    </a:lnTo>
                    <a:lnTo>
                      <a:pt x="17358" y="6765"/>
                    </a:lnTo>
                    <a:lnTo>
                      <a:pt x="17484" y="6250"/>
                    </a:lnTo>
                    <a:lnTo>
                      <a:pt x="17484" y="5662"/>
                    </a:lnTo>
                    <a:lnTo>
                      <a:pt x="18113" y="5221"/>
                    </a:lnTo>
                    <a:lnTo>
                      <a:pt x="18491" y="4632"/>
                    </a:lnTo>
                    <a:lnTo>
                      <a:pt x="18491" y="4338"/>
                    </a:lnTo>
                    <a:lnTo>
                      <a:pt x="18868" y="3824"/>
                    </a:lnTo>
                    <a:lnTo>
                      <a:pt x="18994" y="3456"/>
                    </a:lnTo>
                    <a:lnTo>
                      <a:pt x="19119" y="3015"/>
                    </a:lnTo>
                    <a:lnTo>
                      <a:pt x="19371" y="2574"/>
                    </a:lnTo>
                    <a:lnTo>
                      <a:pt x="19371" y="2206"/>
                    </a:lnTo>
                    <a:lnTo>
                      <a:pt x="19497" y="1912"/>
                    </a:lnTo>
                    <a:lnTo>
                      <a:pt x="19497" y="1618"/>
                    </a:lnTo>
                    <a:lnTo>
                      <a:pt x="19874" y="1397"/>
                    </a:lnTo>
                    <a:lnTo>
                      <a:pt x="19874" y="1103"/>
                    </a:lnTo>
                    <a:lnTo>
                      <a:pt x="19874" y="88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38"/>
              <p:cNvSpPr/>
              <p:nvPr/>
            </p:nvSpPr>
            <p:spPr bwMode="auto">
              <a:xfrm>
                <a:off x="1308100" y="3721100"/>
                <a:ext cx="192088" cy="2428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56"/>
                    </a:moveTo>
                    <a:lnTo>
                      <a:pt x="209" y="18486"/>
                    </a:lnTo>
                    <a:lnTo>
                      <a:pt x="524" y="17807"/>
                    </a:lnTo>
                    <a:lnTo>
                      <a:pt x="733" y="17337"/>
                    </a:lnTo>
                    <a:lnTo>
                      <a:pt x="733" y="16658"/>
                    </a:lnTo>
                    <a:lnTo>
                      <a:pt x="1047" y="16136"/>
                    </a:lnTo>
                    <a:lnTo>
                      <a:pt x="1257" y="15614"/>
                    </a:lnTo>
                    <a:lnTo>
                      <a:pt x="1361" y="14935"/>
                    </a:lnTo>
                    <a:lnTo>
                      <a:pt x="1885" y="14465"/>
                    </a:lnTo>
                    <a:lnTo>
                      <a:pt x="2199" y="13734"/>
                    </a:lnTo>
                    <a:lnTo>
                      <a:pt x="2513" y="13264"/>
                    </a:lnTo>
                    <a:lnTo>
                      <a:pt x="2513" y="12533"/>
                    </a:lnTo>
                    <a:lnTo>
                      <a:pt x="2618" y="12010"/>
                    </a:lnTo>
                    <a:lnTo>
                      <a:pt x="2932" y="11436"/>
                    </a:lnTo>
                    <a:lnTo>
                      <a:pt x="3037" y="10862"/>
                    </a:lnTo>
                    <a:lnTo>
                      <a:pt x="3246" y="10287"/>
                    </a:lnTo>
                    <a:lnTo>
                      <a:pt x="3246" y="9922"/>
                    </a:lnTo>
                    <a:lnTo>
                      <a:pt x="3665" y="9452"/>
                    </a:lnTo>
                    <a:lnTo>
                      <a:pt x="4084" y="8721"/>
                    </a:lnTo>
                    <a:lnTo>
                      <a:pt x="4293" y="8303"/>
                    </a:lnTo>
                    <a:lnTo>
                      <a:pt x="4293" y="7781"/>
                    </a:lnTo>
                    <a:lnTo>
                      <a:pt x="4607" y="7311"/>
                    </a:lnTo>
                    <a:lnTo>
                      <a:pt x="4817" y="6789"/>
                    </a:lnTo>
                    <a:lnTo>
                      <a:pt x="5026" y="6319"/>
                    </a:lnTo>
                    <a:lnTo>
                      <a:pt x="5340" y="5901"/>
                    </a:lnTo>
                    <a:lnTo>
                      <a:pt x="5445" y="5483"/>
                    </a:lnTo>
                    <a:lnTo>
                      <a:pt x="5864" y="4909"/>
                    </a:lnTo>
                    <a:lnTo>
                      <a:pt x="5864" y="4439"/>
                    </a:lnTo>
                    <a:lnTo>
                      <a:pt x="6492" y="4125"/>
                    </a:lnTo>
                    <a:lnTo>
                      <a:pt x="6702" y="3708"/>
                    </a:lnTo>
                    <a:lnTo>
                      <a:pt x="6702" y="3394"/>
                    </a:lnTo>
                    <a:lnTo>
                      <a:pt x="7120" y="2977"/>
                    </a:lnTo>
                    <a:lnTo>
                      <a:pt x="7120" y="2715"/>
                    </a:lnTo>
                    <a:lnTo>
                      <a:pt x="7435" y="2298"/>
                    </a:lnTo>
                    <a:lnTo>
                      <a:pt x="7435" y="2245"/>
                    </a:lnTo>
                    <a:lnTo>
                      <a:pt x="7435" y="1775"/>
                    </a:lnTo>
                    <a:lnTo>
                      <a:pt x="7749" y="1514"/>
                    </a:lnTo>
                    <a:lnTo>
                      <a:pt x="7853" y="1305"/>
                    </a:lnTo>
                    <a:lnTo>
                      <a:pt x="8482" y="1097"/>
                    </a:lnTo>
                    <a:lnTo>
                      <a:pt x="8482" y="992"/>
                    </a:lnTo>
                    <a:lnTo>
                      <a:pt x="8901" y="731"/>
                    </a:lnTo>
                    <a:lnTo>
                      <a:pt x="9005" y="418"/>
                    </a:lnTo>
                    <a:lnTo>
                      <a:pt x="9110" y="366"/>
                    </a:lnTo>
                    <a:lnTo>
                      <a:pt x="9319" y="261"/>
                    </a:lnTo>
                    <a:lnTo>
                      <a:pt x="9738" y="104"/>
                    </a:lnTo>
                    <a:lnTo>
                      <a:pt x="10157" y="104"/>
                    </a:lnTo>
                    <a:lnTo>
                      <a:pt x="10366" y="0"/>
                    </a:lnTo>
                    <a:lnTo>
                      <a:pt x="10681" y="104"/>
                    </a:lnTo>
                    <a:lnTo>
                      <a:pt x="10785" y="104"/>
                    </a:lnTo>
                    <a:lnTo>
                      <a:pt x="10890" y="104"/>
                    </a:lnTo>
                    <a:lnTo>
                      <a:pt x="10995" y="261"/>
                    </a:lnTo>
                    <a:lnTo>
                      <a:pt x="11414" y="366"/>
                    </a:lnTo>
                    <a:lnTo>
                      <a:pt x="11518" y="418"/>
                    </a:lnTo>
                    <a:lnTo>
                      <a:pt x="12147" y="731"/>
                    </a:lnTo>
                    <a:lnTo>
                      <a:pt x="12251" y="1097"/>
                    </a:lnTo>
                    <a:lnTo>
                      <a:pt x="12565" y="1253"/>
                    </a:lnTo>
                    <a:lnTo>
                      <a:pt x="12565" y="1514"/>
                    </a:lnTo>
                    <a:lnTo>
                      <a:pt x="12565" y="1775"/>
                    </a:lnTo>
                    <a:lnTo>
                      <a:pt x="12880" y="2298"/>
                    </a:lnTo>
                    <a:lnTo>
                      <a:pt x="12880" y="2715"/>
                    </a:lnTo>
                    <a:lnTo>
                      <a:pt x="13298" y="3290"/>
                    </a:lnTo>
                    <a:lnTo>
                      <a:pt x="13298" y="3708"/>
                    </a:lnTo>
                    <a:lnTo>
                      <a:pt x="13508" y="4021"/>
                    </a:lnTo>
                    <a:lnTo>
                      <a:pt x="14136" y="4386"/>
                    </a:lnTo>
                    <a:lnTo>
                      <a:pt x="14241" y="4752"/>
                    </a:lnTo>
                    <a:lnTo>
                      <a:pt x="14555" y="5483"/>
                    </a:lnTo>
                    <a:lnTo>
                      <a:pt x="14869" y="5901"/>
                    </a:lnTo>
                    <a:lnTo>
                      <a:pt x="15079" y="6475"/>
                    </a:lnTo>
                    <a:lnTo>
                      <a:pt x="15183" y="7154"/>
                    </a:lnTo>
                    <a:lnTo>
                      <a:pt x="15393" y="7520"/>
                    </a:lnTo>
                    <a:lnTo>
                      <a:pt x="15707" y="8303"/>
                    </a:lnTo>
                    <a:lnTo>
                      <a:pt x="15812" y="8721"/>
                    </a:lnTo>
                    <a:lnTo>
                      <a:pt x="16021" y="9452"/>
                    </a:lnTo>
                    <a:lnTo>
                      <a:pt x="16335" y="10026"/>
                    </a:lnTo>
                    <a:lnTo>
                      <a:pt x="16754" y="10496"/>
                    </a:lnTo>
                    <a:lnTo>
                      <a:pt x="16754" y="11018"/>
                    </a:lnTo>
                    <a:lnTo>
                      <a:pt x="16963" y="11540"/>
                    </a:lnTo>
                    <a:lnTo>
                      <a:pt x="17173" y="12063"/>
                    </a:lnTo>
                    <a:lnTo>
                      <a:pt x="17382" y="12742"/>
                    </a:lnTo>
                    <a:lnTo>
                      <a:pt x="17487" y="13264"/>
                    </a:lnTo>
                    <a:lnTo>
                      <a:pt x="17487" y="13943"/>
                    </a:lnTo>
                    <a:lnTo>
                      <a:pt x="17801" y="14517"/>
                    </a:lnTo>
                    <a:lnTo>
                      <a:pt x="17801" y="14935"/>
                    </a:lnTo>
                    <a:lnTo>
                      <a:pt x="18534" y="15614"/>
                    </a:lnTo>
                    <a:lnTo>
                      <a:pt x="18639" y="16031"/>
                    </a:lnTo>
                    <a:lnTo>
                      <a:pt x="18743" y="16345"/>
                    </a:lnTo>
                    <a:lnTo>
                      <a:pt x="18953" y="16762"/>
                    </a:lnTo>
                    <a:lnTo>
                      <a:pt x="18953" y="17337"/>
                    </a:lnTo>
                    <a:lnTo>
                      <a:pt x="19267" y="17755"/>
                    </a:lnTo>
                    <a:lnTo>
                      <a:pt x="19267" y="18277"/>
                    </a:lnTo>
                    <a:lnTo>
                      <a:pt x="19372" y="18538"/>
                    </a:lnTo>
                    <a:lnTo>
                      <a:pt x="19476" y="18956"/>
                    </a:lnTo>
                    <a:lnTo>
                      <a:pt x="19581" y="19060"/>
                    </a:lnTo>
                    <a:lnTo>
                      <a:pt x="19791" y="19634"/>
                    </a:lnTo>
                    <a:lnTo>
                      <a:pt x="19895" y="19791"/>
                    </a:lnTo>
                    <a:lnTo>
                      <a:pt x="19895" y="19948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39"/>
              <p:cNvSpPr/>
              <p:nvPr/>
            </p:nvSpPr>
            <p:spPr bwMode="auto">
              <a:xfrm>
                <a:off x="1522413" y="3948113"/>
                <a:ext cx="227012" cy="7778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5" y="488"/>
                    </a:lnTo>
                    <a:lnTo>
                      <a:pt x="351" y="1463"/>
                    </a:lnTo>
                    <a:lnTo>
                      <a:pt x="526" y="2114"/>
                    </a:lnTo>
                    <a:lnTo>
                      <a:pt x="614" y="2439"/>
                    </a:lnTo>
                    <a:lnTo>
                      <a:pt x="877" y="3089"/>
                    </a:lnTo>
                    <a:lnTo>
                      <a:pt x="1228" y="3740"/>
                    </a:lnTo>
                    <a:lnTo>
                      <a:pt x="1228" y="4390"/>
                    </a:lnTo>
                    <a:lnTo>
                      <a:pt x="1579" y="5041"/>
                    </a:lnTo>
                    <a:lnTo>
                      <a:pt x="1667" y="5528"/>
                    </a:lnTo>
                    <a:lnTo>
                      <a:pt x="2281" y="6179"/>
                    </a:lnTo>
                    <a:lnTo>
                      <a:pt x="2456" y="6667"/>
                    </a:lnTo>
                    <a:lnTo>
                      <a:pt x="2544" y="7317"/>
                    </a:lnTo>
                    <a:lnTo>
                      <a:pt x="2632" y="7967"/>
                    </a:lnTo>
                    <a:lnTo>
                      <a:pt x="2807" y="8455"/>
                    </a:lnTo>
                    <a:lnTo>
                      <a:pt x="2982" y="9106"/>
                    </a:lnTo>
                    <a:lnTo>
                      <a:pt x="3070" y="9756"/>
                    </a:lnTo>
                    <a:lnTo>
                      <a:pt x="3070" y="10081"/>
                    </a:lnTo>
                    <a:lnTo>
                      <a:pt x="3509" y="10569"/>
                    </a:lnTo>
                    <a:lnTo>
                      <a:pt x="3684" y="11220"/>
                    </a:lnTo>
                    <a:lnTo>
                      <a:pt x="3947" y="11870"/>
                    </a:lnTo>
                    <a:lnTo>
                      <a:pt x="4123" y="12033"/>
                    </a:lnTo>
                    <a:lnTo>
                      <a:pt x="4386" y="12683"/>
                    </a:lnTo>
                    <a:lnTo>
                      <a:pt x="4474" y="13333"/>
                    </a:lnTo>
                    <a:lnTo>
                      <a:pt x="4649" y="13659"/>
                    </a:lnTo>
                    <a:lnTo>
                      <a:pt x="4912" y="14146"/>
                    </a:lnTo>
                    <a:lnTo>
                      <a:pt x="5175" y="14797"/>
                    </a:lnTo>
                    <a:lnTo>
                      <a:pt x="5439" y="14959"/>
                    </a:lnTo>
                    <a:lnTo>
                      <a:pt x="5702" y="15447"/>
                    </a:lnTo>
                    <a:lnTo>
                      <a:pt x="5789" y="15772"/>
                    </a:lnTo>
                    <a:lnTo>
                      <a:pt x="6140" y="16260"/>
                    </a:lnTo>
                    <a:lnTo>
                      <a:pt x="6228" y="16423"/>
                    </a:lnTo>
                    <a:lnTo>
                      <a:pt x="6491" y="16911"/>
                    </a:lnTo>
                    <a:lnTo>
                      <a:pt x="6754" y="17236"/>
                    </a:lnTo>
                    <a:lnTo>
                      <a:pt x="6842" y="17561"/>
                    </a:lnTo>
                    <a:lnTo>
                      <a:pt x="7018" y="17724"/>
                    </a:lnTo>
                    <a:lnTo>
                      <a:pt x="7193" y="18374"/>
                    </a:lnTo>
                    <a:lnTo>
                      <a:pt x="7544" y="18537"/>
                    </a:lnTo>
                    <a:lnTo>
                      <a:pt x="7632" y="19024"/>
                    </a:lnTo>
                    <a:lnTo>
                      <a:pt x="7895" y="19187"/>
                    </a:lnTo>
                    <a:lnTo>
                      <a:pt x="8158" y="19350"/>
                    </a:lnTo>
                    <a:lnTo>
                      <a:pt x="8596" y="19512"/>
                    </a:lnTo>
                    <a:lnTo>
                      <a:pt x="8684" y="19512"/>
                    </a:lnTo>
                    <a:lnTo>
                      <a:pt x="8947" y="19837"/>
                    </a:lnTo>
                    <a:lnTo>
                      <a:pt x="9035" y="19837"/>
                    </a:lnTo>
                    <a:lnTo>
                      <a:pt x="9211" y="19837"/>
                    </a:lnTo>
                    <a:lnTo>
                      <a:pt x="9386" y="19837"/>
                    </a:lnTo>
                    <a:lnTo>
                      <a:pt x="9561" y="19837"/>
                    </a:lnTo>
                    <a:lnTo>
                      <a:pt x="9737" y="19837"/>
                    </a:lnTo>
                    <a:lnTo>
                      <a:pt x="10263" y="19837"/>
                    </a:lnTo>
                    <a:lnTo>
                      <a:pt x="10439" y="19837"/>
                    </a:lnTo>
                    <a:lnTo>
                      <a:pt x="10614" y="19512"/>
                    </a:lnTo>
                    <a:lnTo>
                      <a:pt x="10789" y="19512"/>
                    </a:lnTo>
                    <a:lnTo>
                      <a:pt x="10965" y="19350"/>
                    </a:lnTo>
                    <a:lnTo>
                      <a:pt x="11316" y="19187"/>
                    </a:lnTo>
                    <a:lnTo>
                      <a:pt x="11316" y="19024"/>
                    </a:lnTo>
                    <a:lnTo>
                      <a:pt x="11842" y="18537"/>
                    </a:lnTo>
                    <a:lnTo>
                      <a:pt x="12105" y="18537"/>
                    </a:lnTo>
                    <a:lnTo>
                      <a:pt x="12368" y="17724"/>
                    </a:lnTo>
                    <a:lnTo>
                      <a:pt x="12544" y="17561"/>
                    </a:lnTo>
                    <a:lnTo>
                      <a:pt x="12544" y="17073"/>
                    </a:lnTo>
                    <a:lnTo>
                      <a:pt x="12982" y="16585"/>
                    </a:lnTo>
                    <a:lnTo>
                      <a:pt x="13158" y="16260"/>
                    </a:lnTo>
                    <a:lnTo>
                      <a:pt x="13246" y="15772"/>
                    </a:lnTo>
                    <a:lnTo>
                      <a:pt x="13596" y="15447"/>
                    </a:lnTo>
                    <a:lnTo>
                      <a:pt x="13860" y="14959"/>
                    </a:lnTo>
                    <a:lnTo>
                      <a:pt x="14035" y="14146"/>
                    </a:lnTo>
                    <a:lnTo>
                      <a:pt x="14298" y="13821"/>
                    </a:lnTo>
                    <a:lnTo>
                      <a:pt x="14737" y="13496"/>
                    </a:lnTo>
                    <a:lnTo>
                      <a:pt x="14825" y="13008"/>
                    </a:lnTo>
                    <a:lnTo>
                      <a:pt x="15263" y="12033"/>
                    </a:lnTo>
                    <a:lnTo>
                      <a:pt x="15526" y="11870"/>
                    </a:lnTo>
                    <a:lnTo>
                      <a:pt x="15614" y="10894"/>
                    </a:lnTo>
                    <a:lnTo>
                      <a:pt x="15877" y="10569"/>
                    </a:lnTo>
                    <a:lnTo>
                      <a:pt x="16140" y="10081"/>
                    </a:lnTo>
                    <a:lnTo>
                      <a:pt x="16404" y="9431"/>
                    </a:lnTo>
                    <a:lnTo>
                      <a:pt x="16842" y="9106"/>
                    </a:lnTo>
                    <a:lnTo>
                      <a:pt x="16930" y="8130"/>
                    </a:lnTo>
                    <a:lnTo>
                      <a:pt x="17018" y="7967"/>
                    </a:lnTo>
                    <a:lnTo>
                      <a:pt x="17193" y="7317"/>
                    </a:lnTo>
                    <a:lnTo>
                      <a:pt x="17368" y="6667"/>
                    </a:lnTo>
                    <a:lnTo>
                      <a:pt x="17544" y="6179"/>
                    </a:lnTo>
                    <a:lnTo>
                      <a:pt x="17544" y="5854"/>
                    </a:lnTo>
                    <a:lnTo>
                      <a:pt x="18070" y="5041"/>
                    </a:lnTo>
                    <a:lnTo>
                      <a:pt x="18333" y="5041"/>
                    </a:lnTo>
                    <a:lnTo>
                      <a:pt x="18421" y="4390"/>
                    </a:lnTo>
                    <a:lnTo>
                      <a:pt x="18772" y="3740"/>
                    </a:lnTo>
                    <a:lnTo>
                      <a:pt x="19035" y="3577"/>
                    </a:lnTo>
                    <a:lnTo>
                      <a:pt x="19123" y="3089"/>
                    </a:lnTo>
                    <a:lnTo>
                      <a:pt x="19386" y="2439"/>
                    </a:lnTo>
                    <a:lnTo>
                      <a:pt x="19386" y="2276"/>
                    </a:lnTo>
                    <a:lnTo>
                      <a:pt x="19474" y="2114"/>
                    </a:lnTo>
                    <a:lnTo>
                      <a:pt x="19561" y="1463"/>
                    </a:lnTo>
                    <a:lnTo>
                      <a:pt x="19825" y="1463"/>
                    </a:lnTo>
                    <a:lnTo>
                      <a:pt x="19825" y="976"/>
                    </a:lnTo>
                    <a:lnTo>
                      <a:pt x="19912" y="813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42"/>
              <p:cNvSpPr>
                <a:spLocks noChangeShapeType="1"/>
              </p:cNvSpPr>
              <p:nvPr/>
            </p:nvSpPr>
            <p:spPr bwMode="auto">
              <a:xfrm>
                <a:off x="1757363" y="-388552"/>
                <a:ext cx="0" cy="48208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43"/>
              <p:cNvSpPr>
                <a:spLocks noChangeShapeType="1"/>
              </p:cNvSpPr>
              <p:nvPr/>
            </p:nvSpPr>
            <p:spPr bwMode="auto">
              <a:xfrm>
                <a:off x="4508500" y="-388552"/>
                <a:ext cx="0" cy="47446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44"/>
              <p:cNvSpPr>
                <a:spLocks noChangeShapeType="1"/>
              </p:cNvSpPr>
              <p:nvPr/>
            </p:nvSpPr>
            <p:spPr bwMode="auto">
              <a:xfrm>
                <a:off x="7335838" y="-280540"/>
                <a:ext cx="0" cy="47128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81" name="组合 180"/>
          <p:cNvGrpSpPr/>
          <p:nvPr/>
        </p:nvGrpSpPr>
        <p:grpSpPr>
          <a:xfrm>
            <a:off x="2670842" y="3241312"/>
            <a:ext cx="7372234" cy="2273937"/>
            <a:chOff x="1146842" y="3241312"/>
            <a:chExt cx="7372234" cy="2273937"/>
          </a:xfrm>
        </p:grpSpPr>
        <p:sp>
          <p:nvSpPr>
            <p:cNvPr id="47" name="Line 80"/>
            <p:cNvSpPr>
              <a:spLocks noChangeShapeType="1"/>
            </p:cNvSpPr>
            <p:nvPr/>
          </p:nvSpPr>
          <p:spPr bwMode="auto">
            <a:xfrm>
              <a:off x="1858603" y="3603375"/>
              <a:ext cx="0" cy="1143000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1" name="组合 150"/>
            <p:cNvGrpSpPr/>
            <p:nvPr/>
          </p:nvGrpSpPr>
          <p:grpSpPr bwMode="auto">
            <a:xfrm>
              <a:off x="1146842" y="3241312"/>
              <a:ext cx="7372234" cy="2273937"/>
              <a:chOff x="1076324" y="2252663"/>
              <a:chExt cx="8110461" cy="1219200"/>
            </a:xfrm>
          </p:grpSpPr>
          <p:sp>
            <p:nvSpPr>
              <p:cNvPr id="132" name="Line 77"/>
              <p:cNvSpPr>
                <a:spLocks noChangeShapeType="1"/>
              </p:cNvSpPr>
              <p:nvPr/>
            </p:nvSpPr>
            <p:spPr bwMode="auto">
              <a:xfrm>
                <a:off x="1076325" y="2252663"/>
                <a:ext cx="1588" cy="102870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75000"/>
                  </a:schemeClr>
                </a:solidFill>
                <a:round/>
                <a:head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133" name="组合 145"/>
              <p:cNvGrpSpPr/>
              <p:nvPr/>
            </p:nvGrpSpPr>
            <p:grpSpPr bwMode="auto">
              <a:xfrm>
                <a:off x="1076324" y="2539867"/>
                <a:ext cx="8110461" cy="538296"/>
                <a:chOff x="1076324" y="2539867"/>
                <a:chExt cx="8110461" cy="538296"/>
              </a:xfrm>
            </p:grpSpPr>
            <p:grpSp>
              <p:nvGrpSpPr>
                <p:cNvPr id="136" name="Group 44"/>
                <p:cNvGrpSpPr/>
                <p:nvPr/>
              </p:nvGrpSpPr>
              <p:grpSpPr bwMode="auto">
                <a:xfrm>
                  <a:off x="1096963" y="2595563"/>
                  <a:ext cx="6681787" cy="482600"/>
                  <a:chOff x="0" y="0"/>
                  <a:chExt cx="10522" cy="759"/>
                </a:xfrm>
              </p:grpSpPr>
              <p:sp>
                <p:nvSpPr>
                  <p:cNvPr id="140" name="Freeform 47"/>
                  <p:cNvSpPr/>
                  <p:nvPr/>
                </p:nvSpPr>
                <p:spPr bwMode="auto">
                  <a:xfrm>
                    <a:off x="0" y="35"/>
                    <a:ext cx="315" cy="37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96"/>
                        </a:moveTo>
                        <a:lnTo>
                          <a:pt x="199" y="18457"/>
                        </a:lnTo>
                        <a:lnTo>
                          <a:pt x="498" y="17872"/>
                        </a:lnTo>
                        <a:lnTo>
                          <a:pt x="697" y="17287"/>
                        </a:lnTo>
                        <a:lnTo>
                          <a:pt x="697" y="16649"/>
                        </a:lnTo>
                        <a:lnTo>
                          <a:pt x="995" y="16064"/>
                        </a:lnTo>
                        <a:lnTo>
                          <a:pt x="1294" y="15479"/>
                        </a:lnTo>
                        <a:lnTo>
                          <a:pt x="1493" y="14894"/>
                        </a:lnTo>
                        <a:lnTo>
                          <a:pt x="1891" y="14255"/>
                        </a:lnTo>
                        <a:lnTo>
                          <a:pt x="2090" y="13670"/>
                        </a:lnTo>
                        <a:lnTo>
                          <a:pt x="2488" y="13138"/>
                        </a:lnTo>
                        <a:lnTo>
                          <a:pt x="2488" y="12553"/>
                        </a:lnTo>
                        <a:lnTo>
                          <a:pt x="2587" y="12021"/>
                        </a:lnTo>
                        <a:lnTo>
                          <a:pt x="2886" y="11489"/>
                        </a:lnTo>
                        <a:lnTo>
                          <a:pt x="2985" y="10904"/>
                        </a:lnTo>
                        <a:lnTo>
                          <a:pt x="3284" y="10372"/>
                        </a:lnTo>
                        <a:lnTo>
                          <a:pt x="3284" y="9840"/>
                        </a:lnTo>
                        <a:lnTo>
                          <a:pt x="3682" y="9255"/>
                        </a:lnTo>
                        <a:lnTo>
                          <a:pt x="4080" y="8723"/>
                        </a:lnTo>
                        <a:lnTo>
                          <a:pt x="4279" y="8191"/>
                        </a:lnTo>
                        <a:lnTo>
                          <a:pt x="4378" y="7766"/>
                        </a:lnTo>
                        <a:lnTo>
                          <a:pt x="4677" y="7234"/>
                        </a:lnTo>
                        <a:lnTo>
                          <a:pt x="4876" y="6755"/>
                        </a:lnTo>
                        <a:lnTo>
                          <a:pt x="5075" y="6330"/>
                        </a:lnTo>
                        <a:lnTo>
                          <a:pt x="5373" y="5904"/>
                        </a:lnTo>
                        <a:lnTo>
                          <a:pt x="5473" y="5426"/>
                        </a:lnTo>
                        <a:lnTo>
                          <a:pt x="5871" y="5000"/>
                        </a:lnTo>
                        <a:lnTo>
                          <a:pt x="5871" y="4521"/>
                        </a:lnTo>
                        <a:lnTo>
                          <a:pt x="6368" y="4149"/>
                        </a:lnTo>
                        <a:lnTo>
                          <a:pt x="6567" y="3777"/>
                        </a:lnTo>
                        <a:lnTo>
                          <a:pt x="6567" y="3404"/>
                        </a:lnTo>
                        <a:lnTo>
                          <a:pt x="7065" y="3032"/>
                        </a:lnTo>
                        <a:lnTo>
                          <a:pt x="7065" y="2713"/>
                        </a:lnTo>
                        <a:lnTo>
                          <a:pt x="7463" y="2447"/>
                        </a:lnTo>
                        <a:lnTo>
                          <a:pt x="7562" y="2128"/>
                        </a:lnTo>
                        <a:lnTo>
                          <a:pt x="7562" y="1809"/>
                        </a:lnTo>
                        <a:lnTo>
                          <a:pt x="7861" y="1543"/>
                        </a:lnTo>
                        <a:lnTo>
                          <a:pt x="7960" y="1330"/>
                        </a:lnTo>
                        <a:lnTo>
                          <a:pt x="8458" y="1064"/>
                        </a:lnTo>
                        <a:lnTo>
                          <a:pt x="8458" y="851"/>
                        </a:lnTo>
                        <a:lnTo>
                          <a:pt x="8856" y="691"/>
                        </a:lnTo>
                        <a:lnTo>
                          <a:pt x="8955" y="479"/>
                        </a:lnTo>
                        <a:lnTo>
                          <a:pt x="9154" y="372"/>
                        </a:lnTo>
                        <a:lnTo>
                          <a:pt x="9353" y="266"/>
                        </a:lnTo>
                        <a:lnTo>
                          <a:pt x="9353" y="106"/>
                        </a:lnTo>
                        <a:lnTo>
                          <a:pt x="9751" y="106"/>
                        </a:lnTo>
                        <a:lnTo>
                          <a:pt x="10149" y="53"/>
                        </a:lnTo>
                        <a:lnTo>
                          <a:pt x="10348" y="0"/>
                        </a:lnTo>
                        <a:lnTo>
                          <a:pt x="10647" y="53"/>
                        </a:lnTo>
                        <a:lnTo>
                          <a:pt x="10746" y="53"/>
                        </a:lnTo>
                        <a:lnTo>
                          <a:pt x="10846" y="106"/>
                        </a:lnTo>
                        <a:lnTo>
                          <a:pt x="11045" y="213"/>
                        </a:lnTo>
                        <a:lnTo>
                          <a:pt x="11443" y="319"/>
                        </a:lnTo>
                        <a:lnTo>
                          <a:pt x="11542" y="479"/>
                        </a:lnTo>
                        <a:lnTo>
                          <a:pt x="12040" y="745"/>
                        </a:lnTo>
                        <a:lnTo>
                          <a:pt x="12139" y="1011"/>
                        </a:lnTo>
                        <a:lnTo>
                          <a:pt x="12438" y="1277"/>
                        </a:lnTo>
                        <a:lnTo>
                          <a:pt x="12438" y="1543"/>
                        </a:lnTo>
                        <a:lnTo>
                          <a:pt x="12537" y="1915"/>
                        </a:lnTo>
                        <a:lnTo>
                          <a:pt x="12935" y="2287"/>
                        </a:lnTo>
                        <a:lnTo>
                          <a:pt x="12935" y="2713"/>
                        </a:lnTo>
                        <a:lnTo>
                          <a:pt x="13433" y="3138"/>
                        </a:lnTo>
                        <a:lnTo>
                          <a:pt x="13433" y="3564"/>
                        </a:lnTo>
                        <a:lnTo>
                          <a:pt x="13632" y="3989"/>
                        </a:lnTo>
                        <a:lnTo>
                          <a:pt x="14129" y="4415"/>
                        </a:lnTo>
                        <a:lnTo>
                          <a:pt x="14229" y="4947"/>
                        </a:lnTo>
                        <a:lnTo>
                          <a:pt x="14527" y="5479"/>
                        </a:lnTo>
                        <a:lnTo>
                          <a:pt x="14826" y="5957"/>
                        </a:lnTo>
                        <a:lnTo>
                          <a:pt x="15025" y="6489"/>
                        </a:lnTo>
                        <a:lnTo>
                          <a:pt x="15124" y="7074"/>
                        </a:lnTo>
                        <a:lnTo>
                          <a:pt x="15323" y="7606"/>
                        </a:lnTo>
                        <a:lnTo>
                          <a:pt x="15622" y="8191"/>
                        </a:lnTo>
                        <a:lnTo>
                          <a:pt x="15821" y="8777"/>
                        </a:lnTo>
                        <a:lnTo>
                          <a:pt x="16020" y="9362"/>
                        </a:lnTo>
                        <a:lnTo>
                          <a:pt x="16318" y="9894"/>
                        </a:lnTo>
                        <a:lnTo>
                          <a:pt x="16716" y="10426"/>
                        </a:lnTo>
                        <a:lnTo>
                          <a:pt x="16716" y="11011"/>
                        </a:lnTo>
                        <a:lnTo>
                          <a:pt x="17015" y="11649"/>
                        </a:lnTo>
                        <a:lnTo>
                          <a:pt x="17214" y="12181"/>
                        </a:lnTo>
                        <a:lnTo>
                          <a:pt x="17413" y="12766"/>
                        </a:lnTo>
                        <a:lnTo>
                          <a:pt x="17512" y="13298"/>
                        </a:lnTo>
                        <a:lnTo>
                          <a:pt x="17512" y="13830"/>
                        </a:lnTo>
                        <a:lnTo>
                          <a:pt x="17910" y="14415"/>
                        </a:lnTo>
                        <a:lnTo>
                          <a:pt x="17910" y="14947"/>
                        </a:lnTo>
                        <a:lnTo>
                          <a:pt x="18408" y="15479"/>
                        </a:lnTo>
                        <a:lnTo>
                          <a:pt x="18507" y="15904"/>
                        </a:lnTo>
                        <a:lnTo>
                          <a:pt x="18706" y="16436"/>
                        </a:lnTo>
                        <a:lnTo>
                          <a:pt x="18905" y="16862"/>
                        </a:lnTo>
                        <a:lnTo>
                          <a:pt x="19005" y="17340"/>
                        </a:lnTo>
                        <a:lnTo>
                          <a:pt x="19303" y="17713"/>
                        </a:lnTo>
                        <a:lnTo>
                          <a:pt x="19303" y="18138"/>
                        </a:lnTo>
                        <a:lnTo>
                          <a:pt x="19403" y="18511"/>
                        </a:lnTo>
                        <a:lnTo>
                          <a:pt x="19502" y="18883"/>
                        </a:lnTo>
                        <a:lnTo>
                          <a:pt x="19602" y="19149"/>
                        </a:lnTo>
                        <a:lnTo>
                          <a:pt x="19801" y="19521"/>
                        </a:lnTo>
                        <a:lnTo>
                          <a:pt x="19900" y="19734"/>
                        </a:lnTo>
                        <a:lnTo>
                          <a:pt x="19900" y="19947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41" name="Freeform 48"/>
                  <p:cNvSpPr/>
                  <p:nvPr/>
                </p:nvSpPr>
                <p:spPr bwMode="auto">
                  <a:xfrm>
                    <a:off x="310" y="397"/>
                    <a:ext cx="330" cy="36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89" y="661"/>
                        </a:lnTo>
                        <a:lnTo>
                          <a:pt x="377" y="1212"/>
                        </a:lnTo>
                        <a:lnTo>
                          <a:pt x="566" y="1873"/>
                        </a:lnTo>
                        <a:lnTo>
                          <a:pt x="660" y="2534"/>
                        </a:lnTo>
                        <a:lnTo>
                          <a:pt x="943" y="3140"/>
                        </a:lnTo>
                        <a:lnTo>
                          <a:pt x="1226" y="3691"/>
                        </a:lnTo>
                        <a:lnTo>
                          <a:pt x="1226" y="4298"/>
                        </a:lnTo>
                        <a:lnTo>
                          <a:pt x="1509" y="4959"/>
                        </a:lnTo>
                        <a:lnTo>
                          <a:pt x="1604" y="5565"/>
                        </a:lnTo>
                        <a:lnTo>
                          <a:pt x="2264" y="6171"/>
                        </a:lnTo>
                        <a:lnTo>
                          <a:pt x="2453" y="6777"/>
                        </a:lnTo>
                        <a:lnTo>
                          <a:pt x="2547" y="7328"/>
                        </a:lnTo>
                        <a:lnTo>
                          <a:pt x="2642" y="7879"/>
                        </a:lnTo>
                        <a:lnTo>
                          <a:pt x="2830" y="8485"/>
                        </a:lnTo>
                        <a:lnTo>
                          <a:pt x="3019" y="9036"/>
                        </a:lnTo>
                        <a:lnTo>
                          <a:pt x="3113" y="9642"/>
                        </a:lnTo>
                        <a:lnTo>
                          <a:pt x="3113" y="10138"/>
                        </a:lnTo>
                        <a:lnTo>
                          <a:pt x="3491" y="10689"/>
                        </a:lnTo>
                        <a:lnTo>
                          <a:pt x="3679" y="11185"/>
                        </a:lnTo>
                        <a:lnTo>
                          <a:pt x="3962" y="11736"/>
                        </a:lnTo>
                        <a:lnTo>
                          <a:pt x="4151" y="12176"/>
                        </a:lnTo>
                        <a:lnTo>
                          <a:pt x="4340" y="12727"/>
                        </a:lnTo>
                        <a:lnTo>
                          <a:pt x="4434" y="13223"/>
                        </a:lnTo>
                        <a:lnTo>
                          <a:pt x="4623" y="13664"/>
                        </a:lnTo>
                        <a:lnTo>
                          <a:pt x="4906" y="14105"/>
                        </a:lnTo>
                        <a:lnTo>
                          <a:pt x="5189" y="14545"/>
                        </a:lnTo>
                        <a:lnTo>
                          <a:pt x="5472" y="14986"/>
                        </a:lnTo>
                        <a:lnTo>
                          <a:pt x="5660" y="15482"/>
                        </a:lnTo>
                        <a:lnTo>
                          <a:pt x="5755" y="15868"/>
                        </a:lnTo>
                        <a:lnTo>
                          <a:pt x="6132" y="16198"/>
                        </a:lnTo>
                        <a:lnTo>
                          <a:pt x="6226" y="16584"/>
                        </a:lnTo>
                        <a:lnTo>
                          <a:pt x="6509" y="16970"/>
                        </a:lnTo>
                        <a:lnTo>
                          <a:pt x="6792" y="17245"/>
                        </a:lnTo>
                        <a:lnTo>
                          <a:pt x="6887" y="17631"/>
                        </a:lnTo>
                        <a:lnTo>
                          <a:pt x="7075" y="17906"/>
                        </a:lnTo>
                        <a:lnTo>
                          <a:pt x="7170" y="18182"/>
                        </a:lnTo>
                        <a:lnTo>
                          <a:pt x="7547" y="18457"/>
                        </a:lnTo>
                        <a:lnTo>
                          <a:pt x="7547" y="18733"/>
                        </a:lnTo>
                        <a:lnTo>
                          <a:pt x="7642" y="18953"/>
                        </a:lnTo>
                        <a:lnTo>
                          <a:pt x="7830" y="19118"/>
                        </a:lnTo>
                        <a:lnTo>
                          <a:pt x="8113" y="19339"/>
                        </a:lnTo>
                        <a:lnTo>
                          <a:pt x="8585" y="19504"/>
                        </a:lnTo>
                        <a:lnTo>
                          <a:pt x="8679" y="19669"/>
                        </a:lnTo>
                        <a:lnTo>
                          <a:pt x="8962" y="19725"/>
                        </a:lnTo>
                        <a:lnTo>
                          <a:pt x="9057" y="19890"/>
                        </a:lnTo>
                        <a:lnTo>
                          <a:pt x="9245" y="19890"/>
                        </a:lnTo>
                        <a:lnTo>
                          <a:pt x="9434" y="19945"/>
                        </a:lnTo>
                        <a:lnTo>
                          <a:pt x="9623" y="19945"/>
                        </a:lnTo>
                        <a:lnTo>
                          <a:pt x="9811" y="19945"/>
                        </a:lnTo>
                        <a:lnTo>
                          <a:pt x="10189" y="19890"/>
                        </a:lnTo>
                        <a:lnTo>
                          <a:pt x="10377" y="19890"/>
                        </a:lnTo>
                        <a:lnTo>
                          <a:pt x="10566" y="19725"/>
                        </a:lnTo>
                        <a:lnTo>
                          <a:pt x="10755" y="19504"/>
                        </a:lnTo>
                        <a:lnTo>
                          <a:pt x="10943" y="19339"/>
                        </a:lnTo>
                        <a:lnTo>
                          <a:pt x="11321" y="19118"/>
                        </a:lnTo>
                        <a:lnTo>
                          <a:pt x="11321" y="18843"/>
                        </a:lnTo>
                        <a:lnTo>
                          <a:pt x="11887" y="18567"/>
                        </a:lnTo>
                        <a:lnTo>
                          <a:pt x="12170" y="18237"/>
                        </a:lnTo>
                        <a:lnTo>
                          <a:pt x="12358" y="17851"/>
                        </a:lnTo>
                        <a:lnTo>
                          <a:pt x="12547" y="17466"/>
                        </a:lnTo>
                        <a:lnTo>
                          <a:pt x="12547" y="17190"/>
                        </a:lnTo>
                        <a:lnTo>
                          <a:pt x="12925" y="16749"/>
                        </a:lnTo>
                        <a:lnTo>
                          <a:pt x="13113" y="16309"/>
                        </a:lnTo>
                        <a:lnTo>
                          <a:pt x="13208" y="15813"/>
                        </a:lnTo>
                        <a:lnTo>
                          <a:pt x="13585" y="15317"/>
                        </a:lnTo>
                        <a:lnTo>
                          <a:pt x="13868" y="14876"/>
                        </a:lnTo>
                        <a:lnTo>
                          <a:pt x="14057" y="14325"/>
                        </a:lnTo>
                        <a:lnTo>
                          <a:pt x="14340" y="13829"/>
                        </a:lnTo>
                        <a:lnTo>
                          <a:pt x="14717" y="13278"/>
                        </a:lnTo>
                        <a:lnTo>
                          <a:pt x="14811" y="12837"/>
                        </a:lnTo>
                        <a:lnTo>
                          <a:pt x="15283" y="12176"/>
                        </a:lnTo>
                        <a:lnTo>
                          <a:pt x="15566" y="11680"/>
                        </a:lnTo>
                        <a:lnTo>
                          <a:pt x="15660" y="11129"/>
                        </a:lnTo>
                        <a:lnTo>
                          <a:pt x="15849" y="10579"/>
                        </a:lnTo>
                        <a:lnTo>
                          <a:pt x="16132" y="10028"/>
                        </a:lnTo>
                        <a:lnTo>
                          <a:pt x="16415" y="9477"/>
                        </a:lnTo>
                        <a:lnTo>
                          <a:pt x="16792" y="8871"/>
                        </a:lnTo>
                        <a:lnTo>
                          <a:pt x="16887" y="8375"/>
                        </a:lnTo>
                        <a:lnTo>
                          <a:pt x="16981" y="7824"/>
                        </a:lnTo>
                        <a:lnTo>
                          <a:pt x="17170" y="7273"/>
                        </a:lnTo>
                        <a:lnTo>
                          <a:pt x="17358" y="6777"/>
                        </a:lnTo>
                        <a:lnTo>
                          <a:pt x="17547" y="6226"/>
                        </a:lnTo>
                        <a:lnTo>
                          <a:pt x="17547" y="5730"/>
                        </a:lnTo>
                        <a:lnTo>
                          <a:pt x="18113" y="5234"/>
                        </a:lnTo>
                        <a:lnTo>
                          <a:pt x="18396" y="4738"/>
                        </a:lnTo>
                        <a:lnTo>
                          <a:pt x="18491" y="4298"/>
                        </a:lnTo>
                        <a:lnTo>
                          <a:pt x="18774" y="3857"/>
                        </a:lnTo>
                        <a:lnTo>
                          <a:pt x="18962" y="3416"/>
                        </a:lnTo>
                        <a:lnTo>
                          <a:pt x="19057" y="3030"/>
                        </a:lnTo>
                        <a:lnTo>
                          <a:pt x="19340" y="2590"/>
                        </a:lnTo>
                        <a:lnTo>
                          <a:pt x="19340" y="2204"/>
                        </a:lnTo>
                        <a:lnTo>
                          <a:pt x="19434" y="1928"/>
                        </a:lnTo>
                        <a:lnTo>
                          <a:pt x="19528" y="1598"/>
                        </a:lnTo>
                        <a:lnTo>
                          <a:pt x="19811" y="1377"/>
                        </a:lnTo>
                        <a:lnTo>
                          <a:pt x="19811" y="1047"/>
                        </a:lnTo>
                        <a:lnTo>
                          <a:pt x="19906" y="882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42" name="Freeform 49"/>
                  <p:cNvSpPr/>
                  <p:nvPr/>
                </p:nvSpPr>
                <p:spPr bwMode="auto">
                  <a:xfrm>
                    <a:off x="650" y="42"/>
                    <a:ext cx="312" cy="36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71"/>
                        </a:moveTo>
                        <a:lnTo>
                          <a:pt x="199" y="18470"/>
                        </a:lnTo>
                        <a:lnTo>
                          <a:pt x="498" y="17869"/>
                        </a:lnTo>
                        <a:lnTo>
                          <a:pt x="697" y="17268"/>
                        </a:lnTo>
                        <a:lnTo>
                          <a:pt x="697" y="16721"/>
                        </a:lnTo>
                        <a:lnTo>
                          <a:pt x="995" y="16120"/>
                        </a:lnTo>
                        <a:lnTo>
                          <a:pt x="1294" y="15519"/>
                        </a:lnTo>
                        <a:lnTo>
                          <a:pt x="1493" y="14918"/>
                        </a:lnTo>
                        <a:lnTo>
                          <a:pt x="1891" y="14262"/>
                        </a:lnTo>
                        <a:lnTo>
                          <a:pt x="2090" y="13661"/>
                        </a:lnTo>
                        <a:lnTo>
                          <a:pt x="2488" y="13115"/>
                        </a:lnTo>
                        <a:lnTo>
                          <a:pt x="2488" y="12568"/>
                        </a:lnTo>
                        <a:lnTo>
                          <a:pt x="2587" y="12022"/>
                        </a:lnTo>
                        <a:lnTo>
                          <a:pt x="2886" y="11421"/>
                        </a:lnTo>
                        <a:lnTo>
                          <a:pt x="2985" y="10874"/>
                        </a:lnTo>
                        <a:lnTo>
                          <a:pt x="3284" y="10328"/>
                        </a:lnTo>
                        <a:lnTo>
                          <a:pt x="3284" y="9836"/>
                        </a:lnTo>
                        <a:lnTo>
                          <a:pt x="3682" y="9290"/>
                        </a:lnTo>
                        <a:lnTo>
                          <a:pt x="4080" y="8798"/>
                        </a:lnTo>
                        <a:lnTo>
                          <a:pt x="4279" y="8197"/>
                        </a:lnTo>
                        <a:lnTo>
                          <a:pt x="4378" y="7760"/>
                        </a:lnTo>
                        <a:lnTo>
                          <a:pt x="4677" y="7268"/>
                        </a:lnTo>
                        <a:lnTo>
                          <a:pt x="4876" y="6776"/>
                        </a:lnTo>
                        <a:lnTo>
                          <a:pt x="5075" y="6339"/>
                        </a:lnTo>
                        <a:lnTo>
                          <a:pt x="5373" y="5902"/>
                        </a:lnTo>
                        <a:lnTo>
                          <a:pt x="5473" y="5410"/>
                        </a:lnTo>
                        <a:lnTo>
                          <a:pt x="5871" y="5027"/>
                        </a:lnTo>
                        <a:lnTo>
                          <a:pt x="5871" y="4590"/>
                        </a:lnTo>
                        <a:lnTo>
                          <a:pt x="6368" y="4153"/>
                        </a:lnTo>
                        <a:lnTo>
                          <a:pt x="6567" y="3770"/>
                        </a:lnTo>
                        <a:lnTo>
                          <a:pt x="6567" y="3443"/>
                        </a:lnTo>
                        <a:lnTo>
                          <a:pt x="7065" y="3005"/>
                        </a:lnTo>
                        <a:lnTo>
                          <a:pt x="7065" y="2732"/>
                        </a:lnTo>
                        <a:lnTo>
                          <a:pt x="7463" y="2404"/>
                        </a:lnTo>
                        <a:lnTo>
                          <a:pt x="7562" y="2131"/>
                        </a:lnTo>
                        <a:lnTo>
                          <a:pt x="7562" y="1803"/>
                        </a:lnTo>
                        <a:lnTo>
                          <a:pt x="7861" y="1585"/>
                        </a:lnTo>
                        <a:lnTo>
                          <a:pt x="7960" y="1311"/>
                        </a:lnTo>
                        <a:lnTo>
                          <a:pt x="8458" y="1038"/>
                        </a:lnTo>
                        <a:lnTo>
                          <a:pt x="8458" y="874"/>
                        </a:lnTo>
                        <a:lnTo>
                          <a:pt x="8856" y="656"/>
                        </a:lnTo>
                        <a:lnTo>
                          <a:pt x="8955" y="492"/>
                        </a:lnTo>
                        <a:lnTo>
                          <a:pt x="9154" y="383"/>
                        </a:lnTo>
                        <a:lnTo>
                          <a:pt x="9353" y="273"/>
                        </a:lnTo>
                        <a:lnTo>
                          <a:pt x="9353" y="109"/>
                        </a:lnTo>
                        <a:lnTo>
                          <a:pt x="9751" y="109"/>
                        </a:lnTo>
                        <a:lnTo>
                          <a:pt x="10149" y="55"/>
                        </a:lnTo>
                        <a:lnTo>
                          <a:pt x="10348" y="0"/>
                        </a:lnTo>
                        <a:lnTo>
                          <a:pt x="10647" y="55"/>
                        </a:lnTo>
                        <a:lnTo>
                          <a:pt x="10746" y="55"/>
                        </a:lnTo>
                        <a:lnTo>
                          <a:pt x="10846" y="109"/>
                        </a:lnTo>
                        <a:lnTo>
                          <a:pt x="11045" y="219"/>
                        </a:lnTo>
                        <a:lnTo>
                          <a:pt x="11443" y="328"/>
                        </a:lnTo>
                        <a:lnTo>
                          <a:pt x="11542" y="492"/>
                        </a:lnTo>
                        <a:lnTo>
                          <a:pt x="12040" y="710"/>
                        </a:lnTo>
                        <a:lnTo>
                          <a:pt x="12139" y="984"/>
                        </a:lnTo>
                        <a:lnTo>
                          <a:pt x="12438" y="1257"/>
                        </a:lnTo>
                        <a:lnTo>
                          <a:pt x="12438" y="1585"/>
                        </a:lnTo>
                        <a:lnTo>
                          <a:pt x="12537" y="1913"/>
                        </a:lnTo>
                        <a:lnTo>
                          <a:pt x="12935" y="2295"/>
                        </a:lnTo>
                        <a:lnTo>
                          <a:pt x="12935" y="2732"/>
                        </a:lnTo>
                        <a:lnTo>
                          <a:pt x="13433" y="3115"/>
                        </a:lnTo>
                        <a:lnTo>
                          <a:pt x="13433" y="3497"/>
                        </a:lnTo>
                        <a:lnTo>
                          <a:pt x="13632" y="3989"/>
                        </a:lnTo>
                        <a:lnTo>
                          <a:pt x="14129" y="4426"/>
                        </a:lnTo>
                        <a:lnTo>
                          <a:pt x="14229" y="4973"/>
                        </a:lnTo>
                        <a:lnTo>
                          <a:pt x="14527" y="5519"/>
                        </a:lnTo>
                        <a:lnTo>
                          <a:pt x="14826" y="5956"/>
                        </a:lnTo>
                        <a:lnTo>
                          <a:pt x="15025" y="6503"/>
                        </a:lnTo>
                        <a:lnTo>
                          <a:pt x="15124" y="7049"/>
                        </a:lnTo>
                        <a:lnTo>
                          <a:pt x="15323" y="7596"/>
                        </a:lnTo>
                        <a:lnTo>
                          <a:pt x="15622" y="8197"/>
                        </a:lnTo>
                        <a:lnTo>
                          <a:pt x="15821" y="8798"/>
                        </a:lnTo>
                        <a:lnTo>
                          <a:pt x="16020" y="9344"/>
                        </a:lnTo>
                        <a:lnTo>
                          <a:pt x="16318" y="9891"/>
                        </a:lnTo>
                        <a:lnTo>
                          <a:pt x="16716" y="10492"/>
                        </a:lnTo>
                        <a:lnTo>
                          <a:pt x="16716" y="11038"/>
                        </a:lnTo>
                        <a:lnTo>
                          <a:pt x="17015" y="11585"/>
                        </a:lnTo>
                        <a:lnTo>
                          <a:pt x="17214" y="12186"/>
                        </a:lnTo>
                        <a:lnTo>
                          <a:pt x="17413" y="12732"/>
                        </a:lnTo>
                        <a:lnTo>
                          <a:pt x="17512" y="13279"/>
                        </a:lnTo>
                        <a:lnTo>
                          <a:pt x="17512" y="13880"/>
                        </a:lnTo>
                        <a:lnTo>
                          <a:pt x="17910" y="14426"/>
                        </a:lnTo>
                        <a:lnTo>
                          <a:pt x="17910" y="14918"/>
                        </a:lnTo>
                        <a:lnTo>
                          <a:pt x="18408" y="15410"/>
                        </a:lnTo>
                        <a:lnTo>
                          <a:pt x="18507" y="15956"/>
                        </a:lnTo>
                        <a:lnTo>
                          <a:pt x="18706" y="16448"/>
                        </a:lnTo>
                        <a:lnTo>
                          <a:pt x="18905" y="16885"/>
                        </a:lnTo>
                        <a:lnTo>
                          <a:pt x="19005" y="17268"/>
                        </a:lnTo>
                        <a:lnTo>
                          <a:pt x="19303" y="17760"/>
                        </a:lnTo>
                        <a:lnTo>
                          <a:pt x="19303" y="18197"/>
                        </a:lnTo>
                        <a:lnTo>
                          <a:pt x="19403" y="18525"/>
                        </a:lnTo>
                        <a:lnTo>
                          <a:pt x="19502" y="18852"/>
                        </a:lnTo>
                        <a:lnTo>
                          <a:pt x="19602" y="19180"/>
                        </a:lnTo>
                        <a:lnTo>
                          <a:pt x="19801" y="19508"/>
                        </a:lnTo>
                        <a:lnTo>
                          <a:pt x="19900" y="19727"/>
                        </a:lnTo>
                        <a:lnTo>
                          <a:pt x="19900" y="19945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43" name="Freeform 50"/>
                  <p:cNvSpPr/>
                  <p:nvPr/>
                </p:nvSpPr>
                <p:spPr bwMode="auto">
                  <a:xfrm>
                    <a:off x="957" y="394"/>
                    <a:ext cx="332" cy="35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89" y="623"/>
                        </a:lnTo>
                        <a:lnTo>
                          <a:pt x="377" y="1246"/>
                        </a:lnTo>
                        <a:lnTo>
                          <a:pt x="566" y="1870"/>
                        </a:lnTo>
                        <a:lnTo>
                          <a:pt x="660" y="2493"/>
                        </a:lnTo>
                        <a:lnTo>
                          <a:pt x="943" y="3116"/>
                        </a:lnTo>
                        <a:lnTo>
                          <a:pt x="1226" y="3739"/>
                        </a:lnTo>
                        <a:lnTo>
                          <a:pt x="1226" y="4363"/>
                        </a:lnTo>
                        <a:lnTo>
                          <a:pt x="1509" y="4986"/>
                        </a:lnTo>
                        <a:lnTo>
                          <a:pt x="1604" y="5552"/>
                        </a:lnTo>
                        <a:lnTo>
                          <a:pt x="2264" y="6176"/>
                        </a:lnTo>
                        <a:lnTo>
                          <a:pt x="2453" y="6742"/>
                        </a:lnTo>
                        <a:lnTo>
                          <a:pt x="2547" y="7309"/>
                        </a:lnTo>
                        <a:lnTo>
                          <a:pt x="2642" y="7875"/>
                        </a:lnTo>
                        <a:lnTo>
                          <a:pt x="2830" y="8499"/>
                        </a:lnTo>
                        <a:lnTo>
                          <a:pt x="3019" y="9008"/>
                        </a:lnTo>
                        <a:lnTo>
                          <a:pt x="3113" y="9575"/>
                        </a:lnTo>
                        <a:lnTo>
                          <a:pt x="3113" y="10142"/>
                        </a:lnTo>
                        <a:lnTo>
                          <a:pt x="3491" y="10652"/>
                        </a:lnTo>
                        <a:lnTo>
                          <a:pt x="3679" y="11218"/>
                        </a:lnTo>
                        <a:lnTo>
                          <a:pt x="3962" y="11728"/>
                        </a:lnTo>
                        <a:lnTo>
                          <a:pt x="4151" y="12181"/>
                        </a:lnTo>
                        <a:lnTo>
                          <a:pt x="4340" y="12691"/>
                        </a:lnTo>
                        <a:lnTo>
                          <a:pt x="4434" y="13258"/>
                        </a:lnTo>
                        <a:lnTo>
                          <a:pt x="4623" y="13654"/>
                        </a:lnTo>
                        <a:lnTo>
                          <a:pt x="4906" y="14108"/>
                        </a:lnTo>
                        <a:lnTo>
                          <a:pt x="5189" y="14561"/>
                        </a:lnTo>
                        <a:lnTo>
                          <a:pt x="5472" y="15014"/>
                        </a:lnTo>
                        <a:lnTo>
                          <a:pt x="5660" y="15411"/>
                        </a:lnTo>
                        <a:lnTo>
                          <a:pt x="5755" y="15807"/>
                        </a:lnTo>
                        <a:lnTo>
                          <a:pt x="6132" y="16204"/>
                        </a:lnTo>
                        <a:lnTo>
                          <a:pt x="6226" y="16601"/>
                        </a:lnTo>
                        <a:lnTo>
                          <a:pt x="6509" y="16941"/>
                        </a:lnTo>
                        <a:lnTo>
                          <a:pt x="6792" y="17337"/>
                        </a:lnTo>
                        <a:lnTo>
                          <a:pt x="6887" y="17564"/>
                        </a:lnTo>
                        <a:lnTo>
                          <a:pt x="7075" y="17960"/>
                        </a:lnTo>
                        <a:lnTo>
                          <a:pt x="7170" y="18130"/>
                        </a:lnTo>
                        <a:lnTo>
                          <a:pt x="7547" y="18470"/>
                        </a:lnTo>
                        <a:lnTo>
                          <a:pt x="7547" y="18754"/>
                        </a:lnTo>
                        <a:lnTo>
                          <a:pt x="7642" y="18924"/>
                        </a:lnTo>
                        <a:lnTo>
                          <a:pt x="7830" y="19150"/>
                        </a:lnTo>
                        <a:lnTo>
                          <a:pt x="8113" y="19320"/>
                        </a:lnTo>
                        <a:lnTo>
                          <a:pt x="8585" y="19490"/>
                        </a:lnTo>
                        <a:lnTo>
                          <a:pt x="8679" y="19660"/>
                        </a:lnTo>
                        <a:lnTo>
                          <a:pt x="8962" y="19717"/>
                        </a:lnTo>
                        <a:lnTo>
                          <a:pt x="9057" y="19887"/>
                        </a:lnTo>
                        <a:lnTo>
                          <a:pt x="9245" y="19887"/>
                        </a:lnTo>
                        <a:lnTo>
                          <a:pt x="9434" y="19943"/>
                        </a:lnTo>
                        <a:lnTo>
                          <a:pt x="9623" y="19943"/>
                        </a:lnTo>
                        <a:lnTo>
                          <a:pt x="9811" y="19943"/>
                        </a:lnTo>
                        <a:lnTo>
                          <a:pt x="10189" y="19887"/>
                        </a:lnTo>
                        <a:lnTo>
                          <a:pt x="10377" y="19887"/>
                        </a:lnTo>
                        <a:lnTo>
                          <a:pt x="10566" y="19717"/>
                        </a:lnTo>
                        <a:lnTo>
                          <a:pt x="10755" y="19490"/>
                        </a:lnTo>
                        <a:lnTo>
                          <a:pt x="10943" y="19320"/>
                        </a:lnTo>
                        <a:lnTo>
                          <a:pt x="11321" y="19093"/>
                        </a:lnTo>
                        <a:lnTo>
                          <a:pt x="11321" y="18810"/>
                        </a:lnTo>
                        <a:lnTo>
                          <a:pt x="11887" y="18527"/>
                        </a:lnTo>
                        <a:lnTo>
                          <a:pt x="12170" y="18244"/>
                        </a:lnTo>
                        <a:lnTo>
                          <a:pt x="12358" y="17960"/>
                        </a:lnTo>
                        <a:lnTo>
                          <a:pt x="12547" y="17564"/>
                        </a:lnTo>
                        <a:lnTo>
                          <a:pt x="12547" y="17167"/>
                        </a:lnTo>
                        <a:lnTo>
                          <a:pt x="12925" y="16714"/>
                        </a:lnTo>
                        <a:lnTo>
                          <a:pt x="13113" y="16261"/>
                        </a:lnTo>
                        <a:lnTo>
                          <a:pt x="13208" y="15807"/>
                        </a:lnTo>
                        <a:lnTo>
                          <a:pt x="13585" y="15411"/>
                        </a:lnTo>
                        <a:lnTo>
                          <a:pt x="13868" y="14844"/>
                        </a:lnTo>
                        <a:lnTo>
                          <a:pt x="14057" y="14334"/>
                        </a:lnTo>
                        <a:lnTo>
                          <a:pt x="14340" y="13824"/>
                        </a:lnTo>
                        <a:lnTo>
                          <a:pt x="14717" y="13314"/>
                        </a:lnTo>
                        <a:lnTo>
                          <a:pt x="14811" y="12805"/>
                        </a:lnTo>
                        <a:lnTo>
                          <a:pt x="15283" y="12181"/>
                        </a:lnTo>
                        <a:lnTo>
                          <a:pt x="15566" y="11671"/>
                        </a:lnTo>
                        <a:lnTo>
                          <a:pt x="15660" y="11105"/>
                        </a:lnTo>
                        <a:lnTo>
                          <a:pt x="15849" y="10538"/>
                        </a:lnTo>
                        <a:lnTo>
                          <a:pt x="16132" y="10028"/>
                        </a:lnTo>
                        <a:lnTo>
                          <a:pt x="16415" y="9462"/>
                        </a:lnTo>
                        <a:lnTo>
                          <a:pt x="16792" y="8895"/>
                        </a:lnTo>
                        <a:lnTo>
                          <a:pt x="16887" y="8385"/>
                        </a:lnTo>
                        <a:lnTo>
                          <a:pt x="16981" y="7819"/>
                        </a:lnTo>
                        <a:lnTo>
                          <a:pt x="17170" y="7309"/>
                        </a:lnTo>
                        <a:lnTo>
                          <a:pt x="17358" y="6742"/>
                        </a:lnTo>
                        <a:lnTo>
                          <a:pt x="17547" y="6232"/>
                        </a:lnTo>
                        <a:lnTo>
                          <a:pt x="17547" y="5722"/>
                        </a:lnTo>
                        <a:lnTo>
                          <a:pt x="18113" y="5212"/>
                        </a:lnTo>
                        <a:lnTo>
                          <a:pt x="18396" y="4759"/>
                        </a:lnTo>
                        <a:lnTo>
                          <a:pt x="18491" y="4249"/>
                        </a:lnTo>
                        <a:lnTo>
                          <a:pt x="18774" y="3853"/>
                        </a:lnTo>
                        <a:lnTo>
                          <a:pt x="18962" y="3399"/>
                        </a:lnTo>
                        <a:lnTo>
                          <a:pt x="19057" y="3003"/>
                        </a:lnTo>
                        <a:lnTo>
                          <a:pt x="19340" y="2606"/>
                        </a:lnTo>
                        <a:lnTo>
                          <a:pt x="19340" y="2266"/>
                        </a:lnTo>
                        <a:lnTo>
                          <a:pt x="19434" y="1870"/>
                        </a:lnTo>
                        <a:lnTo>
                          <a:pt x="19528" y="1643"/>
                        </a:lnTo>
                        <a:lnTo>
                          <a:pt x="19811" y="1360"/>
                        </a:lnTo>
                        <a:lnTo>
                          <a:pt x="19811" y="1076"/>
                        </a:lnTo>
                        <a:lnTo>
                          <a:pt x="19906" y="850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44" name="Freeform 51"/>
                  <p:cNvSpPr/>
                  <p:nvPr/>
                </p:nvSpPr>
                <p:spPr bwMode="auto">
                  <a:xfrm>
                    <a:off x="1292" y="25"/>
                    <a:ext cx="312" cy="37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96"/>
                        </a:moveTo>
                        <a:lnTo>
                          <a:pt x="199" y="18457"/>
                        </a:lnTo>
                        <a:lnTo>
                          <a:pt x="498" y="17872"/>
                        </a:lnTo>
                        <a:lnTo>
                          <a:pt x="697" y="17287"/>
                        </a:lnTo>
                        <a:lnTo>
                          <a:pt x="697" y="16649"/>
                        </a:lnTo>
                        <a:lnTo>
                          <a:pt x="995" y="16064"/>
                        </a:lnTo>
                        <a:lnTo>
                          <a:pt x="1294" y="15479"/>
                        </a:lnTo>
                        <a:lnTo>
                          <a:pt x="1493" y="14894"/>
                        </a:lnTo>
                        <a:lnTo>
                          <a:pt x="1891" y="14255"/>
                        </a:lnTo>
                        <a:lnTo>
                          <a:pt x="2090" y="13670"/>
                        </a:lnTo>
                        <a:lnTo>
                          <a:pt x="2488" y="13138"/>
                        </a:lnTo>
                        <a:lnTo>
                          <a:pt x="2488" y="12553"/>
                        </a:lnTo>
                        <a:lnTo>
                          <a:pt x="2587" y="12021"/>
                        </a:lnTo>
                        <a:lnTo>
                          <a:pt x="2886" y="11489"/>
                        </a:lnTo>
                        <a:lnTo>
                          <a:pt x="2985" y="10904"/>
                        </a:lnTo>
                        <a:lnTo>
                          <a:pt x="3284" y="10372"/>
                        </a:lnTo>
                        <a:lnTo>
                          <a:pt x="3284" y="9840"/>
                        </a:lnTo>
                        <a:lnTo>
                          <a:pt x="3682" y="9255"/>
                        </a:lnTo>
                        <a:lnTo>
                          <a:pt x="4080" y="8723"/>
                        </a:lnTo>
                        <a:lnTo>
                          <a:pt x="4279" y="8191"/>
                        </a:lnTo>
                        <a:lnTo>
                          <a:pt x="4378" y="7766"/>
                        </a:lnTo>
                        <a:lnTo>
                          <a:pt x="4677" y="7234"/>
                        </a:lnTo>
                        <a:lnTo>
                          <a:pt x="4876" y="6755"/>
                        </a:lnTo>
                        <a:lnTo>
                          <a:pt x="5075" y="6330"/>
                        </a:lnTo>
                        <a:lnTo>
                          <a:pt x="5373" y="5904"/>
                        </a:lnTo>
                        <a:lnTo>
                          <a:pt x="5473" y="5426"/>
                        </a:lnTo>
                        <a:lnTo>
                          <a:pt x="5871" y="5000"/>
                        </a:lnTo>
                        <a:lnTo>
                          <a:pt x="5871" y="4521"/>
                        </a:lnTo>
                        <a:lnTo>
                          <a:pt x="6368" y="4149"/>
                        </a:lnTo>
                        <a:lnTo>
                          <a:pt x="6567" y="3777"/>
                        </a:lnTo>
                        <a:lnTo>
                          <a:pt x="6567" y="3404"/>
                        </a:lnTo>
                        <a:lnTo>
                          <a:pt x="7065" y="3032"/>
                        </a:lnTo>
                        <a:lnTo>
                          <a:pt x="7065" y="2713"/>
                        </a:lnTo>
                        <a:lnTo>
                          <a:pt x="7463" y="2447"/>
                        </a:lnTo>
                        <a:lnTo>
                          <a:pt x="7562" y="2128"/>
                        </a:lnTo>
                        <a:lnTo>
                          <a:pt x="7562" y="1809"/>
                        </a:lnTo>
                        <a:lnTo>
                          <a:pt x="7861" y="1543"/>
                        </a:lnTo>
                        <a:lnTo>
                          <a:pt x="7960" y="1330"/>
                        </a:lnTo>
                        <a:lnTo>
                          <a:pt x="8458" y="1064"/>
                        </a:lnTo>
                        <a:lnTo>
                          <a:pt x="8458" y="851"/>
                        </a:lnTo>
                        <a:lnTo>
                          <a:pt x="8856" y="691"/>
                        </a:lnTo>
                        <a:lnTo>
                          <a:pt x="8955" y="479"/>
                        </a:lnTo>
                        <a:lnTo>
                          <a:pt x="9154" y="372"/>
                        </a:lnTo>
                        <a:lnTo>
                          <a:pt x="9353" y="266"/>
                        </a:lnTo>
                        <a:lnTo>
                          <a:pt x="9353" y="106"/>
                        </a:lnTo>
                        <a:lnTo>
                          <a:pt x="9751" y="106"/>
                        </a:lnTo>
                        <a:lnTo>
                          <a:pt x="10149" y="53"/>
                        </a:lnTo>
                        <a:lnTo>
                          <a:pt x="10348" y="0"/>
                        </a:lnTo>
                        <a:lnTo>
                          <a:pt x="10647" y="53"/>
                        </a:lnTo>
                        <a:lnTo>
                          <a:pt x="10746" y="53"/>
                        </a:lnTo>
                        <a:lnTo>
                          <a:pt x="10846" y="106"/>
                        </a:lnTo>
                        <a:lnTo>
                          <a:pt x="11045" y="213"/>
                        </a:lnTo>
                        <a:lnTo>
                          <a:pt x="11443" y="319"/>
                        </a:lnTo>
                        <a:lnTo>
                          <a:pt x="11542" y="479"/>
                        </a:lnTo>
                        <a:lnTo>
                          <a:pt x="12040" y="745"/>
                        </a:lnTo>
                        <a:lnTo>
                          <a:pt x="12139" y="1011"/>
                        </a:lnTo>
                        <a:lnTo>
                          <a:pt x="12438" y="1277"/>
                        </a:lnTo>
                        <a:lnTo>
                          <a:pt x="12438" y="1543"/>
                        </a:lnTo>
                        <a:lnTo>
                          <a:pt x="12537" y="1915"/>
                        </a:lnTo>
                        <a:lnTo>
                          <a:pt x="12935" y="2287"/>
                        </a:lnTo>
                        <a:lnTo>
                          <a:pt x="12935" y="2713"/>
                        </a:lnTo>
                        <a:lnTo>
                          <a:pt x="13433" y="3138"/>
                        </a:lnTo>
                        <a:lnTo>
                          <a:pt x="13433" y="3564"/>
                        </a:lnTo>
                        <a:lnTo>
                          <a:pt x="13632" y="3989"/>
                        </a:lnTo>
                        <a:lnTo>
                          <a:pt x="14129" y="4415"/>
                        </a:lnTo>
                        <a:lnTo>
                          <a:pt x="14229" y="4947"/>
                        </a:lnTo>
                        <a:lnTo>
                          <a:pt x="14527" y="5479"/>
                        </a:lnTo>
                        <a:lnTo>
                          <a:pt x="14826" y="5957"/>
                        </a:lnTo>
                        <a:lnTo>
                          <a:pt x="15025" y="6489"/>
                        </a:lnTo>
                        <a:lnTo>
                          <a:pt x="15124" y="7074"/>
                        </a:lnTo>
                        <a:lnTo>
                          <a:pt x="15323" y="7606"/>
                        </a:lnTo>
                        <a:lnTo>
                          <a:pt x="15622" y="8191"/>
                        </a:lnTo>
                        <a:lnTo>
                          <a:pt x="15821" y="8777"/>
                        </a:lnTo>
                        <a:lnTo>
                          <a:pt x="16020" y="9362"/>
                        </a:lnTo>
                        <a:lnTo>
                          <a:pt x="16318" y="9894"/>
                        </a:lnTo>
                        <a:lnTo>
                          <a:pt x="16716" y="10426"/>
                        </a:lnTo>
                        <a:lnTo>
                          <a:pt x="16716" y="11011"/>
                        </a:lnTo>
                        <a:lnTo>
                          <a:pt x="17015" y="11649"/>
                        </a:lnTo>
                        <a:lnTo>
                          <a:pt x="17214" y="12181"/>
                        </a:lnTo>
                        <a:lnTo>
                          <a:pt x="17413" y="12766"/>
                        </a:lnTo>
                        <a:lnTo>
                          <a:pt x="17512" y="13298"/>
                        </a:lnTo>
                        <a:lnTo>
                          <a:pt x="17512" y="13830"/>
                        </a:lnTo>
                        <a:lnTo>
                          <a:pt x="17910" y="14415"/>
                        </a:lnTo>
                        <a:lnTo>
                          <a:pt x="17910" y="14947"/>
                        </a:lnTo>
                        <a:lnTo>
                          <a:pt x="18408" y="15479"/>
                        </a:lnTo>
                        <a:lnTo>
                          <a:pt x="18507" y="15904"/>
                        </a:lnTo>
                        <a:lnTo>
                          <a:pt x="18706" y="16436"/>
                        </a:lnTo>
                        <a:lnTo>
                          <a:pt x="18905" y="16862"/>
                        </a:lnTo>
                        <a:lnTo>
                          <a:pt x="19005" y="17340"/>
                        </a:lnTo>
                        <a:lnTo>
                          <a:pt x="19303" y="17713"/>
                        </a:lnTo>
                        <a:lnTo>
                          <a:pt x="19303" y="18138"/>
                        </a:lnTo>
                        <a:lnTo>
                          <a:pt x="19403" y="18511"/>
                        </a:lnTo>
                        <a:lnTo>
                          <a:pt x="19502" y="18883"/>
                        </a:lnTo>
                        <a:lnTo>
                          <a:pt x="19602" y="19149"/>
                        </a:lnTo>
                        <a:lnTo>
                          <a:pt x="19801" y="19521"/>
                        </a:lnTo>
                        <a:lnTo>
                          <a:pt x="19900" y="19734"/>
                        </a:lnTo>
                        <a:lnTo>
                          <a:pt x="19900" y="19947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45" name="Freeform 52"/>
                  <p:cNvSpPr/>
                  <p:nvPr/>
                </p:nvSpPr>
                <p:spPr bwMode="auto">
                  <a:xfrm>
                    <a:off x="1600" y="387"/>
                    <a:ext cx="330" cy="36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89" y="661"/>
                        </a:lnTo>
                        <a:lnTo>
                          <a:pt x="377" y="1212"/>
                        </a:lnTo>
                        <a:lnTo>
                          <a:pt x="566" y="1873"/>
                        </a:lnTo>
                        <a:lnTo>
                          <a:pt x="660" y="2534"/>
                        </a:lnTo>
                        <a:lnTo>
                          <a:pt x="943" y="3140"/>
                        </a:lnTo>
                        <a:lnTo>
                          <a:pt x="1226" y="3691"/>
                        </a:lnTo>
                        <a:lnTo>
                          <a:pt x="1226" y="4298"/>
                        </a:lnTo>
                        <a:lnTo>
                          <a:pt x="1509" y="4959"/>
                        </a:lnTo>
                        <a:lnTo>
                          <a:pt x="1604" y="5565"/>
                        </a:lnTo>
                        <a:lnTo>
                          <a:pt x="2264" y="6171"/>
                        </a:lnTo>
                        <a:lnTo>
                          <a:pt x="2453" y="6777"/>
                        </a:lnTo>
                        <a:lnTo>
                          <a:pt x="2547" y="7328"/>
                        </a:lnTo>
                        <a:lnTo>
                          <a:pt x="2642" y="7879"/>
                        </a:lnTo>
                        <a:lnTo>
                          <a:pt x="2830" y="8485"/>
                        </a:lnTo>
                        <a:lnTo>
                          <a:pt x="3019" y="9036"/>
                        </a:lnTo>
                        <a:lnTo>
                          <a:pt x="3113" y="9642"/>
                        </a:lnTo>
                        <a:lnTo>
                          <a:pt x="3113" y="10138"/>
                        </a:lnTo>
                        <a:lnTo>
                          <a:pt x="3491" y="10689"/>
                        </a:lnTo>
                        <a:lnTo>
                          <a:pt x="3679" y="11185"/>
                        </a:lnTo>
                        <a:lnTo>
                          <a:pt x="3962" y="11736"/>
                        </a:lnTo>
                        <a:lnTo>
                          <a:pt x="4151" y="12176"/>
                        </a:lnTo>
                        <a:lnTo>
                          <a:pt x="4340" y="12727"/>
                        </a:lnTo>
                        <a:lnTo>
                          <a:pt x="4434" y="13223"/>
                        </a:lnTo>
                        <a:lnTo>
                          <a:pt x="4623" y="13664"/>
                        </a:lnTo>
                        <a:lnTo>
                          <a:pt x="4906" y="14105"/>
                        </a:lnTo>
                        <a:lnTo>
                          <a:pt x="5189" y="14545"/>
                        </a:lnTo>
                        <a:lnTo>
                          <a:pt x="5472" y="14986"/>
                        </a:lnTo>
                        <a:lnTo>
                          <a:pt x="5660" y="15482"/>
                        </a:lnTo>
                        <a:lnTo>
                          <a:pt x="5755" y="15868"/>
                        </a:lnTo>
                        <a:lnTo>
                          <a:pt x="6132" y="16198"/>
                        </a:lnTo>
                        <a:lnTo>
                          <a:pt x="6226" y="16584"/>
                        </a:lnTo>
                        <a:lnTo>
                          <a:pt x="6509" y="16970"/>
                        </a:lnTo>
                        <a:lnTo>
                          <a:pt x="6792" y="17245"/>
                        </a:lnTo>
                        <a:lnTo>
                          <a:pt x="6887" y="17631"/>
                        </a:lnTo>
                        <a:lnTo>
                          <a:pt x="7075" y="17906"/>
                        </a:lnTo>
                        <a:lnTo>
                          <a:pt x="7170" y="18182"/>
                        </a:lnTo>
                        <a:lnTo>
                          <a:pt x="7547" y="18457"/>
                        </a:lnTo>
                        <a:lnTo>
                          <a:pt x="7547" y="18733"/>
                        </a:lnTo>
                        <a:lnTo>
                          <a:pt x="7642" y="18953"/>
                        </a:lnTo>
                        <a:lnTo>
                          <a:pt x="7830" y="19118"/>
                        </a:lnTo>
                        <a:lnTo>
                          <a:pt x="8113" y="19339"/>
                        </a:lnTo>
                        <a:lnTo>
                          <a:pt x="8585" y="19504"/>
                        </a:lnTo>
                        <a:lnTo>
                          <a:pt x="8679" y="19669"/>
                        </a:lnTo>
                        <a:lnTo>
                          <a:pt x="8962" y="19725"/>
                        </a:lnTo>
                        <a:lnTo>
                          <a:pt x="9057" y="19890"/>
                        </a:lnTo>
                        <a:lnTo>
                          <a:pt x="9245" y="19890"/>
                        </a:lnTo>
                        <a:lnTo>
                          <a:pt x="9434" y="19945"/>
                        </a:lnTo>
                        <a:lnTo>
                          <a:pt x="9623" y="19945"/>
                        </a:lnTo>
                        <a:lnTo>
                          <a:pt x="9811" y="19945"/>
                        </a:lnTo>
                        <a:lnTo>
                          <a:pt x="10189" y="19890"/>
                        </a:lnTo>
                        <a:lnTo>
                          <a:pt x="10377" y="19890"/>
                        </a:lnTo>
                        <a:lnTo>
                          <a:pt x="10566" y="19725"/>
                        </a:lnTo>
                        <a:lnTo>
                          <a:pt x="10755" y="19504"/>
                        </a:lnTo>
                        <a:lnTo>
                          <a:pt x="10943" y="19339"/>
                        </a:lnTo>
                        <a:lnTo>
                          <a:pt x="11321" y="19118"/>
                        </a:lnTo>
                        <a:lnTo>
                          <a:pt x="11321" y="18843"/>
                        </a:lnTo>
                        <a:lnTo>
                          <a:pt x="11887" y="18567"/>
                        </a:lnTo>
                        <a:lnTo>
                          <a:pt x="12170" y="18237"/>
                        </a:lnTo>
                        <a:lnTo>
                          <a:pt x="12358" y="17851"/>
                        </a:lnTo>
                        <a:lnTo>
                          <a:pt x="12547" y="17466"/>
                        </a:lnTo>
                        <a:lnTo>
                          <a:pt x="12547" y="17190"/>
                        </a:lnTo>
                        <a:lnTo>
                          <a:pt x="12925" y="16749"/>
                        </a:lnTo>
                        <a:lnTo>
                          <a:pt x="13113" y="16309"/>
                        </a:lnTo>
                        <a:lnTo>
                          <a:pt x="13208" y="15813"/>
                        </a:lnTo>
                        <a:lnTo>
                          <a:pt x="13585" y="15317"/>
                        </a:lnTo>
                        <a:lnTo>
                          <a:pt x="13868" y="14876"/>
                        </a:lnTo>
                        <a:lnTo>
                          <a:pt x="14057" y="14325"/>
                        </a:lnTo>
                        <a:lnTo>
                          <a:pt x="14340" y="13829"/>
                        </a:lnTo>
                        <a:lnTo>
                          <a:pt x="14717" y="13278"/>
                        </a:lnTo>
                        <a:lnTo>
                          <a:pt x="14811" y="12837"/>
                        </a:lnTo>
                        <a:lnTo>
                          <a:pt x="15283" y="12176"/>
                        </a:lnTo>
                        <a:lnTo>
                          <a:pt x="15566" y="11680"/>
                        </a:lnTo>
                        <a:lnTo>
                          <a:pt x="15660" y="11129"/>
                        </a:lnTo>
                        <a:lnTo>
                          <a:pt x="15849" y="10579"/>
                        </a:lnTo>
                        <a:lnTo>
                          <a:pt x="16132" y="10028"/>
                        </a:lnTo>
                        <a:lnTo>
                          <a:pt x="16415" y="9477"/>
                        </a:lnTo>
                        <a:lnTo>
                          <a:pt x="16792" y="8871"/>
                        </a:lnTo>
                        <a:lnTo>
                          <a:pt x="16887" y="8375"/>
                        </a:lnTo>
                        <a:lnTo>
                          <a:pt x="16981" y="7824"/>
                        </a:lnTo>
                        <a:lnTo>
                          <a:pt x="17170" y="7273"/>
                        </a:lnTo>
                        <a:lnTo>
                          <a:pt x="17358" y="6777"/>
                        </a:lnTo>
                        <a:lnTo>
                          <a:pt x="17547" y="6226"/>
                        </a:lnTo>
                        <a:lnTo>
                          <a:pt x="17547" y="5730"/>
                        </a:lnTo>
                        <a:lnTo>
                          <a:pt x="18113" y="5234"/>
                        </a:lnTo>
                        <a:lnTo>
                          <a:pt x="18396" y="4738"/>
                        </a:lnTo>
                        <a:lnTo>
                          <a:pt x="18491" y="4298"/>
                        </a:lnTo>
                        <a:lnTo>
                          <a:pt x="18774" y="3857"/>
                        </a:lnTo>
                        <a:lnTo>
                          <a:pt x="18962" y="3416"/>
                        </a:lnTo>
                        <a:lnTo>
                          <a:pt x="19057" y="3030"/>
                        </a:lnTo>
                        <a:lnTo>
                          <a:pt x="19340" y="2590"/>
                        </a:lnTo>
                        <a:lnTo>
                          <a:pt x="19340" y="2204"/>
                        </a:lnTo>
                        <a:lnTo>
                          <a:pt x="19434" y="1928"/>
                        </a:lnTo>
                        <a:lnTo>
                          <a:pt x="19528" y="1598"/>
                        </a:lnTo>
                        <a:lnTo>
                          <a:pt x="19811" y="1377"/>
                        </a:lnTo>
                        <a:lnTo>
                          <a:pt x="19811" y="1047"/>
                        </a:lnTo>
                        <a:lnTo>
                          <a:pt x="19906" y="882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46" name="Freeform 53"/>
                  <p:cNvSpPr/>
                  <p:nvPr/>
                </p:nvSpPr>
                <p:spPr bwMode="auto">
                  <a:xfrm>
                    <a:off x="1945" y="32"/>
                    <a:ext cx="310" cy="36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71"/>
                        </a:moveTo>
                        <a:lnTo>
                          <a:pt x="199" y="18470"/>
                        </a:lnTo>
                        <a:lnTo>
                          <a:pt x="498" y="17869"/>
                        </a:lnTo>
                        <a:lnTo>
                          <a:pt x="697" y="17268"/>
                        </a:lnTo>
                        <a:lnTo>
                          <a:pt x="697" y="16721"/>
                        </a:lnTo>
                        <a:lnTo>
                          <a:pt x="995" y="16120"/>
                        </a:lnTo>
                        <a:lnTo>
                          <a:pt x="1294" y="15519"/>
                        </a:lnTo>
                        <a:lnTo>
                          <a:pt x="1493" y="14918"/>
                        </a:lnTo>
                        <a:lnTo>
                          <a:pt x="1891" y="14262"/>
                        </a:lnTo>
                        <a:lnTo>
                          <a:pt x="2090" y="13661"/>
                        </a:lnTo>
                        <a:lnTo>
                          <a:pt x="2488" y="13115"/>
                        </a:lnTo>
                        <a:lnTo>
                          <a:pt x="2488" y="12568"/>
                        </a:lnTo>
                        <a:lnTo>
                          <a:pt x="2587" y="12022"/>
                        </a:lnTo>
                        <a:lnTo>
                          <a:pt x="2886" y="11421"/>
                        </a:lnTo>
                        <a:lnTo>
                          <a:pt x="2985" y="10874"/>
                        </a:lnTo>
                        <a:lnTo>
                          <a:pt x="3284" y="10328"/>
                        </a:lnTo>
                        <a:lnTo>
                          <a:pt x="3284" y="9836"/>
                        </a:lnTo>
                        <a:lnTo>
                          <a:pt x="3682" y="9290"/>
                        </a:lnTo>
                        <a:lnTo>
                          <a:pt x="4080" y="8798"/>
                        </a:lnTo>
                        <a:lnTo>
                          <a:pt x="4279" y="8197"/>
                        </a:lnTo>
                        <a:lnTo>
                          <a:pt x="4378" y="7760"/>
                        </a:lnTo>
                        <a:lnTo>
                          <a:pt x="4677" y="7268"/>
                        </a:lnTo>
                        <a:lnTo>
                          <a:pt x="4876" y="6776"/>
                        </a:lnTo>
                        <a:lnTo>
                          <a:pt x="5075" y="6339"/>
                        </a:lnTo>
                        <a:lnTo>
                          <a:pt x="5373" y="5902"/>
                        </a:lnTo>
                        <a:lnTo>
                          <a:pt x="5473" y="5410"/>
                        </a:lnTo>
                        <a:lnTo>
                          <a:pt x="5871" y="5027"/>
                        </a:lnTo>
                        <a:lnTo>
                          <a:pt x="5871" y="4590"/>
                        </a:lnTo>
                        <a:lnTo>
                          <a:pt x="6368" y="4153"/>
                        </a:lnTo>
                        <a:lnTo>
                          <a:pt x="6567" y="3770"/>
                        </a:lnTo>
                        <a:lnTo>
                          <a:pt x="6567" y="3443"/>
                        </a:lnTo>
                        <a:lnTo>
                          <a:pt x="7065" y="3005"/>
                        </a:lnTo>
                        <a:lnTo>
                          <a:pt x="7065" y="2732"/>
                        </a:lnTo>
                        <a:lnTo>
                          <a:pt x="7463" y="2404"/>
                        </a:lnTo>
                        <a:lnTo>
                          <a:pt x="7562" y="2131"/>
                        </a:lnTo>
                        <a:lnTo>
                          <a:pt x="7562" y="1803"/>
                        </a:lnTo>
                        <a:lnTo>
                          <a:pt x="7861" y="1585"/>
                        </a:lnTo>
                        <a:lnTo>
                          <a:pt x="7960" y="1311"/>
                        </a:lnTo>
                        <a:lnTo>
                          <a:pt x="8458" y="1038"/>
                        </a:lnTo>
                        <a:lnTo>
                          <a:pt x="8458" y="874"/>
                        </a:lnTo>
                        <a:lnTo>
                          <a:pt x="8856" y="656"/>
                        </a:lnTo>
                        <a:lnTo>
                          <a:pt x="8955" y="492"/>
                        </a:lnTo>
                        <a:lnTo>
                          <a:pt x="9154" y="383"/>
                        </a:lnTo>
                        <a:lnTo>
                          <a:pt x="9353" y="273"/>
                        </a:lnTo>
                        <a:lnTo>
                          <a:pt x="9353" y="109"/>
                        </a:lnTo>
                        <a:lnTo>
                          <a:pt x="9751" y="109"/>
                        </a:lnTo>
                        <a:lnTo>
                          <a:pt x="10149" y="55"/>
                        </a:lnTo>
                        <a:lnTo>
                          <a:pt x="10348" y="0"/>
                        </a:lnTo>
                        <a:lnTo>
                          <a:pt x="10647" y="55"/>
                        </a:lnTo>
                        <a:lnTo>
                          <a:pt x="10746" y="55"/>
                        </a:lnTo>
                        <a:lnTo>
                          <a:pt x="10846" y="109"/>
                        </a:lnTo>
                        <a:lnTo>
                          <a:pt x="11045" y="219"/>
                        </a:lnTo>
                        <a:lnTo>
                          <a:pt x="11443" y="328"/>
                        </a:lnTo>
                        <a:lnTo>
                          <a:pt x="11542" y="492"/>
                        </a:lnTo>
                        <a:lnTo>
                          <a:pt x="12040" y="710"/>
                        </a:lnTo>
                        <a:lnTo>
                          <a:pt x="12139" y="984"/>
                        </a:lnTo>
                        <a:lnTo>
                          <a:pt x="12438" y="1257"/>
                        </a:lnTo>
                        <a:lnTo>
                          <a:pt x="12438" y="1585"/>
                        </a:lnTo>
                        <a:lnTo>
                          <a:pt x="12537" y="1913"/>
                        </a:lnTo>
                        <a:lnTo>
                          <a:pt x="12935" y="2295"/>
                        </a:lnTo>
                        <a:lnTo>
                          <a:pt x="12935" y="2732"/>
                        </a:lnTo>
                        <a:lnTo>
                          <a:pt x="13433" y="3115"/>
                        </a:lnTo>
                        <a:lnTo>
                          <a:pt x="13433" y="3497"/>
                        </a:lnTo>
                        <a:lnTo>
                          <a:pt x="13632" y="3989"/>
                        </a:lnTo>
                        <a:lnTo>
                          <a:pt x="14129" y="4426"/>
                        </a:lnTo>
                        <a:lnTo>
                          <a:pt x="14229" y="4973"/>
                        </a:lnTo>
                        <a:lnTo>
                          <a:pt x="14527" y="5519"/>
                        </a:lnTo>
                        <a:lnTo>
                          <a:pt x="14826" y="5956"/>
                        </a:lnTo>
                        <a:lnTo>
                          <a:pt x="15025" y="6503"/>
                        </a:lnTo>
                        <a:lnTo>
                          <a:pt x="15124" y="7049"/>
                        </a:lnTo>
                        <a:lnTo>
                          <a:pt x="15323" y="7596"/>
                        </a:lnTo>
                        <a:lnTo>
                          <a:pt x="15622" y="8197"/>
                        </a:lnTo>
                        <a:lnTo>
                          <a:pt x="15821" y="8798"/>
                        </a:lnTo>
                        <a:lnTo>
                          <a:pt x="16020" y="9344"/>
                        </a:lnTo>
                        <a:lnTo>
                          <a:pt x="16318" y="9891"/>
                        </a:lnTo>
                        <a:lnTo>
                          <a:pt x="16716" y="10492"/>
                        </a:lnTo>
                        <a:lnTo>
                          <a:pt x="16716" y="11038"/>
                        </a:lnTo>
                        <a:lnTo>
                          <a:pt x="17015" y="11585"/>
                        </a:lnTo>
                        <a:lnTo>
                          <a:pt x="17214" y="12186"/>
                        </a:lnTo>
                        <a:lnTo>
                          <a:pt x="17413" y="12732"/>
                        </a:lnTo>
                        <a:lnTo>
                          <a:pt x="17512" y="13279"/>
                        </a:lnTo>
                        <a:lnTo>
                          <a:pt x="17512" y="13880"/>
                        </a:lnTo>
                        <a:lnTo>
                          <a:pt x="17910" y="14426"/>
                        </a:lnTo>
                        <a:lnTo>
                          <a:pt x="17910" y="14918"/>
                        </a:lnTo>
                        <a:lnTo>
                          <a:pt x="18408" y="15410"/>
                        </a:lnTo>
                        <a:lnTo>
                          <a:pt x="18507" y="15956"/>
                        </a:lnTo>
                        <a:lnTo>
                          <a:pt x="18706" y="16448"/>
                        </a:lnTo>
                        <a:lnTo>
                          <a:pt x="18905" y="16885"/>
                        </a:lnTo>
                        <a:lnTo>
                          <a:pt x="19005" y="17268"/>
                        </a:lnTo>
                        <a:lnTo>
                          <a:pt x="19303" y="17760"/>
                        </a:lnTo>
                        <a:lnTo>
                          <a:pt x="19303" y="18197"/>
                        </a:lnTo>
                        <a:lnTo>
                          <a:pt x="19403" y="18525"/>
                        </a:lnTo>
                        <a:lnTo>
                          <a:pt x="19502" y="18852"/>
                        </a:lnTo>
                        <a:lnTo>
                          <a:pt x="19602" y="19180"/>
                        </a:lnTo>
                        <a:lnTo>
                          <a:pt x="19801" y="19508"/>
                        </a:lnTo>
                        <a:lnTo>
                          <a:pt x="19900" y="19727"/>
                        </a:lnTo>
                        <a:lnTo>
                          <a:pt x="19900" y="19945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47" name="Freeform 54"/>
                  <p:cNvSpPr/>
                  <p:nvPr/>
                </p:nvSpPr>
                <p:spPr bwMode="auto">
                  <a:xfrm>
                    <a:off x="2255" y="384"/>
                    <a:ext cx="327" cy="35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89" y="623"/>
                        </a:lnTo>
                        <a:lnTo>
                          <a:pt x="377" y="1246"/>
                        </a:lnTo>
                        <a:lnTo>
                          <a:pt x="566" y="1870"/>
                        </a:lnTo>
                        <a:lnTo>
                          <a:pt x="660" y="2493"/>
                        </a:lnTo>
                        <a:lnTo>
                          <a:pt x="943" y="3116"/>
                        </a:lnTo>
                        <a:lnTo>
                          <a:pt x="1226" y="3739"/>
                        </a:lnTo>
                        <a:lnTo>
                          <a:pt x="1226" y="4363"/>
                        </a:lnTo>
                        <a:lnTo>
                          <a:pt x="1509" y="4986"/>
                        </a:lnTo>
                        <a:lnTo>
                          <a:pt x="1604" y="5552"/>
                        </a:lnTo>
                        <a:lnTo>
                          <a:pt x="2264" y="6176"/>
                        </a:lnTo>
                        <a:lnTo>
                          <a:pt x="2453" y="6742"/>
                        </a:lnTo>
                        <a:lnTo>
                          <a:pt x="2547" y="7309"/>
                        </a:lnTo>
                        <a:lnTo>
                          <a:pt x="2642" y="7875"/>
                        </a:lnTo>
                        <a:lnTo>
                          <a:pt x="2830" y="8499"/>
                        </a:lnTo>
                        <a:lnTo>
                          <a:pt x="3019" y="9008"/>
                        </a:lnTo>
                        <a:lnTo>
                          <a:pt x="3113" y="9575"/>
                        </a:lnTo>
                        <a:lnTo>
                          <a:pt x="3113" y="10142"/>
                        </a:lnTo>
                        <a:lnTo>
                          <a:pt x="3491" y="10652"/>
                        </a:lnTo>
                        <a:lnTo>
                          <a:pt x="3679" y="11218"/>
                        </a:lnTo>
                        <a:lnTo>
                          <a:pt x="3962" y="11728"/>
                        </a:lnTo>
                        <a:lnTo>
                          <a:pt x="4151" y="12181"/>
                        </a:lnTo>
                        <a:lnTo>
                          <a:pt x="4340" y="12691"/>
                        </a:lnTo>
                        <a:lnTo>
                          <a:pt x="4434" y="13258"/>
                        </a:lnTo>
                        <a:lnTo>
                          <a:pt x="4623" y="13654"/>
                        </a:lnTo>
                        <a:lnTo>
                          <a:pt x="4906" y="14108"/>
                        </a:lnTo>
                        <a:lnTo>
                          <a:pt x="5189" y="14561"/>
                        </a:lnTo>
                        <a:lnTo>
                          <a:pt x="5472" y="15014"/>
                        </a:lnTo>
                        <a:lnTo>
                          <a:pt x="5660" y="15411"/>
                        </a:lnTo>
                        <a:lnTo>
                          <a:pt x="5755" y="15807"/>
                        </a:lnTo>
                        <a:lnTo>
                          <a:pt x="6132" y="16204"/>
                        </a:lnTo>
                        <a:lnTo>
                          <a:pt x="6226" y="16601"/>
                        </a:lnTo>
                        <a:lnTo>
                          <a:pt x="6509" y="16941"/>
                        </a:lnTo>
                        <a:lnTo>
                          <a:pt x="6792" y="17337"/>
                        </a:lnTo>
                        <a:lnTo>
                          <a:pt x="6887" y="17564"/>
                        </a:lnTo>
                        <a:lnTo>
                          <a:pt x="7075" y="17960"/>
                        </a:lnTo>
                        <a:lnTo>
                          <a:pt x="7170" y="18130"/>
                        </a:lnTo>
                        <a:lnTo>
                          <a:pt x="7547" y="18470"/>
                        </a:lnTo>
                        <a:lnTo>
                          <a:pt x="7547" y="18754"/>
                        </a:lnTo>
                        <a:lnTo>
                          <a:pt x="7642" y="18924"/>
                        </a:lnTo>
                        <a:lnTo>
                          <a:pt x="7830" y="19150"/>
                        </a:lnTo>
                        <a:lnTo>
                          <a:pt x="8113" y="19320"/>
                        </a:lnTo>
                        <a:lnTo>
                          <a:pt x="8585" y="19490"/>
                        </a:lnTo>
                        <a:lnTo>
                          <a:pt x="8679" y="19660"/>
                        </a:lnTo>
                        <a:lnTo>
                          <a:pt x="8962" y="19717"/>
                        </a:lnTo>
                        <a:lnTo>
                          <a:pt x="9057" y="19887"/>
                        </a:lnTo>
                        <a:lnTo>
                          <a:pt x="9245" y="19887"/>
                        </a:lnTo>
                        <a:lnTo>
                          <a:pt x="9434" y="19943"/>
                        </a:lnTo>
                        <a:lnTo>
                          <a:pt x="9623" y="19943"/>
                        </a:lnTo>
                        <a:lnTo>
                          <a:pt x="9811" y="19943"/>
                        </a:lnTo>
                        <a:lnTo>
                          <a:pt x="10189" y="19887"/>
                        </a:lnTo>
                        <a:lnTo>
                          <a:pt x="10377" y="19887"/>
                        </a:lnTo>
                        <a:lnTo>
                          <a:pt x="10566" y="19717"/>
                        </a:lnTo>
                        <a:lnTo>
                          <a:pt x="10755" y="19490"/>
                        </a:lnTo>
                        <a:lnTo>
                          <a:pt x="10943" y="19320"/>
                        </a:lnTo>
                        <a:lnTo>
                          <a:pt x="11321" y="19093"/>
                        </a:lnTo>
                        <a:lnTo>
                          <a:pt x="11321" y="18810"/>
                        </a:lnTo>
                        <a:lnTo>
                          <a:pt x="11887" y="18527"/>
                        </a:lnTo>
                        <a:lnTo>
                          <a:pt x="12170" y="18244"/>
                        </a:lnTo>
                        <a:lnTo>
                          <a:pt x="12358" y="17960"/>
                        </a:lnTo>
                        <a:lnTo>
                          <a:pt x="12547" y="17564"/>
                        </a:lnTo>
                        <a:lnTo>
                          <a:pt x="12547" y="17167"/>
                        </a:lnTo>
                        <a:lnTo>
                          <a:pt x="12925" y="16714"/>
                        </a:lnTo>
                        <a:lnTo>
                          <a:pt x="13113" y="16261"/>
                        </a:lnTo>
                        <a:lnTo>
                          <a:pt x="13208" y="15807"/>
                        </a:lnTo>
                        <a:lnTo>
                          <a:pt x="13585" y="15411"/>
                        </a:lnTo>
                        <a:lnTo>
                          <a:pt x="13868" y="14844"/>
                        </a:lnTo>
                        <a:lnTo>
                          <a:pt x="14057" y="14334"/>
                        </a:lnTo>
                        <a:lnTo>
                          <a:pt x="14340" y="13824"/>
                        </a:lnTo>
                        <a:lnTo>
                          <a:pt x="14717" y="13314"/>
                        </a:lnTo>
                        <a:lnTo>
                          <a:pt x="14811" y="12805"/>
                        </a:lnTo>
                        <a:lnTo>
                          <a:pt x="15283" y="12181"/>
                        </a:lnTo>
                        <a:lnTo>
                          <a:pt x="15566" y="11671"/>
                        </a:lnTo>
                        <a:lnTo>
                          <a:pt x="15660" y="11105"/>
                        </a:lnTo>
                        <a:lnTo>
                          <a:pt x="15849" y="10538"/>
                        </a:lnTo>
                        <a:lnTo>
                          <a:pt x="16132" y="10028"/>
                        </a:lnTo>
                        <a:lnTo>
                          <a:pt x="16415" y="9462"/>
                        </a:lnTo>
                        <a:lnTo>
                          <a:pt x="16792" y="8895"/>
                        </a:lnTo>
                        <a:lnTo>
                          <a:pt x="16887" y="8385"/>
                        </a:lnTo>
                        <a:lnTo>
                          <a:pt x="16981" y="7819"/>
                        </a:lnTo>
                        <a:lnTo>
                          <a:pt x="17170" y="7309"/>
                        </a:lnTo>
                        <a:lnTo>
                          <a:pt x="17358" y="6742"/>
                        </a:lnTo>
                        <a:lnTo>
                          <a:pt x="17547" y="6232"/>
                        </a:lnTo>
                        <a:lnTo>
                          <a:pt x="17547" y="5722"/>
                        </a:lnTo>
                        <a:lnTo>
                          <a:pt x="18113" y="5212"/>
                        </a:lnTo>
                        <a:lnTo>
                          <a:pt x="18396" y="4759"/>
                        </a:lnTo>
                        <a:lnTo>
                          <a:pt x="18491" y="4249"/>
                        </a:lnTo>
                        <a:lnTo>
                          <a:pt x="18774" y="3853"/>
                        </a:lnTo>
                        <a:lnTo>
                          <a:pt x="18962" y="3399"/>
                        </a:lnTo>
                        <a:lnTo>
                          <a:pt x="19057" y="3003"/>
                        </a:lnTo>
                        <a:lnTo>
                          <a:pt x="19340" y="2606"/>
                        </a:lnTo>
                        <a:lnTo>
                          <a:pt x="19340" y="2266"/>
                        </a:lnTo>
                        <a:lnTo>
                          <a:pt x="19434" y="1870"/>
                        </a:lnTo>
                        <a:lnTo>
                          <a:pt x="19528" y="1643"/>
                        </a:lnTo>
                        <a:lnTo>
                          <a:pt x="19811" y="1360"/>
                        </a:lnTo>
                        <a:lnTo>
                          <a:pt x="19811" y="1076"/>
                        </a:lnTo>
                        <a:lnTo>
                          <a:pt x="19906" y="850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48" name="Freeform 55"/>
                  <p:cNvSpPr/>
                  <p:nvPr/>
                </p:nvSpPr>
                <p:spPr bwMode="auto">
                  <a:xfrm>
                    <a:off x="2582" y="35"/>
                    <a:ext cx="362" cy="37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96"/>
                        </a:moveTo>
                        <a:lnTo>
                          <a:pt x="172" y="18457"/>
                        </a:lnTo>
                        <a:lnTo>
                          <a:pt x="429" y="17872"/>
                        </a:lnTo>
                        <a:lnTo>
                          <a:pt x="773" y="17287"/>
                        </a:lnTo>
                        <a:lnTo>
                          <a:pt x="773" y="16649"/>
                        </a:lnTo>
                        <a:lnTo>
                          <a:pt x="1030" y="16064"/>
                        </a:lnTo>
                        <a:lnTo>
                          <a:pt x="1288" y="15479"/>
                        </a:lnTo>
                        <a:lnTo>
                          <a:pt x="1459" y="14894"/>
                        </a:lnTo>
                        <a:lnTo>
                          <a:pt x="1803" y="14255"/>
                        </a:lnTo>
                        <a:lnTo>
                          <a:pt x="1974" y="13670"/>
                        </a:lnTo>
                        <a:lnTo>
                          <a:pt x="2489" y="13138"/>
                        </a:lnTo>
                        <a:lnTo>
                          <a:pt x="2489" y="12553"/>
                        </a:lnTo>
                        <a:lnTo>
                          <a:pt x="2575" y="12021"/>
                        </a:lnTo>
                        <a:lnTo>
                          <a:pt x="2833" y="11489"/>
                        </a:lnTo>
                        <a:lnTo>
                          <a:pt x="2918" y="10904"/>
                        </a:lnTo>
                        <a:lnTo>
                          <a:pt x="3176" y="10372"/>
                        </a:lnTo>
                        <a:lnTo>
                          <a:pt x="3176" y="9840"/>
                        </a:lnTo>
                        <a:lnTo>
                          <a:pt x="3691" y="9255"/>
                        </a:lnTo>
                        <a:lnTo>
                          <a:pt x="4034" y="8723"/>
                        </a:lnTo>
                        <a:lnTo>
                          <a:pt x="4206" y="8191"/>
                        </a:lnTo>
                        <a:lnTo>
                          <a:pt x="4292" y="7766"/>
                        </a:lnTo>
                        <a:lnTo>
                          <a:pt x="4549" y="7234"/>
                        </a:lnTo>
                        <a:lnTo>
                          <a:pt x="4721" y="6755"/>
                        </a:lnTo>
                        <a:lnTo>
                          <a:pt x="5236" y="6330"/>
                        </a:lnTo>
                        <a:lnTo>
                          <a:pt x="5494" y="5904"/>
                        </a:lnTo>
                        <a:lnTo>
                          <a:pt x="5579" y="5426"/>
                        </a:lnTo>
                        <a:lnTo>
                          <a:pt x="5923" y="5000"/>
                        </a:lnTo>
                        <a:lnTo>
                          <a:pt x="5923" y="4521"/>
                        </a:lnTo>
                        <a:lnTo>
                          <a:pt x="6352" y="4149"/>
                        </a:lnTo>
                        <a:lnTo>
                          <a:pt x="6695" y="3777"/>
                        </a:lnTo>
                        <a:lnTo>
                          <a:pt x="6695" y="3404"/>
                        </a:lnTo>
                        <a:lnTo>
                          <a:pt x="7124" y="3032"/>
                        </a:lnTo>
                        <a:lnTo>
                          <a:pt x="7124" y="2713"/>
                        </a:lnTo>
                        <a:lnTo>
                          <a:pt x="7468" y="2447"/>
                        </a:lnTo>
                        <a:lnTo>
                          <a:pt x="7554" y="2128"/>
                        </a:lnTo>
                        <a:lnTo>
                          <a:pt x="7554" y="1809"/>
                        </a:lnTo>
                        <a:lnTo>
                          <a:pt x="7811" y="1543"/>
                        </a:lnTo>
                        <a:lnTo>
                          <a:pt x="8069" y="1330"/>
                        </a:lnTo>
                        <a:lnTo>
                          <a:pt x="8498" y="1064"/>
                        </a:lnTo>
                        <a:lnTo>
                          <a:pt x="8498" y="851"/>
                        </a:lnTo>
                        <a:lnTo>
                          <a:pt x="8841" y="691"/>
                        </a:lnTo>
                        <a:lnTo>
                          <a:pt x="8927" y="479"/>
                        </a:lnTo>
                        <a:lnTo>
                          <a:pt x="9099" y="372"/>
                        </a:lnTo>
                        <a:lnTo>
                          <a:pt x="9442" y="266"/>
                        </a:lnTo>
                        <a:lnTo>
                          <a:pt x="9442" y="106"/>
                        </a:lnTo>
                        <a:lnTo>
                          <a:pt x="9785" y="106"/>
                        </a:lnTo>
                        <a:lnTo>
                          <a:pt x="10129" y="53"/>
                        </a:lnTo>
                        <a:lnTo>
                          <a:pt x="10300" y="0"/>
                        </a:lnTo>
                        <a:lnTo>
                          <a:pt x="10558" y="53"/>
                        </a:lnTo>
                        <a:lnTo>
                          <a:pt x="10815" y="53"/>
                        </a:lnTo>
                        <a:lnTo>
                          <a:pt x="10901" y="106"/>
                        </a:lnTo>
                        <a:lnTo>
                          <a:pt x="11073" y="213"/>
                        </a:lnTo>
                        <a:lnTo>
                          <a:pt x="11416" y="319"/>
                        </a:lnTo>
                        <a:lnTo>
                          <a:pt x="11502" y="479"/>
                        </a:lnTo>
                        <a:lnTo>
                          <a:pt x="11931" y="745"/>
                        </a:lnTo>
                        <a:lnTo>
                          <a:pt x="12189" y="1011"/>
                        </a:lnTo>
                        <a:lnTo>
                          <a:pt x="12446" y="1277"/>
                        </a:lnTo>
                        <a:lnTo>
                          <a:pt x="12446" y="1543"/>
                        </a:lnTo>
                        <a:lnTo>
                          <a:pt x="12532" y="1915"/>
                        </a:lnTo>
                        <a:lnTo>
                          <a:pt x="12876" y="2287"/>
                        </a:lnTo>
                        <a:lnTo>
                          <a:pt x="12876" y="2713"/>
                        </a:lnTo>
                        <a:lnTo>
                          <a:pt x="13305" y="3138"/>
                        </a:lnTo>
                        <a:lnTo>
                          <a:pt x="13305" y="3564"/>
                        </a:lnTo>
                        <a:lnTo>
                          <a:pt x="13648" y="3989"/>
                        </a:lnTo>
                        <a:lnTo>
                          <a:pt x="14077" y="4415"/>
                        </a:lnTo>
                        <a:lnTo>
                          <a:pt x="14163" y="4947"/>
                        </a:lnTo>
                        <a:lnTo>
                          <a:pt x="14421" y="5479"/>
                        </a:lnTo>
                        <a:lnTo>
                          <a:pt x="14678" y="5957"/>
                        </a:lnTo>
                        <a:lnTo>
                          <a:pt x="15193" y="6489"/>
                        </a:lnTo>
                        <a:lnTo>
                          <a:pt x="15279" y="7074"/>
                        </a:lnTo>
                        <a:lnTo>
                          <a:pt x="15451" y="7606"/>
                        </a:lnTo>
                        <a:lnTo>
                          <a:pt x="15708" y="8191"/>
                        </a:lnTo>
                        <a:lnTo>
                          <a:pt x="15880" y="8777"/>
                        </a:lnTo>
                        <a:lnTo>
                          <a:pt x="16052" y="9362"/>
                        </a:lnTo>
                        <a:lnTo>
                          <a:pt x="16309" y="9894"/>
                        </a:lnTo>
                        <a:lnTo>
                          <a:pt x="16824" y="10426"/>
                        </a:lnTo>
                        <a:lnTo>
                          <a:pt x="16824" y="11011"/>
                        </a:lnTo>
                        <a:lnTo>
                          <a:pt x="17082" y="11649"/>
                        </a:lnTo>
                        <a:lnTo>
                          <a:pt x="17253" y="12181"/>
                        </a:lnTo>
                        <a:lnTo>
                          <a:pt x="17425" y="12766"/>
                        </a:lnTo>
                        <a:lnTo>
                          <a:pt x="17511" y="13298"/>
                        </a:lnTo>
                        <a:lnTo>
                          <a:pt x="17511" y="13830"/>
                        </a:lnTo>
                        <a:lnTo>
                          <a:pt x="18026" y="14415"/>
                        </a:lnTo>
                        <a:lnTo>
                          <a:pt x="18026" y="14947"/>
                        </a:lnTo>
                        <a:lnTo>
                          <a:pt x="18455" y="15479"/>
                        </a:lnTo>
                        <a:lnTo>
                          <a:pt x="18541" y="15904"/>
                        </a:lnTo>
                        <a:lnTo>
                          <a:pt x="18712" y="16436"/>
                        </a:lnTo>
                        <a:lnTo>
                          <a:pt x="18884" y="16862"/>
                        </a:lnTo>
                        <a:lnTo>
                          <a:pt x="18970" y="17340"/>
                        </a:lnTo>
                        <a:lnTo>
                          <a:pt x="19227" y="17713"/>
                        </a:lnTo>
                        <a:lnTo>
                          <a:pt x="19227" y="18138"/>
                        </a:lnTo>
                        <a:lnTo>
                          <a:pt x="19485" y="18511"/>
                        </a:lnTo>
                        <a:lnTo>
                          <a:pt x="19571" y="18883"/>
                        </a:lnTo>
                        <a:lnTo>
                          <a:pt x="19657" y="19149"/>
                        </a:lnTo>
                        <a:lnTo>
                          <a:pt x="19828" y="19521"/>
                        </a:lnTo>
                        <a:lnTo>
                          <a:pt x="19914" y="19734"/>
                        </a:lnTo>
                        <a:lnTo>
                          <a:pt x="19914" y="19947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49" name="Freeform 56"/>
                  <p:cNvSpPr/>
                  <p:nvPr/>
                </p:nvSpPr>
                <p:spPr bwMode="auto">
                  <a:xfrm>
                    <a:off x="2950" y="397"/>
                    <a:ext cx="382" cy="36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62" y="661"/>
                        </a:lnTo>
                        <a:lnTo>
                          <a:pt x="324" y="1212"/>
                        </a:lnTo>
                        <a:lnTo>
                          <a:pt x="486" y="1873"/>
                        </a:lnTo>
                        <a:lnTo>
                          <a:pt x="567" y="2534"/>
                        </a:lnTo>
                        <a:lnTo>
                          <a:pt x="972" y="3140"/>
                        </a:lnTo>
                        <a:lnTo>
                          <a:pt x="1215" y="3691"/>
                        </a:lnTo>
                        <a:lnTo>
                          <a:pt x="1215" y="4298"/>
                        </a:lnTo>
                        <a:lnTo>
                          <a:pt x="1457" y="4959"/>
                        </a:lnTo>
                        <a:lnTo>
                          <a:pt x="1538" y="5565"/>
                        </a:lnTo>
                        <a:lnTo>
                          <a:pt x="2267" y="6171"/>
                        </a:lnTo>
                        <a:lnTo>
                          <a:pt x="2429" y="6777"/>
                        </a:lnTo>
                        <a:lnTo>
                          <a:pt x="2510" y="7328"/>
                        </a:lnTo>
                        <a:lnTo>
                          <a:pt x="2591" y="7879"/>
                        </a:lnTo>
                        <a:lnTo>
                          <a:pt x="2753" y="8485"/>
                        </a:lnTo>
                        <a:lnTo>
                          <a:pt x="2915" y="9036"/>
                        </a:lnTo>
                        <a:lnTo>
                          <a:pt x="2996" y="9642"/>
                        </a:lnTo>
                        <a:lnTo>
                          <a:pt x="2996" y="10138"/>
                        </a:lnTo>
                        <a:lnTo>
                          <a:pt x="3563" y="10689"/>
                        </a:lnTo>
                        <a:lnTo>
                          <a:pt x="3806" y="11185"/>
                        </a:lnTo>
                        <a:lnTo>
                          <a:pt x="4049" y="11736"/>
                        </a:lnTo>
                        <a:lnTo>
                          <a:pt x="4211" y="12176"/>
                        </a:lnTo>
                        <a:lnTo>
                          <a:pt x="4372" y="12727"/>
                        </a:lnTo>
                        <a:lnTo>
                          <a:pt x="4453" y="13223"/>
                        </a:lnTo>
                        <a:lnTo>
                          <a:pt x="4615" y="13664"/>
                        </a:lnTo>
                        <a:lnTo>
                          <a:pt x="4939" y="14105"/>
                        </a:lnTo>
                        <a:lnTo>
                          <a:pt x="5263" y="14545"/>
                        </a:lnTo>
                        <a:lnTo>
                          <a:pt x="5506" y="14986"/>
                        </a:lnTo>
                        <a:lnTo>
                          <a:pt x="5668" y="15482"/>
                        </a:lnTo>
                        <a:lnTo>
                          <a:pt x="5749" y="15868"/>
                        </a:lnTo>
                        <a:lnTo>
                          <a:pt x="6154" y="16198"/>
                        </a:lnTo>
                        <a:lnTo>
                          <a:pt x="6235" y="16584"/>
                        </a:lnTo>
                        <a:lnTo>
                          <a:pt x="6559" y="16970"/>
                        </a:lnTo>
                        <a:lnTo>
                          <a:pt x="6802" y="17245"/>
                        </a:lnTo>
                        <a:lnTo>
                          <a:pt x="6883" y="17631"/>
                        </a:lnTo>
                        <a:lnTo>
                          <a:pt x="7045" y="17906"/>
                        </a:lnTo>
                        <a:lnTo>
                          <a:pt x="7126" y="18182"/>
                        </a:lnTo>
                        <a:lnTo>
                          <a:pt x="7530" y="18457"/>
                        </a:lnTo>
                        <a:lnTo>
                          <a:pt x="7530" y="18733"/>
                        </a:lnTo>
                        <a:lnTo>
                          <a:pt x="7611" y="18953"/>
                        </a:lnTo>
                        <a:lnTo>
                          <a:pt x="7773" y="19118"/>
                        </a:lnTo>
                        <a:lnTo>
                          <a:pt x="8097" y="19339"/>
                        </a:lnTo>
                        <a:lnTo>
                          <a:pt x="8502" y="19504"/>
                        </a:lnTo>
                        <a:lnTo>
                          <a:pt x="8664" y="19669"/>
                        </a:lnTo>
                        <a:lnTo>
                          <a:pt x="8907" y="19725"/>
                        </a:lnTo>
                        <a:lnTo>
                          <a:pt x="8988" y="19890"/>
                        </a:lnTo>
                        <a:lnTo>
                          <a:pt x="9150" y="19890"/>
                        </a:lnTo>
                        <a:lnTo>
                          <a:pt x="9393" y="19945"/>
                        </a:lnTo>
                        <a:lnTo>
                          <a:pt x="9555" y="19945"/>
                        </a:lnTo>
                        <a:lnTo>
                          <a:pt x="9717" y="19945"/>
                        </a:lnTo>
                        <a:lnTo>
                          <a:pt x="10283" y="19890"/>
                        </a:lnTo>
                        <a:lnTo>
                          <a:pt x="10445" y="19890"/>
                        </a:lnTo>
                        <a:lnTo>
                          <a:pt x="10607" y="19725"/>
                        </a:lnTo>
                        <a:lnTo>
                          <a:pt x="10850" y="19504"/>
                        </a:lnTo>
                        <a:lnTo>
                          <a:pt x="11012" y="19339"/>
                        </a:lnTo>
                        <a:lnTo>
                          <a:pt x="11336" y="19118"/>
                        </a:lnTo>
                        <a:lnTo>
                          <a:pt x="11336" y="18843"/>
                        </a:lnTo>
                        <a:lnTo>
                          <a:pt x="11903" y="18567"/>
                        </a:lnTo>
                        <a:lnTo>
                          <a:pt x="12227" y="18237"/>
                        </a:lnTo>
                        <a:lnTo>
                          <a:pt x="12389" y="17851"/>
                        </a:lnTo>
                        <a:lnTo>
                          <a:pt x="12551" y="17466"/>
                        </a:lnTo>
                        <a:lnTo>
                          <a:pt x="12551" y="17190"/>
                        </a:lnTo>
                        <a:lnTo>
                          <a:pt x="12955" y="16749"/>
                        </a:lnTo>
                        <a:lnTo>
                          <a:pt x="13117" y="16309"/>
                        </a:lnTo>
                        <a:lnTo>
                          <a:pt x="13198" y="15813"/>
                        </a:lnTo>
                        <a:lnTo>
                          <a:pt x="13522" y="15317"/>
                        </a:lnTo>
                        <a:lnTo>
                          <a:pt x="13846" y="14876"/>
                        </a:lnTo>
                        <a:lnTo>
                          <a:pt x="14089" y="14325"/>
                        </a:lnTo>
                        <a:lnTo>
                          <a:pt x="14332" y="13829"/>
                        </a:lnTo>
                        <a:lnTo>
                          <a:pt x="14656" y="13278"/>
                        </a:lnTo>
                        <a:lnTo>
                          <a:pt x="14737" y="12837"/>
                        </a:lnTo>
                        <a:lnTo>
                          <a:pt x="15223" y="12176"/>
                        </a:lnTo>
                        <a:lnTo>
                          <a:pt x="15547" y="11680"/>
                        </a:lnTo>
                        <a:lnTo>
                          <a:pt x="15628" y="11129"/>
                        </a:lnTo>
                        <a:lnTo>
                          <a:pt x="15789" y="10579"/>
                        </a:lnTo>
                        <a:lnTo>
                          <a:pt x="16032" y="10028"/>
                        </a:lnTo>
                        <a:lnTo>
                          <a:pt x="16275" y="9477"/>
                        </a:lnTo>
                        <a:lnTo>
                          <a:pt x="16923" y="8871"/>
                        </a:lnTo>
                        <a:lnTo>
                          <a:pt x="17004" y="8375"/>
                        </a:lnTo>
                        <a:lnTo>
                          <a:pt x="17085" y="7824"/>
                        </a:lnTo>
                        <a:lnTo>
                          <a:pt x="17247" y="7273"/>
                        </a:lnTo>
                        <a:lnTo>
                          <a:pt x="17409" y="6777"/>
                        </a:lnTo>
                        <a:lnTo>
                          <a:pt x="17571" y="6226"/>
                        </a:lnTo>
                        <a:lnTo>
                          <a:pt x="17571" y="5730"/>
                        </a:lnTo>
                        <a:lnTo>
                          <a:pt x="18219" y="5234"/>
                        </a:lnTo>
                        <a:lnTo>
                          <a:pt x="18462" y="4738"/>
                        </a:lnTo>
                        <a:lnTo>
                          <a:pt x="18543" y="4298"/>
                        </a:lnTo>
                        <a:lnTo>
                          <a:pt x="18785" y="3857"/>
                        </a:lnTo>
                        <a:lnTo>
                          <a:pt x="18947" y="3416"/>
                        </a:lnTo>
                        <a:lnTo>
                          <a:pt x="19028" y="3030"/>
                        </a:lnTo>
                        <a:lnTo>
                          <a:pt x="19433" y="2590"/>
                        </a:lnTo>
                        <a:lnTo>
                          <a:pt x="19433" y="2204"/>
                        </a:lnTo>
                        <a:lnTo>
                          <a:pt x="19514" y="1928"/>
                        </a:lnTo>
                        <a:lnTo>
                          <a:pt x="19595" y="1598"/>
                        </a:lnTo>
                        <a:lnTo>
                          <a:pt x="19838" y="1377"/>
                        </a:lnTo>
                        <a:lnTo>
                          <a:pt x="19838" y="1047"/>
                        </a:lnTo>
                        <a:lnTo>
                          <a:pt x="19919" y="882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50" name="Freeform 57"/>
                  <p:cNvSpPr/>
                  <p:nvPr/>
                </p:nvSpPr>
                <p:spPr bwMode="auto">
                  <a:xfrm>
                    <a:off x="3342" y="42"/>
                    <a:ext cx="362" cy="36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71"/>
                        </a:moveTo>
                        <a:lnTo>
                          <a:pt x="172" y="18470"/>
                        </a:lnTo>
                        <a:lnTo>
                          <a:pt x="429" y="17869"/>
                        </a:lnTo>
                        <a:lnTo>
                          <a:pt x="773" y="17268"/>
                        </a:lnTo>
                        <a:lnTo>
                          <a:pt x="773" y="16721"/>
                        </a:lnTo>
                        <a:lnTo>
                          <a:pt x="1030" y="16120"/>
                        </a:lnTo>
                        <a:lnTo>
                          <a:pt x="1288" y="15519"/>
                        </a:lnTo>
                        <a:lnTo>
                          <a:pt x="1459" y="14918"/>
                        </a:lnTo>
                        <a:lnTo>
                          <a:pt x="1803" y="14262"/>
                        </a:lnTo>
                        <a:lnTo>
                          <a:pt x="1974" y="13661"/>
                        </a:lnTo>
                        <a:lnTo>
                          <a:pt x="2489" y="13115"/>
                        </a:lnTo>
                        <a:lnTo>
                          <a:pt x="2489" y="12568"/>
                        </a:lnTo>
                        <a:lnTo>
                          <a:pt x="2575" y="12022"/>
                        </a:lnTo>
                        <a:lnTo>
                          <a:pt x="2833" y="11421"/>
                        </a:lnTo>
                        <a:lnTo>
                          <a:pt x="2918" y="10874"/>
                        </a:lnTo>
                        <a:lnTo>
                          <a:pt x="3176" y="10328"/>
                        </a:lnTo>
                        <a:lnTo>
                          <a:pt x="3176" y="9836"/>
                        </a:lnTo>
                        <a:lnTo>
                          <a:pt x="3691" y="9290"/>
                        </a:lnTo>
                        <a:lnTo>
                          <a:pt x="4034" y="8798"/>
                        </a:lnTo>
                        <a:lnTo>
                          <a:pt x="4206" y="8197"/>
                        </a:lnTo>
                        <a:lnTo>
                          <a:pt x="4292" y="7760"/>
                        </a:lnTo>
                        <a:lnTo>
                          <a:pt x="4549" y="7268"/>
                        </a:lnTo>
                        <a:lnTo>
                          <a:pt x="4721" y="6776"/>
                        </a:lnTo>
                        <a:lnTo>
                          <a:pt x="5236" y="6339"/>
                        </a:lnTo>
                        <a:lnTo>
                          <a:pt x="5494" y="5902"/>
                        </a:lnTo>
                        <a:lnTo>
                          <a:pt x="5579" y="5410"/>
                        </a:lnTo>
                        <a:lnTo>
                          <a:pt x="5923" y="5027"/>
                        </a:lnTo>
                        <a:lnTo>
                          <a:pt x="5923" y="4590"/>
                        </a:lnTo>
                        <a:lnTo>
                          <a:pt x="6352" y="4153"/>
                        </a:lnTo>
                        <a:lnTo>
                          <a:pt x="6695" y="3770"/>
                        </a:lnTo>
                        <a:lnTo>
                          <a:pt x="6695" y="3443"/>
                        </a:lnTo>
                        <a:lnTo>
                          <a:pt x="7124" y="3005"/>
                        </a:lnTo>
                        <a:lnTo>
                          <a:pt x="7124" y="2732"/>
                        </a:lnTo>
                        <a:lnTo>
                          <a:pt x="7468" y="2404"/>
                        </a:lnTo>
                        <a:lnTo>
                          <a:pt x="7554" y="2131"/>
                        </a:lnTo>
                        <a:lnTo>
                          <a:pt x="7554" y="1803"/>
                        </a:lnTo>
                        <a:lnTo>
                          <a:pt x="7811" y="1585"/>
                        </a:lnTo>
                        <a:lnTo>
                          <a:pt x="8069" y="1311"/>
                        </a:lnTo>
                        <a:lnTo>
                          <a:pt x="8498" y="1038"/>
                        </a:lnTo>
                        <a:lnTo>
                          <a:pt x="8498" y="874"/>
                        </a:lnTo>
                        <a:lnTo>
                          <a:pt x="8841" y="656"/>
                        </a:lnTo>
                        <a:lnTo>
                          <a:pt x="8927" y="492"/>
                        </a:lnTo>
                        <a:lnTo>
                          <a:pt x="9099" y="383"/>
                        </a:lnTo>
                        <a:lnTo>
                          <a:pt x="9442" y="273"/>
                        </a:lnTo>
                        <a:lnTo>
                          <a:pt x="9442" y="109"/>
                        </a:lnTo>
                        <a:lnTo>
                          <a:pt x="9785" y="109"/>
                        </a:lnTo>
                        <a:lnTo>
                          <a:pt x="10129" y="55"/>
                        </a:lnTo>
                        <a:lnTo>
                          <a:pt x="10300" y="0"/>
                        </a:lnTo>
                        <a:lnTo>
                          <a:pt x="10558" y="55"/>
                        </a:lnTo>
                        <a:lnTo>
                          <a:pt x="10815" y="55"/>
                        </a:lnTo>
                        <a:lnTo>
                          <a:pt x="10901" y="109"/>
                        </a:lnTo>
                        <a:lnTo>
                          <a:pt x="11073" y="219"/>
                        </a:lnTo>
                        <a:lnTo>
                          <a:pt x="11416" y="328"/>
                        </a:lnTo>
                        <a:lnTo>
                          <a:pt x="11502" y="492"/>
                        </a:lnTo>
                        <a:lnTo>
                          <a:pt x="11931" y="710"/>
                        </a:lnTo>
                        <a:lnTo>
                          <a:pt x="12189" y="984"/>
                        </a:lnTo>
                        <a:lnTo>
                          <a:pt x="12446" y="1257"/>
                        </a:lnTo>
                        <a:lnTo>
                          <a:pt x="12446" y="1585"/>
                        </a:lnTo>
                        <a:lnTo>
                          <a:pt x="12532" y="1913"/>
                        </a:lnTo>
                        <a:lnTo>
                          <a:pt x="12876" y="2295"/>
                        </a:lnTo>
                        <a:lnTo>
                          <a:pt x="12876" y="2732"/>
                        </a:lnTo>
                        <a:lnTo>
                          <a:pt x="13305" y="3115"/>
                        </a:lnTo>
                        <a:lnTo>
                          <a:pt x="13305" y="3497"/>
                        </a:lnTo>
                        <a:lnTo>
                          <a:pt x="13648" y="3989"/>
                        </a:lnTo>
                        <a:lnTo>
                          <a:pt x="14077" y="4426"/>
                        </a:lnTo>
                        <a:lnTo>
                          <a:pt x="14163" y="4973"/>
                        </a:lnTo>
                        <a:lnTo>
                          <a:pt x="14421" y="5519"/>
                        </a:lnTo>
                        <a:lnTo>
                          <a:pt x="14678" y="5956"/>
                        </a:lnTo>
                        <a:lnTo>
                          <a:pt x="15193" y="6503"/>
                        </a:lnTo>
                        <a:lnTo>
                          <a:pt x="15279" y="7049"/>
                        </a:lnTo>
                        <a:lnTo>
                          <a:pt x="15451" y="7596"/>
                        </a:lnTo>
                        <a:lnTo>
                          <a:pt x="15708" y="8197"/>
                        </a:lnTo>
                        <a:lnTo>
                          <a:pt x="15880" y="8798"/>
                        </a:lnTo>
                        <a:lnTo>
                          <a:pt x="16052" y="9344"/>
                        </a:lnTo>
                        <a:lnTo>
                          <a:pt x="16309" y="9891"/>
                        </a:lnTo>
                        <a:lnTo>
                          <a:pt x="16824" y="10492"/>
                        </a:lnTo>
                        <a:lnTo>
                          <a:pt x="16824" y="11038"/>
                        </a:lnTo>
                        <a:lnTo>
                          <a:pt x="17082" y="11585"/>
                        </a:lnTo>
                        <a:lnTo>
                          <a:pt x="17253" y="12186"/>
                        </a:lnTo>
                        <a:lnTo>
                          <a:pt x="17425" y="12732"/>
                        </a:lnTo>
                        <a:lnTo>
                          <a:pt x="17511" y="13279"/>
                        </a:lnTo>
                        <a:lnTo>
                          <a:pt x="17511" y="13880"/>
                        </a:lnTo>
                        <a:lnTo>
                          <a:pt x="18026" y="14426"/>
                        </a:lnTo>
                        <a:lnTo>
                          <a:pt x="18026" y="14918"/>
                        </a:lnTo>
                        <a:lnTo>
                          <a:pt x="18455" y="15410"/>
                        </a:lnTo>
                        <a:lnTo>
                          <a:pt x="18541" y="15956"/>
                        </a:lnTo>
                        <a:lnTo>
                          <a:pt x="18712" y="16448"/>
                        </a:lnTo>
                        <a:lnTo>
                          <a:pt x="18884" y="16885"/>
                        </a:lnTo>
                        <a:lnTo>
                          <a:pt x="18970" y="17268"/>
                        </a:lnTo>
                        <a:lnTo>
                          <a:pt x="19227" y="17760"/>
                        </a:lnTo>
                        <a:lnTo>
                          <a:pt x="19227" y="18197"/>
                        </a:lnTo>
                        <a:lnTo>
                          <a:pt x="19485" y="18525"/>
                        </a:lnTo>
                        <a:lnTo>
                          <a:pt x="19571" y="18852"/>
                        </a:lnTo>
                        <a:lnTo>
                          <a:pt x="19657" y="19180"/>
                        </a:lnTo>
                        <a:lnTo>
                          <a:pt x="19828" y="19508"/>
                        </a:lnTo>
                        <a:lnTo>
                          <a:pt x="19914" y="19727"/>
                        </a:lnTo>
                        <a:lnTo>
                          <a:pt x="19914" y="19945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51" name="Freeform 58"/>
                  <p:cNvSpPr/>
                  <p:nvPr/>
                </p:nvSpPr>
                <p:spPr bwMode="auto">
                  <a:xfrm>
                    <a:off x="3705" y="394"/>
                    <a:ext cx="385" cy="35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62" y="623"/>
                        </a:lnTo>
                        <a:lnTo>
                          <a:pt x="324" y="1246"/>
                        </a:lnTo>
                        <a:lnTo>
                          <a:pt x="486" y="1870"/>
                        </a:lnTo>
                        <a:lnTo>
                          <a:pt x="567" y="2493"/>
                        </a:lnTo>
                        <a:lnTo>
                          <a:pt x="972" y="3116"/>
                        </a:lnTo>
                        <a:lnTo>
                          <a:pt x="1215" y="3739"/>
                        </a:lnTo>
                        <a:lnTo>
                          <a:pt x="1215" y="4363"/>
                        </a:lnTo>
                        <a:lnTo>
                          <a:pt x="1457" y="4986"/>
                        </a:lnTo>
                        <a:lnTo>
                          <a:pt x="1538" y="5552"/>
                        </a:lnTo>
                        <a:lnTo>
                          <a:pt x="2267" y="6176"/>
                        </a:lnTo>
                        <a:lnTo>
                          <a:pt x="2429" y="6742"/>
                        </a:lnTo>
                        <a:lnTo>
                          <a:pt x="2510" y="7309"/>
                        </a:lnTo>
                        <a:lnTo>
                          <a:pt x="2591" y="7875"/>
                        </a:lnTo>
                        <a:lnTo>
                          <a:pt x="2753" y="8499"/>
                        </a:lnTo>
                        <a:lnTo>
                          <a:pt x="2915" y="9008"/>
                        </a:lnTo>
                        <a:lnTo>
                          <a:pt x="2996" y="9575"/>
                        </a:lnTo>
                        <a:lnTo>
                          <a:pt x="2996" y="10142"/>
                        </a:lnTo>
                        <a:lnTo>
                          <a:pt x="3563" y="10652"/>
                        </a:lnTo>
                        <a:lnTo>
                          <a:pt x="3806" y="11218"/>
                        </a:lnTo>
                        <a:lnTo>
                          <a:pt x="4049" y="11728"/>
                        </a:lnTo>
                        <a:lnTo>
                          <a:pt x="4211" y="12181"/>
                        </a:lnTo>
                        <a:lnTo>
                          <a:pt x="4372" y="12691"/>
                        </a:lnTo>
                        <a:lnTo>
                          <a:pt x="4453" y="13258"/>
                        </a:lnTo>
                        <a:lnTo>
                          <a:pt x="4615" y="13654"/>
                        </a:lnTo>
                        <a:lnTo>
                          <a:pt x="4939" y="14108"/>
                        </a:lnTo>
                        <a:lnTo>
                          <a:pt x="5263" y="14561"/>
                        </a:lnTo>
                        <a:lnTo>
                          <a:pt x="5506" y="15014"/>
                        </a:lnTo>
                        <a:lnTo>
                          <a:pt x="5668" y="15411"/>
                        </a:lnTo>
                        <a:lnTo>
                          <a:pt x="5749" y="15807"/>
                        </a:lnTo>
                        <a:lnTo>
                          <a:pt x="6154" y="16204"/>
                        </a:lnTo>
                        <a:lnTo>
                          <a:pt x="6235" y="16601"/>
                        </a:lnTo>
                        <a:lnTo>
                          <a:pt x="6559" y="16941"/>
                        </a:lnTo>
                        <a:lnTo>
                          <a:pt x="6802" y="17337"/>
                        </a:lnTo>
                        <a:lnTo>
                          <a:pt x="6883" y="17564"/>
                        </a:lnTo>
                        <a:lnTo>
                          <a:pt x="7045" y="17960"/>
                        </a:lnTo>
                        <a:lnTo>
                          <a:pt x="7126" y="18130"/>
                        </a:lnTo>
                        <a:lnTo>
                          <a:pt x="7530" y="18470"/>
                        </a:lnTo>
                        <a:lnTo>
                          <a:pt x="7530" y="18754"/>
                        </a:lnTo>
                        <a:lnTo>
                          <a:pt x="7611" y="18924"/>
                        </a:lnTo>
                        <a:lnTo>
                          <a:pt x="7773" y="19150"/>
                        </a:lnTo>
                        <a:lnTo>
                          <a:pt x="8097" y="19320"/>
                        </a:lnTo>
                        <a:lnTo>
                          <a:pt x="8502" y="19490"/>
                        </a:lnTo>
                        <a:lnTo>
                          <a:pt x="8664" y="19660"/>
                        </a:lnTo>
                        <a:lnTo>
                          <a:pt x="8907" y="19717"/>
                        </a:lnTo>
                        <a:lnTo>
                          <a:pt x="8988" y="19887"/>
                        </a:lnTo>
                        <a:lnTo>
                          <a:pt x="9150" y="19887"/>
                        </a:lnTo>
                        <a:lnTo>
                          <a:pt x="9393" y="19943"/>
                        </a:lnTo>
                        <a:lnTo>
                          <a:pt x="9555" y="19943"/>
                        </a:lnTo>
                        <a:lnTo>
                          <a:pt x="9717" y="19943"/>
                        </a:lnTo>
                        <a:lnTo>
                          <a:pt x="10283" y="19887"/>
                        </a:lnTo>
                        <a:lnTo>
                          <a:pt x="10445" y="19887"/>
                        </a:lnTo>
                        <a:lnTo>
                          <a:pt x="10607" y="19717"/>
                        </a:lnTo>
                        <a:lnTo>
                          <a:pt x="10850" y="19490"/>
                        </a:lnTo>
                        <a:lnTo>
                          <a:pt x="11012" y="19320"/>
                        </a:lnTo>
                        <a:lnTo>
                          <a:pt x="11336" y="19093"/>
                        </a:lnTo>
                        <a:lnTo>
                          <a:pt x="11336" y="18810"/>
                        </a:lnTo>
                        <a:lnTo>
                          <a:pt x="11903" y="18527"/>
                        </a:lnTo>
                        <a:lnTo>
                          <a:pt x="12227" y="18244"/>
                        </a:lnTo>
                        <a:lnTo>
                          <a:pt x="12389" y="17960"/>
                        </a:lnTo>
                        <a:lnTo>
                          <a:pt x="12551" y="17564"/>
                        </a:lnTo>
                        <a:lnTo>
                          <a:pt x="12551" y="17167"/>
                        </a:lnTo>
                        <a:lnTo>
                          <a:pt x="12955" y="16714"/>
                        </a:lnTo>
                        <a:lnTo>
                          <a:pt x="13117" y="16261"/>
                        </a:lnTo>
                        <a:lnTo>
                          <a:pt x="13198" y="15807"/>
                        </a:lnTo>
                        <a:lnTo>
                          <a:pt x="13522" y="15411"/>
                        </a:lnTo>
                        <a:lnTo>
                          <a:pt x="13846" y="14844"/>
                        </a:lnTo>
                        <a:lnTo>
                          <a:pt x="14089" y="14334"/>
                        </a:lnTo>
                        <a:lnTo>
                          <a:pt x="14332" y="13824"/>
                        </a:lnTo>
                        <a:lnTo>
                          <a:pt x="14656" y="13314"/>
                        </a:lnTo>
                        <a:lnTo>
                          <a:pt x="14737" y="12805"/>
                        </a:lnTo>
                        <a:lnTo>
                          <a:pt x="15223" y="12181"/>
                        </a:lnTo>
                        <a:lnTo>
                          <a:pt x="15547" y="11671"/>
                        </a:lnTo>
                        <a:lnTo>
                          <a:pt x="15628" y="11105"/>
                        </a:lnTo>
                        <a:lnTo>
                          <a:pt x="15789" y="10538"/>
                        </a:lnTo>
                        <a:lnTo>
                          <a:pt x="16032" y="10028"/>
                        </a:lnTo>
                        <a:lnTo>
                          <a:pt x="16275" y="9462"/>
                        </a:lnTo>
                        <a:lnTo>
                          <a:pt x="16923" y="8895"/>
                        </a:lnTo>
                        <a:lnTo>
                          <a:pt x="17004" y="8385"/>
                        </a:lnTo>
                        <a:lnTo>
                          <a:pt x="17085" y="7819"/>
                        </a:lnTo>
                        <a:lnTo>
                          <a:pt x="17247" y="7309"/>
                        </a:lnTo>
                        <a:lnTo>
                          <a:pt x="17409" y="6742"/>
                        </a:lnTo>
                        <a:lnTo>
                          <a:pt x="17571" y="6232"/>
                        </a:lnTo>
                        <a:lnTo>
                          <a:pt x="17571" y="5722"/>
                        </a:lnTo>
                        <a:lnTo>
                          <a:pt x="18219" y="5212"/>
                        </a:lnTo>
                        <a:lnTo>
                          <a:pt x="18462" y="4759"/>
                        </a:lnTo>
                        <a:lnTo>
                          <a:pt x="18543" y="4249"/>
                        </a:lnTo>
                        <a:lnTo>
                          <a:pt x="18785" y="3853"/>
                        </a:lnTo>
                        <a:lnTo>
                          <a:pt x="18947" y="3399"/>
                        </a:lnTo>
                        <a:lnTo>
                          <a:pt x="19028" y="3003"/>
                        </a:lnTo>
                        <a:lnTo>
                          <a:pt x="19433" y="2606"/>
                        </a:lnTo>
                        <a:lnTo>
                          <a:pt x="19433" y="2266"/>
                        </a:lnTo>
                        <a:lnTo>
                          <a:pt x="19514" y="1870"/>
                        </a:lnTo>
                        <a:lnTo>
                          <a:pt x="19595" y="1643"/>
                        </a:lnTo>
                        <a:lnTo>
                          <a:pt x="19838" y="1360"/>
                        </a:lnTo>
                        <a:lnTo>
                          <a:pt x="19838" y="1076"/>
                        </a:lnTo>
                        <a:lnTo>
                          <a:pt x="19919" y="850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52" name="Freeform 59"/>
                  <p:cNvSpPr/>
                  <p:nvPr/>
                </p:nvSpPr>
                <p:spPr bwMode="auto">
                  <a:xfrm>
                    <a:off x="4082" y="25"/>
                    <a:ext cx="362" cy="37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96"/>
                        </a:moveTo>
                        <a:lnTo>
                          <a:pt x="172" y="18457"/>
                        </a:lnTo>
                        <a:lnTo>
                          <a:pt x="429" y="17872"/>
                        </a:lnTo>
                        <a:lnTo>
                          <a:pt x="773" y="17287"/>
                        </a:lnTo>
                        <a:lnTo>
                          <a:pt x="773" y="16649"/>
                        </a:lnTo>
                        <a:lnTo>
                          <a:pt x="1030" y="16064"/>
                        </a:lnTo>
                        <a:lnTo>
                          <a:pt x="1288" y="15479"/>
                        </a:lnTo>
                        <a:lnTo>
                          <a:pt x="1459" y="14894"/>
                        </a:lnTo>
                        <a:lnTo>
                          <a:pt x="1803" y="14255"/>
                        </a:lnTo>
                        <a:lnTo>
                          <a:pt x="1974" y="13670"/>
                        </a:lnTo>
                        <a:lnTo>
                          <a:pt x="2489" y="13138"/>
                        </a:lnTo>
                        <a:lnTo>
                          <a:pt x="2489" y="12553"/>
                        </a:lnTo>
                        <a:lnTo>
                          <a:pt x="2575" y="12021"/>
                        </a:lnTo>
                        <a:lnTo>
                          <a:pt x="2833" y="11489"/>
                        </a:lnTo>
                        <a:lnTo>
                          <a:pt x="2918" y="10904"/>
                        </a:lnTo>
                        <a:lnTo>
                          <a:pt x="3176" y="10372"/>
                        </a:lnTo>
                        <a:lnTo>
                          <a:pt x="3176" y="9840"/>
                        </a:lnTo>
                        <a:lnTo>
                          <a:pt x="3691" y="9255"/>
                        </a:lnTo>
                        <a:lnTo>
                          <a:pt x="4034" y="8723"/>
                        </a:lnTo>
                        <a:lnTo>
                          <a:pt x="4206" y="8191"/>
                        </a:lnTo>
                        <a:lnTo>
                          <a:pt x="4292" y="7766"/>
                        </a:lnTo>
                        <a:lnTo>
                          <a:pt x="4549" y="7234"/>
                        </a:lnTo>
                        <a:lnTo>
                          <a:pt x="4721" y="6755"/>
                        </a:lnTo>
                        <a:lnTo>
                          <a:pt x="5236" y="6330"/>
                        </a:lnTo>
                        <a:lnTo>
                          <a:pt x="5494" y="5904"/>
                        </a:lnTo>
                        <a:lnTo>
                          <a:pt x="5579" y="5426"/>
                        </a:lnTo>
                        <a:lnTo>
                          <a:pt x="5923" y="5000"/>
                        </a:lnTo>
                        <a:lnTo>
                          <a:pt x="5923" y="4521"/>
                        </a:lnTo>
                        <a:lnTo>
                          <a:pt x="6352" y="4149"/>
                        </a:lnTo>
                        <a:lnTo>
                          <a:pt x="6695" y="3777"/>
                        </a:lnTo>
                        <a:lnTo>
                          <a:pt x="6695" y="3404"/>
                        </a:lnTo>
                        <a:lnTo>
                          <a:pt x="7124" y="3032"/>
                        </a:lnTo>
                        <a:lnTo>
                          <a:pt x="7124" y="2713"/>
                        </a:lnTo>
                        <a:lnTo>
                          <a:pt x="7468" y="2447"/>
                        </a:lnTo>
                        <a:lnTo>
                          <a:pt x="7554" y="2128"/>
                        </a:lnTo>
                        <a:lnTo>
                          <a:pt x="7554" y="1809"/>
                        </a:lnTo>
                        <a:lnTo>
                          <a:pt x="7811" y="1543"/>
                        </a:lnTo>
                        <a:lnTo>
                          <a:pt x="8069" y="1330"/>
                        </a:lnTo>
                        <a:lnTo>
                          <a:pt x="8498" y="1064"/>
                        </a:lnTo>
                        <a:lnTo>
                          <a:pt x="8498" y="851"/>
                        </a:lnTo>
                        <a:lnTo>
                          <a:pt x="8841" y="691"/>
                        </a:lnTo>
                        <a:lnTo>
                          <a:pt x="8927" y="479"/>
                        </a:lnTo>
                        <a:lnTo>
                          <a:pt x="9099" y="372"/>
                        </a:lnTo>
                        <a:lnTo>
                          <a:pt x="9442" y="266"/>
                        </a:lnTo>
                        <a:lnTo>
                          <a:pt x="9442" y="106"/>
                        </a:lnTo>
                        <a:lnTo>
                          <a:pt x="9785" y="106"/>
                        </a:lnTo>
                        <a:lnTo>
                          <a:pt x="10129" y="53"/>
                        </a:lnTo>
                        <a:lnTo>
                          <a:pt x="10300" y="0"/>
                        </a:lnTo>
                        <a:lnTo>
                          <a:pt x="10558" y="53"/>
                        </a:lnTo>
                        <a:lnTo>
                          <a:pt x="10815" y="53"/>
                        </a:lnTo>
                        <a:lnTo>
                          <a:pt x="10901" y="106"/>
                        </a:lnTo>
                        <a:lnTo>
                          <a:pt x="11073" y="213"/>
                        </a:lnTo>
                        <a:lnTo>
                          <a:pt x="11416" y="319"/>
                        </a:lnTo>
                        <a:lnTo>
                          <a:pt x="11502" y="479"/>
                        </a:lnTo>
                        <a:lnTo>
                          <a:pt x="11931" y="745"/>
                        </a:lnTo>
                        <a:lnTo>
                          <a:pt x="12189" y="1011"/>
                        </a:lnTo>
                        <a:lnTo>
                          <a:pt x="12446" y="1277"/>
                        </a:lnTo>
                        <a:lnTo>
                          <a:pt x="12446" y="1543"/>
                        </a:lnTo>
                        <a:lnTo>
                          <a:pt x="12532" y="1915"/>
                        </a:lnTo>
                        <a:lnTo>
                          <a:pt x="12876" y="2287"/>
                        </a:lnTo>
                        <a:lnTo>
                          <a:pt x="12876" y="2713"/>
                        </a:lnTo>
                        <a:lnTo>
                          <a:pt x="13305" y="3138"/>
                        </a:lnTo>
                        <a:lnTo>
                          <a:pt x="13305" y="3564"/>
                        </a:lnTo>
                        <a:lnTo>
                          <a:pt x="13648" y="3989"/>
                        </a:lnTo>
                        <a:lnTo>
                          <a:pt x="14077" y="4415"/>
                        </a:lnTo>
                        <a:lnTo>
                          <a:pt x="14163" y="4947"/>
                        </a:lnTo>
                        <a:lnTo>
                          <a:pt x="14421" y="5479"/>
                        </a:lnTo>
                        <a:lnTo>
                          <a:pt x="14678" y="5957"/>
                        </a:lnTo>
                        <a:lnTo>
                          <a:pt x="15193" y="6489"/>
                        </a:lnTo>
                        <a:lnTo>
                          <a:pt x="15279" y="7074"/>
                        </a:lnTo>
                        <a:lnTo>
                          <a:pt x="15451" y="7606"/>
                        </a:lnTo>
                        <a:lnTo>
                          <a:pt x="15708" y="8191"/>
                        </a:lnTo>
                        <a:lnTo>
                          <a:pt x="15880" y="8777"/>
                        </a:lnTo>
                        <a:lnTo>
                          <a:pt x="16052" y="9362"/>
                        </a:lnTo>
                        <a:lnTo>
                          <a:pt x="16309" y="9894"/>
                        </a:lnTo>
                        <a:lnTo>
                          <a:pt x="16824" y="10426"/>
                        </a:lnTo>
                        <a:lnTo>
                          <a:pt x="16824" y="11011"/>
                        </a:lnTo>
                        <a:lnTo>
                          <a:pt x="17082" y="11649"/>
                        </a:lnTo>
                        <a:lnTo>
                          <a:pt x="17253" y="12181"/>
                        </a:lnTo>
                        <a:lnTo>
                          <a:pt x="17425" y="12766"/>
                        </a:lnTo>
                        <a:lnTo>
                          <a:pt x="17511" y="13298"/>
                        </a:lnTo>
                        <a:lnTo>
                          <a:pt x="17511" y="13830"/>
                        </a:lnTo>
                        <a:lnTo>
                          <a:pt x="18026" y="14415"/>
                        </a:lnTo>
                        <a:lnTo>
                          <a:pt x="18026" y="14947"/>
                        </a:lnTo>
                        <a:lnTo>
                          <a:pt x="18455" y="15479"/>
                        </a:lnTo>
                        <a:lnTo>
                          <a:pt x="18541" y="15904"/>
                        </a:lnTo>
                        <a:lnTo>
                          <a:pt x="18712" y="16436"/>
                        </a:lnTo>
                        <a:lnTo>
                          <a:pt x="18884" y="16862"/>
                        </a:lnTo>
                        <a:lnTo>
                          <a:pt x="18970" y="17340"/>
                        </a:lnTo>
                        <a:lnTo>
                          <a:pt x="19227" y="17713"/>
                        </a:lnTo>
                        <a:lnTo>
                          <a:pt x="19227" y="18138"/>
                        </a:lnTo>
                        <a:lnTo>
                          <a:pt x="19485" y="18511"/>
                        </a:lnTo>
                        <a:lnTo>
                          <a:pt x="19571" y="18883"/>
                        </a:lnTo>
                        <a:lnTo>
                          <a:pt x="19657" y="19149"/>
                        </a:lnTo>
                        <a:lnTo>
                          <a:pt x="19828" y="19521"/>
                        </a:lnTo>
                        <a:lnTo>
                          <a:pt x="19914" y="19734"/>
                        </a:lnTo>
                        <a:lnTo>
                          <a:pt x="19914" y="19947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53" name="Freeform 60"/>
                  <p:cNvSpPr/>
                  <p:nvPr/>
                </p:nvSpPr>
                <p:spPr bwMode="auto">
                  <a:xfrm>
                    <a:off x="4440" y="387"/>
                    <a:ext cx="385" cy="36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62" y="661"/>
                        </a:lnTo>
                        <a:lnTo>
                          <a:pt x="324" y="1212"/>
                        </a:lnTo>
                        <a:lnTo>
                          <a:pt x="486" y="1873"/>
                        </a:lnTo>
                        <a:lnTo>
                          <a:pt x="567" y="2534"/>
                        </a:lnTo>
                        <a:lnTo>
                          <a:pt x="972" y="3140"/>
                        </a:lnTo>
                        <a:lnTo>
                          <a:pt x="1215" y="3691"/>
                        </a:lnTo>
                        <a:lnTo>
                          <a:pt x="1215" y="4298"/>
                        </a:lnTo>
                        <a:lnTo>
                          <a:pt x="1457" y="4959"/>
                        </a:lnTo>
                        <a:lnTo>
                          <a:pt x="1538" y="5565"/>
                        </a:lnTo>
                        <a:lnTo>
                          <a:pt x="2267" y="6171"/>
                        </a:lnTo>
                        <a:lnTo>
                          <a:pt x="2429" y="6777"/>
                        </a:lnTo>
                        <a:lnTo>
                          <a:pt x="2510" y="7328"/>
                        </a:lnTo>
                        <a:lnTo>
                          <a:pt x="2591" y="7879"/>
                        </a:lnTo>
                        <a:lnTo>
                          <a:pt x="2753" y="8485"/>
                        </a:lnTo>
                        <a:lnTo>
                          <a:pt x="2915" y="9036"/>
                        </a:lnTo>
                        <a:lnTo>
                          <a:pt x="2996" y="9642"/>
                        </a:lnTo>
                        <a:lnTo>
                          <a:pt x="2996" y="10138"/>
                        </a:lnTo>
                        <a:lnTo>
                          <a:pt x="3563" y="10689"/>
                        </a:lnTo>
                        <a:lnTo>
                          <a:pt x="3806" y="11185"/>
                        </a:lnTo>
                        <a:lnTo>
                          <a:pt x="4049" y="11736"/>
                        </a:lnTo>
                        <a:lnTo>
                          <a:pt x="4211" y="12176"/>
                        </a:lnTo>
                        <a:lnTo>
                          <a:pt x="4372" y="12727"/>
                        </a:lnTo>
                        <a:lnTo>
                          <a:pt x="4453" y="13223"/>
                        </a:lnTo>
                        <a:lnTo>
                          <a:pt x="4615" y="13664"/>
                        </a:lnTo>
                        <a:lnTo>
                          <a:pt x="4939" y="14105"/>
                        </a:lnTo>
                        <a:lnTo>
                          <a:pt x="5263" y="14545"/>
                        </a:lnTo>
                        <a:lnTo>
                          <a:pt x="5506" y="14986"/>
                        </a:lnTo>
                        <a:lnTo>
                          <a:pt x="5668" y="15482"/>
                        </a:lnTo>
                        <a:lnTo>
                          <a:pt x="5749" y="15868"/>
                        </a:lnTo>
                        <a:lnTo>
                          <a:pt x="6154" y="16198"/>
                        </a:lnTo>
                        <a:lnTo>
                          <a:pt x="6235" y="16584"/>
                        </a:lnTo>
                        <a:lnTo>
                          <a:pt x="6559" y="16970"/>
                        </a:lnTo>
                        <a:lnTo>
                          <a:pt x="6802" y="17245"/>
                        </a:lnTo>
                        <a:lnTo>
                          <a:pt x="6883" y="17631"/>
                        </a:lnTo>
                        <a:lnTo>
                          <a:pt x="7045" y="17906"/>
                        </a:lnTo>
                        <a:lnTo>
                          <a:pt x="7126" y="18182"/>
                        </a:lnTo>
                        <a:lnTo>
                          <a:pt x="7530" y="18457"/>
                        </a:lnTo>
                        <a:lnTo>
                          <a:pt x="7530" y="18733"/>
                        </a:lnTo>
                        <a:lnTo>
                          <a:pt x="7611" y="18953"/>
                        </a:lnTo>
                        <a:lnTo>
                          <a:pt x="7773" y="19118"/>
                        </a:lnTo>
                        <a:lnTo>
                          <a:pt x="8097" y="19339"/>
                        </a:lnTo>
                        <a:lnTo>
                          <a:pt x="8502" y="19504"/>
                        </a:lnTo>
                        <a:lnTo>
                          <a:pt x="8664" y="19669"/>
                        </a:lnTo>
                        <a:lnTo>
                          <a:pt x="8907" y="19725"/>
                        </a:lnTo>
                        <a:lnTo>
                          <a:pt x="8988" y="19890"/>
                        </a:lnTo>
                        <a:lnTo>
                          <a:pt x="9150" y="19890"/>
                        </a:lnTo>
                        <a:lnTo>
                          <a:pt x="9393" y="19945"/>
                        </a:lnTo>
                        <a:lnTo>
                          <a:pt x="9555" y="19945"/>
                        </a:lnTo>
                        <a:lnTo>
                          <a:pt x="9717" y="19945"/>
                        </a:lnTo>
                        <a:lnTo>
                          <a:pt x="10283" y="19890"/>
                        </a:lnTo>
                        <a:lnTo>
                          <a:pt x="10445" y="19890"/>
                        </a:lnTo>
                        <a:lnTo>
                          <a:pt x="10607" y="19725"/>
                        </a:lnTo>
                        <a:lnTo>
                          <a:pt x="10850" y="19504"/>
                        </a:lnTo>
                        <a:lnTo>
                          <a:pt x="11012" y="19339"/>
                        </a:lnTo>
                        <a:lnTo>
                          <a:pt x="11336" y="19118"/>
                        </a:lnTo>
                        <a:lnTo>
                          <a:pt x="11336" y="18843"/>
                        </a:lnTo>
                        <a:lnTo>
                          <a:pt x="11903" y="18567"/>
                        </a:lnTo>
                        <a:lnTo>
                          <a:pt x="12227" y="18237"/>
                        </a:lnTo>
                        <a:lnTo>
                          <a:pt x="12389" y="17851"/>
                        </a:lnTo>
                        <a:lnTo>
                          <a:pt x="12551" y="17466"/>
                        </a:lnTo>
                        <a:lnTo>
                          <a:pt x="12551" y="17190"/>
                        </a:lnTo>
                        <a:lnTo>
                          <a:pt x="12955" y="16749"/>
                        </a:lnTo>
                        <a:lnTo>
                          <a:pt x="13117" y="16309"/>
                        </a:lnTo>
                        <a:lnTo>
                          <a:pt x="13198" y="15813"/>
                        </a:lnTo>
                        <a:lnTo>
                          <a:pt x="13522" y="15317"/>
                        </a:lnTo>
                        <a:lnTo>
                          <a:pt x="13846" y="14876"/>
                        </a:lnTo>
                        <a:lnTo>
                          <a:pt x="14089" y="14325"/>
                        </a:lnTo>
                        <a:lnTo>
                          <a:pt x="14332" y="13829"/>
                        </a:lnTo>
                        <a:lnTo>
                          <a:pt x="14656" y="13278"/>
                        </a:lnTo>
                        <a:lnTo>
                          <a:pt x="14737" y="12837"/>
                        </a:lnTo>
                        <a:lnTo>
                          <a:pt x="15223" y="12176"/>
                        </a:lnTo>
                        <a:lnTo>
                          <a:pt x="15547" y="11680"/>
                        </a:lnTo>
                        <a:lnTo>
                          <a:pt x="15628" y="11129"/>
                        </a:lnTo>
                        <a:lnTo>
                          <a:pt x="15789" y="10579"/>
                        </a:lnTo>
                        <a:lnTo>
                          <a:pt x="16032" y="10028"/>
                        </a:lnTo>
                        <a:lnTo>
                          <a:pt x="16275" y="9477"/>
                        </a:lnTo>
                        <a:lnTo>
                          <a:pt x="16923" y="8871"/>
                        </a:lnTo>
                        <a:lnTo>
                          <a:pt x="17004" y="8375"/>
                        </a:lnTo>
                        <a:lnTo>
                          <a:pt x="17085" y="7824"/>
                        </a:lnTo>
                        <a:lnTo>
                          <a:pt x="17247" y="7273"/>
                        </a:lnTo>
                        <a:lnTo>
                          <a:pt x="17409" y="6777"/>
                        </a:lnTo>
                        <a:lnTo>
                          <a:pt x="17571" y="6226"/>
                        </a:lnTo>
                        <a:lnTo>
                          <a:pt x="17571" y="5730"/>
                        </a:lnTo>
                        <a:lnTo>
                          <a:pt x="18219" y="5234"/>
                        </a:lnTo>
                        <a:lnTo>
                          <a:pt x="18462" y="4738"/>
                        </a:lnTo>
                        <a:lnTo>
                          <a:pt x="18543" y="4298"/>
                        </a:lnTo>
                        <a:lnTo>
                          <a:pt x="18785" y="3857"/>
                        </a:lnTo>
                        <a:lnTo>
                          <a:pt x="18947" y="3416"/>
                        </a:lnTo>
                        <a:lnTo>
                          <a:pt x="19028" y="3030"/>
                        </a:lnTo>
                        <a:lnTo>
                          <a:pt x="19433" y="2590"/>
                        </a:lnTo>
                        <a:lnTo>
                          <a:pt x="19433" y="2204"/>
                        </a:lnTo>
                        <a:lnTo>
                          <a:pt x="19514" y="1928"/>
                        </a:lnTo>
                        <a:lnTo>
                          <a:pt x="19595" y="1598"/>
                        </a:lnTo>
                        <a:lnTo>
                          <a:pt x="19838" y="1377"/>
                        </a:lnTo>
                        <a:lnTo>
                          <a:pt x="19838" y="1047"/>
                        </a:lnTo>
                        <a:lnTo>
                          <a:pt x="19919" y="882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54" name="Freeform 61"/>
                  <p:cNvSpPr/>
                  <p:nvPr/>
                </p:nvSpPr>
                <p:spPr bwMode="auto">
                  <a:xfrm>
                    <a:off x="4840" y="32"/>
                    <a:ext cx="365" cy="36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71"/>
                        </a:moveTo>
                        <a:lnTo>
                          <a:pt x="172" y="18470"/>
                        </a:lnTo>
                        <a:lnTo>
                          <a:pt x="429" y="17869"/>
                        </a:lnTo>
                        <a:lnTo>
                          <a:pt x="773" y="17268"/>
                        </a:lnTo>
                        <a:lnTo>
                          <a:pt x="773" y="16721"/>
                        </a:lnTo>
                        <a:lnTo>
                          <a:pt x="1030" y="16120"/>
                        </a:lnTo>
                        <a:lnTo>
                          <a:pt x="1288" y="15519"/>
                        </a:lnTo>
                        <a:lnTo>
                          <a:pt x="1459" y="14918"/>
                        </a:lnTo>
                        <a:lnTo>
                          <a:pt x="1803" y="14262"/>
                        </a:lnTo>
                        <a:lnTo>
                          <a:pt x="1974" y="13661"/>
                        </a:lnTo>
                        <a:lnTo>
                          <a:pt x="2489" y="13115"/>
                        </a:lnTo>
                        <a:lnTo>
                          <a:pt x="2489" y="12568"/>
                        </a:lnTo>
                        <a:lnTo>
                          <a:pt x="2575" y="12022"/>
                        </a:lnTo>
                        <a:lnTo>
                          <a:pt x="2833" y="11421"/>
                        </a:lnTo>
                        <a:lnTo>
                          <a:pt x="2918" y="10874"/>
                        </a:lnTo>
                        <a:lnTo>
                          <a:pt x="3176" y="10328"/>
                        </a:lnTo>
                        <a:lnTo>
                          <a:pt x="3176" y="9836"/>
                        </a:lnTo>
                        <a:lnTo>
                          <a:pt x="3691" y="9290"/>
                        </a:lnTo>
                        <a:lnTo>
                          <a:pt x="4034" y="8798"/>
                        </a:lnTo>
                        <a:lnTo>
                          <a:pt x="4206" y="8197"/>
                        </a:lnTo>
                        <a:lnTo>
                          <a:pt x="4292" y="7760"/>
                        </a:lnTo>
                        <a:lnTo>
                          <a:pt x="4549" y="7268"/>
                        </a:lnTo>
                        <a:lnTo>
                          <a:pt x="4721" y="6776"/>
                        </a:lnTo>
                        <a:lnTo>
                          <a:pt x="5236" y="6339"/>
                        </a:lnTo>
                        <a:lnTo>
                          <a:pt x="5494" y="5902"/>
                        </a:lnTo>
                        <a:lnTo>
                          <a:pt x="5579" y="5410"/>
                        </a:lnTo>
                        <a:lnTo>
                          <a:pt x="5923" y="5027"/>
                        </a:lnTo>
                        <a:lnTo>
                          <a:pt x="5923" y="4590"/>
                        </a:lnTo>
                        <a:lnTo>
                          <a:pt x="6352" y="4153"/>
                        </a:lnTo>
                        <a:lnTo>
                          <a:pt x="6695" y="3770"/>
                        </a:lnTo>
                        <a:lnTo>
                          <a:pt x="6695" y="3443"/>
                        </a:lnTo>
                        <a:lnTo>
                          <a:pt x="7124" y="3005"/>
                        </a:lnTo>
                        <a:lnTo>
                          <a:pt x="7124" y="2732"/>
                        </a:lnTo>
                        <a:lnTo>
                          <a:pt x="7468" y="2404"/>
                        </a:lnTo>
                        <a:lnTo>
                          <a:pt x="7554" y="2131"/>
                        </a:lnTo>
                        <a:lnTo>
                          <a:pt x="7554" y="1803"/>
                        </a:lnTo>
                        <a:lnTo>
                          <a:pt x="7811" y="1585"/>
                        </a:lnTo>
                        <a:lnTo>
                          <a:pt x="8069" y="1311"/>
                        </a:lnTo>
                        <a:lnTo>
                          <a:pt x="8498" y="1038"/>
                        </a:lnTo>
                        <a:lnTo>
                          <a:pt x="8498" y="874"/>
                        </a:lnTo>
                        <a:lnTo>
                          <a:pt x="8841" y="656"/>
                        </a:lnTo>
                        <a:lnTo>
                          <a:pt x="8927" y="492"/>
                        </a:lnTo>
                        <a:lnTo>
                          <a:pt x="9099" y="383"/>
                        </a:lnTo>
                        <a:lnTo>
                          <a:pt x="9442" y="273"/>
                        </a:lnTo>
                        <a:lnTo>
                          <a:pt x="9442" y="109"/>
                        </a:lnTo>
                        <a:lnTo>
                          <a:pt x="9785" y="109"/>
                        </a:lnTo>
                        <a:lnTo>
                          <a:pt x="10129" y="55"/>
                        </a:lnTo>
                        <a:lnTo>
                          <a:pt x="10300" y="0"/>
                        </a:lnTo>
                        <a:lnTo>
                          <a:pt x="10558" y="55"/>
                        </a:lnTo>
                        <a:lnTo>
                          <a:pt x="10815" y="55"/>
                        </a:lnTo>
                        <a:lnTo>
                          <a:pt x="10901" y="109"/>
                        </a:lnTo>
                        <a:lnTo>
                          <a:pt x="11073" y="219"/>
                        </a:lnTo>
                        <a:lnTo>
                          <a:pt x="11416" y="328"/>
                        </a:lnTo>
                        <a:lnTo>
                          <a:pt x="11502" y="492"/>
                        </a:lnTo>
                        <a:lnTo>
                          <a:pt x="11931" y="710"/>
                        </a:lnTo>
                        <a:lnTo>
                          <a:pt x="12189" y="984"/>
                        </a:lnTo>
                        <a:lnTo>
                          <a:pt x="12446" y="1257"/>
                        </a:lnTo>
                        <a:lnTo>
                          <a:pt x="12446" y="1585"/>
                        </a:lnTo>
                        <a:lnTo>
                          <a:pt x="12532" y="1913"/>
                        </a:lnTo>
                        <a:lnTo>
                          <a:pt x="12876" y="2295"/>
                        </a:lnTo>
                        <a:lnTo>
                          <a:pt x="12876" y="2732"/>
                        </a:lnTo>
                        <a:lnTo>
                          <a:pt x="13305" y="3115"/>
                        </a:lnTo>
                        <a:lnTo>
                          <a:pt x="13305" y="3497"/>
                        </a:lnTo>
                        <a:lnTo>
                          <a:pt x="13648" y="3989"/>
                        </a:lnTo>
                        <a:lnTo>
                          <a:pt x="14077" y="4426"/>
                        </a:lnTo>
                        <a:lnTo>
                          <a:pt x="14163" y="4973"/>
                        </a:lnTo>
                        <a:lnTo>
                          <a:pt x="14421" y="5519"/>
                        </a:lnTo>
                        <a:lnTo>
                          <a:pt x="14678" y="5956"/>
                        </a:lnTo>
                        <a:lnTo>
                          <a:pt x="15193" y="6503"/>
                        </a:lnTo>
                        <a:lnTo>
                          <a:pt x="15279" y="7049"/>
                        </a:lnTo>
                        <a:lnTo>
                          <a:pt x="15451" y="7596"/>
                        </a:lnTo>
                        <a:lnTo>
                          <a:pt x="15708" y="8197"/>
                        </a:lnTo>
                        <a:lnTo>
                          <a:pt x="15880" y="8798"/>
                        </a:lnTo>
                        <a:lnTo>
                          <a:pt x="16052" y="9344"/>
                        </a:lnTo>
                        <a:lnTo>
                          <a:pt x="16309" y="9891"/>
                        </a:lnTo>
                        <a:lnTo>
                          <a:pt x="16824" y="10492"/>
                        </a:lnTo>
                        <a:lnTo>
                          <a:pt x="16824" y="11038"/>
                        </a:lnTo>
                        <a:lnTo>
                          <a:pt x="17082" y="11585"/>
                        </a:lnTo>
                        <a:lnTo>
                          <a:pt x="17253" y="12186"/>
                        </a:lnTo>
                        <a:lnTo>
                          <a:pt x="17425" y="12732"/>
                        </a:lnTo>
                        <a:lnTo>
                          <a:pt x="17511" y="13279"/>
                        </a:lnTo>
                        <a:lnTo>
                          <a:pt x="17511" y="13880"/>
                        </a:lnTo>
                        <a:lnTo>
                          <a:pt x="18026" y="14426"/>
                        </a:lnTo>
                        <a:lnTo>
                          <a:pt x="18026" y="14918"/>
                        </a:lnTo>
                        <a:lnTo>
                          <a:pt x="18455" y="15410"/>
                        </a:lnTo>
                        <a:lnTo>
                          <a:pt x="18541" y="15956"/>
                        </a:lnTo>
                        <a:lnTo>
                          <a:pt x="18712" y="16448"/>
                        </a:lnTo>
                        <a:lnTo>
                          <a:pt x="18884" y="16885"/>
                        </a:lnTo>
                        <a:lnTo>
                          <a:pt x="18970" y="17268"/>
                        </a:lnTo>
                        <a:lnTo>
                          <a:pt x="19227" y="17760"/>
                        </a:lnTo>
                        <a:lnTo>
                          <a:pt x="19227" y="18197"/>
                        </a:lnTo>
                        <a:lnTo>
                          <a:pt x="19485" y="18525"/>
                        </a:lnTo>
                        <a:lnTo>
                          <a:pt x="19571" y="18852"/>
                        </a:lnTo>
                        <a:lnTo>
                          <a:pt x="19657" y="19180"/>
                        </a:lnTo>
                        <a:lnTo>
                          <a:pt x="19828" y="19508"/>
                        </a:lnTo>
                        <a:lnTo>
                          <a:pt x="19914" y="19727"/>
                        </a:lnTo>
                        <a:lnTo>
                          <a:pt x="19914" y="19945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55" name="Freeform 62"/>
                  <p:cNvSpPr/>
                  <p:nvPr/>
                </p:nvSpPr>
                <p:spPr bwMode="auto">
                  <a:xfrm>
                    <a:off x="5202" y="384"/>
                    <a:ext cx="382" cy="35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62" y="623"/>
                        </a:lnTo>
                        <a:lnTo>
                          <a:pt x="324" y="1246"/>
                        </a:lnTo>
                        <a:lnTo>
                          <a:pt x="486" y="1870"/>
                        </a:lnTo>
                        <a:lnTo>
                          <a:pt x="567" y="2493"/>
                        </a:lnTo>
                        <a:lnTo>
                          <a:pt x="972" y="3116"/>
                        </a:lnTo>
                        <a:lnTo>
                          <a:pt x="1215" y="3739"/>
                        </a:lnTo>
                        <a:lnTo>
                          <a:pt x="1215" y="4363"/>
                        </a:lnTo>
                        <a:lnTo>
                          <a:pt x="1457" y="4986"/>
                        </a:lnTo>
                        <a:lnTo>
                          <a:pt x="1538" y="5552"/>
                        </a:lnTo>
                        <a:lnTo>
                          <a:pt x="2267" y="6176"/>
                        </a:lnTo>
                        <a:lnTo>
                          <a:pt x="2429" y="6742"/>
                        </a:lnTo>
                        <a:lnTo>
                          <a:pt x="2510" y="7309"/>
                        </a:lnTo>
                        <a:lnTo>
                          <a:pt x="2591" y="7875"/>
                        </a:lnTo>
                        <a:lnTo>
                          <a:pt x="2753" y="8499"/>
                        </a:lnTo>
                        <a:lnTo>
                          <a:pt x="2915" y="9008"/>
                        </a:lnTo>
                        <a:lnTo>
                          <a:pt x="2996" y="9575"/>
                        </a:lnTo>
                        <a:lnTo>
                          <a:pt x="2996" y="10142"/>
                        </a:lnTo>
                        <a:lnTo>
                          <a:pt x="3563" y="10652"/>
                        </a:lnTo>
                        <a:lnTo>
                          <a:pt x="3806" y="11218"/>
                        </a:lnTo>
                        <a:lnTo>
                          <a:pt x="4049" y="11728"/>
                        </a:lnTo>
                        <a:lnTo>
                          <a:pt x="4211" y="12181"/>
                        </a:lnTo>
                        <a:lnTo>
                          <a:pt x="4372" y="12691"/>
                        </a:lnTo>
                        <a:lnTo>
                          <a:pt x="4453" y="13258"/>
                        </a:lnTo>
                        <a:lnTo>
                          <a:pt x="4615" y="13654"/>
                        </a:lnTo>
                        <a:lnTo>
                          <a:pt x="4939" y="14108"/>
                        </a:lnTo>
                        <a:lnTo>
                          <a:pt x="5263" y="14561"/>
                        </a:lnTo>
                        <a:lnTo>
                          <a:pt x="5506" y="15014"/>
                        </a:lnTo>
                        <a:lnTo>
                          <a:pt x="5668" y="15411"/>
                        </a:lnTo>
                        <a:lnTo>
                          <a:pt x="5749" y="15807"/>
                        </a:lnTo>
                        <a:lnTo>
                          <a:pt x="6154" y="16204"/>
                        </a:lnTo>
                        <a:lnTo>
                          <a:pt x="6235" y="16601"/>
                        </a:lnTo>
                        <a:lnTo>
                          <a:pt x="6559" y="16941"/>
                        </a:lnTo>
                        <a:lnTo>
                          <a:pt x="6802" y="17337"/>
                        </a:lnTo>
                        <a:lnTo>
                          <a:pt x="6883" y="17564"/>
                        </a:lnTo>
                        <a:lnTo>
                          <a:pt x="7045" y="17960"/>
                        </a:lnTo>
                        <a:lnTo>
                          <a:pt x="7126" y="18130"/>
                        </a:lnTo>
                        <a:lnTo>
                          <a:pt x="7530" y="18470"/>
                        </a:lnTo>
                        <a:lnTo>
                          <a:pt x="7530" y="18754"/>
                        </a:lnTo>
                        <a:lnTo>
                          <a:pt x="7611" y="18924"/>
                        </a:lnTo>
                        <a:lnTo>
                          <a:pt x="7773" y="19150"/>
                        </a:lnTo>
                        <a:lnTo>
                          <a:pt x="8097" y="19320"/>
                        </a:lnTo>
                        <a:lnTo>
                          <a:pt x="8502" y="19490"/>
                        </a:lnTo>
                        <a:lnTo>
                          <a:pt x="8664" y="19660"/>
                        </a:lnTo>
                        <a:lnTo>
                          <a:pt x="8907" y="19717"/>
                        </a:lnTo>
                        <a:lnTo>
                          <a:pt x="8988" y="19887"/>
                        </a:lnTo>
                        <a:lnTo>
                          <a:pt x="9150" y="19887"/>
                        </a:lnTo>
                        <a:lnTo>
                          <a:pt x="9393" y="19943"/>
                        </a:lnTo>
                        <a:lnTo>
                          <a:pt x="9555" y="19943"/>
                        </a:lnTo>
                        <a:lnTo>
                          <a:pt x="9717" y="19943"/>
                        </a:lnTo>
                        <a:lnTo>
                          <a:pt x="10283" y="19887"/>
                        </a:lnTo>
                        <a:lnTo>
                          <a:pt x="10445" y="19887"/>
                        </a:lnTo>
                        <a:lnTo>
                          <a:pt x="10607" y="19717"/>
                        </a:lnTo>
                        <a:lnTo>
                          <a:pt x="10850" y="19490"/>
                        </a:lnTo>
                        <a:lnTo>
                          <a:pt x="11012" y="19320"/>
                        </a:lnTo>
                        <a:lnTo>
                          <a:pt x="11336" y="19093"/>
                        </a:lnTo>
                        <a:lnTo>
                          <a:pt x="11336" y="18810"/>
                        </a:lnTo>
                        <a:lnTo>
                          <a:pt x="11903" y="18527"/>
                        </a:lnTo>
                        <a:lnTo>
                          <a:pt x="12227" y="18244"/>
                        </a:lnTo>
                        <a:lnTo>
                          <a:pt x="12389" y="17960"/>
                        </a:lnTo>
                        <a:lnTo>
                          <a:pt x="12551" y="17564"/>
                        </a:lnTo>
                        <a:lnTo>
                          <a:pt x="12551" y="17167"/>
                        </a:lnTo>
                        <a:lnTo>
                          <a:pt x="12955" y="16714"/>
                        </a:lnTo>
                        <a:lnTo>
                          <a:pt x="13117" y="16261"/>
                        </a:lnTo>
                        <a:lnTo>
                          <a:pt x="13198" y="15807"/>
                        </a:lnTo>
                        <a:lnTo>
                          <a:pt x="13522" y="15411"/>
                        </a:lnTo>
                        <a:lnTo>
                          <a:pt x="13846" y="14844"/>
                        </a:lnTo>
                        <a:lnTo>
                          <a:pt x="14089" y="14334"/>
                        </a:lnTo>
                        <a:lnTo>
                          <a:pt x="14332" y="13824"/>
                        </a:lnTo>
                        <a:lnTo>
                          <a:pt x="14656" y="13314"/>
                        </a:lnTo>
                        <a:lnTo>
                          <a:pt x="14737" y="12805"/>
                        </a:lnTo>
                        <a:lnTo>
                          <a:pt x="15223" y="12181"/>
                        </a:lnTo>
                        <a:lnTo>
                          <a:pt x="15547" y="11671"/>
                        </a:lnTo>
                        <a:lnTo>
                          <a:pt x="15628" y="11105"/>
                        </a:lnTo>
                        <a:lnTo>
                          <a:pt x="15789" y="10538"/>
                        </a:lnTo>
                        <a:lnTo>
                          <a:pt x="16032" y="10028"/>
                        </a:lnTo>
                        <a:lnTo>
                          <a:pt x="16275" y="9462"/>
                        </a:lnTo>
                        <a:lnTo>
                          <a:pt x="16923" y="8895"/>
                        </a:lnTo>
                        <a:lnTo>
                          <a:pt x="17004" y="8385"/>
                        </a:lnTo>
                        <a:lnTo>
                          <a:pt x="17085" y="7819"/>
                        </a:lnTo>
                        <a:lnTo>
                          <a:pt x="17247" y="7309"/>
                        </a:lnTo>
                        <a:lnTo>
                          <a:pt x="17409" y="6742"/>
                        </a:lnTo>
                        <a:lnTo>
                          <a:pt x="17571" y="6232"/>
                        </a:lnTo>
                        <a:lnTo>
                          <a:pt x="17571" y="5722"/>
                        </a:lnTo>
                        <a:lnTo>
                          <a:pt x="18219" y="5212"/>
                        </a:lnTo>
                        <a:lnTo>
                          <a:pt x="18462" y="4759"/>
                        </a:lnTo>
                        <a:lnTo>
                          <a:pt x="18543" y="4249"/>
                        </a:lnTo>
                        <a:lnTo>
                          <a:pt x="18785" y="3853"/>
                        </a:lnTo>
                        <a:lnTo>
                          <a:pt x="18947" y="3399"/>
                        </a:lnTo>
                        <a:lnTo>
                          <a:pt x="19028" y="3003"/>
                        </a:lnTo>
                        <a:lnTo>
                          <a:pt x="19433" y="2606"/>
                        </a:lnTo>
                        <a:lnTo>
                          <a:pt x="19433" y="2266"/>
                        </a:lnTo>
                        <a:lnTo>
                          <a:pt x="19514" y="1870"/>
                        </a:lnTo>
                        <a:lnTo>
                          <a:pt x="19595" y="1643"/>
                        </a:lnTo>
                        <a:lnTo>
                          <a:pt x="19838" y="1360"/>
                        </a:lnTo>
                        <a:lnTo>
                          <a:pt x="19838" y="1076"/>
                        </a:lnTo>
                        <a:lnTo>
                          <a:pt x="19919" y="850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56" name="Freeform 63"/>
                  <p:cNvSpPr/>
                  <p:nvPr/>
                </p:nvSpPr>
                <p:spPr bwMode="auto">
                  <a:xfrm>
                    <a:off x="5617" y="10"/>
                    <a:ext cx="340" cy="37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96"/>
                        </a:moveTo>
                        <a:lnTo>
                          <a:pt x="184" y="18457"/>
                        </a:lnTo>
                        <a:lnTo>
                          <a:pt x="461" y="17872"/>
                        </a:lnTo>
                        <a:lnTo>
                          <a:pt x="737" y="17287"/>
                        </a:lnTo>
                        <a:lnTo>
                          <a:pt x="737" y="16649"/>
                        </a:lnTo>
                        <a:lnTo>
                          <a:pt x="1014" y="16064"/>
                        </a:lnTo>
                        <a:lnTo>
                          <a:pt x="1290" y="15479"/>
                        </a:lnTo>
                        <a:lnTo>
                          <a:pt x="1475" y="14894"/>
                        </a:lnTo>
                        <a:lnTo>
                          <a:pt x="1843" y="14255"/>
                        </a:lnTo>
                        <a:lnTo>
                          <a:pt x="2028" y="13670"/>
                        </a:lnTo>
                        <a:lnTo>
                          <a:pt x="2488" y="13138"/>
                        </a:lnTo>
                        <a:lnTo>
                          <a:pt x="2488" y="12553"/>
                        </a:lnTo>
                        <a:lnTo>
                          <a:pt x="2581" y="12021"/>
                        </a:lnTo>
                        <a:lnTo>
                          <a:pt x="2857" y="11489"/>
                        </a:lnTo>
                        <a:lnTo>
                          <a:pt x="2949" y="10904"/>
                        </a:lnTo>
                        <a:lnTo>
                          <a:pt x="3226" y="10372"/>
                        </a:lnTo>
                        <a:lnTo>
                          <a:pt x="3226" y="9840"/>
                        </a:lnTo>
                        <a:lnTo>
                          <a:pt x="3687" y="9255"/>
                        </a:lnTo>
                        <a:lnTo>
                          <a:pt x="4055" y="8723"/>
                        </a:lnTo>
                        <a:lnTo>
                          <a:pt x="4240" y="8191"/>
                        </a:lnTo>
                        <a:lnTo>
                          <a:pt x="4332" y="7766"/>
                        </a:lnTo>
                        <a:lnTo>
                          <a:pt x="4608" y="7234"/>
                        </a:lnTo>
                        <a:lnTo>
                          <a:pt x="4793" y="6755"/>
                        </a:lnTo>
                        <a:lnTo>
                          <a:pt x="5161" y="6330"/>
                        </a:lnTo>
                        <a:lnTo>
                          <a:pt x="5438" y="5904"/>
                        </a:lnTo>
                        <a:lnTo>
                          <a:pt x="5530" y="5426"/>
                        </a:lnTo>
                        <a:lnTo>
                          <a:pt x="5899" y="5000"/>
                        </a:lnTo>
                        <a:lnTo>
                          <a:pt x="5899" y="4521"/>
                        </a:lnTo>
                        <a:lnTo>
                          <a:pt x="6359" y="4149"/>
                        </a:lnTo>
                        <a:lnTo>
                          <a:pt x="6636" y="3777"/>
                        </a:lnTo>
                        <a:lnTo>
                          <a:pt x="6636" y="3404"/>
                        </a:lnTo>
                        <a:lnTo>
                          <a:pt x="7097" y="3032"/>
                        </a:lnTo>
                        <a:lnTo>
                          <a:pt x="7097" y="2713"/>
                        </a:lnTo>
                        <a:lnTo>
                          <a:pt x="7465" y="2447"/>
                        </a:lnTo>
                        <a:lnTo>
                          <a:pt x="7558" y="2128"/>
                        </a:lnTo>
                        <a:lnTo>
                          <a:pt x="7558" y="1809"/>
                        </a:lnTo>
                        <a:lnTo>
                          <a:pt x="7834" y="1543"/>
                        </a:lnTo>
                        <a:lnTo>
                          <a:pt x="8018" y="1330"/>
                        </a:lnTo>
                        <a:lnTo>
                          <a:pt x="8479" y="1064"/>
                        </a:lnTo>
                        <a:lnTo>
                          <a:pt x="8479" y="851"/>
                        </a:lnTo>
                        <a:lnTo>
                          <a:pt x="8848" y="691"/>
                        </a:lnTo>
                        <a:lnTo>
                          <a:pt x="8940" y="479"/>
                        </a:lnTo>
                        <a:lnTo>
                          <a:pt x="9124" y="372"/>
                        </a:lnTo>
                        <a:lnTo>
                          <a:pt x="9401" y="266"/>
                        </a:lnTo>
                        <a:lnTo>
                          <a:pt x="9401" y="106"/>
                        </a:lnTo>
                        <a:lnTo>
                          <a:pt x="9770" y="106"/>
                        </a:lnTo>
                        <a:lnTo>
                          <a:pt x="10138" y="53"/>
                        </a:lnTo>
                        <a:lnTo>
                          <a:pt x="10323" y="0"/>
                        </a:lnTo>
                        <a:lnTo>
                          <a:pt x="10599" y="53"/>
                        </a:lnTo>
                        <a:lnTo>
                          <a:pt x="10783" y="53"/>
                        </a:lnTo>
                        <a:lnTo>
                          <a:pt x="10876" y="106"/>
                        </a:lnTo>
                        <a:lnTo>
                          <a:pt x="11060" y="213"/>
                        </a:lnTo>
                        <a:lnTo>
                          <a:pt x="11429" y="319"/>
                        </a:lnTo>
                        <a:lnTo>
                          <a:pt x="11521" y="479"/>
                        </a:lnTo>
                        <a:lnTo>
                          <a:pt x="11982" y="745"/>
                        </a:lnTo>
                        <a:lnTo>
                          <a:pt x="12166" y="1011"/>
                        </a:lnTo>
                        <a:lnTo>
                          <a:pt x="12442" y="1277"/>
                        </a:lnTo>
                        <a:lnTo>
                          <a:pt x="12442" y="1543"/>
                        </a:lnTo>
                        <a:lnTo>
                          <a:pt x="12535" y="1915"/>
                        </a:lnTo>
                        <a:lnTo>
                          <a:pt x="12903" y="2287"/>
                        </a:lnTo>
                        <a:lnTo>
                          <a:pt x="12903" y="2713"/>
                        </a:lnTo>
                        <a:lnTo>
                          <a:pt x="13364" y="3138"/>
                        </a:lnTo>
                        <a:lnTo>
                          <a:pt x="13364" y="3564"/>
                        </a:lnTo>
                        <a:lnTo>
                          <a:pt x="13641" y="3989"/>
                        </a:lnTo>
                        <a:lnTo>
                          <a:pt x="14101" y="4415"/>
                        </a:lnTo>
                        <a:lnTo>
                          <a:pt x="14194" y="4947"/>
                        </a:lnTo>
                        <a:lnTo>
                          <a:pt x="14470" y="5479"/>
                        </a:lnTo>
                        <a:lnTo>
                          <a:pt x="14747" y="5957"/>
                        </a:lnTo>
                        <a:lnTo>
                          <a:pt x="15115" y="6489"/>
                        </a:lnTo>
                        <a:lnTo>
                          <a:pt x="15207" y="7074"/>
                        </a:lnTo>
                        <a:lnTo>
                          <a:pt x="15392" y="7606"/>
                        </a:lnTo>
                        <a:lnTo>
                          <a:pt x="15668" y="8191"/>
                        </a:lnTo>
                        <a:lnTo>
                          <a:pt x="15853" y="8777"/>
                        </a:lnTo>
                        <a:lnTo>
                          <a:pt x="16037" y="9362"/>
                        </a:lnTo>
                        <a:lnTo>
                          <a:pt x="16313" y="9894"/>
                        </a:lnTo>
                        <a:lnTo>
                          <a:pt x="16774" y="10426"/>
                        </a:lnTo>
                        <a:lnTo>
                          <a:pt x="16774" y="11011"/>
                        </a:lnTo>
                        <a:lnTo>
                          <a:pt x="17051" y="11649"/>
                        </a:lnTo>
                        <a:lnTo>
                          <a:pt x="17235" y="12181"/>
                        </a:lnTo>
                        <a:lnTo>
                          <a:pt x="17419" y="12766"/>
                        </a:lnTo>
                        <a:lnTo>
                          <a:pt x="17512" y="13298"/>
                        </a:lnTo>
                        <a:lnTo>
                          <a:pt x="17512" y="13830"/>
                        </a:lnTo>
                        <a:lnTo>
                          <a:pt x="17972" y="14415"/>
                        </a:lnTo>
                        <a:lnTo>
                          <a:pt x="17972" y="14947"/>
                        </a:lnTo>
                        <a:lnTo>
                          <a:pt x="18433" y="15479"/>
                        </a:lnTo>
                        <a:lnTo>
                          <a:pt x="18525" y="15904"/>
                        </a:lnTo>
                        <a:lnTo>
                          <a:pt x="18710" y="16436"/>
                        </a:lnTo>
                        <a:lnTo>
                          <a:pt x="18894" y="16862"/>
                        </a:lnTo>
                        <a:lnTo>
                          <a:pt x="18986" y="17340"/>
                        </a:lnTo>
                        <a:lnTo>
                          <a:pt x="19263" y="17713"/>
                        </a:lnTo>
                        <a:lnTo>
                          <a:pt x="19263" y="18138"/>
                        </a:lnTo>
                        <a:lnTo>
                          <a:pt x="19447" y="18511"/>
                        </a:lnTo>
                        <a:lnTo>
                          <a:pt x="19539" y="18883"/>
                        </a:lnTo>
                        <a:lnTo>
                          <a:pt x="19631" y="19149"/>
                        </a:lnTo>
                        <a:lnTo>
                          <a:pt x="19816" y="19521"/>
                        </a:lnTo>
                        <a:lnTo>
                          <a:pt x="19908" y="19734"/>
                        </a:lnTo>
                        <a:lnTo>
                          <a:pt x="19908" y="19947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57" name="Freeform 64"/>
                  <p:cNvSpPr/>
                  <p:nvPr/>
                </p:nvSpPr>
                <p:spPr bwMode="auto">
                  <a:xfrm>
                    <a:off x="5952" y="372"/>
                    <a:ext cx="357" cy="36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74" y="661"/>
                        </a:lnTo>
                        <a:lnTo>
                          <a:pt x="348" y="1212"/>
                        </a:lnTo>
                        <a:lnTo>
                          <a:pt x="522" y="1873"/>
                        </a:lnTo>
                        <a:lnTo>
                          <a:pt x="609" y="2534"/>
                        </a:lnTo>
                        <a:lnTo>
                          <a:pt x="957" y="3140"/>
                        </a:lnTo>
                        <a:lnTo>
                          <a:pt x="1217" y="3691"/>
                        </a:lnTo>
                        <a:lnTo>
                          <a:pt x="1217" y="4298"/>
                        </a:lnTo>
                        <a:lnTo>
                          <a:pt x="1478" y="4959"/>
                        </a:lnTo>
                        <a:lnTo>
                          <a:pt x="1565" y="5565"/>
                        </a:lnTo>
                        <a:lnTo>
                          <a:pt x="2261" y="6171"/>
                        </a:lnTo>
                        <a:lnTo>
                          <a:pt x="2435" y="6777"/>
                        </a:lnTo>
                        <a:lnTo>
                          <a:pt x="2522" y="7328"/>
                        </a:lnTo>
                        <a:lnTo>
                          <a:pt x="2609" y="7879"/>
                        </a:lnTo>
                        <a:lnTo>
                          <a:pt x="2783" y="8485"/>
                        </a:lnTo>
                        <a:lnTo>
                          <a:pt x="2957" y="9036"/>
                        </a:lnTo>
                        <a:lnTo>
                          <a:pt x="3043" y="9642"/>
                        </a:lnTo>
                        <a:lnTo>
                          <a:pt x="3043" y="10138"/>
                        </a:lnTo>
                        <a:lnTo>
                          <a:pt x="3565" y="10689"/>
                        </a:lnTo>
                        <a:lnTo>
                          <a:pt x="3739" y="11185"/>
                        </a:lnTo>
                        <a:lnTo>
                          <a:pt x="4000" y="11736"/>
                        </a:lnTo>
                        <a:lnTo>
                          <a:pt x="4174" y="12176"/>
                        </a:lnTo>
                        <a:lnTo>
                          <a:pt x="4348" y="12727"/>
                        </a:lnTo>
                        <a:lnTo>
                          <a:pt x="4435" y="13223"/>
                        </a:lnTo>
                        <a:lnTo>
                          <a:pt x="4609" y="13664"/>
                        </a:lnTo>
                        <a:lnTo>
                          <a:pt x="4957" y="14105"/>
                        </a:lnTo>
                        <a:lnTo>
                          <a:pt x="5217" y="14545"/>
                        </a:lnTo>
                        <a:lnTo>
                          <a:pt x="5478" y="14986"/>
                        </a:lnTo>
                        <a:lnTo>
                          <a:pt x="5652" y="15482"/>
                        </a:lnTo>
                        <a:lnTo>
                          <a:pt x="5739" y="15868"/>
                        </a:lnTo>
                        <a:lnTo>
                          <a:pt x="6174" y="16198"/>
                        </a:lnTo>
                        <a:lnTo>
                          <a:pt x="6261" y="16584"/>
                        </a:lnTo>
                        <a:lnTo>
                          <a:pt x="6522" y="16970"/>
                        </a:lnTo>
                        <a:lnTo>
                          <a:pt x="6783" y="17245"/>
                        </a:lnTo>
                        <a:lnTo>
                          <a:pt x="6870" y="17631"/>
                        </a:lnTo>
                        <a:lnTo>
                          <a:pt x="7043" y="17906"/>
                        </a:lnTo>
                        <a:lnTo>
                          <a:pt x="7130" y="18182"/>
                        </a:lnTo>
                        <a:lnTo>
                          <a:pt x="7565" y="18457"/>
                        </a:lnTo>
                        <a:lnTo>
                          <a:pt x="7565" y="18733"/>
                        </a:lnTo>
                        <a:lnTo>
                          <a:pt x="7652" y="18953"/>
                        </a:lnTo>
                        <a:lnTo>
                          <a:pt x="7826" y="19118"/>
                        </a:lnTo>
                        <a:lnTo>
                          <a:pt x="8087" y="19339"/>
                        </a:lnTo>
                        <a:lnTo>
                          <a:pt x="8522" y="19504"/>
                        </a:lnTo>
                        <a:lnTo>
                          <a:pt x="8696" y="19669"/>
                        </a:lnTo>
                        <a:lnTo>
                          <a:pt x="8957" y="19725"/>
                        </a:lnTo>
                        <a:lnTo>
                          <a:pt x="9043" y="19890"/>
                        </a:lnTo>
                        <a:lnTo>
                          <a:pt x="9217" y="19890"/>
                        </a:lnTo>
                        <a:lnTo>
                          <a:pt x="9391" y="19945"/>
                        </a:lnTo>
                        <a:lnTo>
                          <a:pt x="9565" y="19945"/>
                        </a:lnTo>
                        <a:lnTo>
                          <a:pt x="9739" y="19945"/>
                        </a:lnTo>
                        <a:lnTo>
                          <a:pt x="10261" y="19890"/>
                        </a:lnTo>
                        <a:lnTo>
                          <a:pt x="10435" y="19890"/>
                        </a:lnTo>
                        <a:lnTo>
                          <a:pt x="10609" y="19725"/>
                        </a:lnTo>
                        <a:lnTo>
                          <a:pt x="10783" y="19504"/>
                        </a:lnTo>
                        <a:lnTo>
                          <a:pt x="10957" y="19339"/>
                        </a:lnTo>
                        <a:lnTo>
                          <a:pt x="11304" y="19118"/>
                        </a:lnTo>
                        <a:lnTo>
                          <a:pt x="11304" y="18843"/>
                        </a:lnTo>
                        <a:lnTo>
                          <a:pt x="11913" y="18567"/>
                        </a:lnTo>
                        <a:lnTo>
                          <a:pt x="12174" y="18237"/>
                        </a:lnTo>
                        <a:lnTo>
                          <a:pt x="12348" y="17851"/>
                        </a:lnTo>
                        <a:lnTo>
                          <a:pt x="12522" y="17466"/>
                        </a:lnTo>
                        <a:lnTo>
                          <a:pt x="12522" y="17190"/>
                        </a:lnTo>
                        <a:lnTo>
                          <a:pt x="12957" y="16749"/>
                        </a:lnTo>
                        <a:lnTo>
                          <a:pt x="13130" y="16309"/>
                        </a:lnTo>
                        <a:lnTo>
                          <a:pt x="13217" y="15813"/>
                        </a:lnTo>
                        <a:lnTo>
                          <a:pt x="13565" y="15317"/>
                        </a:lnTo>
                        <a:lnTo>
                          <a:pt x="13826" y="14876"/>
                        </a:lnTo>
                        <a:lnTo>
                          <a:pt x="14087" y="14325"/>
                        </a:lnTo>
                        <a:lnTo>
                          <a:pt x="14348" y="13829"/>
                        </a:lnTo>
                        <a:lnTo>
                          <a:pt x="14696" y="13278"/>
                        </a:lnTo>
                        <a:lnTo>
                          <a:pt x="14783" y="12837"/>
                        </a:lnTo>
                        <a:lnTo>
                          <a:pt x="15217" y="12176"/>
                        </a:lnTo>
                        <a:lnTo>
                          <a:pt x="15565" y="11680"/>
                        </a:lnTo>
                        <a:lnTo>
                          <a:pt x="15652" y="11129"/>
                        </a:lnTo>
                        <a:lnTo>
                          <a:pt x="15826" y="10579"/>
                        </a:lnTo>
                        <a:lnTo>
                          <a:pt x="16087" y="10028"/>
                        </a:lnTo>
                        <a:lnTo>
                          <a:pt x="16348" y="9477"/>
                        </a:lnTo>
                        <a:lnTo>
                          <a:pt x="16870" y="8871"/>
                        </a:lnTo>
                        <a:lnTo>
                          <a:pt x="16957" y="8375"/>
                        </a:lnTo>
                        <a:lnTo>
                          <a:pt x="17043" y="7824"/>
                        </a:lnTo>
                        <a:lnTo>
                          <a:pt x="17217" y="7273"/>
                        </a:lnTo>
                        <a:lnTo>
                          <a:pt x="17391" y="6777"/>
                        </a:lnTo>
                        <a:lnTo>
                          <a:pt x="17565" y="6226"/>
                        </a:lnTo>
                        <a:lnTo>
                          <a:pt x="17565" y="5730"/>
                        </a:lnTo>
                        <a:lnTo>
                          <a:pt x="18174" y="5234"/>
                        </a:lnTo>
                        <a:lnTo>
                          <a:pt x="18435" y="4738"/>
                        </a:lnTo>
                        <a:lnTo>
                          <a:pt x="18522" y="4298"/>
                        </a:lnTo>
                        <a:lnTo>
                          <a:pt x="18783" y="3857"/>
                        </a:lnTo>
                        <a:lnTo>
                          <a:pt x="18957" y="3416"/>
                        </a:lnTo>
                        <a:lnTo>
                          <a:pt x="19043" y="3030"/>
                        </a:lnTo>
                        <a:lnTo>
                          <a:pt x="19391" y="2590"/>
                        </a:lnTo>
                        <a:lnTo>
                          <a:pt x="19391" y="2204"/>
                        </a:lnTo>
                        <a:lnTo>
                          <a:pt x="19478" y="1928"/>
                        </a:lnTo>
                        <a:lnTo>
                          <a:pt x="19565" y="1598"/>
                        </a:lnTo>
                        <a:lnTo>
                          <a:pt x="19826" y="1377"/>
                        </a:lnTo>
                        <a:lnTo>
                          <a:pt x="19826" y="1047"/>
                        </a:lnTo>
                        <a:lnTo>
                          <a:pt x="19913" y="882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58" name="Freeform 65"/>
                  <p:cNvSpPr/>
                  <p:nvPr/>
                </p:nvSpPr>
                <p:spPr bwMode="auto">
                  <a:xfrm>
                    <a:off x="6322" y="17"/>
                    <a:ext cx="337" cy="36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71"/>
                        </a:moveTo>
                        <a:lnTo>
                          <a:pt x="184" y="18470"/>
                        </a:lnTo>
                        <a:lnTo>
                          <a:pt x="461" y="17869"/>
                        </a:lnTo>
                        <a:lnTo>
                          <a:pt x="737" y="17268"/>
                        </a:lnTo>
                        <a:lnTo>
                          <a:pt x="737" y="16721"/>
                        </a:lnTo>
                        <a:lnTo>
                          <a:pt x="1014" y="16120"/>
                        </a:lnTo>
                        <a:lnTo>
                          <a:pt x="1290" y="15519"/>
                        </a:lnTo>
                        <a:lnTo>
                          <a:pt x="1475" y="14918"/>
                        </a:lnTo>
                        <a:lnTo>
                          <a:pt x="1843" y="14262"/>
                        </a:lnTo>
                        <a:lnTo>
                          <a:pt x="2028" y="13661"/>
                        </a:lnTo>
                        <a:lnTo>
                          <a:pt x="2488" y="13115"/>
                        </a:lnTo>
                        <a:lnTo>
                          <a:pt x="2488" y="12568"/>
                        </a:lnTo>
                        <a:lnTo>
                          <a:pt x="2581" y="12022"/>
                        </a:lnTo>
                        <a:lnTo>
                          <a:pt x="2857" y="11421"/>
                        </a:lnTo>
                        <a:lnTo>
                          <a:pt x="2949" y="10874"/>
                        </a:lnTo>
                        <a:lnTo>
                          <a:pt x="3226" y="10328"/>
                        </a:lnTo>
                        <a:lnTo>
                          <a:pt x="3226" y="9836"/>
                        </a:lnTo>
                        <a:lnTo>
                          <a:pt x="3687" y="9290"/>
                        </a:lnTo>
                        <a:lnTo>
                          <a:pt x="4055" y="8798"/>
                        </a:lnTo>
                        <a:lnTo>
                          <a:pt x="4240" y="8197"/>
                        </a:lnTo>
                        <a:lnTo>
                          <a:pt x="4332" y="7760"/>
                        </a:lnTo>
                        <a:lnTo>
                          <a:pt x="4608" y="7268"/>
                        </a:lnTo>
                        <a:lnTo>
                          <a:pt x="4793" y="6776"/>
                        </a:lnTo>
                        <a:lnTo>
                          <a:pt x="5161" y="6339"/>
                        </a:lnTo>
                        <a:lnTo>
                          <a:pt x="5438" y="5902"/>
                        </a:lnTo>
                        <a:lnTo>
                          <a:pt x="5530" y="5410"/>
                        </a:lnTo>
                        <a:lnTo>
                          <a:pt x="5899" y="5027"/>
                        </a:lnTo>
                        <a:lnTo>
                          <a:pt x="5899" y="4590"/>
                        </a:lnTo>
                        <a:lnTo>
                          <a:pt x="6359" y="4153"/>
                        </a:lnTo>
                        <a:lnTo>
                          <a:pt x="6636" y="3770"/>
                        </a:lnTo>
                        <a:lnTo>
                          <a:pt x="6636" y="3443"/>
                        </a:lnTo>
                        <a:lnTo>
                          <a:pt x="7097" y="3005"/>
                        </a:lnTo>
                        <a:lnTo>
                          <a:pt x="7097" y="2732"/>
                        </a:lnTo>
                        <a:lnTo>
                          <a:pt x="7465" y="2404"/>
                        </a:lnTo>
                        <a:lnTo>
                          <a:pt x="7558" y="2131"/>
                        </a:lnTo>
                        <a:lnTo>
                          <a:pt x="7558" y="1803"/>
                        </a:lnTo>
                        <a:lnTo>
                          <a:pt x="7834" y="1585"/>
                        </a:lnTo>
                        <a:lnTo>
                          <a:pt x="8018" y="1311"/>
                        </a:lnTo>
                        <a:lnTo>
                          <a:pt x="8479" y="1038"/>
                        </a:lnTo>
                        <a:lnTo>
                          <a:pt x="8479" y="874"/>
                        </a:lnTo>
                        <a:lnTo>
                          <a:pt x="8848" y="656"/>
                        </a:lnTo>
                        <a:lnTo>
                          <a:pt x="8940" y="492"/>
                        </a:lnTo>
                        <a:lnTo>
                          <a:pt x="9124" y="383"/>
                        </a:lnTo>
                        <a:lnTo>
                          <a:pt x="9401" y="273"/>
                        </a:lnTo>
                        <a:lnTo>
                          <a:pt x="9401" y="109"/>
                        </a:lnTo>
                        <a:lnTo>
                          <a:pt x="9770" y="109"/>
                        </a:lnTo>
                        <a:lnTo>
                          <a:pt x="10138" y="55"/>
                        </a:lnTo>
                        <a:lnTo>
                          <a:pt x="10323" y="0"/>
                        </a:lnTo>
                        <a:lnTo>
                          <a:pt x="10599" y="55"/>
                        </a:lnTo>
                        <a:lnTo>
                          <a:pt x="10783" y="55"/>
                        </a:lnTo>
                        <a:lnTo>
                          <a:pt x="10876" y="109"/>
                        </a:lnTo>
                        <a:lnTo>
                          <a:pt x="11060" y="219"/>
                        </a:lnTo>
                        <a:lnTo>
                          <a:pt x="11429" y="328"/>
                        </a:lnTo>
                        <a:lnTo>
                          <a:pt x="11521" y="492"/>
                        </a:lnTo>
                        <a:lnTo>
                          <a:pt x="11982" y="710"/>
                        </a:lnTo>
                        <a:lnTo>
                          <a:pt x="12166" y="984"/>
                        </a:lnTo>
                        <a:lnTo>
                          <a:pt x="12442" y="1257"/>
                        </a:lnTo>
                        <a:lnTo>
                          <a:pt x="12442" y="1585"/>
                        </a:lnTo>
                        <a:lnTo>
                          <a:pt x="12535" y="1913"/>
                        </a:lnTo>
                        <a:lnTo>
                          <a:pt x="12903" y="2295"/>
                        </a:lnTo>
                        <a:lnTo>
                          <a:pt x="12903" y="2732"/>
                        </a:lnTo>
                        <a:lnTo>
                          <a:pt x="13364" y="3115"/>
                        </a:lnTo>
                        <a:lnTo>
                          <a:pt x="13364" y="3497"/>
                        </a:lnTo>
                        <a:lnTo>
                          <a:pt x="13641" y="3989"/>
                        </a:lnTo>
                        <a:lnTo>
                          <a:pt x="14101" y="4426"/>
                        </a:lnTo>
                        <a:lnTo>
                          <a:pt x="14194" y="4973"/>
                        </a:lnTo>
                        <a:lnTo>
                          <a:pt x="14470" y="5519"/>
                        </a:lnTo>
                        <a:lnTo>
                          <a:pt x="14747" y="5956"/>
                        </a:lnTo>
                        <a:lnTo>
                          <a:pt x="15115" y="6503"/>
                        </a:lnTo>
                        <a:lnTo>
                          <a:pt x="15207" y="7049"/>
                        </a:lnTo>
                        <a:lnTo>
                          <a:pt x="15392" y="7596"/>
                        </a:lnTo>
                        <a:lnTo>
                          <a:pt x="15668" y="8197"/>
                        </a:lnTo>
                        <a:lnTo>
                          <a:pt x="15853" y="8798"/>
                        </a:lnTo>
                        <a:lnTo>
                          <a:pt x="16037" y="9344"/>
                        </a:lnTo>
                        <a:lnTo>
                          <a:pt x="16313" y="9891"/>
                        </a:lnTo>
                        <a:lnTo>
                          <a:pt x="16774" y="10492"/>
                        </a:lnTo>
                        <a:lnTo>
                          <a:pt x="16774" y="11038"/>
                        </a:lnTo>
                        <a:lnTo>
                          <a:pt x="17051" y="11585"/>
                        </a:lnTo>
                        <a:lnTo>
                          <a:pt x="17235" y="12186"/>
                        </a:lnTo>
                        <a:lnTo>
                          <a:pt x="17419" y="12732"/>
                        </a:lnTo>
                        <a:lnTo>
                          <a:pt x="17512" y="13279"/>
                        </a:lnTo>
                        <a:lnTo>
                          <a:pt x="17512" y="13880"/>
                        </a:lnTo>
                        <a:lnTo>
                          <a:pt x="17972" y="14426"/>
                        </a:lnTo>
                        <a:lnTo>
                          <a:pt x="17972" y="14918"/>
                        </a:lnTo>
                        <a:lnTo>
                          <a:pt x="18433" y="15410"/>
                        </a:lnTo>
                        <a:lnTo>
                          <a:pt x="18525" y="15956"/>
                        </a:lnTo>
                        <a:lnTo>
                          <a:pt x="18710" y="16448"/>
                        </a:lnTo>
                        <a:lnTo>
                          <a:pt x="18894" y="16885"/>
                        </a:lnTo>
                        <a:lnTo>
                          <a:pt x="18986" y="17268"/>
                        </a:lnTo>
                        <a:lnTo>
                          <a:pt x="19263" y="17760"/>
                        </a:lnTo>
                        <a:lnTo>
                          <a:pt x="19263" y="18197"/>
                        </a:lnTo>
                        <a:lnTo>
                          <a:pt x="19447" y="18525"/>
                        </a:lnTo>
                        <a:lnTo>
                          <a:pt x="19539" y="18852"/>
                        </a:lnTo>
                        <a:lnTo>
                          <a:pt x="19631" y="19180"/>
                        </a:lnTo>
                        <a:lnTo>
                          <a:pt x="19816" y="19508"/>
                        </a:lnTo>
                        <a:lnTo>
                          <a:pt x="19908" y="19727"/>
                        </a:lnTo>
                        <a:lnTo>
                          <a:pt x="19908" y="19945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59" name="Freeform 66"/>
                  <p:cNvSpPr/>
                  <p:nvPr/>
                </p:nvSpPr>
                <p:spPr bwMode="auto">
                  <a:xfrm>
                    <a:off x="6657" y="370"/>
                    <a:ext cx="360" cy="35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74" y="623"/>
                        </a:lnTo>
                        <a:lnTo>
                          <a:pt x="348" y="1246"/>
                        </a:lnTo>
                        <a:lnTo>
                          <a:pt x="522" y="1870"/>
                        </a:lnTo>
                        <a:lnTo>
                          <a:pt x="609" y="2493"/>
                        </a:lnTo>
                        <a:lnTo>
                          <a:pt x="957" y="3116"/>
                        </a:lnTo>
                        <a:lnTo>
                          <a:pt x="1217" y="3739"/>
                        </a:lnTo>
                        <a:lnTo>
                          <a:pt x="1217" y="4363"/>
                        </a:lnTo>
                        <a:lnTo>
                          <a:pt x="1478" y="4986"/>
                        </a:lnTo>
                        <a:lnTo>
                          <a:pt x="1565" y="5552"/>
                        </a:lnTo>
                        <a:lnTo>
                          <a:pt x="2261" y="6176"/>
                        </a:lnTo>
                        <a:lnTo>
                          <a:pt x="2435" y="6742"/>
                        </a:lnTo>
                        <a:lnTo>
                          <a:pt x="2522" y="7309"/>
                        </a:lnTo>
                        <a:lnTo>
                          <a:pt x="2609" y="7875"/>
                        </a:lnTo>
                        <a:lnTo>
                          <a:pt x="2783" y="8499"/>
                        </a:lnTo>
                        <a:lnTo>
                          <a:pt x="2957" y="9008"/>
                        </a:lnTo>
                        <a:lnTo>
                          <a:pt x="3043" y="9575"/>
                        </a:lnTo>
                        <a:lnTo>
                          <a:pt x="3043" y="10142"/>
                        </a:lnTo>
                        <a:lnTo>
                          <a:pt x="3565" y="10652"/>
                        </a:lnTo>
                        <a:lnTo>
                          <a:pt x="3739" y="11218"/>
                        </a:lnTo>
                        <a:lnTo>
                          <a:pt x="4000" y="11728"/>
                        </a:lnTo>
                        <a:lnTo>
                          <a:pt x="4174" y="12181"/>
                        </a:lnTo>
                        <a:lnTo>
                          <a:pt x="4348" y="12691"/>
                        </a:lnTo>
                        <a:lnTo>
                          <a:pt x="4435" y="13258"/>
                        </a:lnTo>
                        <a:lnTo>
                          <a:pt x="4609" y="13654"/>
                        </a:lnTo>
                        <a:lnTo>
                          <a:pt x="4957" y="14108"/>
                        </a:lnTo>
                        <a:lnTo>
                          <a:pt x="5217" y="14561"/>
                        </a:lnTo>
                        <a:lnTo>
                          <a:pt x="5478" y="15014"/>
                        </a:lnTo>
                        <a:lnTo>
                          <a:pt x="5652" y="15411"/>
                        </a:lnTo>
                        <a:lnTo>
                          <a:pt x="5739" y="15807"/>
                        </a:lnTo>
                        <a:lnTo>
                          <a:pt x="6174" y="16204"/>
                        </a:lnTo>
                        <a:lnTo>
                          <a:pt x="6261" y="16601"/>
                        </a:lnTo>
                        <a:lnTo>
                          <a:pt x="6522" y="16941"/>
                        </a:lnTo>
                        <a:lnTo>
                          <a:pt x="6783" y="17337"/>
                        </a:lnTo>
                        <a:lnTo>
                          <a:pt x="6870" y="17564"/>
                        </a:lnTo>
                        <a:lnTo>
                          <a:pt x="7043" y="17960"/>
                        </a:lnTo>
                        <a:lnTo>
                          <a:pt x="7130" y="18130"/>
                        </a:lnTo>
                        <a:lnTo>
                          <a:pt x="7565" y="18470"/>
                        </a:lnTo>
                        <a:lnTo>
                          <a:pt x="7565" y="18754"/>
                        </a:lnTo>
                        <a:lnTo>
                          <a:pt x="7652" y="18924"/>
                        </a:lnTo>
                        <a:lnTo>
                          <a:pt x="7826" y="19150"/>
                        </a:lnTo>
                        <a:lnTo>
                          <a:pt x="8087" y="19320"/>
                        </a:lnTo>
                        <a:lnTo>
                          <a:pt x="8522" y="19490"/>
                        </a:lnTo>
                        <a:lnTo>
                          <a:pt x="8696" y="19660"/>
                        </a:lnTo>
                        <a:lnTo>
                          <a:pt x="8957" y="19717"/>
                        </a:lnTo>
                        <a:lnTo>
                          <a:pt x="9043" y="19887"/>
                        </a:lnTo>
                        <a:lnTo>
                          <a:pt x="9217" y="19887"/>
                        </a:lnTo>
                        <a:lnTo>
                          <a:pt x="9391" y="19943"/>
                        </a:lnTo>
                        <a:lnTo>
                          <a:pt x="9565" y="19943"/>
                        </a:lnTo>
                        <a:lnTo>
                          <a:pt x="9739" y="19943"/>
                        </a:lnTo>
                        <a:lnTo>
                          <a:pt x="10261" y="19887"/>
                        </a:lnTo>
                        <a:lnTo>
                          <a:pt x="10435" y="19887"/>
                        </a:lnTo>
                        <a:lnTo>
                          <a:pt x="10609" y="19717"/>
                        </a:lnTo>
                        <a:lnTo>
                          <a:pt x="10783" y="19490"/>
                        </a:lnTo>
                        <a:lnTo>
                          <a:pt x="10957" y="19320"/>
                        </a:lnTo>
                        <a:lnTo>
                          <a:pt x="11304" y="19093"/>
                        </a:lnTo>
                        <a:lnTo>
                          <a:pt x="11304" y="18810"/>
                        </a:lnTo>
                        <a:lnTo>
                          <a:pt x="11913" y="18527"/>
                        </a:lnTo>
                        <a:lnTo>
                          <a:pt x="12174" y="18244"/>
                        </a:lnTo>
                        <a:lnTo>
                          <a:pt x="12348" y="17960"/>
                        </a:lnTo>
                        <a:lnTo>
                          <a:pt x="12522" y="17564"/>
                        </a:lnTo>
                        <a:lnTo>
                          <a:pt x="12522" y="17167"/>
                        </a:lnTo>
                        <a:lnTo>
                          <a:pt x="12957" y="16714"/>
                        </a:lnTo>
                        <a:lnTo>
                          <a:pt x="13130" y="16261"/>
                        </a:lnTo>
                        <a:lnTo>
                          <a:pt x="13217" y="15807"/>
                        </a:lnTo>
                        <a:lnTo>
                          <a:pt x="13565" y="15411"/>
                        </a:lnTo>
                        <a:lnTo>
                          <a:pt x="13826" y="14844"/>
                        </a:lnTo>
                        <a:lnTo>
                          <a:pt x="14087" y="14334"/>
                        </a:lnTo>
                        <a:lnTo>
                          <a:pt x="14348" y="13824"/>
                        </a:lnTo>
                        <a:lnTo>
                          <a:pt x="14696" y="13314"/>
                        </a:lnTo>
                        <a:lnTo>
                          <a:pt x="14783" y="12805"/>
                        </a:lnTo>
                        <a:lnTo>
                          <a:pt x="15217" y="12181"/>
                        </a:lnTo>
                        <a:lnTo>
                          <a:pt x="15565" y="11671"/>
                        </a:lnTo>
                        <a:lnTo>
                          <a:pt x="15652" y="11105"/>
                        </a:lnTo>
                        <a:lnTo>
                          <a:pt x="15826" y="10538"/>
                        </a:lnTo>
                        <a:lnTo>
                          <a:pt x="16087" y="10028"/>
                        </a:lnTo>
                        <a:lnTo>
                          <a:pt x="16348" y="9462"/>
                        </a:lnTo>
                        <a:lnTo>
                          <a:pt x="16870" y="8895"/>
                        </a:lnTo>
                        <a:lnTo>
                          <a:pt x="16957" y="8385"/>
                        </a:lnTo>
                        <a:lnTo>
                          <a:pt x="17043" y="7819"/>
                        </a:lnTo>
                        <a:lnTo>
                          <a:pt x="17217" y="7309"/>
                        </a:lnTo>
                        <a:lnTo>
                          <a:pt x="17391" y="6742"/>
                        </a:lnTo>
                        <a:lnTo>
                          <a:pt x="17565" y="6232"/>
                        </a:lnTo>
                        <a:lnTo>
                          <a:pt x="17565" y="5722"/>
                        </a:lnTo>
                        <a:lnTo>
                          <a:pt x="18174" y="5212"/>
                        </a:lnTo>
                        <a:lnTo>
                          <a:pt x="18435" y="4759"/>
                        </a:lnTo>
                        <a:lnTo>
                          <a:pt x="18522" y="4249"/>
                        </a:lnTo>
                        <a:lnTo>
                          <a:pt x="18783" y="3853"/>
                        </a:lnTo>
                        <a:lnTo>
                          <a:pt x="18957" y="3399"/>
                        </a:lnTo>
                        <a:lnTo>
                          <a:pt x="19043" y="3003"/>
                        </a:lnTo>
                        <a:lnTo>
                          <a:pt x="19391" y="2606"/>
                        </a:lnTo>
                        <a:lnTo>
                          <a:pt x="19391" y="2266"/>
                        </a:lnTo>
                        <a:lnTo>
                          <a:pt x="19478" y="1870"/>
                        </a:lnTo>
                        <a:lnTo>
                          <a:pt x="19565" y="1643"/>
                        </a:lnTo>
                        <a:lnTo>
                          <a:pt x="19826" y="1360"/>
                        </a:lnTo>
                        <a:lnTo>
                          <a:pt x="19826" y="1076"/>
                        </a:lnTo>
                        <a:lnTo>
                          <a:pt x="19913" y="850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60" name="Freeform 67"/>
                  <p:cNvSpPr/>
                  <p:nvPr/>
                </p:nvSpPr>
                <p:spPr bwMode="auto">
                  <a:xfrm>
                    <a:off x="7017" y="0"/>
                    <a:ext cx="337" cy="37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96"/>
                        </a:moveTo>
                        <a:lnTo>
                          <a:pt x="184" y="18457"/>
                        </a:lnTo>
                        <a:lnTo>
                          <a:pt x="461" y="17872"/>
                        </a:lnTo>
                        <a:lnTo>
                          <a:pt x="737" y="17287"/>
                        </a:lnTo>
                        <a:lnTo>
                          <a:pt x="737" y="16649"/>
                        </a:lnTo>
                        <a:lnTo>
                          <a:pt x="1014" y="16064"/>
                        </a:lnTo>
                        <a:lnTo>
                          <a:pt x="1290" y="15479"/>
                        </a:lnTo>
                        <a:lnTo>
                          <a:pt x="1475" y="14894"/>
                        </a:lnTo>
                        <a:lnTo>
                          <a:pt x="1843" y="14255"/>
                        </a:lnTo>
                        <a:lnTo>
                          <a:pt x="2028" y="13670"/>
                        </a:lnTo>
                        <a:lnTo>
                          <a:pt x="2488" y="13138"/>
                        </a:lnTo>
                        <a:lnTo>
                          <a:pt x="2488" y="12553"/>
                        </a:lnTo>
                        <a:lnTo>
                          <a:pt x="2581" y="12021"/>
                        </a:lnTo>
                        <a:lnTo>
                          <a:pt x="2857" y="11489"/>
                        </a:lnTo>
                        <a:lnTo>
                          <a:pt x="2949" y="10904"/>
                        </a:lnTo>
                        <a:lnTo>
                          <a:pt x="3226" y="10372"/>
                        </a:lnTo>
                        <a:lnTo>
                          <a:pt x="3226" y="9840"/>
                        </a:lnTo>
                        <a:lnTo>
                          <a:pt x="3687" y="9255"/>
                        </a:lnTo>
                        <a:lnTo>
                          <a:pt x="4055" y="8723"/>
                        </a:lnTo>
                        <a:lnTo>
                          <a:pt x="4240" y="8191"/>
                        </a:lnTo>
                        <a:lnTo>
                          <a:pt x="4332" y="7766"/>
                        </a:lnTo>
                        <a:lnTo>
                          <a:pt x="4608" y="7234"/>
                        </a:lnTo>
                        <a:lnTo>
                          <a:pt x="4793" y="6755"/>
                        </a:lnTo>
                        <a:lnTo>
                          <a:pt x="5161" y="6330"/>
                        </a:lnTo>
                        <a:lnTo>
                          <a:pt x="5438" y="5904"/>
                        </a:lnTo>
                        <a:lnTo>
                          <a:pt x="5530" y="5426"/>
                        </a:lnTo>
                        <a:lnTo>
                          <a:pt x="5899" y="5000"/>
                        </a:lnTo>
                        <a:lnTo>
                          <a:pt x="5899" y="4521"/>
                        </a:lnTo>
                        <a:lnTo>
                          <a:pt x="6359" y="4149"/>
                        </a:lnTo>
                        <a:lnTo>
                          <a:pt x="6636" y="3777"/>
                        </a:lnTo>
                        <a:lnTo>
                          <a:pt x="6636" y="3404"/>
                        </a:lnTo>
                        <a:lnTo>
                          <a:pt x="7097" y="3032"/>
                        </a:lnTo>
                        <a:lnTo>
                          <a:pt x="7097" y="2713"/>
                        </a:lnTo>
                        <a:lnTo>
                          <a:pt x="7465" y="2447"/>
                        </a:lnTo>
                        <a:lnTo>
                          <a:pt x="7558" y="2128"/>
                        </a:lnTo>
                        <a:lnTo>
                          <a:pt x="7558" y="1809"/>
                        </a:lnTo>
                        <a:lnTo>
                          <a:pt x="7834" y="1543"/>
                        </a:lnTo>
                        <a:lnTo>
                          <a:pt x="8018" y="1330"/>
                        </a:lnTo>
                        <a:lnTo>
                          <a:pt x="8479" y="1064"/>
                        </a:lnTo>
                        <a:lnTo>
                          <a:pt x="8479" y="851"/>
                        </a:lnTo>
                        <a:lnTo>
                          <a:pt x="8848" y="691"/>
                        </a:lnTo>
                        <a:lnTo>
                          <a:pt x="8940" y="479"/>
                        </a:lnTo>
                        <a:lnTo>
                          <a:pt x="9124" y="372"/>
                        </a:lnTo>
                        <a:lnTo>
                          <a:pt x="9401" y="266"/>
                        </a:lnTo>
                        <a:lnTo>
                          <a:pt x="9401" y="106"/>
                        </a:lnTo>
                        <a:lnTo>
                          <a:pt x="9770" y="106"/>
                        </a:lnTo>
                        <a:lnTo>
                          <a:pt x="10138" y="53"/>
                        </a:lnTo>
                        <a:lnTo>
                          <a:pt x="10323" y="0"/>
                        </a:lnTo>
                        <a:lnTo>
                          <a:pt x="10599" y="53"/>
                        </a:lnTo>
                        <a:lnTo>
                          <a:pt x="10783" y="53"/>
                        </a:lnTo>
                        <a:lnTo>
                          <a:pt x="10876" y="106"/>
                        </a:lnTo>
                        <a:lnTo>
                          <a:pt x="11060" y="213"/>
                        </a:lnTo>
                        <a:lnTo>
                          <a:pt x="11429" y="319"/>
                        </a:lnTo>
                        <a:lnTo>
                          <a:pt x="11521" y="479"/>
                        </a:lnTo>
                        <a:lnTo>
                          <a:pt x="11982" y="745"/>
                        </a:lnTo>
                        <a:lnTo>
                          <a:pt x="12166" y="1011"/>
                        </a:lnTo>
                        <a:lnTo>
                          <a:pt x="12442" y="1277"/>
                        </a:lnTo>
                        <a:lnTo>
                          <a:pt x="12442" y="1543"/>
                        </a:lnTo>
                        <a:lnTo>
                          <a:pt x="12535" y="1915"/>
                        </a:lnTo>
                        <a:lnTo>
                          <a:pt x="12903" y="2287"/>
                        </a:lnTo>
                        <a:lnTo>
                          <a:pt x="12903" y="2713"/>
                        </a:lnTo>
                        <a:lnTo>
                          <a:pt x="13364" y="3138"/>
                        </a:lnTo>
                        <a:lnTo>
                          <a:pt x="13364" y="3564"/>
                        </a:lnTo>
                        <a:lnTo>
                          <a:pt x="13641" y="3989"/>
                        </a:lnTo>
                        <a:lnTo>
                          <a:pt x="14101" y="4415"/>
                        </a:lnTo>
                        <a:lnTo>
                          <a:pt x="14194" y="4947"/>
                        </a:lnTo>
                        <a:lnTo>
                          <a:pt x="14470" y="5479"/>
                        </a:lnTo>
                        <a:lnTo>
                          <a:pt x="14747" y="5957"/>
                        </a:lnTo>
                        <a:lnTo>
                          <a:pt x="15115" y="6489"/>
                        </a:lnTo>
                        <a:lnTo>
                          <a:pt x="15207" y="7074"/>
                        </a:lnTo>
                        <a:lnTo>
                          <a:pt x="15392" y="7606"/>
                        </a:lnTo>
                        <a:lnTo>
                          <a:pt x="15668" y="8191"/>
                        </a:lnTo>
                        <a:lnTo>
                          <a:pt x="15853" y="8777"/>
                        </a:lnTo>
                        <a:lnTo>
                          <a:pt x="16037" y="9362"/>
                        </a:lnTo>
                        <a:lnTo>
                          <a:pt x="16313" y="9894"/>
                        </a:lnTo>
                        <a:lnTo>
                          <a:pt x="16774" y="10426"/>
                        </a:lnTo>
                        <a:lnTo>
                          <a:pt x="16774" y="11011"/>
                        </a:lnTo>
                        <a:lnTo>
                          <a:pt x="17051" y="11649"/>
                        </a:lnTo>
                        <a:lnTo>
                          <a:pt x="17235" y="12181"/>
                        </a:lnTo>
                        <a:lnTo>
                          <a:pt x="17419" y="12766"/>
                        </a:lnTo>
                        <a:lnTo>
                          <a:pt x="17512" y="13298"/>
                        </a:lnTo>
                        <a:lnTo>
                          <a:pt x="17512" y="13830"/>
                        </a:lnTo>
                        <a:lnTo>
                          <a:pt x="17972" y="14415"/>
                        </a:lnTo>
                        <a:lnTo>
                          <a:pt x="17972" y="14947"/>
                        </a:lnTo>
                        <a:lnTo>
                          <a:pt x="18433" y="15479"/>
                        </a:lnTo>
                        <a:lnTo>
                          <a:pt x="18525" y="15904"/>
                        </a:lnTo>
                        <a:lnTo>
                          <a:pt x="18710" y="16436"/>
                        </a:lnTo>
                        <a:lnTo>
                          <a:pt x="18894" y="16862"/>
                        </a:lnTo>
                        <a:lnTo>
                          <a:pt x="18986" y="17340"/>
                        </a:lnTo>
                        <a:lnTo>
                          <a:pt x="19263" y="17713"/>
                        </a:lnTo>
                        <a:lnTo>
                          <a:pt x="19263" y="18138"/>
                        </a:lnTo>
                        <a:lnTo>
                          <a:pt x="19447" y="18511"/>
                        </a:lnTo>
                        <a:lnTo>
                          <a:pt x="19539" y="18883"/>
                        </a:lnTo>
                        <a:lnTo>
                          <a:pt x="19631" y="19149"/>
                        </a:lnTo>
                        <a:lnTo>
                          <a:pt x="19816" y="19521"/>
                        </a:lnTo>
                        <a:lnTo>
                          <a:pt x="19908" y="19734"/>
                        </a:lnTo>
                        <a:lnTo>
                          <a:pt x="19908" y="19947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61" name="Freeform 68"/>
                  <p:cNvSpPr/>
                  <p:nvPr/>
                </p:nvSpPr>
                <p:spPr bwMode="auto">
                  <a:xfrm>
                    <a:off x="7345" y="362"/>
                    <a:ext cx="357" cy="36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74" y="661"/>
                        </a:lnTo>
                        <a:lnTo>
                          <a:pt x="348" y="1212"/>
                        </a:lnTo>
                        <a:lnTo>
                          <a:pt x="522" y="1873"/>
                        </a:lnTo>
                        <a:lnTo>
                          <a:pt x="609" y="2534"/>
                        </a:lnTo>
                        <a:lnTo>
                          <a:pt x="957" y="3140"/>
                        </a:lnTo>
                        <a:lnTo>
                          <a:pt x="1217" y="3691"/>
                        </a:lnTo>
                        <a:lnTo>
                          <a:pt x="1217" y="4298"/>
                        </a:lnTo>
                        <a:lnTo>
                          <a:pt x="1478" y="4959"/>
                        </a:lnTo>
                        <a:lnTo>
                          <a:pt x="1565" y="5565"/>
                        </a:lnTo>
                        <a:lnTo>
                          <a:pt x="2261" y="6171"/>
                        </a:lnTo>
                        <a:lnTo>
                          <a:pt x="2435" y="6777"/>
                        </a:lnTo>
                        <a:lnTo>
                          <a:pt x="2522" y="7328"/>
                        </a:lnTo>
                        <a:lnTo>
                          <a:pt x="2609" y="7879"/>
                        </a:lnTo>
                        <a:lnTo>
                          <a:pt x="2783" y="8485"/>
                        </a:lnTo>
                        <a:lnTo>
                          <a:pt x="2957" y="9036"/>
                        </a:lnTo>
                        <a:lnTo>
                          <a:pt x="3043" y="9642"/>
                        </a:lnTo>
                        <a:lnTo>
                          <a:pt x="3043" y="10138"/>
                        </a:lnTo>
                        <a:lnTo>
                          <a:pt x="3565" y="10689"/>
                        </a:lnTo>
                        <a:lnTo>
                          <a:pt x="3739" y="11185"/>
                        </a:lnTo>
                        <a:lnTo>
                          <a:pt x="4000" y="11736"/>
                        </a:lnTo>
                        <a:lnTo>
                          <a:pt x="4174" y="12176"/>
                        </a:lnTo>
                        <a:lnTo>
                          <a:pt x="4348" y="12727"/>
                        </a:lnTo>
                        <a:lnTo>
                          <a:pt x="4435" y="13223"/>
                        </a:lnTo>
                        <a:lnTo>
                          <a:pt x="4609" y="13664"/>
                        </a:lnTo>
                        <a:lnTo>
                          <a:pt x="4957" y="14105"/>
                        </a:lnTo>
                        <a:lnTo>
                          <a:pt x="5217" y="14545"/>
                        </a:lnTo>
                        <a:lnTo>
                          <a:pt x="5478" y="14986"/>
                        </a:lnTo>
                        <a:lnTo>
                          <a:pt x="5652" y="15482"/>
                        </a:lnTo>
                        <a:lnTo>
                          <a:pt x="5739" y="15868"/>
                        </a:lnTo>
                        <a:lnTo>
                          <a:pt x="6174" y="16198"/>
                        </a:lnTo>
                        <a:lnTo>
                          <a:pt x="6261" y="16584"/>
                        </a:lnTo>
                        <a:lnTo>
                          <a:pt x="6522" y="16970"/>
                        </a:lnTo>
                        <a:lnTo>
                          <a:pt x="6783" y="17245"/>
                        </a:lnTo>
                        <a:lnTo>
                          <a:pt x="6870" y="17631"/>
                        </a:lnTo>
                        <a:lnTo>
                          <a:pt x="7043" y="17906"/>
                        </a:lnTo>
                        <a:lnTo>
                          <a:pt x="7130" y="18182"/>
                        </a:lnTo>
                        <a:lnTo>
                          <a:pt x="7565" y="18457"/>
                        </a:lnTo>
                        <a:lnTo>
                          <a:pt x="7565" y="18733"/>
                        </a:lnTo>
                        <a:lnTo>
                          <a:pt x="7652" y="18953"/>
                        </a:lnTo>
                        <a:lnTo>
                          <a:pt x="7826" y="19118"/>
                        </a:lnTo>
                        <a:lnTo>
                          <a:pt x="8087" y="19339"/>
                        </a:lnTo>
                        <a:lnTo>
                          <a:pt x="8522" y="19504"/>
                        </a:lnTo>
                        <a:lnTo>
                          <a:pt x="8696" y="19669"/>
                        </a:lnTo>
                        <a:lnTo>
                          <a:pt x="8957" y="19725"/>
                        </a:lnTo>
                        <a:lnTo>
                          <a:pt x="9043" y="19890"/>
                        </a:lnTo>
                        <a:lnTo>
                          <a:pt x="9217" y="19890"/>
                        </a:lnTo>
                        <a:lnTo>
                          <a:pt x="9391" y="19945"/>
                        </a:lnTo>
                        <a:lnTo>
                          <a:pt x="9565" y="19945"/>
                        </a:lnTo>
                        <a:lnTo>
                          <a:pt x="9739" y="19945"/>
                        </a:lnTo>
                        <a:lnTo>
                          <a:pt x="10261" y="19890"/>
                        </a:lnTo>
                        <a:lnTo>
                          <a:pt x="10435" y="19890"/>
                        </a:lnTo>
                        <a:lnTo>
                          <a:pt x="10609" y="19725"/>
                        </a:lnTo>
                        <a:lnTo>
                          <a:pt x="10783" y="19504"/>
                        </a:lnTo>
                        <a:lnTo>
                          <a:pt x="10957" y="19339"/>
                        </a:lnTo>
                        <a:lnTo>
                          <a:pt x="11304" y="19118"/>
                        </a:lnTo>
                        <a:lnTo>
                          <a:pt x="11304" y="18843"/>
                        </a:lnTo>
                        <a:lnTo>
                          <a:pt x="11913" y="18567"/>
                        </a:lnTo>
                        <a:lnTo>
                          <a:pt x="12174" y="18237"/>
                        </a:lnTo>
                        <a:lnTo>
                          <a:pt x="12348" y="17851"/>
                        </a:lnTo>
                        <a:lnTo>
                          <a:pt x="12522" y="17466"/>
                        </a:lnTo>
                        <a:lnTo>
                          <a:pt x="12522" y="17190"/>
                        </a:lnTo>
                        <a:lnTo>
                          <a:pt x="12957" y="16749"/>
                        </a:lnTo>
                        <a:lnTo>
                          <a:pt x="13130" y="16309"/>
                        </a:lnTo>
                        <a:lnTo>
                          <a:pt x="13217" y="15813"/>
                        </a:lnTo>
                        <a:lnTo>
                          <a:pt x="13565" y="15317"/>
                        </a:lnTo>
                        <a:lnTo>
                          <a:pt x="13826" y="14876"/>
                        </a:lnTo>
                        <a:lnTo>
                          <a:pt x="14087" y="14325"/>
                        </a:lnTo>
                        <a:lnTo>
                          <a:pt x="14348" y="13829"/>
                        </a:lnTo>
                        <a:lnTo>
                          <a:pt x="14696" y="13278"/>
                        </a:lnTo>
                        <a:lnTo>
                          <a:pt x="14783" y="12837"/>
                        </a:lnTo>
                        <a:lnTo>
                          <a:pt x="15217" y="12176"/>
                        </a:lnTo>
                        <a:lnTo>
                          <a:pt x="15565" y="11680"/>
                        </a:lnTo>
                        <a:lnTo>
                          <a:pt x="15652" y="11129"/>
                        </a:lnTo>
                        <a:lnTo>
                          <a:pt x="15826" y="10579"/>
                        </a:lnTo>
                        <a:lnTo>
                          <a:pt x="16087" y="10028"/>
                        </a:lnTo>
                        <a:lnTo>
                          <a:pt x="16348" y="9477"/>
                        </a:lnTo>
                        <a:lnTo>
                          <a:pt x="16870" y="8871"/>
                        </a:lnTo>
                        <a:lnTo>
                          <a:pt x="16957" y="8375"/>
                        </a:lnTo>
                        <a:lnTo>
                          <a:pt x="17043" y="7824"/>
                        </a:lnTo>
                        <a:lnTo>
                          <a:pt x="17217" y="7273"/>
                        </a:lnTo>
                        <a:lnTo>
                          <a:pt x="17391" y="6777"/>
                        </a:lnTo>
                        <a:lnTo>
                          <a:pt x="17565" y="6226"/>
                        </a:lnTo>
                        <a:lnTo>
                          <a:pt x="17565" y="5730"/>
                        </a:lnTo>
                        <a:lnTo>
                          <a:pt x="18174" y="5234"/>
                        </a:lnTo>
                        <a:lnTo>
                          <a:pt x="18435" y="4738"/>
                        </a:lnTo>
                        <a:lnTo>
                          <a:pt x="18522" y="4298"/>
                        </a:lnTo>
                        <a:lnTo>
                          <a:pt x="18783" y="3857"/>
                        </a:lnTo>
                        <a:lnTo>
                          <a:pt x="18957" y="3416"/>
                        </a:lnTo>
                        <a:lnTo>
                          <a:pt x="19043" y="3030"/>
                        </a:lnTo>
                        <a:lnTo>
                          <a:pt x="19391" y="2590"/>
                        </a:lnTo>
                        <a:lnTo>
                          <a:pt x="19391" y="2204"/>
                        </a:lnTo>
                        <a:lnTo>
                          <a:pt x="19478" y="1928"/>
                        </a:lnTo>
                        <a:lnTo>
                          <a:pt x="19565" y="1598"/>
                        </a:lnTo>
                        <a:lnTo>
                          <a:pt x="19826" y="1377"/>
                        </a:lnTo>
                        <a:lnTo>
                          <a:pt x="19826" y="1047"/>
                        </a:lnTo>
                        <a:lnTo>
                          <a:pt x="19913" y="882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62" name="Freeform 69"/>
                  <p:cNvSpPr/>
                  <p:nvPr/>
                </p:nvSpPr>
                <p:spPr bwMode="auto">
                  <a:xfrm>
                    <a:off x="7720" y="7"/>
                    <a:ext cx="337" cy="36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71"/>
                        </a:moveTo>
                        <a:lnTo>
                          <a:pt x="184" y="18470"/>
                        </a:lnTo>
                        <a:lnTo>
                          <a:pt x="461" y="17869"/>
                        </a:lnTo>
                        <a:lnTo>
                          <a:pt x="737" y="17268"/>
                        </a:lnTo>
                        <a:lnTo>
                          <a:pt x="737" y="16721"/>
                        </a:lnTo>
                        <a:lnTo>
                          <a:pt x="1014" y="16120"/>
                        </a:lnTo>
                        <a:lnTo>
                          <a:pt x="1290" y="15519"/>
                        </a:lnTo>
                        <a:lnTo>
                          <a:pt x="1475" y="14918"/>
                        </a:lnTo>
                        <a:lnTo>
                          <a:pt x="1843" y="14262"/>
                        </a:lnTo>
                        <a:lnTo>
                          <a:pt x="2028" y="13661"/>
                        </a:lnTo>
                        <a:lnTo>
                          <a:pt x="2488" y="13115"/>
                        </a:lnTo>
                        <a:lnTo>
                          <a:pt x="2488" y="12568"/>
                        </a:lnTo>
                        <a:lnTo>
                          <a:pt x="2581" y="12022"/>
                        </a:lnTo>
                        <a:lnTo>
                          <a:pt x="2857" y="11421"/>
                        </a:lnTo>
                        <a:lnTo>
                          <a:pt x="2949" y="10874"/>
                        </a:lnTo>
                        <a:lnTo>
                          <a:pt x="3226" y="10328"/>
                        </a:lnTo>
                        <a:lnTo>
                          <a:pt x="3226" y="9836"/>
                        </a:lnTo>
                        <a:lnTo>
                          <a:pt x="3687" y="9290"/>
                        </a:lnTo>
                        <a:lnTo>
                          <a:pt x="4055" y="8798"/>
                        </a:lnTo>
                        <a:lnTo>
                          <a:pt x="4240" y="8197"/>
                        </a:lnTo>
                        <a:lnTo>
                          <a:pt x="4332" y="7760"/>
                        </a:lnTo>
                        <a:lnTo>
                          <a:pt x="4608" y="7268"/>
                        </a:lnTo>
                        <a:lnTo>
                          <a:pt x="4793" y="6776"/>
                        </a:lnTo>
                        <a:lnTo>
                          <a:pt x="5161" y="6339"/>
                        </a:lnTo>
                        <a:lnTo>
                          <a:pt x="5438" y="5902"/>
                        </a:lnTo>
                        <a:lnTo>
                          <a:pt x="5530" y="5410"/>
                        </a:lnTo>
                        <a:lnTo>
                          <a:pt x="5899" y="5027"/>
                        </a:lnTo>
                        <a:lnTo>
                          <a:pt x="5899" y="4590"/>
                        </a:lnTo>
                        <a:lnTo>
                          <a:pt x="6359" y="4153"/>
                        </a:lnTo>
                        <a:lnTo>
                          <a:pt x="6636" y="3770"/>
                        </a:lnTo>
                        <a:lnTo>
                          <a:pt x="6636" y="3443"/>
                        </a:lnTo>
                        <a:lnTo>
                          <a:pt x="7097" y="3005"/>
                        </a:lnTo>
                        <a:lnTo>
                          <a:pt x="7097" y="2732"/>
                        </a:lnTo>
                        <a:lnTo>
                          <a:pt x="7465" y="2404"/>
                        </a:lnTo>
                        <a:lnTo>
                          <a:pt x="7558" y="2131"/>
                        </a:lnTo>
                        <a:lnTo>
                          <a:pt x="7558" y="1803"/>
                        </a:lnTo>
                        <a:lnTo>
                          <a:pt x="7834" y="1585"/>
                        </a:lnTo>
                        <a:lnTo>
                          <a:pt x="8018" y="1311"/>
                        </a:lnTo>
                        <a:lnTo>
                          <a:pt x="8479" y="1038"/>
                        </a:lnTo>
                        <a:lnTo>
                          <a:pt x="8479" y="874"/>
                        </a:lnTo>
                        <a:lnTo>
                          <a:pt x="8848" y="656"/>
                        </a:lnTo>
                        <a:lnTo>
                          <a:pt x="8940" y="492"/>
                        </a:lnTo>
                        <a:lnTo>
                          <a:pt x="9124" y="383"/>
                        </a:lnTo>
                        <a:lnTo>
                          <a:pt x="9401" y="273"/>
                        </a:lnTo>
                        <a:lnTo>
                          <a:pt x="9401" y="109"/>
                        </a:lnTo>
                        <a:lnTo>
                          <a:pt x="9770" y="109"/>
                        </a:lnTo>
                        <a:lnTo>
                          <a:pt x="10138" y="55"/>
                        </a:lnTo>
                        <a:lnTo>
                          <a:pt x="10323" y="0"/>
                        </a:lnTo>
                        <a:lnTo>
                          <a:pt x="10599" y="55"/>
                        </a:lnTo>
                        <a:lnTo>
                          <a:pt x="10783" y="55"/>
                        </a:lnTo>
                        <a:lnTo>
                          <a:pt x="10876" y="109"/>
                        </a:lnTo>
                        <a:lnTo>
                          <a:pt x="11060" y="219"/>
                        </a:lnTo>
                        <a:lnTo>
                          <a:pt x="11429" y="328"/>
                        </a:lnTo>
                        <a:lnTo>
                          <a:pt x="11521" y="492"/>
                        </a:lnTo>
                        <a:lnTo>
                          <a:pt x="11982" y="710"/>
                        </a:lnTo>
                        <a:lnTo>
                          <a:pt x="12166" y="984"/>
                        </a:lnTo>
                        <a:lnTo>
                          <a:pt x="12442" y="1257"/>
                        </a:lnTo>
                        <a:lnTo>
                          <a:pt x="12442" y="1585"/>
                        </a:lnTo>
                        <a:lnTo>
                          <a:pt x="12535" y="1913"/>
                        </a:lnTo>
                        <a:lnTo>
                          <a:pt x="12903" y="2295"/>
                        </a:lnTo>
                        <a:lnTo>
                          <a:pt x="12903" y="2732"/>
                        </a:lnTo>
                        <a:lnTo>
                          <a:pt x="13364" y="3115"/>
                        </a:lnTo>
                        <a:lnTo>
                          <a:pt x="13364" y="3497"/>
                        </a:lnTo>
                        <a:lnTo>
                          <a:pt x="13641" y="3989"/>
                        </a:lnTo>
                        <a:lnTo>
                          <a:pt x="14101" y="4426"/>
                        </a:lnTo>
                        <a:lnTo>
                          <a:pt x="14194" y="4973"/>
                        </a:lnTo>
                        <a:lnTo>
                          <a:pt x="14470" y="5519"/>
                        </a:lnTo>
                        <a:lnTo>
                          <a:pt x="14747" y="5956"/>
                        </a:lnTo>
                        <a:lnTo>
                          <a:pt x="15115" y="6503"/>
                        </a:lnTo>
                        <a:lnTo>
                          <a:pt x="15207" y="7049"/>
                        </a:lnTo>
                        <a:lnTo>
                          <a:pt x="15392" y="7596"/>
                        </a:lnTo>
                        <a:lnTo>
                          <a:pt x="15668" y="8197"/>
                        </a:lnTo>
                        <a:lnTo>
                          <a:pt x="15853" y="8798"/>
                        </a:lnTo>
                        <a:lnTo>
                          <a:pt x="16037" y="9344"/>
                        </a:lnTo>
                        <a:lnTo>
                          <a:pt x="16313" y="9891"/>
                        </a:lnTo>
                        <a:lnTo>
                          <a:pt x="16774" y="10492"/>
                        </a:lnTo>
                        <a:lnTo>
                          <a:pt x="16774" y="11038"/>
                        </a:lnTo>
                        <a:lnTo>
                          <a:pt x="17051" y="11585"/>
                        </a:lnTo>
                        <a:lnTo>
                          <a:pt x="17235" y="12186"/>
                        </a:lnTo>
                        <a:lnTo>
                          <a:pt x="17419" y="12732"/>
                        </a:lnTo>
                        <a:lnTo>
                          <a:pt x="17512" y="13279"/>
                        </a:lnTo>
                        <a:lnTo>
                          <a:pt x="17512" y="13880"/>
                        </a:lnTo>
                        <a:lnTo>
                          <a:pt x="17972" y="14426"/>
                        </a:lnTo>
                        <a:lnTo>
                          <a:pt x="17972" y="14918"/>
                        </a:lnTo>
                        <a:lnTo>
                          <a:pt x="18433" y="15410"/>
                        </a:lnTo>
                        <a:lnTo>
                          <a:pt x="18525" y="15956"/>
                        </a:lnTo>
                        <a:lnTo>
                          <a:pt x="18710" y="16448"/>
                        </a:lnTo>
                        <a:lnTo>
                          <a:pt x="18894" y="16885"/>
                        </a:lnTo>
                        <a:lnTo>
                          <a:pt x="18986" y="17268"/>
                        </a:lnTo>
                        <a:lnTo>
                          <a:pt x="19263" y="17760"/>
                        </a:lnTo>
                        <a:lnTo>
                          <a:pt x="19263" y="18197"/>
                        </a:lnTo>
                        <a:lnTo>
                          <a:pt x="19447" y="18525"/>
                        </a:lnTo>
                        <a:lnTo>
                          <a:pt x="19539" y="18852"/>
                        </a:lnTo>
                        <a:lnTo>
                          <a:pt x="19631" y="19180"/>
                        </a:lnTo>
                        <a:lnTo>
                          <a:pt x="19816" y="19508"/>
                        </a:lnTo>
                        <a:lnTo>
                          <a:pt x="19908" y="19727"/>
                        </a:lnTo>
                        <a:lnTo>
                          <a:pt x="19908" y="19945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63" name="Freeform 70"/>
                  <p:cNvSpPr/>
                  <p:nvPr/>
                </p:nvSpPr>
                <p:spPr bwMode="auto">
                  <a:xfrm>
                    <a:off x="8055" y="360"/>
                    <a:ext cx="355" cy="35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74" y="623"/>
                        </a:lnTo>
                        <a:lnTo>
                          <a:pt x="348" y="1246"/>
                        </a:lnTo>
                        <a:lnTo>
                          <a:pt x="522" y="1870"/>
                        </a:lnTo>
                        <a:lnTo>
                          <a:pt x="609" y="2493"/>
                        </a:lnTo>
                        <a:lnTo>
                          <a:pt x="957" y="3116"/>
                        </a:lnTo>
                        <a:lnTo>
                          <a:pt x="1217" y="3739"/>
                        </a:lnTo>
                        <a:lnTo>
                          <a:pt x="1217" y="4363"/>
                        </a:lnTo>
                        <a:lnTo>
                          <a:pt x="1478" y="4986"/>
                        </a:lnTo>
                        <a:lnTo>
                          <a:pt x="1565" y="5552"/>
                        </a:lnTo>
                        <a:lnTo>
                          <a:pt x="2261" y="6176"/>
                        </a:lnTo>
                        <a:lnTo>
                          <a:pt x="2435" y="6742"/>
                        </a:lnTo>
                        <a:lnTo>
                          <a:pt x="2522" y="7309"/>
                        </a:lnTo>
                        <a:lnTo>
                          <a:pt x="2609" y="7875"/>
                        </a:lnTo>
                        <a:lnTo>
                          <a:pt x="2783" y="8499"/>
                        </a:lnTo>
                        <a:lnTo>
                          <a:pt x="2957" y="9008"/>
                        </a:lnTo>
                        <a:lnTo>
                          <a:pt x="3043" y="9575"/>
                        </a:lnTo>
                        <a:lnTo>
                          <a:pt x="3043" y="10142"/>
                        </a:lnTo>
                        <a:lnTo>
                          <a:pt x="3565" y="10652"/>
                        </a:lnTo>
                        <a:lnTo>
                          <a:pt x="3739" y="11218"/>
                        </a:lnTo>
                        <a:lnTo>
                          <a:pt x="4000" y="11728"/>
                        </a:lnTo>
                        <a:lnTo>
                          <a:pt x="4174" y="12181"/>
                        </a:lnTo>
                        <a:lnTo>
                          <a:pt x="4348" y="12691"/>
                        </a:lnTo>
                        <a:lnTo>
                          <a:pt x="4435" y="13258"/>
                        </a:lnTo>
                        <a:lnTo>
                          <a:pt x="4609" y="13654"/>
                        </a:lnTo>
                        <a:lnTo>
                          <a:pt x="4957" y="14108"/>
                        </a:lnTo>
                        <a:lnTo>
                          <a:pt x="5217" y="14561"/>
                        </a:lnTo>
                        <a:lnTo>
                          <a:pt x="5478" y="15014"/>
                        </a:lnTo>
                        <a:lnTo>
                          <a:pt x="5652" y="15411"/>
                        </a:lnTo>
                        <a:lnTo>
                          <a:pt x="5739" y="15807"/>
                        </a:lnTo>
                        <a:lnTo>
                          <a:pt x="6174" y="16204"/>
                        </a:lnTo>
                        <a:lnTo>
                          <a:pt x="6261" y="16601"/>
                        </a:lnTo>
                        <a:lnTo>
                          <a:pt x="6522" y="16941"/>
                        </a:lnTo>
                        <a:lnTo>
                          <a:pt x="6783" y="17337"/>
                        </a:lnTo>
                        <a:lnTo>
                          <a:pt x="6870" y="17564"/>
                        </a:lnTo>
                        <a:lnTo>
                          <a:pt x="7043" y="17960"/>
                        </a:lnTo>
                        <a:lnTo>
                          <a:pt x="7130" y="18130"/>
                        </a:lnTo>
                        <a:lnTo>
                          <a:pt x="7565" y="18470"/>
                        </a:lnTo>
                        <a:lnTo>
                          <a:pt x="7565" y="18754"/>
                        </a:lnTo>
                        <a:lnTo>
                          <a:pt x="7652" y="18924"/>
                        </a:lnTo>
                        <a:lnTo>
                          <a:pt x="7826" y="19150"/>
                        </a:lnTo>
                        <a:lnTo>
                          <a:pt x="8087" y="19320"/>
                        </a:lnTo>
                        <a:lnTo>
                          <a:pt x="8522" y="19490"/>
                        </a:lnTo>
                        <a:lnTo>
                          <a:pt x="8696" y="19660"/>
                        </a:lnTo>
                        <a:lnTo>
                          <a:pt x="8957" y="19717"/>
                        </a:lnTo>
                        <a:lnTo>
                          <a:pt x="9043" y="19887"/>
                        </a:lnTo>
                        <a:lnTo>
                          <a:pt x="9217" y="19887"/>
                        </a:lnTo>
                        <a:lnTo>
                          <a:pt x="9391" y="19943"/>
                        </a:lnTo>
                        <a:lnTo>
                          <a:pt x="9565" y="19943"/>
                        </a:lnTo>
                        <a:lnTo>
                          <a:pt x="9739" y="19943"/>
                        </a:lnTo>
                        <a:lnTo>
                          <a:pt x="10261" y="19887"/>
                        </a:lnTo>
                        <a:lnTo>
                          <a:pt x="10435" y="19887"/>
                        </a:lnTo>
                        <a:lnTo>
                          <a:pt x="10609" y="19717"/>
                        </a:lnTo>
                        <a:lnTo>
                          <a:pt x="10783" y="19490"/>
                        </a:lnTo>
                        <a:lnTo>
                          <a:pt x="10957" y="19320"/>
                        </a:lnTo>
                        <a:lnTo>
                          <a:pt x="11304" y="19093"/>
                        </a:lnTo>
                        <a:lnTo>
                          <a:pt x="11304" y="18810"/>
                        </a:lnTo>
                        <a:lnTo>
                          <a:pt x="11913" y="18527"/>
                        </a:lnTo>
                        <a:lnTo>
                          <a:pt x="12174" y="18244"/>
                        </a:lnTo>
                        <a:lnTo>
                          <a:pt x="12348" y="17960"/>
                        </a:lnTo>
                        <a:lnTo>
                          <a:pt x="12522" y="17564"/>
                        </a:lnTo>
                        <a:lnTo>
                          <a:pt x="12522" y="17167"/>
                        </a:lnTo>
                        <a:lnTo>
                          <a:pt x="12957" y="16714"/>
                        </a:lnTo>
                        <a:lnTo>
                          <a:pt x="13130" y="16261"/>
                        </a:lnTo>
                        <a:lnTo>
                          <a:pt x="13217" y="15807"/>
                        </a:lnTo>
                        <a:lnTo>
                          <a:pt x="13565" y="15411"/>
                        </a:lnTo>
                        <a:lnTo>
                          <a:pt x="13826" y="14844"/>
                        </a:lnTo>
                        <a:lnTo>
                          <a:pt x="14087" y="14334"/>
                        </a:lnTo>
                        <a:lnTo>
                          <a:pt x="14348" y="13824"/>
                        </a:lnTo>
                        <a:lnTo>
                          <a:pt x="14696" y="13314"/>
                        </a:lnTo>
                        <a:lnTo>
                          <a:pt x="14783" y="12805"/>
                        </a:lnTo>
                        <a:lnTo>
                          <a:pt x="15217" y="12181"/>
                        </a:lnTo>
                        <a:lnTo>
                          <a:pt x="15565" y="11671"/>
                        </a:lnTo>
                        <a:lnTo>
                          <a:pt x="15652" y="11105"/>
                        </a:lnTo>
                        <a:lnTo>
                          <a:pt x="15826" y="10538"/>
                        </a:lnTo>
                        <a:lnTo>
                          <a:pt x="16087" y="10028"/>
                        </a:lnTo>
                        <a:lnTo>
                          <a:pt x="16348" y="9462"/>
                        </a:lnTo>
                        <a:lnTo>
                          <a:pt x="16870" y="8895"/>
                        </a:lnTo>
                        <a:lnTo>
                          <a:pt x="16957" y="8385"/>
                        </a:lnTo>
                        <a:lnTo>
                          <a:pt x="17043" y="7819"/>
                        </a:lnTo>
                        <a:lnTo>
                          <a:pt x="17217" y="7309"/>
                        </a:lnTo>
                        <a:lnTo>
                          <a:pt x="17391" y="6742"/>
                        </a:lnTo>
                        <a:lnTo>
                          <a:pt x="17565" y="6232"/>
                        </a:lnTo>
                        <a:lnTo>
                          <a:pt x="17565" y="5722"/>
                        </a:lnTo>
                        <a:lnTo>
                          <a:pt x="18174" y="5212"/>
                        </a:lnTo>
                        <a:lnTo>
                          <a:pt x="18435" y="4759"/>
                        </a:lnTo>
                        <a:lnTo>
                          <a:pt x="18522" y="4249"/>
                        </a:lnTo>
                        <a:lnTo>
                          <a:pt x="18783" y="3853"/>
                        </a:lnTo>
                        <a:lnTo>
                          <a:pt x="18957" y="3399"/>
                        </a:lnTo>
                        <a:lnTo>
                          <a:pt x="19043" y="3003"/>
                        </a:lnTo>
                        <a:lnTo>
                          <a:pt x="19391" y="2606"/>
                        </a:lnTo>
                        <a:lnTo>
                          <a:pt x="19391" y="2266"/>
                        </a:lnTo>
                        <a:lnTo>
                          <a:pt x="19478" y="1870"/>
                        </a:lnTo>
                        <a:lnTo>
                          <a:pt x="19565" y="1643"/>
                        </a:lnTo>
                        <a:lnTo>
                          <a:pt x="19826" y="1360"/>
                        </a:lnTo>
                        <a:lnTo>
                          <a:pt x="19826" y="1076"/>
                        </a:lnTo>
                        <a:lnTo>
                          <a:pt x="19913" y="850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64" name="Freeform 71"/>
                  <p:cNvSpPr/>
                  <p:nvPr/>
                </p:nvSpPr>
                <p:spPr bwMode="auto">
                  <a:xfrm>
                    <a:off x="8412" y="10"/>
                    <a:ext cx="397" cy="37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96"/>
                        </a:moveTo>
                        <a:lnTo>
                          <a:pt x="156" y="18457"/>
                        </a:lnTo>
                        <a:lnTo>
                          <a:pt x="391" y="17872"/>
                        </a:lnTo>
                        <a:lnTo>
                          <a:pt x="547" y="17287"/>
                        </a:lnTo>
                        <a:lnTo>
                          <a:pt x="547" y="16649"/>
                        </a:lnTo>
                        <a:lnTo>
                          <a:pt x="859" y="16064"/>
                        </a:lnTo>
                        <a:lnTo>
                          <a:pt x="1250" y="15479"/>
                        </a:lnTo>
                        <a:lnTo>
                          <a:pt x="1484" y="14894"/>
                        </a:lnTo>
                        <a:lnTo>
                          <a:pt x="1719" y="14255"/>
                        </a:lnTo>
                        <a:lnTo>
                          <a:pt x="1875" y="13670"/>
                        </a:lnTo>
                        <a:lnTo>
                          <a:pt x="2422" y="13138"/>
                        </a:lnTo>
                        <a:lnTo>
                          <a:pt x="2500" y="12553"/>
                        </a:lnTo>
                        <a:lnTo>
                          <a:pt x="2578" y="12021"/>
                        </a:lnTo>
                        <a:lnTo>
                          <a:pt x="2813" y="11489"/>
                        </a:lnTo>
                        <a:lnTo>
                          <a:pt x="2969" y="10904"/>
                        </a:lnTo>
                        <a:lnTo>
                          <a:pt x="3281" y="10372"/>
                        </a:lnTo>
                        <a:lnTo>
                          <a:pt x="3438" y="9840"/>
                        </a:lnTo>
                        <a:lnTo>
                          <a:pt x="3672" y="9255"/>
                        </a:lnTo>
                        <a:lnTo>
                          <a:pt x="3984" y="8723"/>
                        </a:lnTo>
                        <a:lnTo>
                          <a:pt x="4063" y="8191"/>
                        </a:lnTo>
                        <a:lnTo>
                          <a:pt x="4219" y="7766"/>
                        </a:lnTo>
                        <a:lnTo>
                          <a:pt x="4609" y="7234"/>
                        </a:lnTo>
                        <a:lnTo>
                          <a:pt x="4688" y="6755"/>
                        </a:lnTo>
                        <a:lnTo>
                          <a:pt x="5313" y="6330"/>
                        </a:lnTo>
                        <a:lnTo>
                          <a:pt x="5469" y="5904"/>
                        </a:lnTo>
                        <a:lnTo>
                          <a:pt x="5547" y="5426"/>
                        </a:lnTo>
                        <a:lnTo>
                          <a:pt x="6094" y="5000"/>
                        </a:lnTo>
                        <a:lnTo>
                          <a:pt x="6094" y="4521"/>
                        </a:lnTo>
                        <a:lnTo>
                          <a:pt x="6406" y="4149"/>
                        </a:lnTo>
                        <a:lnTo>
                          <a:pt x="6563" y="3777"/>
                        </a:lnTo>
                        <a:lnTo>
                          <a:pt x="6563" y="3404"/>
                        </a:lnTo>
                        <a:lnTo>
                          <a:pt x="7188" y="3032"/>
                        </a:lnTo>
                        <a:lnTo>
                          <a:pt x="7188" y="2713"/>
                        </a:lnTo>
                        <a:lnTo>
                          <a:pt x="7578" y="2447"/>
                        </a:lnTo>
                        <a:lnTo>
                          <a:pt x="7656" y="2128"/>
                        </a:lnTo>
                        <a:lnTo>
                          <a:pt x="7656" y="1809"/>
                        </a:lnTo>
                        <a:lnTo>
                          <a:pt x="7891" y="1543"/>
                        </a:lnTo>
                        <a:lnTo>
                          <a:pt x="8047" y="1330"/>
                        </a:lnTo>
                        <a:lnTo>
                          <a:pt x="8516" y="1064"/>
                        </a:lnTo>
                        <a:lnTo>
                          <a:pt x="8516" y="851"/>
                        </a:lnTo>
                        <a:lnTo>
                          <a:pt x="8750" y="691"/>
                        </a:lnTo>
                        <a:lnTo>
                          <a:pt x="8828" y="479"/>
                        </a:lnTo>
                        <a:lnTo>
                          <a:pt x="9141" y="372"/>
                        </a:lnTo>
                        <a:lnTo>
                          <a:pt x="9453" y="266"/>
                        </a:lnTo>
                        <a:lnTo>
                          <a:pt x="9453" y="106"/>
                        </a:lnTo>
                        <a:lnTo>
                          <a:pt x="9766" y="106"/>
                        </a:lnTo>
                        <a:lnTo>
                          <a:pt x="10156" y="53"/>
                        </a:lnTo>
                        <a:lnTo>
                          <a:pt x="10313" y="0"/>
                        </a:lnTo>
                        <a:lnTo>
                          <a:pt x="10547" y="53"/>
                        </a:lnTo>
                        <a:lnTo>
                          <a:pt x="10781" y="53"/>
                        </a:lnTo>
                        <a:lnTo>
                          <a:pt x="10859" y="106"/>
                        </a:lnTo>
                        <a:lnTo>
                          <a:pt x="11172" y="213"/>
                        </a:lnTo>
                        <a:lnTo>
                          <a:pt x="11328" y="319"/>
                        </a:lnTo>
                        <a:lnTo>
                          <a:pt x="11484" y="479"/>
                        </a:lnTo>
                        <a:lnTo>
                          <a:pt x="11953" y="745"/>
                        </a:lnTo>
                        <a:lnTo>
                          <a:pt x="12109" y="1011"/>
                        </a:lnTo>
                        <a:lnTo>
                          <a:pt x="12344" y="1277"/>
                        </a:lnTo>
                        <a:lnTo>
                          <a:pt x="12344" y="1543"/>
                        </a:lnTo>
                        <a:lnTo>
                          <a:pt x="12422" y="1915"/>
                        </a:lnTo>
                        <a:lnTo>
                          <a:pt x="12813" y="2287"/>
                        </a:lnTo>
                        <a:lnTo>
                          <a:pt x="12813" y="2713"/>
                        </a:lnTo>
                        <a:lnTo>
                          <a:pt x="13438" y="3138"/>
                        </a:lnTo>
                        <a:lnTo>
                          <a:pt x="13438" y="3564"/>
                        </a:lnTo>
                        <a:lnTo>
                          <a:pt x="13594" y="3989"/>
                        </a:lnTo>
                        <a:lnTo>
                          <a:pt x="13906" y="4415"/>
                        </a:lnTo>
                        <a:lnTo>
                          <a:pt x="14141" y="4947"/>
                        </a:lnTo>
                        <a:lnTo>
                          <a:pt x="14453" y="5479"/>
                        </a:lnTo>
                        <a:lnTo>
                          <a:pt x="14688" y="5957"/>
                        </a:lnTo>
                        <a:lnTo>
                          <a:pt x="15234" y="6489"/>
                        </a:lnTo>
                        <a:lnTo>
                          <a:pt x="15313" y="7074"/>
                        </a:lnTo>
                        <a:lnTo>
                          <a:pt x="15469" y="7606"/>
                        </a:lnTo>
                        <a:lnTo>
                          <a:pt x="15781" y="8191"/>
                        </a:lnTo>
                        <a:lnTo>
                          <a:pt x="15938" y="8777"/>
                        </a:lnTo>
                        <a:lnTo>
                          <a:pt x="16094" y="9362"/>
                        </a:lnTo>
                        <a:lnTo>
                          <a:pt x="16328" y="9894"/>
                        </a:lnTo>
                        <a:lnTo>
                          <a:pt x="16563" y="10426"/>
                        </a:lnTo>
                        <a:lnTo>
                          <a:pt x="16719" y="11011"/>
                        </a:lnTo>
                        <a:lnTo>
                          <a:pt x="17031" y="11649"/>
                        </a:lnTo>
                        <a:lnTo>
                          <a:pt x="17266" y="12181"/>
                        </a:lnTo>
                        <a:lnTo>
                          <a:pt x="17422" y="12766"/>
                        </a:lnTo>
                        <a:lnTo>
                          <a:pt x="17500" y="13298"/>
                        </a:lnTo>
                        <a:lnTo>
                          <a:pt x="17578" y="13830"/>
                        </a:lnTo>
                        <a:lnTo>
                          <a:pt x="18125" y="14415"/>
                        </a:lnTo>
                        <a:lnTo>
                          <a:pt x="18125" y="14947"/>
                        </a:lnTo>
                        <a:lnTo>
                          <a:pt x="18438" y="15479"/>
                        </a:lnTo>
                        <a:lnTo>
                          <a:pt x="18516" y="15904"/>
                        </a:lnTo>
                        <a:lnTo>
                          <a:pt x="18750" y="16436"/>
                        </a:lnTo>
                        <a:lnTo>
                          <a:pt x="18906" y="16862"/>
                        </a:lnTo>
                        <a:lnTo>
                          <a:pt x="19141" y="17340"/>
                        </a:lnTo>
                        <a:lnTo>
                          <a:pt x="19453" y="17713"/>
                        </a:lnTo>
                        <a:lnTo>
                          <a:pt x="19453" y="18138"/>
                        </a:lnTo>
                        <a:lnTo>
                          <a:pt x="19531" y="18511"/>
                        </a:lnTo>
                        <a:lnTo>
                          <a:pt x="19609" y="18883"/>
                        </a:lnTo>
                        <a:lnTo>
                          <a:pt x="19688" y="19149"/>
                        </a:lnTo>
                        <a:lnTo>
                          <a:pt x="19844" y="19521"/>
                        </a:lnTo>
                        <a:lnTo>
                          <a:pt x="19922" y="19734"/>
                        </a:lnTo>
                        <a:lnTo>
                          <a:pt x="19922" y="19947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65" name="Freeform 72"/>
                  <p:cNvSpPr/>
                  <p:nvPr/>
                </p:nvSpPr>
                <p:spPr bwMode="auto">
                  <a:xfrm>
                    <a:off x="8810" y="372"/>
                    <a:ext cx="427" cy="36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45" y="661"/>
                        </a:lnTo>
                        <a:lnTo>
                          <a:pt x="291" y="1212"/>
                        </a:lnTo>
                        <a:lnTo>
                          <a:pt x="436" y="1873"/>
                        </a:lnTo>
                        <a:lnTo>
                          <a:pt x="582" y="2534"/>
                        </a:lnTo>
                        <a:lnTo>
                          <a:pt x="800" y="3140"/>
                        </a:lnTo>
                        <a:lnTo>
                          <a:pt x="1164" y="3691"/>
                        </a:lnTo>
                        <a:lnTo>
                          <a:pt x="1164" y="4298"/>
                        </a:lnTo>
                        <a:lnTo>
                          <a:pt x="1455" y="4959"/>
                        </a:lnTo>
                        <a:lnTo>
                          <a:pt x="1600" y="5565"/>
                        </a:lnTo>
                        <a:lnTo>
                          <a:pt x="2182" y="6171"/>
                        </a:lnTo>
                        <a:lnTo>
                          <a:pt x="2327" y="6777"/>
                        </a:lnTo>
                        <a:lnTo>
                          <a:pt x="2400" y="7328"/>
                        </a:lnTo>
                        <a:lnTo>
                          <a:pt x="2618" y="7879"/>
                        </a:lnTo>
                        <a:lnTo>
                          <a:pt x="2764" y="8485"/>
                        </a:lnTo>
                        <a:lnTo>
                          <a:pt x="3055" y="9036"/>
                        </a:lnTo>
                        <a:lnTo>
                          <a:pt x="3127" y="9642"/>
                        </a:lnTo>
                        <a:lnTo>
                          <a:pt x="3200" y="10138"/>
                        </a:lnTo>
                        <a:lnTo>
                          <a:pt x="3636" y="10689"/>
                        </a:lnTo>
                        <a:lnTo>
                          <a:pt x="3782" y="11185"/>
                        </a:lnTo>
                        <a:lnTo>
                          <a:pt x="4073" y="11736"/>
                        </a:lnTo>
                        <a:lnTo>
                          <a:pt x="4218" y="12176"/>
                        </a:lnTo>
                        <a:lnTo>
                          <a:pt x="4364" y="12727"/>
                        </a:lnTo>
                        <a:lnTo>
                          <a:pt x="4509" y="13223"/>
                        </a:lnTo>
                        <a:lnTo>
                          <a:pt x="4655" y="13664"/>
                        </a:lnTo>
                        <a:lnTo>
                          <a:pt x="4873" y="14105"/>
                        </a:lnTo>
                        <a:lnTo>
                          <a:pt x="5236" y="14545"/>
                        </a:lnTo>
                        <a:lnTo>
                          <a:pt x="5455" y="14986"/>
                        </a:lnTo>
                        <a:lnTo>
                          <a:pt x="5600" y="15482"/>
                        </a:lnTo>
                        <a:lnTo>
                          <a:pt x="5745" y="15868"/>
                        </a:lnTo>
                        <a:lnTo>
                          <a:pt x="6109" y="16198"/>
                        </a:lnTo>
                        <a:lnTo>
                          <a:pt x="6109" y="16584"/>
                        </a:lnTo>
                        <a:lnTo>
                          <a:pt x="6473" y="16970"/>
                        </a:lnTo>
                        <a:lnTo>
                          <a:pt x="6691" y="17245"/>
                        </a:lnTo>
                        <a:lnTo>
                          <a:pt x="6836" y="17631"/>
                        </a:lnTo>
                        <a:lnTo>
                          <a:pt x="7127" y="17906"/>
                        </a:lnTo>
                        <a:lnTo>
                          <a:pt x="7127" y="18182"/>
                        </a:lnTo>
                        <a:lnTo>
                          <a:pt x="7564" y="18457"/>
                        </a:lnTo>
                        <a:lnTo>
                          <a:pt x="7564" y="18733"/>
                        </a:lnTo>
                        <a:lnTo>
                          <a:pt x="7709" y="18953"/>
                        </a:lnTo>
                        <a:lnTo>
                          <a:pt x="7855" y="19118"/>
                        </a:lnTo>
                        <a:lnTo>
                          <a:pt x="8073" y="19339"/>
                        </a:lnTo>
                        <a:lnTo>
                          <a:pt x="8509" y="19504"/>
                        </a:lnTo>
                        <a:lnTo>
                          <a:pt x="8582" y="19669"/>
                        </a:lnTo>
                        <a:lnTo>
                          <a:pt x="9018" y="19725"/>
                        </a:lnTo>
                        <a:lnTo>
                          <a:pt x="9091" y="19890"/>
                        </a:lnTo>
                        <a:lnTo>
                          <a:pt x="9236" y="19890"/>
                        </a:lnTo>
                        <a:lnTo>
                          <a:pt x="9455" y="19945"/>
                        </a:lnTo>
                        <a:lnTo>
                          <a:pt x="9600" y="19945"/>
                        </a:lnTo>
                        <a:lnTo>
                          <a:pt x="9745" y="19945"/>
                        </a:lnTo>
                        <a:lnTo>
                          <a:pt x="10255" y="19890"/>
                        </a:lnTo>
                        <a:lnTo>
                          <a:pt x="10400" y="19890"/>
                        </a:lnTo>
                        <a:lnTo>
                          <a:pt x="10545" y="19725"/>
                        </a:lnTo>
                        <a:lnTo>
                          <a:pt x="10764" y="19504"/>
                        </a:lnTo>
                        <a:lnTo>
                          <a:pt x="10909" y="19339"/>
                        </a:lnTo>
                        <a:lnTo>
                          <a:pt x="11418" y="19118"/>
                        </a:lnTo>
                        <a:lnTo>
                          <a:pt x="11418" y="18843"/>
                        </a:lnTo>
                        <a:lnTo>
                          <a:pt x="11927" y="18567"/>
                        </a:lnTo>
                        <a:lnTo>
                          <a:pt x="12145" y="18237"/>
                        </a:lnTo>
                        <a:lnTo>
                          <a:pt x="12291" y="17851"/>
                        </a:lnTo>
                        <a:lnTo>
                          <a:pt x="12436" y="17466"/>
                        </a:lnTo>
                        <a:lnTo>
                          <a:pt x="12582" y="17190"/>
                        </a:lnTo>
                        <a:lnTo>
                          <a:pt x="12873" y="16749"/>
                        </a:lnTo>
                        <a:lnTo>
                          <a:pt x="13164" y="16309"/>
                        </a:lnTo>
                        <a:lnTo>
                          <a:pt x="13309" y="15813"/>
                        </a:lnTo>
                        <a:lnTo>
                          <a:pt x="13600" y="15317"/>
                        </a:lnTo>
                        <a:lnTo>
                          <a:pt x="13891" y="14876"/>
                        </a:lnTo>
                        <a:lnTo>
                          <a:pt x="14109" y="14325"/>
                        </a:lnTo>
                        <a:lnTo>
                          <a:pt x="14400" y="13829"/>
                        </a:lnTo>
                        <a:lnTo>
                          <a:pt x="14691" y="13278"/>
                        </a:lnTo>
                        <a:lnTo>
                          <a:pt x="14764" y="12837"/>
                        </a:lnTo>
                        <a:lnTo>
                          <a:pt x="15273" y="12176"/>
                        </a:lnTo>
                        <a:lnTo>
                          <a:pt x="15491" y="11680"/>
                        </a:lnTo>
                        <a:lnTo>
                          <a:pt x="15636" y="11129"/>
                        </a:lnTo>
                        <a:lnTo>
                          <a:pt x="15782" y="10579"/>
                        </a:lnTo>
                        <a:lnTo>
                          <a:pt x="16000" y="10028"/>
                        </a:lnTo>
                        <a:lnTo>
                          <a:pt x="16291" y="9477"/>
                        </a:lnTo>
                        <a:lnTo>
                          <a:pt x="16727" y="8871"/>
                        </a:lnTo>
                        <a:lnTo>
                          <a:pt x="16873" y="8375"/>
                        </a:lnTo>
                        <a:lnTo>
                          <a:pt x="17091" y="7824"/>
                        </a:lnTo>
                        <a:lnTo>
                          <a:pt x="17236" y="7273"/>
                        </a:lnTo>
                        <a:lnTo>
                          <a:pt x="17382" y="6777"/>
                        </a:lnTo>
                        <a:lnTo>
                          <a:pt x="17673" y="6226"/>
                        </a:lnTo>
                        <a:lnTo>
                          <a:pt x="17673" y="5730"/>
                        </a:lnTo>
                        <a:lnTo>
                          <a:pt x="18255" y="5234"/>
                        </a:lnTo>
                        <a:lnTo>
                          <a:pt x="18473" y="4738"/>
                        </a:lnTo>
                        <a:lnTo>
                          <a:pt x="18545" y="4298"/>
                        </a:lnTo>
                        <a:lnTo>
                          <a:pt x="18836" y="3857"/>
                        </a:lnTo>
                        <a:lnTo>
                          <a:pt x="19127" y="3416"/>
                        </a:lnTo>
                        <a:lnTo>
                          <a:pt x="19200" y="3030"/>
                        </a:lnTo>
                        <a:lnTo>
                          <a:pt x="19418" y="2590"/>
                        </a:lnTo>
                        <a:lnTo>
                          <a:pt x="19418" y="2204"/>
                        </a:lnTo>
                        <a:lnTo>
                          <a:pt x="19564" y="1928"/>
                        </a:lnTo>
                        <a:lnTo>
                          <a:pt x="19636" y="1598"/>
                        </a:lnTo>
                        <a:lnTo>
                          <a:pt x="19855" y="1377"/>
                        </a:lnTo>
                        <a:lnTo>
                          <a:pt x="19855" y="1047"/>
                        </a:lnTo>
                        <a:lnTo>
                          <a:pt x="19927" y="882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66" name="Freeform 73"/>
                  <p:cNvSpPr/>
                  <p:nvPr/>
                </p:nvSpPr>
                <p:spPr bwMode="auto">
                  <a:xfrm>
                    <a:off x="9257" y="17"/>
                    <a:ext cx="397" cy="365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71"/>
                        </a:moveTo>
                        <a:lnTo>
                          <a:pt x="156" y="18470"/>
                        </a:lnTo>
                        <a:lnTo>
                          <a:pt x="391" y="17869"/>
                        </a:lnTo>
                        <a:lnTo>
                          <a:pt x="547" y="17268"/>
                        </a:lnTo>
                        <a:lnTo>
                          <a:pt x="547" y="16721"/>
                        </a:lnTo>
                        <a:lnTo>
                          <a:pt x="859" y="16120"/>
                        </a:lnTo>
                        <a:lnTo>
                          <a:pt x="1250" y="15519"/>
                        </a:lnTo>
                        <a:lnTo>
                          <a:pt x="1484" y="14918"/>
                        </a:lnTo>
                        <a:lnTo>
                          <a:pt x="1719" y="14262"/>
                        </a:lnTo>
                        <a:lnTo>
                          <a:pt x="1875" y="13661"/>
                        </a:lnTo>
                        <a:lnTo>
                          <a:pt x="2422" y="13115"/>
                        </a:lnTo>
                        <a:lnTo>
                          <a:pt x="2500" y="12568"/>
                        </a:lnTo>
                        <a:lnTo>
                          <a:pt x="2578" y="12022"/>
                        </a:lnTo>
                        <a:lnTo>
                          <a:pt x="2813" y="11421"/>
                        </a:lnTo>
                        <a:lnTo>
                          <a:pt x="2969" y="10874"/>
                        </a:lnTo>
                        <a:lnTo>
                          <a:pt x="3281" y="10328"/>
                        </a:lnTo>
                        <a:lnTo>
                          <a:pt x="3438" y="9836"/>
                        </a:lnTo>
                        <a:lnTo>
                          <a:pt x="3672" y="9290"/>
                        </a:lnTo>
                        <a:lnTo>
                          <a:pt x="3984" y="8798"/>
                        </a:lnTo>
                        <a:lnTo>
                          <a:pt x="4063" y="8197"/>
                        </a:lnTo>
                        <a:lnTo>
                          <a:pt x="4219" y="7760"/>
                        </a:lnTo>
                        <a:lnTo>
                          <a:pt x="4609" y="7268"/>
                        </a:lnTo>
                        <a:lnTo>
                          <a:pt x="4688" y="6776"/>
                        </a:lnTo>
                        <a:lnTo>
                          <a:pt x="5313" y="6339"/>
                        </a:lnTo>
                        <a:lnTo>
                          <a:pt x="5469" y="5902"/>
                        </a:lnTo>
                        <a:lnTo>
                          <a:pt x="5547" y="5410"/>
                        </a:lnTo>
                        <a:lnTo>
                          <a:pt x="6094" y="5027"/>
                        </a:lnTo>
                        <a:lnTo>
                          <a:pt x="6094" y="4590"/>
                        </a:lnTo>
                        <a:lnTo>
                          <a:pt x="6406" y="4153"/>
                        </a:lnTo>
                        <a:lnTo>
                          <a:pt x="6563" y="3770"/>
                        </a:lnTo>
                        <a:lnTo>
                          <a:pt x="6563" y="3443"/>
                        </a:lnTo>
                        <a:lnTo>
                          <a:pt x="7188" y="3005"/>
                        </a:lnTo>
                        <a:lnTo>
                          <a:pt x="7188" y="2732"/>
                        </a:lnTo>
                        <a:lnTo>
                          <a:pt x="7578" y="2404"/>
                        </a:lnTo>
                        <a:lnTo>
                          <a:pt x="7656" y="2131"/>
                        </a:lnTo>
                        <a:lnTo>
                          <a:pt x="7656" y="1803"/>
                        </a:lnTo>
                        <a:lnTo>
                          <a:pt x="7891" y="1585"/>
                        </a:lnTo>
                        <a:lnTo>
                          <a:pt x="8047" y="1311"/>
                        </a:lnTo>
                        <a:lnTo>
                          <a:pt x="8516" y="1038"/>
                        </a:lnTo>
                        <a:lnTo>
                          <a:pt x="8516" y="874"/>
                        </a:lnTo>
                        <a:lnTo>
                          <a:pt x="8750" y="656"/>
                        </a:lnTo>
                        <a:lnTo>
                          <a:pt x="8828" y="492"/>
                        </a:lnTo>
                        <a:lnTo>
                          <a:pt x="9141" y="383"/>
                        </a:lnTo>
                        <a:lnTo>
                          <a:pt x="9453" y="273"/>
                        </a:lnTo>
                        <a:lnTo>
                          <a:pt x="9453" y="109"/>
                        </a:lnTo>
                        <a:lnTo>
                          <a:pt x="9766" y="109"/>
                        </a:lnTo>
                        <a:lnTo>
                          <a:pt x="10156" y="55"/>
                        </a:lnTo>
                        <a:lnTo>
                          <a:pt x="10313" y="0"/>
                        </a:lnTo>
                        <a:lnTo>
                          <a:pt x="10547" y="55"/>
                        </a:lnTo>
                        <a:lnTo>
                          <a:pt x="10781" y="55"/>
                        </a:lnTo>
                        <a:lnTo>
                          <a:pt x="10859" y="109"/>
                        </a:lnTo>
                        <a:lnTo>
                          <a:pt x="11172" y="219"/>
                        </a:lnTo>
                        <a:lnTo>
                          <a:pt x="11328" y="328"/>
                        </a:lnTo>
                        <a:lnTo>
                          <a:pt x="11484" y="492"/>
                        </a:lnTo>
                        <a:lnTo>
                          <a:pt x="11953" y="710"/>
                        </a:lnTo>
                        <a:lnTo>
                          <a:pt x="12109" y="984"/>
                        </a:lnTo>
                        <a:lnTo>
                          <a:pt x="12344" y="1257"/>
                        </a:lnTo>
                        <a:lnTo>
                          <a:pt x="12344" y="1585"/>
                        </a:lnTo>
                        <a:lnTo>
                          <a:pt x="12422" y="1913"/>
                        </a:lnTo>
                        <a:lnTo>
                          <a:pt x="12813" y="2295"/>
                        </a:lnTo>
                        <a:lnTo>
                          <a:pt x="12813" y="2732"/>
                        </a:lnTo>
                        <a:lnTo>
                          <a:pt x="13438" y="3115"/>
                        </a:lnTo>
                        <a:lnTo>
                          <a:pt x="13438" y="3497"/>
                        </a:lnTo>
                        <a:lnTo>
                          <a:pt x="13594" y="3989"/>
                        </a:lnTo>
                        <a:lnTo>
                          <a:pt x="13906" y="4426"/>
                        </a:lnTo>
                        <a:lnTo>
                          <a:pt x="14141" y="4973"/>
                        </a:lnTo>
                        <a:lnTo>
                          <a:pt x="14453" y="5519"/>
                        </a:lnTo>
                        <a:lnTo>
                          <a:pt x="14688" y="5956"/>
                        </a:lnTo>
                        <a:lnTo>
                          <a:pt x="15234" y="6503"/>
                        </a:lnTo>
                        <a:lnTo>
                          <a:pt x="15313" y="7049"/>
                        </a:lnTo>
                        <a:lnTo>
                          <a:pt x="15469" y="7596"/>
                        </a:lnTo>
                        <a:lnTo>
                          <a:pt x="15781" y="8197"/>
                        </a:lnTo>
                        <a:lnTo>
                          <a:pt x="15938" y="8798"/>
                        </a:lnTo>
                        <a:lnTo>
                          <a:pt x="16094" y="9344"/>
                        </a:lnTo>
                        <a:lnTo>
                          <a:pt x="16328" y="9891"/>
                        </a:lnTo>
                        <a:lnTo>
                          <a:pt x="16563" y="10492"/>
                        </a:lnTo>
                        <a:lnTo>
                          <a:pt x="16719" y="11038"/>
                        </a:lnTo>
                        <a:lnTo>
                          <a:pt x="17031" y="11585"/>
                        </a:lnTo>
                        <a:lnTo>
                          <a:pt x="17266" y="12186"/>
                        </a:lnTo>
                        <a:lnTo>
                          <a:pt x="17422" y="12732"/>
                        </a:lnTo>
                        <a:lnTo>
                          <a:pt x="17500" y="13279"/>
                        </a:lnTo>
                        <a:lnTo>
                          <a:pt x="17578" y="13880"/>
                        </a:lnTo>
                        <a:lnTo>
                          <a:pt x="18125" y="14426"/>
                        </a:lnTo>
                        <a:lnTo>
                          <a:pt x="18125" y="14918"/>
                        </a:lnTo>
                        <a:lnTo>
                          <a:pt x="18438" y="15410"/>
                        </a:lnTo>
                        <a:lnTo>
                          <a:pt x="18516" y="15956"/>
                        </a:lnTo>
                        <a:lnTo>
                          <a:pt x="18750" y="16448"/>
                        </a:lnTo>
                        <a:lnTo>
                          <a:pt x="18906" y="16885"/>
                        </a:lnTo>
                        <a:lnTo>
                          <a:pt x="19141" y="17268"/>
                        </a:lnTo>
                        <a:lnTo>
                          <a:pt x="19453" y="17760"/>
                        </a:lnTo>
                        <a:lnTo>
                          <a:pt x="19453" y="18197"/>
                        </a:lnTo>
                        <a:lnTo>
                          <a:pt x="19531" y="18525"/>
                        </a:lnTo>
                        <a:lnTo>
                          <a:pt x="19609" y="18852"/>
                        </a:lnTo>
                        <a:lnTo>
                          <a:pt x="19688" y="19180"/>
                        </a:lnTo>
                        <a:lnTo>
                          <a:pt x="19844" y="19508"/>
                        </a:lnTo>
                        <a:lnTo>
                          <a:pt x="19922" y="19727"/>
                        </a:lnTo>
                        <a:lnTo>
                          <a:pt x="19922" y="19945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67" name="Freeform 74"/>
                  <p:cNvSpPr/>
                  <p:nvPr/>
                </p:nvSpPr>
                <p:spPr bwMode="auto">
                  <a:xfrm>
                    <a:off x="9652" y="370"/>
                    <a:ext cx="427" cy="352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0"/>
                        </a:moveTo>
                        <a:lnTo>
                          <a:pt x="145" y="623"/>
                        </a:lnTo>
                        <a:lnTo>
                          <a:pt x="291" y="1246"/>
                        </a:lnTo>
                        <a:lnTo>
                          <a:pt x="436" y="1870"/>
                        </a:lnTo>
                        <a:lnTo>
                          <a:pt x="582" y="2493"/>
                        </a:lnTo>
                        <a:lnTo>
                          <a:pt x="800" y="3116"/>
                        </a:lnTo>
                        <a:lnTo>
                          <a:pt x="1164" y="3739"/>
                        </a:lnTo>
                        <a:lnTo>
                          <a:pt x="1164" y="4363"/>
                        </a:lnTo>
                        <a:lnTo>
                          <a:pt x="1455" y="4986"/>
                        </a:lnTo>
                        <a:lnTo>
                          <a:pt x="1600" y="5552"/>
                        </a:lnTo>
                        <a:lnTo>
                          <a:pt x="2182" y="6176"/>
                        </a:lnTo>
                        <a:lnTo>
                          <a:pt x="2327" y="6742"/>
                        </a:lnTo>
                        <a:lnTo>
                          <a:pt x="2400" y="7309"/>
                        </a:lnTo>
                        <a:lnTo>
                          <a:pt x="2618" y="7875"/>
                        </a:lnTo>
                        <a:lnTo>
                          <a:pt x="2764" y="8499"/>
                        </a:lnTo>
                        <a:lnTo>
                          <a:pt x="3055" y="9008"/>
                        </a:lnTo>
                        <a:lnTo>
                          <a:pt x="3127" y="9575"/>
                        </a:lnTo>
                        <a:lnTo>
                          <a:pt x="3200" y="10142"/>
                        </a:lnTo>
                        <a:lnTo>
                          <a:pt x="3636" y="10652"/>
                        </a:lnTo>
                        <a:lnTo>
                          <a:pt x="3782" y="11218"/>
                        </a:lnTo>
                        <a:lnTo>
                          <a:pt x="4073" y="11728"/>
                        </a:lnTo>
                        <a:lnTo>
                          <a:pt x="4218" y="12181"/>
                        </a:lnTo>
                        <a:lnTo>
                          <a:pt x="4364" y="12691"/>
                        </a:lnTo>
                        <a:lnTo>
                          <a:pt x="4509" y="13258"/>
                        </a:lnTo>
                        <a:lnTo>
                          <a:pt x="4655" y="13654"/>
                        </a:lnTo>
                        <a:lnTo>
                          <a:pt x="4873" y="14108"/>
                        </a:lnTo>
                        <a:lnTo>
                          <a:pt x="5236" y="14561"/>
                        </a:lnTo>
                        <a:lnTo>
                          <a:pt x="5455" y="15014"/>
                        </a:lnTo>
                        <a:lnTo>
                          <a:pt x="5600" y="15411"/>
                        </a:lnTo>
                        <a:lnTo>
                          <a:pt x="5745" y="15807"/>
                        </a:lnTo>
                        <a:lnTo>
                          <a:pt x="6109" y="16204"/>
                        </a:lnTo>
                        <a:lnTo>
                          <a:pt x="6109" y="16601"/>
                        </a:lnTo>
                        <a:lnTo>
                          <a:pt x="6473" y="16941"/>
                        </a:lnTo>
                        <a:lnTo>
                          <a:pt x="6691" y="17337"/>
                        </a:lnTo>
                        <a:lnTo>
                          <a:pt x="6836" y="17564"/>
                        </a:lnTo>
                        <a:lnTo>
                          <a:pt x="7127" y="17960"/>
                        </a:lnTo>
                        <a:lnTo>
                          <a:pt x="7127" y="18130"/>
                        </a:lnTo>
                        <a:lnTo>
                          <a:pt x="7564" y="18470"/>
                        </a:lnTo>
                        <a:lnTo>
                          <a:pt x="7564" y="18754"/>
                        </a:lnTo>
                        <a:lnTo>
                          <a:pt x="7709" y="18924"/>
                        </a:lnTo>
                        <a:lnTo>
                          <a:pt x="7855" y="19150"/>
                        </a:lnTo>
                        <a:lnTo>
                          <a:pt x="8073" y="19320"/>
                        </a:lnTo>
                        <a:lnTo>
                          <a:pt x="8509" y="19490"/>
                        </a:lnTo>
                        <a:lnTo>
                          <a:pt x="8582" y="19660"/>
                        </a:lnTo>
                        <a:lnTo>
                          <a:pt x="9018" y="19717"/>
                        </a:lnTo>
                        <a:lnTo>
                          <a:pt x="9091" y="19887"/>
                        </a:lnTo>
                        <a:lnTo>
                          <a:pt x="9236" y="19887"/>
                        </a:lnTo>
                        <a:lnTo>
                          <a:pt x="9455" y="19943"/>
                        </a:lnTo>
                        <a:lnTo>
                          <a:pt x="9600" y="19943"/>
                        </a:lnTo>
                        <a:lnTo>
                          <a:pt x="9745" y="19943"/>
                        </a:lnTo>
                        <a:lnTo>
                          <a:pt x="10255" y="19887"/>
                        </a:lnTo>
                        <a:lnTo>
                          <a:pt x="10400" y="19887"/>
                        </a:lnTo>
                        <a:lnTo>
                          <a:pt x="10545" y="19717"/>
                        </a:lnTo>
                        <a:lnTo>
                          <a:pt x="10764" y="19490"/>
                        </a:lnTo>
                        <a:lnTo>
                          <a:pt x="10909" y="19320"/>
                        </a:lnTo>
                        <a:lnTo>
                          <a:pt x="11418" y="19093"/>
                        </a:lnTo>
                        <a:lnTo>
                          <a:pt x="11418" y="18810"/>
                        </a:lnTo>
                        <a:lnTo>
                          <a:pt x="11927" y="18527"/>
                        </a:lnTo>
                        <a:lnTo>
                          <a:pt x="12145" y="18244"/>
                        </a:lnTo>
                        <a:lnTo>
                          <a:pt x="12291" y="17960"/>
                        </a:lnTo>
                        <a:lnTo>
                          <a:pt x="12436" y="17564"/>
                        </a:lnTo>
                        <a:lnTo>
                          <a:pt x="12582" y="17167"/>
                        </a:lnTo>
                        <a:lnTo>
                          <a:pt x="12873" y="16714"/>
                        </a:lnTo>
                        <a:lnTo>
                          <a:pt x="13164" y="16261"/>
                        </a:lnTo>
                        <a:lnTo>
                          <a:pt x="13309" y="15807"/>
                        </a:lnTo>
                        <a:lnTo>
                          <a:pt x="13600" y="15411"/>
                        </a:lnTo>
                        <a:lnTo>
                          <a:pt x="13891" y="14844"/>
                        </a:lnTo>
                        <a:lnTo>
                          <a:pt x="14109" y="14334"/>
                        </a:lnTo>
                        <a:lnTo>
                          <a:pt x="14400" y="13824"/>
                        </a:lnTo>
                        <a:lnTo>
                          <a:pt x="14691" y="13314"/>
                        </a:lnTo>
                        <a:lnTo>
                          <a:pt x="14764" y="12805"/>
                        </a:lnTo>
                        <a:lnTo>
                          <a:pt x="15273" y="12181"/>
                        </a:lnTo>
                        <a:lnTo>
                          <a:pt x="15491" y="11671"/>
                        </a:lnTo>
                        <a:lnTo>
                          <a:pt x="15636" y="11105"/>
                        </a:lnTo>
                        <a:lnTo>
                          <a:pt x="15782" y="10538"/>
                        </a:lnTo>
                        <a:lnTo>
                          <a:pt x="16000" y="10028"/>
                        </a:lnTo>
                        <a:lnTo>
                          <a:pt x="16291" y="9462"/>
                        </a:lnTo>
                        <a:lnTo>
                          <a:pt x="16727" y="8895"/>
                        </a:lnTo>
                        <a:lnTo>
                          <a:pt x="16873" y="8385"/>
                        </a:lnTo>
                        <a:lnTo>
                          <a:pt x="17091" y="7819"/>
                        </a:lnTo>
                        <a:lnTo>
                          <a:pt x="17236" y="7309"/>
                        </a:lnTo>
                        <a:lnTo>
                          <a:pt x="17382" y="6742"/>
                        </a:lnTo>
                        <a:lnTo>
                          <a:pt x="17673" y="6232"/>
                        </a:lnTo>
                        <a:lnTo>
                          <a:pt x="17673" y="5722"/>
                        </a:lnTo>
                        <a:lnTo>
                          <a:pt x="18255" y="5212"/>
                        </a:lnTo>
                        <a:lnTo>
                          <a:pt x="18473" y="4759"/>
                        </a:lnTo>
                        <a:lnTo>
                          <a:pt x="18545" y="4249"/>
                        </a:lnTo>
                        <a:lnTo>
                          <a:pt x="18836" y="3853"/>
                        </a:lnTo>
                        <a:lnTo>
                          <a:pt x="19127" y="3399"/>
                        </a:lnTo>
                        <a:lnTo>
                          <a:pt x="19200" y="3003"/>
                        </a:lnTo>
                        <a:lnTo>
                          <a:pt x="19418" y="2606"/>
                        </a:lnTo>
                        <a:lnTo>
                          <a:pt x="19418" y="2266"/>
                        </a:lnTo>
                        <a:lnTo>
                          <a:pt x="19564" y="1870"/>
                        </a:lnTo>
                        <a:lnTo>
                          <a:pt x="19636" y="1643"/>
                        </a:lnTo>
                        <a:lnTo>
                          <a:pt x="19855" y="1360"/>
                        </a:lnTo>
                        <a:lnTo>
                          <a:pt x="19855" y="1076"/>
                        </a:lnTo>
                        <a:lnTo>
                          <a:pt x="19927" y="850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68" name="Freeform 75"/>
                  <p:cNvSpPr/>
                  <p:nvPr/>
                </p:nvSpPr>
                <p:spPr bwMode="auto">
                  <a:xfrm>
                    <a:off x="10072" y="0"/>
                    <a:ext cx="450" cy="404"/>
                  </a:xfrm>
                  <a:custGeom>
                    <a:avLst/>
                    <a:gdLst>
                      <a:gd name="T0" fmla="*/ 0 w 20000"/>
                      <a:gd name="T1" fmla="*/ 0 h 20000"/>
                      <a:gd name="T2" fmla="*/ 0 w 20000"/>
                      <a:gd name="T3" fmla="*/ 0 h 20000"/>
                      <a:gd name="T4" fmla="*/ 0 w 20000"/>
                      <a:gd name="T5" fmla="*/ 0 h 20000"/>
                      <a:gd name="T6" fmla="*/ 0 w 20000"/>
                      <a:gd name="T7" fmla="*/ 0 h 20000"/>
                      <a:gd name="T8" fmla="*/ 0 w 20000"/>
                      <a:gd name="T9" fmla="*/ 0 h 20000"/>
                      <a:gd name="T10" fmla="*/ 0 w 20000"/>
                      <a:gd name="T11" fmla="*/ 0 h 20000"/>
                      <a:gd name="T12" fmla="*/ 0 w 20000"/>
                      <a:gd name="T13" fmla="*/ 0 h 20000"/>
                      <a:gd name="T14" fmla="*/ 0 w 20000"/>
                      <a:gd name="T15" fmla="*/ 0 h 20000"/>
                      <a:gd name="T16" fmla="*/ 0 w 20000"/>
                      <a:gd name="T17" fmla="*/ 0 h 20000"/>
                      <a:gd name="T18" fmla="*/ 0 w 20000"/>
                      <a:gd name="T19" fmla="*/ 0 h 20000"/>
                      <a:gd name="T20" fmla="*/ 0 w 20000"/>
                      <a:gd name="T21" fmla="*/ 0 h 20000"/>
                      <a:gd name="T22" fmla="*/ 0 w 20000"/>
                      <a:gd name="T23" fmla="*/ 0 h 20000"/>
                      <a:gd name="T24" fmla="*/ 0 w 20000"/>
                      <a:gd name="T25" fmla="*/ 0 h 20000"/>
                      <a:gd name="T26" fmla="*/ 0 w 20000"/>
                      <a:gd name="T27" fmla="*/ 0 h 20000"/>
                      <a:gd name="T28" fmla="*/ 0 w 20000"/>
                      <a:gd name="T29" fmla="*/ 0 h 20000"/>
                      <a:gd name="T30" fmla="*/ 0 w 20000"/>
                      <a:gd name="T31" fmla="*/ 0 h 20000"/>
                      <a:gd name="T32" fmla="*/ 0 w 20000"/>
                      <a:gd name="T33" fmla="*/ 0 h 20000"/>
                      <a:gd name="T34" fmla="*/ 0 w 20000"/>
                      <a:gd name="T35" fmla="*/ 0 h 20000"/>
                      <a:gd name="T36" fmla="*/ 0 w 20000"/>
                      <a:gd name="T37" fmla="*/ 0 h 20000"/>
                      <a:gd name="T38" fmla="*/ 0 w 20000"/>
                      <a:gd name="T39" fmla="*/ 0 h 20000"/>
                      <a:gd name="T40" fmla="*/ 0 w 20000"/>
                      <a:gd name="T41" fmla="*/ 0 h 20000"/>
                      <a:gd name="T42" fmla="*/ 0 w 20000"/>
                      <a:gd name="T43" fmla="*/ 0 h 20000"/>
                      <a:gd name="T44" fmla="*/ 0 w 20000"/>
                      <a:gd name="T45" fmla="*/ 0 h 20000"/>
                      <a:gd name="T46" fmla="*/ 0 w 20000"/>
                      <a:gd name="T47" fmla="*/ 0 h 20000"/>
                      <a:gd name="T48" fmla="*/ 0 w 20000"/>
                      <a:gd name="T49" fmla="*/ 0 h 20000"/>
                      <a:gd name="T50" fmla="*/ 0 w 20000"/>
                      <a:gd name="T51" fmla="*/ 0 h 20000"/>
                      <a:gd name="T52" fmla="*/ 0 w 20000"/>
                      <a:gd name="T53" fmla="*/ 0 h 20000"/>
                      <a:gd name="T54" fmla="*/ 0 w 20000"/>
                      <a:gd name="T55" fmla="*/ 0 h 20000"/>
                      <a:gd name="T56" fmla="*/ 0 w 20000"/>
                      <a:gd name="T57" fmla="*/ 0 h 20000"/>
                      <a:gd name="T58" fmla="*/ 0 w 20000"/>
                      <a:gd name="T59" fmla="*/ 0 h 20000"/>
                      <a:gd name="T60" fmla="*/ 0 w 20000"/>
                      <a:gd name="T61" fmla="*/ 0 h 20000"/>
                      <a:gd name="T62" fmla="*/ 0 w 20000"/>
                      <a:gd name="T63" fmla="*/ 0 h 20000"/>
                      <a:gd name="T64" fmla="*/ 0 w 20000"/>
                      <a:gd name="T65" fmla="*/ 0 h 20000"/>
                      <a:gd name="T66" fmla="*/ 0 w 20000"/>
                      <a:gd name="T67" fmla="*/ 0 h 20000"/>
                      <a:gd name="T68" fmla="*/ 0 w 20000"/>
                      <a:gd name="T69" fmla="*/ 0 h 20000"/>
                      <a:gd name="T70" fmla="*/ 0 w 20000"/>
                      <a:gd name="T71" fmla="*/ 0 h 20000"/>
                      <a:gd name="T72" fmla="*/ 0 w 20000"/>
                      <a:gd name="T73" fmla="*/ 0 h 20000"/>
                      <a:gd name="T74" fmla="*/ 0 w 20000"/>
                      <a:gd name="T75" fmla="*/ 0 h 20000"/>
                      <a:gd name="T76" fmla="*/ 0 w 20000"/>
                      <a:gd name="T77" fmla="*/ 0 h 20000"/>
                      <a:gd name="T78" fmla="*/ 0 w 20000"/>
                      <a:gd name="T79" fmla="*/ 0 h 20000"/>
                      <a:gd name="T80" fmla="*/ 0 w 20000"/>
                      <a:gd name="T81" fmla="*/ 0 h 20000"/>
                      <a:gd name="T82" fmla="*/ 0 w 20000"/>
                      <a:gd name="T83" fmla="*/ 0 h 20000"/>
                      <a:gd name="T84" fmla="*/ 0 w 20000"/>
                      <a:gd name="T85" fmla="*/ 0 h 20000"/>
                      <a:gd name="T86" fmla="*/ 0 w 20000"/>
                      <a:gd name="T87" fmla="*/ 0 h 20000"/>
                      <a:gd name="T88" fmla="*/ 0 w 20000"/>
                      <a:gd name="T89" fmla="*/ 0 h 20000"/>
                      <a:gd name="T90" fmla="*/ 0 w 20000"/>
                      <a:gd name="T91" fmla="*/ 0 h 20000"/>
                      <a:gd name="T92" fmla="*/ 0 w 20000"/>
                      <a:gd name="T93" fmla="*/ 0 h 20000"/>
                      <a:gd name="T94" fmla="*/ 0 w 20000"/>
                      <a:gd name="T95" fmla="*/ 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96"/>
                        </a:moveTo>
                        <a:lnTo>
                          <a:pt x="156" y="18457"/>
                        </a:lnTo>
                        <a:lnTo>
                          <a:pt x="391" y="17872"/>
                        </a:lnTo>
                        <a:lnTo>
                          <a:pt x="547" y="17287"/>
                        </a:lnTo>
                        <a:lnTo>
                          <a:pt x="547" y="16649"/>
                        </a:lnTo>
                        <a:lnTo>
                          <a:pt x="859" y="16064"/>
                        </a:lnTo>
                        <a:lnTo>
                          <a:pt x="1250" y="15479"/>
                        </a:lnTo>
                        <a:lnTo>
                          <a:pt x="1484" y="14894"/>
                        </a:lnTo>
                        <a:lnTo>
                          <a:pt x="1719" y="14255"/>
                        </a:lnTo>
                        <a:lnTo>
                          <a:pt x="1875" y="13670"/>
                        </a:lnTo>
                        <a:lnTo>
                          <a:pt x="2422" y="13138"/>
                        </a:lnTo>
                        <a:lnTo>
                          <a:pt x="2500" y="12553"/>
                        </a:lnTo>
                        <a:lnTo>
                          <a:pt x="2578" y="12021"/>
                        </a:lnTo>
                        <a:lnTo>
                          <a:pt x="2813" y="11489"/>
                        </a:lnTo>
                        <a:lnTo>
                          <a:pt x="2969" y="10904"/>
                        </a:lnTo>
                        <a:lnTo>
                          <a:pt x="3281" y="10372"/>
                        </a:lnTo>
                        <a:lnTo>
                          <a:pt x="3438" y="9840"/>
                        </a:lnTo>
                        <a:lnTo>
                          <a:pt x="3672" y="9255"/>
                        </a:lnTo>
                        <a:lnTo>
                          <a:pt x="3984" y="8723"/>
                        </a:lnTo>
                        <a:lnTo>
                          <a:pt x="4063" y="8191"/>
                        </a:lnTo>
                        <a:lnTo>
                          <a:pt x="4219" y="7766"/>
                        </a:lnTo>
                        <a:lnTo>
                          <a:pt x="4609" y="7234"/>
                        </a:lnTo>
                        <a:lnTo>
                          <a:pt x="4688" y="6755"/>
                        </a:lnTo>
                        <a:lnTo>
                          <a:pt x="5313" y="6330"/>
                        </a:lnTo>
                        <a:lnTo>
                          <a:pt x="5469" y="5904"/>
                        </a:lnTo>
                        <a:lnTo>
                          <a:pt x="5547" y="5426"/>
                        </a:lnTo>
                        <a:lnTo>
                          <a:pt x="6094" y="5000"/>
                        </a:lnTo>
                        <a:lnTo>
                          <a:pt x="6094" y="4521"/>
                        </a:lnTo>
                        <a:lnTo>
                          <a:pt x="6406" y="4149"/>
                        </a:lnTo>
                        <a:lnTo>
                          <a:pt x="6563" y="3777"/>
                        </a:lnTo>
                        <a:lnTo>
                          <a:pt x="6563" y="3404"/>
                        </a:lnTo>
                        <a:lnTo>
                          <a:pt x="7188" y="3032"/>
                        </a:lnTo>
                        <a:lnTo>
                          <a:pt x="7188" y="2713"/>
                        </a:lnTo>
                        <a:lnTo>
                          <a:pt x="7578" y="2447"/>
                        </a:lnTo>
                        <a:lnTo>
                          <a:pt x="7656" y="2128"/>
                        </a:lnTo>
                        <a:lnTo>
                          <a:pt x="7656" y="1809"/>
                        </a:lnTo>
                        <a:lnTo>
                          <a:pt x="7891" y="1543"/>
                        </a:lnTo>
                        <a:lnTo>
                          <a:pt x="8047" y="1330"/>
                        </a:lnTo>
                        <a:lnTo>
                          <a:pt x="8516" y="1064"/>
                        </a:lnTo>
                        <a:lnTo>
                          <a:pt x="8516" y="851"/>
                        </a:lnTo>
                        <a:lnTo>
                          <a:pt x="8750" y="691"/>
                        </a:lnTo>
                        <a:lnTo>
                          <a:pt x="8828" y="479"/>
                        </a:lnTo>
                        <a:lnTo>
                          <a:pt x="9141" y="372"/>
                        </a:lnTo>
                        <a:lnTo>
                          <a:pt x="9453" y="266"/>
                        </a:lnTo>
                        <a:lnTo>
                          <a:pt x="9453" y="106"/>
                        </a:lnTo>
                        <a:lnTo>
                          <a:pt x="9766" y="106"/>
                        </a:lnTo>
                        <a:lnTo>
                          <a:pt x="10156" y="53"/>
                        </a:lnTo>
                        <a:lnTo>
                          <a:pt x="10313" y="0"/>
                        </a:lnTo>
                        <a:lnTo>
                          <a:pt x="10547" y="53"/>
                        </a:lnTo>
                        <a:lnTo>
                          <a:pt x="10781" y="53"/>
                        </a:lnTo>
                        <a:lnTo>
                          <a:pt x="10859" y="106"/>
                        </a:lnTo>
                        <a:lnTo>
                          <a:pt x="11172" y="213"/>
                        </a:lnTo>
                        <a:lnTo>
                          <a:pt x="11328" y="319"/>
                        </a:lnTo>
                        <a:lnTo>
                          <a:pt x="11484" y="479"/>
                        </a:lnTo>
                        <a:lnTo>
                          <a:pt x="11953" y="745"/>
                        </a:lnTo>
                        <a:lnTo>
                          <a:pt x="12109" y="1011"/>
                        </a:lnTo>
                        <a:lnTo>
                          <a:pt x="12344" y="1277"/>
                        </a:lnTo>
                        <a:lnTo>
                          <a:pt x="12344" y="1543"/>
                        </a:lnTo>
                        <a:lnTo>
                          <a:pt x="12422" y="1915"/>
                        </a:lnTo>
                        <a:lnTo>
                          <a:pt x="12813" y="2287"/>
                        </a:lnTo>
                        <a:lnTo>
                          <a:pt x="12813" y="2713"/>
                        </a:lnTo>
                        <a:lnTo>
                          <a:pt x="13438" y="3138"/>
                        </a:lnTo>
                        <a:lnTo>
                          <a:pt x="13438" y="3564"/>
                        </a:lnTo>
                        <a:lnTo>
                          <a:pt x="13594" y="3989"/>
                        </a:lnTo>
                        <a:lnTo>
                          <a:pt x="13906" y="4415"/>
                        </a:lnTo>
                        <a:lnTo>
                          <a:pt x="14141" y="4947"/>
                        </a:lnTo>
                        <a:lnTo>
                          <a:pt x="14453" y="5479"/>
                        </a:lnTo>
                        <a:lnTo>
                          <a:pt x="14688" y="5957"/>
                        </a:lnTo>
                        <a:lnTo>
                          <a:pt x="15234" y="6489"/>
                        </a:lnTo>
                        <a:lnTo>
                          <a:pt x="15313" y="7074"/>
                        </a:lnTo>
                        <a:lnTo>
                          <a:pt x="15469" y="7606"/>
                        </a:lnTo>
                        <a:lnTo>
                          <a:pt x="15781" y="8191"/>
                        </a:lnTo>
                        <a:lnTo>
                          <a:pt x="15938" y="8777"/>
                        </a:lnTo>
                        <a:lnTo>
                          <a:pt x="16094" y="9362"/>
                        </a:lnTo>
                        <a:lnTo>
                          <a:pt x="16328" y="9894"/>
                        </a:lnTo>
                        <a:lnTo>
                          <a:pt x="16563" y="10426"/>
                        </a:lnTo>
                        <a:lnTo>
                          <a:pt x="16719" y="11011"/>
                        </a:lnTo>
                        <a:lnTo>
                          <a:pt x="17031" y="11649"/>
                        </a:lnTo>
                        <a:lnTo>
                          <a:pt x="17266" y="12181"/>
                        </a:lnTo>
                        <a:lnTo>
                          <a:pt x="17422" y="12766"/>
                        </a:lnTo>
                        <a:lnTo>
                          <a:pt x="17500" y="13298"/>
                        </a:lnTo>
                        <a:lnTo>
                          <a:pt x="17578" y="13830"/>
                        </a:lnTo>
                        <a:lnTo>
                          <a:pt x="18125" y="14415"/>
                        </a:lnTo>
                        <a:lnTo>
                          <a:pt x="18125" y="14947"/>
                        </a:lnTo>
                        <a:lnTo>
                          <a:pt x="18438" y="15479"/>
                        </a:lnTo>
                        <a:lnTo>
                          <a:pt x="18516" y="15904"/>
                        </a:lnTo>
                        <a:lnTo>
                          <a:pt x="18750" y="16436"/>
                        </a:lnTo>
                        <a:lnTo>
                          <a:pt x="18906" y="16862"/>
                        </a:lnTo>
                        <a:lnTo>
                          <a:pt x="19141" y="17340"/>
                        </a:lnTo>
                        <a:lnTo>
                          <a:pt x="19453" y="17713"/>
                        </a:lnTo>
                        <a:lnTo>
                          <a:pt x="19453" y="18138"/>
                        </a:lnTo>
                        <a:lnTo>
                          <a:pt x="19531" y="18511"/>
                        </a:lnTo>
                        <a:lnTo>
                          <a:pt x="19609" y="18883"/>
                        </a:lnTo>
                        <a:lnTo>
                          <a:pt x="19688" y="19149"/>
                        </a:lnTo>
                        <a:lnTo>
                          <a:pt x="19844" y="19521"/>
                        </a:lnTo>
                        <a:lnTo>
                          <a:pt x="19922" y="19734"/>
                        </a:lnTo>
                        <a:lnTo>
                          <a:pt x="19922" y="19947"/>
                        </a:lnTo>
                      </a:path>
                    </a:pathLst>
                  </a:custGeom>
                  <a:noFill/>
                  <a:ln w="28575">
                    <a:solidFill>
                      <a:schemeClr val="accent1">
                        <a:lumMod val="75000"/>
                      </a:schemeClr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sp>
              <p:nvSpPr>
                <p:cNvPr id="137" name="Line 76"/>
                <p:cNvSpPr>
                  <a:spLocks noChangeShapeType="1"/>
                </p:cNvSpPr>
                <p:nvPr/>
              </p:nvSpPr>
              <p:spPr bwMode="auto">
                <a:xfrm>
                  <a:off x="1076324" y="2836863"/>
                  <a:ext cx="7764368" cy="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75000"/>
                    </a:schemeClr>
                  </a:solidFill>
                  <a:round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3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731172" y="2539867"/>
                  <a:ext cx="455613" cy="3459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3600" b="1" i="1" dirty="0"/>
                    <a:t>t</a:t>
                  </a:r>
                  <a:endParaRPr kumimoji="0" lang="en-US" altLang="zh-CN" sz="3600" b="1" i="1" dirty="0"/>
                </a:p>
              </p:txBody>
            </p:sp>
          </p:grpSp>
          <p:sp>
            <p:nvSpPr>
              <p:cNvPr id="134" name="Line 81"/>
              <p:cNvSpPr>
                <a:spLocks noChangeShapeType="1"/>
              </p:cNvSpPr>
              <p:nvPr/>
            </p:nvSpPr>
            <p:spPr bwMode="auto">
              <a:xfrm flipH="1">
                <a:off x="4518025" y="2252663"/>
                <a:ext cx="0" cy="106680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75000"/>
                  </a:schemeClr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5" name="Line 82"/>
              <p:cNvSpPr>
                <a:spLocks noChangeShapeType="1"/>
              </p:cNvSpPr>
              <p:nvPr/>
            </p:nvSpPr>
            <p:spPr bwMode="auto">
              <a:xfrm>
                <a:off x="7350125" y="2252663"/>
                <a:ext cx="0" cy="121920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75000"/>
                  </a:schemeClr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69" name="Freeform 74"/>
            <p:cNvSpPr/>
            <p:nvPr/>
          </p:nvSpPr>
          <p:spPr bwMode="auto">
            <a:xfrm>
              <a:off x="7241847" y="4329100"/>
              <a:ext cx="246477" cy="41743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45" y="623"/>
                  </a:lnTo>
                  <a:lnTo>
                    <a:pt x="291" y="1246"/>
                  </a:lnTo>
                  <a:lnTo>
                    <a:pt x="436" y="1870"/>
                  </a:lnTo>
                  <a:lnTo>
                    <a:pt x="582" y="2493"/>
                  </a:lnTo>
                  <a:lnTo>
                    <a:pt x="800" y="3116"/>
                  </a:lnTo>
                  <a:lnTo>
                    <a:pt x="1164" y="3739"/>
                  </a:lnTo>
                  <a:lnTo>
                    <a:pt x="1164" y="4363"/>
                  </a:lnTo>
                  <a:lnTo>
                    <a:pt x="1455" y="4986"/>
                  </a:lnTo>
                  <a:lnTo>
                    <a:pt x="1600" y="5552"/>
                  </a:lnTo>
                  <a:lnTo>
                    <a:pt x="2182" y="6176"/>
                  </a:lnTo>
                  <a:lnTo>
                    <a:pt x="2327" y="6742"/>
                  </a:lnTo>
                  <a:lnTo>
                    <a:pt x="2400" y="7309"/>
                  </a:lnTo>
                  <a:lnTo>
                    <a:pt x="2618" y="7875"/>
                  </a:lnTo>
                  <a:lnTo>
                    <a:pt x="2764" y="8499"/>
                  </a:lnTo>
                  <a:lnTo>
                    <a:pt x="3055" y="9008"/>
                  </a:lnTo>
                  <a:lnTo>
                    <a:pt x="3127" y="9575"/>
                  </a:lnTo>
                  <a:lnTo>
                    <a:pt x="3200" y="10142"/>
                  </a:lnTo>
                  <a:lnTo>
                    <a:pt x="3636" y="10652"/>
                  </a:lnTo>
                  <a:lnTo>
                    <a:pt x="3782" y="11218"/>
                  </a:lnTo>
                  <a:lnTo>
                    <a:pt x="4073" y="11728"/>
                  </a:lnTo>
                  <a:lnTo>
                    <a:pt x="4218" y="12181"/>
                  </a:lnTo>
                  <a:lnTo>
                    <a:pt x="4364" y="12691"/>
                  </a:lnTo>
                  <a:lnTo>
                    <a:pt x="4509" y="13258"/>
                  </a:lnTo>
                  <a:lnTo>
                    <a:pt x="4655" y="13654"/>
                  </a:lnTo>
                  <a:lnTo>
                    <a:pt x="4873" y="14108"/>
                  </a:lnTo>
                  <a:lnTo>
                    <a:pt x="5236" y="14561"/>
                  </a:lnTo>
                  <a:lnTo>
                    <a:pt x="5455" y="15014"/>
                  </a:lnTo>
                  <a:lnTo>
                    <a:pt x="5600" y="15411"/>
                  </a:lnTo>
                  <a:lnTo>
                    <a:pt x="5745" y="15807"/>
                  </a:lnTo>
                  <a:lnTo>
                    <a:pt x="6109" y="16204"/>
                  </a:lnTo>
                  <a:lnTo>
                    <a:pt x="6109" y="16601"/>
                  </a:lnTo>
                  <a:lnTo>
                    <a:pt x="6473" y="16941"/>
                  </a:lnTo>
                  <a:lnTo>
                    <a:pt x="6691" y="17337"/>
                  </a:lnTo>
                  <a:lnTo>
                    <a:pt x="6836" y="17564"/>
                  </a:lnTo>
                  <a:lnTo>
                    <a:pt x="7127" y="17960"/>
                  </a:lnTo>
                  <a:lnTo>
                    <a:pt x="7127" y="18130"/>
                  </a:lnTo>
                  <a:lnTo>
                    <a:pt x="7564" y="18470"/>
                  </a:lnTo>
                  <a:lnTo>
                    <a:pt x="7564" y="18754"/>
                  </a:lnTo>
                  <a:lnTo>
                    <a:pt x="7709" y="18924"/>
                  </a:lnTo>
                  <a:lnTo>
                    <a:pt x="7855" y="19150"/>
                  </a:lnTo>
                  <a:lnTo>
                    <a:pt x="8073" y="19320"/>
                  </a:lnTo>
                  <a:lnTo>
                    <a:pt x="8509" y="19490"/>
                  </a:lnTo>
                  <a:lnTo>
                    <a:pt x="8582" y="19660"/>
                  </a:lnTo>
                  <a:lnTo>
                    <a:pt x="9018" y="19717"/>
                  </a:lnTo>
                  <a:lnTo>
                    <a:pt x="9091" y="19887"/>
                  </a:lnTo>
                  <a:lnTo>
                    <a:pt x="9236" y="19887"/>
                  </a:lnTo>
                  <a:lnTo>
                    <a:pt x="9455" y="19943"/>
                  </a:lnTo>
                  <a:lnTo>
                    <a:pt x="9600" y="19943"/>
                  </a:lnTo>
                  <a:lnTo>
                    <a:pt x="9745" y="19943"/>
                  </a:lnTo>
                  <a:lnTo>
                    <a:pt x="10255" y="19887"/>
                  </a:lnTo>
                  <a:lnTo>
                    <a:pt x="10400" y="19887"/>
                  </a:lnTo>
                  <a:lnTo>
                    <a:pt x="10545" y="19717"/>
                  </a:lnTo>
                  <a:lnTo>
                    <a:pt x="10764" y="19490"/>
                  </a:lnTo>
                  <a:lnTo>
                    <a:pt x="10909" y="19320"/>
                  </a:lnTo>
                  <a:lnTo>
                    <a:pt x="11418" y="19093"/>
                  </a:lnTo>
                  <a:lnTo>
                    <a:pt x="11418" y="18810"/>
                  </a:lnTo>
                  <a:lnTo>
                    <a:pt x="11927" y="18527"/>
                  </a:lnTo>
                  <a:lnTo>
                    <a:pt x="12145" y="18244"/>
                  </a:lnTo>
                  <a:lnTo>
                    <a:pt x="12291" y="17960"/>
                  </a:lnTo>
                  <a:lnTo>
                    <a:pt x="12436" y="17564"/>
                  </a:lnTo>
                  <a:lnTo>
                    <a:pt x="12582" y="17167"/>
                  </a:lnTo>
                  <a:lnTo>
                    <a:pt x="12873" y="16714"/>
                  </a:lnTo>
                  <a:lnTo>
                    <a:pt x="13164" y="16261"/>
                  </a:lnTo>
                  <a:lnTo>
                    <a:pt x="13309" y="15807"/>
                  </a:lnTo>
                  <a:lnTo>
                    <a:pt x="13600" y="15411"/>
                  </a:lnTo>
                  <a:lnTo>
                    <a:pt x="13891" y="14844"/>
                  </a:lnTo>
                  <a:lnTo>
                    <a:pt x="14109" y="14334"/>
                  </a:lnTo>
                  <a:lnTo>
                    <a:pt x="14400" y="13824"/>
                  </a:lnTo>
                  <a:lnTo>
                    <a:pt x="14691" y="13314"/>
                  </a:lnTo>
                  <a:lnTo>
                    <a:pt x="14764" y="12805"/>
                  </a:lnTo>
                  <a:lnTo>
                    <a:pt x="15273" y="12181"/>
                  </a:lnTo>
                  <a:lnTo>
                    <a:pt x="15491" y="11671"/>
                  </a:lnTo>
                  <a:lnTo>
                    <a:pt x="15636" y="11105"/>
                  </a:lnTo>
                  <a:lnTo>
                    <a:pt x="15782" y="10538"/>
                  </a:lnTo>
                  <a:lnTo>
                    <a:pt x="16000" y="10028"/>
                  </a:lnTo>
                  <a:lnTo>
                    <a:pt x="16291" y="9462"/>
                  </a:lnTo>
                  <a:lnTo>
                    <a:pt x="16727" y="8895"/>
                  </a:lnTo>
                  <a:lnTo>
                    <a:pt x="16873" y="8385"/>
                  </a:lnTo>
                  <a:lnTo>
                    <a:pt x="17091" y="7819"/>
                  </a:lnTo>
                  <a:lnTo>
                    <a:pt x="17236" y="7309"/>
                  </a:lnTo>
                  <a:lnTo>
                    <a:pt x="17382" y="6742"/>
                  </a:lnTo>
                  <a:lnTo>
                    <a:pt x="17673" y="6232"/>
                  </a:lnTo>
                  <a:lnTo>
                    <a:pt x="17673" y="5722"/>
                  </a:lnTo>
                  <a:lnTo>
                    <a:pt x="18255" y="5212"/>
                  </a:lnTo>
                  <a:lnTo>
                    <a:pt x="18473" y="4759"/>
                  </a:lnTo>
                  <a:lnTo>
                    <a:pt x="18545" y="4249"/>
                  </a:lnTo>
                  <a:lnTo>
                    <a:pt x="18836" y="3853"/>
                  </a:lnTo>
                  <a:lnTo>
                    <a:pt x="19127" y="3399"/>
                  </a:lnTo>
                  <a:lnTo>
                    <a:pt x="19200" y="3003"/>
                  </a:lnTo>
                  <a:lnTo>
                    <a:pt x="19418" y="2606"/>
                  </a:lnTo>
                  <a:lnTo>
                    <a:pt x="19418" y="2266"/>
                  </a:lnTo>
                  <a:lnTo>
                    <a:pt x="19564" y="1870"/>
                  </a:lnTo>
                  <a:lnTo>
                    <a:pt x="19636" y="1643"/>
                  </a:lnTo>
                  <a:lnTo>
                    <a:pt x="19855" y="1360"/>
                  </a:lnTo>
                  <a:lnTo>
                    <a:pt x="19855" y="1076"/>
                  </a:lnTo>
                  <a:lnTo>
                    <a:pt x="19927" y="850"/>
                  </a:ln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0" name="Freeform 75"/>
            <p:cNvSpPr/>
            <p:nvPr/>
          </p:nvSpPr>
          <p:spPr bwMode="auto">
            <a:xfrm>
              <a:off x="7488324" y="3889885"/>
              <a:ext cx="259753" cy="47910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96"/>
                  </a:moveTo>
                  <a:lnTo>
                    <a:pt x="156" y="18457"/>
                  </a:lnTo>
                  <a:lnTo>
                    <a:pt x="391" y="17872"/>
                  </a:lnTo>
                  <a:lnTo>
                    <a:pt x="547" y="17287"/>
                  </a:lnTo>
                  <a:lnTo>
                    <a:pt x="547" y="16649"/>
                  </a:lnTo>
                  <a:lnTo>
                    <a:pt x="859" y="16064"/>
                  </a:lnTo>
                  <a:lnTo>
                    <a:pt x="1250" y="15479"/>
                  </a:lnTo>
                  <a:lnTo>
                    <a:pt x="1484" y="14894"/>
                  </a:lnTo>
                  <a:lnTo>
                    <a:pt x="1719" y="14255"/>
                  </a:lnTo>
                  <a:lnTo>
                    <a:pt x="1875" y="13670"/>
                  </a:lnTo>
                  <a:lnTo>
                    <a:pt x="2422" y="13138"/>
                  </a:lnTo>
                  <a:lnTo>
                    <a:pt x="2500" y="12553"/>
                  </a:lnTo>
                  <a:lnTo>
                    <a:pt x="2578" y="12021"/>
                  </a:lnTo>
                  <a:lnTo>
                    <a:pt x="2813" y="11489"/>
                  </a:lnTo>
                  <a:lnTo>
                    <a:pt x="2969" y="10904"/>
                  </a:lnTo>
                  <a:lnTo>
                    <a:pt x="3281" y="10372"/>
                  </a:lnTo>
                  <a:lnTo>
                    <a:pt x="3438" y="9840"/>
                  </a:lnTo>
                  <a:lnTo>
                    <a:pt x="3672" y="9255"/>
                  </a:lnTo>
                  <a:lnTo>
                    <a:pt x="3984" y="8723"/>
                  </a:lnTo>
                  <a:lnTo>
                    <a:pt x="4063" y="8191"/>
                  </a:lnTo>
                  <a:lnTo>
                    <a:pt x="4219" y="7766"/>
                  </a:lnTo>
                  <a:lnTo>
                    <a:pt x="4609" y="7234"/>
                  </a:lnTo>
                  <a:lnTo>
                    <a:pt x="4688" y="6755"/>
                  </a:lnTo>
                  <a:lnTo>
                    <a:pt x="5313" y="6330"/>
                  </a:lnTo>
                  <a:lnTo>
                    <a:pt x="5469" y="5904"/>
                  </a:lnTo>
                  <a:lnTo>
                    <a:pt x="5547" y="5426"/>
                  </a:lnTo>
                  <a:lnTo>
                    <a:pt x="6094" y="5000"/>
                  </a:lnTo>
                  <a:lnTo>
                    <a:pt x="6094" y="4521"/>
                  </a:lnTo>
                  <a:lnTo>
                    <a:pt x="6406" y="4149"/>
                  </a:lnTo>
                  <a:lnTo>
                    <a:pt x="6563" y="3777"/>
                  </a:lnTo>
                  <a:lnTo>
                    <a:pt x="6563" y="3404"/>
                  </a:lnTo>
                  <a:lnTo>
                    <a:pt x="7188" y="3032"/>
                  </a:lnTo>
                  <a:lnTo>
                    <a:pt x="7188" y="2713"/>
                  </a:lnTo>
                  <a:lnTo>
                    <a:pt x="7578" y="2447"/>
                  </a:lnTo>
                  <a:lnTo>
                    <a:pt x="7656" y="2128"/>
                  </a:lnTo>
                  <a:lnTo>
                    <a:pt x="7656" y="1809"/>
                  </a:lnTo>
                  <a:lnTo>
                    <a:pt x="7891" y="1543"/>
                  </a:lnTo>
                  <a:lnTo>
                    <a:pt x="8047" y="1330"/>
                  </a:lnTo>
                  <a:lnTo>
                    <a:pt x="8516" y="1064"/>
                  </a:lnTo>
                  <a:lnTo>
                    <a:pt x="8516" y="851"/>
                  </a:lnTo>
                  <a:lnTo>
                    <a:pt x="8750" y="691"/>
                  </a:lnTo>
                  <a:lnTo>
                    <a:pt x="8828" y="479"/>
                  </a:lnTo>
                  <a:lnTo>
                    <a:pt x="9141" y="372"/>
                  </a:lnTo>
                  <a:lnTo>
                    <a:pt x="9453" y="266"/>
                  </a:lnTo>
                  <a:lnTo>
                    <a:pt x="9453" y="106"/>
                  </a:lnTo>
                  <a:lnTo>
                    <a:pt x="9766" y="106"/>
                  </a:lnTo>
                  <a:lnTo>
                    <a:pt x="10156" y="53"/>
                  </a:lnTo>
                  <a:lnTo>
                    <a:pt x="10313" y="0"/>
                  </a:lnTo>
                  <a:lnTo>
                    <a:pt x="10547" y="53"/>
                  </a:lnTo>
                  <a:lnTo>
                    <a:pt x="10781" y="53"/>
                  </a:lnTo>
                  <a:lnTo>
                    <a:pt x="10859" y="106"/>
                  </a:lnTo>
                  <a:lnTo>
                    <a:pt x="11172" y="213"/>
                  </a:lnTo>
                  <a:lnTo>
                    <a:pt x="11328" y="319"/>
                  </a:lnTo>
                  <a:lnTo>
                    <a:pt x="11484" y="479"/>
                  </a:lnTo>
                  <a:lnTo>
                    <a:pt x="11953" y="745"/>
                  </a:lnTo>
                  <a:lnTo>
                    <a:pt x="12109" y="1011"/>
                  </a:lnTo>
                  <a:lnTo>
                    <a:pt x="12344" y="1277"/>
                  </a:lnTo>
                  <a:lnTo>
                    <a:pt x="12344" y="1543"/>
                  </a:lnTo>
                  <a:lnTo>
                    <a:pt x="12422" y="1915"/>
                  </a:lnTo>
                  <a:lnTo>
                    <a:pt x="12813" y="2287"/>
                  </a:lnTo>
                  <a:lnTo>
                    <a:pt x="12813" y="2713"/>
                  </a:lnTo>
                  <a:lnTo>
                    <a:pt x="13438" y="3138"/>
                  </a:lnTo>
                  <a:lnTo>
                    <a:pt x="13438" y="3564"/>
                  </a:lnTo>
                  <a:lnTo>
                    <a:pt x="13594" y="3989"/>
                  </a:lnTo>
                  <a:lnTo>
                    <a:pt x="13906" y="4415"/>
                  </a:lnTo>
                  <a:lnTo>
                    <a:pt x="14141" y="4947"/>
                  </a:lnTo>
                  <a:lnTo>
                    <a:pt x="14453" y="5479"/>
                  </a:lnTo>
                  <a:lnTo>
                    <a:pt x="14688" y="5957"/>
                  </a:lnTo>
                  <a:lnTo>
                    <a:pt x="15234" y="6489"/>
                  </a:lnTo>
                  <a:lnTo>
                    <a:pt x="15313" y="7074"/>
                  </a:lnTo>
                  <a:lnTo>
                    <a:pt x="15469" y="7606"/>
                  </a:lnTo>
                  <a:lnTo>
                    <a:pt x="15781" y="8191"/>
                  </a:lnTo>
                  <a:lnTo>
                    <a:pt x="15938" y="8777"/>
                  </a:lnTo>
                  <a:lnTo>
                    <a:pt x="16094" y="9362"/>
                  </a:lnTo>
                  <a:lnTo>
                    <a:pt x="16328" y="9894"/>
                  </a:lnTo>
                  <a:lnTo>
                    <a:pt x="16563" y="10426"/>
                  </a:lnTo>
                  <a:lnTo>
                    <a:pt x="16719" y="11011"/>
                  </a:lnTo>
                  <a:lnTo>
                    <a:pt x="17031" y="11649"/>
                  </a:lnTo>
                  <a:lnTo>
                    <a:pt x="17266" y="12181"/>
                  </a:lnTo>
                  <a:lnTo>
                    <a:pt x="17422" y="12766"/>
                  </a:lnTo>
                  <a:lnTo>
                    <a:pt x="17500" y="13298"/>
                  </a:lnTo>
                  <a:lnTo>
                    <a:pt x="17578" y="13830"/>
                  </a:lnTo>
                  <a:lnTo>
                    <a:pt x="18125" y="14415"/>
                  </a:lnTo>
                  <a:lnTo>
                    <a:pt x="18125" y="14947"/>
                  </a:lnTo>
                  <a:lnTo>
                    <a:pt x="18438" y="15479"/>
                  </a:lnTo>
                  <a:lnTo>
                    <a:pt x="18516" y="15904"/>
                  </a:lnTo>
                  <a:lnTo>
                    <a:pt x="18750" y="16436"/>
                  </a:lnTo>
                  <a:lnTo>
                    <a:pt x="18906" y="16862"/>
                  </a:lnTo>
                  <a:lnTo>
                    <a:pt x="19141" y="17340"/>
                  </a:lnTo>
                  <a:lnTo>
                    <a:pt x="19453" y="17713"/>
                  </a:lnTo>
                  <a:lnTo>
                    <a:pt x="19453" y="18138"/>
                  </a:lnTo>
                  <a:lnTo>
                    <a:pt x="19531" y="18511"/>
                  </a:lnTo>
                  <a:lnTo>
                    <a:pt x="19609" y="18883"/>
                  </a:lnTo>
                  <a:lnTo>
                    <a:pt x="19688" y="19149"/>
                  </a:lnTo>
                  <a:lnTo>
                    <a:pt x="19844" y="19521"/>
                  </a:lnTo>
                  <a:lnTo>
                    <a:pt x="19922" y="19734"/>
                  </a:lnTo>
                  <a:lnTo>
                    <a:pt x="19922" y="19947"/>
                  </a:ln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0" name="组合 179"/>
          <p:cNvGrpSpPr/>
          <p:nvPr/>
        </p:nvGrpSpPr>
        <p:grpSpPr>
          <a:xfrm>
            <a:off x="2660936" y="1844191"/>
            <a:ext cx="7642225" cy="1060768"/>
            <a:chOff x="1136936" y="1844191"/>
            <a:chExt cx="7642225" cy="1060768"/>
          </a:xfrm>
        </p:grpSpPr>
        <p:grpSp>
          <p:nvGrpSpPr>
            <p:cNvPr id="86" name="组合 148"/>
            <p:cNvGrpSpPr/>
            <p:nvPr/>
          </p:nvGrpSpPr>
          <p:grpSpPr bwMode="auto">
            <a:xfrm>
              <a:off x="1136936" y="1844191"/>
              <a:ext cx="7642225" cy="1060768"/>
              <a:chOff x="1069975" y="3392487"/>
              <a:chExt cx="7642225" cy="1060768"/>
            </a:xfrm>
          </p:grpSpPr>
          <p:sp>
            <p:nvSpPr>
              <p:cNvPr id="130" name="Text Box 41"/>
              <p:cNvSpPr txBox="1">
                <a:spLocks noChangeArrowheads="1"/>
              </p:cNvSpPr>
              <p:nvPr/>
            </p:nvSpPr>
            <p:spPr bwMode="auto">
              <a:xfrm>
                <a:off x="8177213" y="3746500"/>
                <a:ext cx="534987" cy="706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4000" b="1" i="1"/>
                  <a:t>t</a:t>
                </a:r>
                <a:endParaRPr kumimoji="0" lang="en-US" altLang="zh-CN" sz="4000" b="1" i="1"/>
              </a:p>
            </p:txBody>
          </p:sp>
          <p:grpSp>
            <p:nvGrpSpPr>
              <p:cNvPr id="88" name="组合 146"/>
              <p:cNvGrpSpPr/>
              <p:nvPr/>
            </p:nvGrpSpPr>
            <p:grpSpPr bwMode="auto">
              <a:xfrm>
                <a:off x="1069975" y="3392487"/>
                <a:ext cx="7067550" cy="1016000"/>
                <a:chOff x="1069975" y="3416300"/>
                <a:chExt cx="7067550" cy="1016000"/>
              </a:xfrm>
            </p:grpSpPr>
            <p:sp>
              <p:nvSpPr>
                <p:cNvPr id="89" name="Line 3"/>
                <p:cNvSpPr>
                  <a:spLocks noChangeShapeType="1"/>
                </p:cNvSpPr>
                <p:nvPr/>
              </p:nvSpPr>
              <p:spPr bwMode="auto">
                <a:xfrm>
                  <a:off x="1069975" y="3946525"/>
                  <a:ext cx="7067550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Line 4"/>
                <p:cNvSpPr>
                  <a:spLocks noChangeShapeType="1"/>
                </p:cNvSpPr>
                <p:nvPr/>
              </p:nvSpPr>
              <p:spPr bwMode="auto">
                <a:xfrm>
                  <a:off x="1071563" y="3416300"/>
                  <a:ext cx="1587" cy="100965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Freeform 20"/>
                <p:cNvSpPr/>
                <p:nvPr/>
              </p:nvSpPr>
              <p:spPr bwMode="auto">
                <a:xfrm>
                  <a:off x="1768735" y="3497263"/>
                  <a:ext cx="2765572" cy="461962"/>
                </a:xfrm>
                <a:custGeom>
                  <a:avLst/>
                  <a:gdLst>
                    <a:gd name="T0" fmla="*/ 2147483646 w 20000"/>
                    <a:gd name="T1" fmla="*/ 2147483646 h 20000"/>
                    <a:gd name="T2" fmla="*/ 2147483646 w 20000"/>
                    <a:gd name="T3" fmla="*/ 2147483646 h 20000"/>
                    <a:gd name="T4" fmla="*/ 2147483646 w 20000"/>
                    <a:gd name="T5" fmla="*/ 2147483646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2147483646 h 20000"/>
                    <a:gd name="T34" fmla="*/ 2147483646 w 20000"/>
                    <a:gd name="T35" fmla="*/ 0 h 20000"/>
                    <a:gd name="T36" fmla="*/ 2147483646 w 20000"/>
                    <a:gd name="T37" fmla="*/ 0 h 20000"/>
                    <a:gd name="T38" fmla="*/ 2147483646 w 20000"/>
                    <a:gd name="T39" fmla="*/ 0 h 20000"/>
                    <a:gd name="T40" fmla="*/ 2147483646 w 20000"/>
                    <a:gd name="T41" fmla="*/ 0 h 20000"/>
                    <a:gd name="T42" fmla="*/ 2147483646 w 20000"/>
                    <a:gd name="T43" fmla="*/ 0 h 20000"/>
                    <a:gd name="T44" fmla="*/ 2147483646 w 20000"/>
                    <a:gd name="T45" fmla="*/ 0 h 20000"/>
                    <a:gd name="T46" fmla="*/ 2147483646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6"/>
                      </a:moveTo>
                      <a:lnTo>
                        <a:pt x="178" y="18516"/>
                      </a:lnTo>
                      <a:lnTo>
                        <a:pt x="437" y="17885"/>
                      </a:lnTo>
                      <a:lnTo>
                        <a:pt x="570" y="17280"/>
                      </a:lnTo>
                      <a:lnTo>
                        <a:pt x="844" y="16703"/>
                      </a:lnTo>
                      <a:lnTo>
                        <a:pt x="999" y="16071"/>
                      </a:lnTo>
                      <a:lnTo>
                        <a:pt x="1325" y="15495"/>
                      </a:lnTo>
                      <a:lnTo>
                        <a:pt x="1414" y="14863"/>
                      </a:lnTo>
                      <a:lnTo>
                        <a:pt x="1599" y="14286"/>
                      </a:lnTo>
                      <a:lnTo>
                        <a:pt x="1976" y="13709"/>
                      </a:lnTo>
                      <a:lnTo>
                        <a:pt x="2324" y="13104"/>
                      </a:lnTo>
                      <a:lnTo>
                        <a:pt x="2605" y="12555"/>
                      </a:lnTo>
                      <a:lnTo>
                        <a:pt x="2739" y="12033"/>
                      </a:lnTo>
                      <a:lnTo>
                        <a:pt x="3072" y="11456"/>
                      </a:lnTo>
                      <a:lnTo>
                        <a:pt x="3168" y="10907"/>
                      </a:lnTo>
                      <a:lnTo>
                        <a:pt x="3257" y="10330"/>
                      </a:lnTo>
                      <a:lnTo>
                        <a:pt x="3583" y="9808"/>
                      </a:lnTo>
                      <a:lnTo>
                        <a:pt x="3738" y="9313"/>
                      </a:lnTo>
                      <a:lnTo>
                        <a:pt x="4071" y="8764"/>
                      </a:lnTo>
                      <a:lnTo>
                        <a:pt x="4160" y="8187"/>
                      </a:lnTo>
                      <a:lnTo>
                        <a:pt x="4345" y="7747"/>
                      </a:lnTo>
                      <a:lnTo>
                        <a:pt x="4685" y="7253"/>
                      </a:lnTo>
                      <a:lnTo>
                        <a:pt x="4819" y="6786"/>
                      </a:lnTo>
                      <a:lnTo>
                        <a:pt x="5152" y="6319"/>
                      </a:lnTo>
                      <a:lnTo>
                        <a:pt x="5329" y="5907"/>
                      </a:lnTo>
                      <a:lnTo>
                        <a:pt x="5500" y="5495"/>
                      </a:lnTo>
                      <a:lnTo>
                        <a:pt x="5818" y="5055"/>
                      </a:lnTo>
                      <a:lnTo>
                        <a:pt x="5899" y="4560"/>
                      </a:lnTo>
                      <a:lnTo>
                        <a:pt x="6425" y="4176"/>
                      </a:lnTo>
                      <a:lnTo>
                        <a:pt x="6514" y="3764"/>
                      </a:lnTo>
                      <a:lnTo>
                        <a:pt x="6758" y="3379"/>
                      </a:lnTo>
                      <a:lnTo>
                        <a:pt x="6906" y="3049"/>
                      </a:lnTo>
                      <a:lnTo>
                        <a:pt x="7076" y="2720"/>
                      </a:lnTo>
                      <a:lnTo>
                        <a:pt x="7321" y="2445"/>
                      </a:lnTo>
                      <a:lnTo>
                        <a:pt x="7506" y="2115"/>
                      </a:lnTo>
                      <a:lnTo>
                        <a:pt x="7750" y="1868"/>
                      </a:lnTo>
                      <a:lnTo>
                        <a:pt x="7935" y="1538"/>
                      </a:lnTo>
                      <a:lnTo>
                        <a:pt x="8172" y="1264"/>
                      </a:lnTo>
                      <a:lnTo>
                        <a:pt x="8505" y="1044"/>
                      </a:lnTo>
                      <a:lnTo>
                        <a:pt x="8594" y="852"/>
                      </a:lnTo>
                      <a:lnTo>
                        <a:pt x="8838" y="687"/>
                      </a:lnTo>
                      <a:lnTo>
                        <a:pt x="8993" y="549"/>
                      </a:lnTo>
                      <a:lnTo>
                        <a:pt x="9156" y="412"/>
                      </a:lnTo>
                      <a:lnTo>
                        <a:pt x="9497" y="275"/>
                      </a:lnTo>
                      <a:lnTo>
                        <a:pt x="9593" y="137"/>
                      </a:lnTo>
                      <a:lnTo>
                        <a:pt x="9830" y="110"/>
                      </a:lnTo>
                      <a:lnTo>
                        <a:pt x="10163" y="27"/>
                      </a:lnTo>
                      <a:lnTo>
                        <a:pt x="10400" y="0"/>
                      </a:lnTo>
                      <a:lnTo>
                        <a:pt x="10592" y="27"/>
                      </a:lnTo>
                      <a:lnTo>
                        <a:pt x="10681" y="27"/>
                      </a:lnTo>
                      <a:lnTo>
                        <a:pt x="10918" y="110"/>
                      </a:lnTo>
                      <a:lnTo>
                        <a:pt x="11155" y="192"/>
                      </a:lnTo>
                      <a:lnTo>
                        <a:pt x="11429" y="385"/>
                      </a:lnTo>
                      <a:lnTo>
                        <a:pt x="11488" y="549"/>
                      </a:lnTo>
                      <a:lnTo>
                        <a:pt x="11917" y="769"/>
                      </a:lnTo>
                      <a:lnTo>
                        <a:pt x="12154" y="1016"/>
                      </a:lnTo>
                      <a:lnTo>
                        <a:pt x="12332" y="1236"/>
                      </a:lnTo>
                      <a:lnTo>
                        <a:pt x="12428" y="1538"/>
                      </a:lnTo>
                      <a:lnTo>
                        <a:pt x="12754" y="1868"/>
                      </a:lnTo>
                      <a:lnTo>
                        <a:pt x="13005" y="2253"/>
                      </a:lnTo>
                      <a:lnTo>
                        <a:pt x="13168" y="2720"/>
                      </a:lnTo>
                      <a:lnTo>
                        <a:pt x="13323" y="3132"/>
                      </a:lnTo>
                      <a:lnTo>
                        <a:pt x="13568" y="3489"/>
                      </a:lnTo>
                      <a:lnTo>
                        <a:pt x="13657" y="3984"/>
                      </a:lnTo>
                      <a:lnTo>
                        <a:pt x="14175" y="4423"/>
                      </a:lnTo>
                      <a:lnTo>
                        <a:pt x="14323" y="4945"/>
                      </a:lnTo>
                      <a:lnTo>
                        <a:pt x="14604" y="5522"/>
                      </a:lnTo>
                      <a:lnTo>
                        <a:pt x="14841" y="5989"/>
                      </a:lnTo>
                      <a:lnTo>
                        <a:pt x="15255" y="6511"/>
                      </a:lnTo>
                      <a:lnTo>
                        <a:pt x="15255" y="7033"/>
                      </a:lnTo>
                      <a:lnTo>
                        <a:pt x="15500" y="7637"/>
                      </a:lnTo>
                      <a:lnTo>
                        <a:pt x="15833" y="8159"/>
                      </a:lnTo>
                      <a:lnTo>
                        <a:pt x="16010" y="8791"/>
                      </a:lnTo>
                      <a:lnTo>
                        <a:pt x="16255" y="9368"/>
                      </a:lnTo>
                      <a:lnTo>
                        <a:pt x="16343" y="9918"/>
                      </a:lnTo>
                      <a:lnTo>
                        <a:pt x="16588" y="10440"/>
                      </a:lnTo>
                      <a:lnTo>
                        <a:pt x="16825" y="10989"/>
                      </a:lnTo>
                      <a:lnTo>
                        <a:pt x="16921" y="11621"/>
                      </a:lnTo>
                      <a:lnTo>
                        <a:pt x="17098" y="12198"/>
                      </a:lnTo>
                      <a:lnTo>
                        <a:pt x="17335" y="12747"/>
                      </a:lnTo>
                      <a:lnTo>
                        <a:pt x="17491" y="13269"/>
                      </a:lnTo>
                      <a:lnTo>
                        <a:pt x="17757" y="13874"/>
                      </a:lnTo>
                      <a:lnTo>
                        <a:pt x="17816" y="14396"/>
                      </a:lnTo>
                      <a:lnTo>
                        <a:pt x="18098" y="14945"/>
                      </a:lnTo>
                      <a:lnTo>
                        <a:pt x="18571" y="15440"/>
                      </a:lnTo>
                      <a:lnTo>
                        <a:pt x="18668" y="15934"/>
                      </a:lnTo>
                      <a:lnTo>
                        <a:pt x="18756" y="16456"/>
                      </a:lnTo>
                      <a:lnTo>
                        <a:pt x="19090" y="16868"/>
                      </a:lnTo>
                      <a:lnTo>
                        <a:pt x="19178" y="17308"/>
                      </a:lnTo>
                      <a:lnTo>
                        <a:pt x="19238" y="17747"/>
                      </a:lnTo>
                      <a:lnTo>
                        <a:pt x="19423" y="18132"/>
                      </a:lnTo>
                      <a:lnTo>
                        <a:pt x="19556" y="18544"/>
                      </a:lnTo>
                      <a:lnTo>
                        <a:pt x="19660" y="18929"/>
                      </a:lnTo>
                      <a:lnTo>
                        <a:pt x="19756" y="19148"/>
                      </a:lnTo>
                      <a:lnTo>
                        <a:pt x="19904" y="19451"/>
                      </a:lnTo>
                      <a:lnTo>
                        <a:pt x="19993" y="19725"/>
                      </a:lnTo>
                      <a:lnTo>
                        <a:pt x="19993" y="19973"/>
                      </a:lnTo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Freeform 21"/>
                <p:cNvSpPr/>
                <p:nvPr/>
              </p:nvSpPr>
              <p:spPr bwMode="auto">
                <a:xfrm>
                  <a:off x="4518335" y="3941763"/>
                  <a:ext cx="2829690" cy="447675"/>
                </a:xfrm>
                <a:custGeom>
                  <a:avLst/>
                  <a:gdLst>
                    <a:gd name="T0" fmla="*/ 2147483646 w 20000"/>
                    <a:gd name="T1" fmla="*/ 0 h 20000"/>
                    <a:gd name="T2" fmla="*/ 2147483646 w 20000"/>
                    <a:gd name="T3" fmla="*/ 0 h 20000"/>
                    <a:gd name="T4" fmla="*/ 2147483646 w 20000"/>
                    <a:gd name="T5" fmla="*/ 2147483646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2147483646 h 20000"/>
                    <a:gd name="T34" fmla="*/ 2147483646 w 20000"/>
                    <a:gd name="T35" fmla="*/ 2147483646 h 20000"/>
                    <a:gd name="T36" fmla="*/ 2147483646 w 20000"/>
                    <a:gd name="T37" fmla="*/ 2147483646 h 20000"/>
                    <a:gd name="T38" fmla="*/ 2147483646 w 20000"/>
                    <a:gd name="T39" fmla="*/ 2147483646 h 20000"/>
                    <a:gd name="T40" fmla="*/ 2147483646 w 20000"/>
                    <a:gd name="T41" fmla="*/ 2147483646 h 20000"/>
                    <a:gd name="T42" fmla="*/ 2147483646 w 20000"/>
                    <a:gd name="T43" fmla="*/ 2147483646 h 20000"/>
                    <a:gd name="T44" fmla="*/ 2147483646 w 20000"/>
                    <a:gd name="T45" fmla="*/ 2147483646 h 20000"/>
                    <a:gd name="T46" fmla="*/ 2147483646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7" y="625"/>
                      </a:lnTo>
                      <a:lnTo>
                        <a:pt x="312" y="1250"/>
                      </a:lnTo>
                      <a:lnTo>
                        <a:pt x="486" y="1903"/>
                      </a:lnTo>
                      <a:lnTo>
                        <a:pt x="798" y="2528"/>
                      </a:lnTo>
                      <a:lnTo>
                        <a:pt x="847" y="3125"/>
                      </a:lnTo>
                      <a:lnTo>
                        <a:pt x="1096" y="3722"/>
                      </a:lnTo>
                      <a:lnTo>
                        <a:pt x="1242" y="4318"/>
                      </a:lnTo>
                      <a:lnTo>
                        <a:pt x="1548" y="4972"/>
                      </a:lnTo>
                      <a:lnTo>
                        <a:pt x="1804" y="5597"/>
                      </a:lnTo>
                      <a:lnTo>
                        <a:pt x="2179" y="6165"/>
                      </a:lnTo>
                      <a:lnTo>
                        <a:pt x="2179" y="6761"/>
                      </a:lnTo>
                      <a:lnTo>
                        <a:pt x="2491" y="7301"/>
                      </a:lnTo>
                      <a:lnTo>
                        <a:pt x="2658" y="7898"/>
                      </a:lnTo>
                      <a:lnTo>
                        <a:pt x="2887" y="8494"/>
                      </a:lnTo>
                      <a:lnTo>
                        <a:pt x="2977" y="8977"/>
                      </a:lnTo>
                      <a:lnTo>
                        <a:pt x="3144" y="9602"/>
                      </a:lnTo>
                      <a:lnTo>
                        <a:pt x="3352" y="10142"/>
                      </a:lnTo>
                      <a:lnTo>
                        <a:pt x="3505" y="10710"/>
                      </a:lnTo>
                      <a:lnTo>
                        <a:pt x="3761" y="11193"/>
                      </a:lnTo>
                      <a:lnTo>
                        <a:pt x="3900" y="11733"/>
                      </a:lnTo>
                      <a:lnTo>
                        <a:pt x="4074" y="12216"/>
                      </a:lnTo>
                      <a:lnTo>
                        <a:pt x="4441" y="12784"/>
                      </a:lnTo>
                      <a:lnTo>
                        <a:pt x="4608" y="13153"/>
                      </a:lnTo>
                      <a:lnTo>
                        <a:pt x="4698" y="13693"/>
                      </a:lnTo>
                      <a:lnTo>
                        <a:pt x="5010" y="14119"/>
                      </a:lnTo>
                      <a:lnTo>
                        <a:pt x="5232" y="14545"/>
                      </a:lnTo>
                      <a:lnTo>
                        <a:pt x="5455" y="15028"/>
                      </a:lnTo>
                      <a:lnTo>
                        <a:pt x="5538" y="15511"/>
                      </a:lnTo>
                      <a:lnTo>
                        <a:pt x="5711" y="15852"/>
                      </a:lnTo>
                      <a:lnTo>
                        <a:pt x="6169" y="16250"/>
                      </a:lnTo>
                      <a:lnTo>
                        <a:pt x="6329" y="16619"/>
                      </a:lnTo>
                      <a:lnTo>
                        <a:pt x="6419" y="16932"/>
                      </a:lnTo>
                      <a:lnTo>
                        <a:pt x="6558" y="17244"/>
                      </a:lnTo>
                      <a:lnTo>
                        <a:pt x="6655" y="17614"/>
                      </a:lnTo>
                      <a:lnTo>
                        <a:pt x="6960" y="17898"/>
                      </a:lnTo>
                      <a:lnTo>
                        <a:pt x="7259" y="18097"/>
                      </a:lnTo>
                      <a:lnTo>
                        <a:pt x="7495" y="18494"/>
                      </a:lnTo>
                      <a:lnTo>
                        <a:pt x="7668" y="18750"/>
                      </a:lnTo>
                      <a:lnTo>
                        <a:pt x="7974" y="18977"/>
                      </a:lnTo>
                      <a:lnTo>
                        <a:pt x="7974" y="19119"/>
                      </a:lnTo>
                      <a:lnTo>
                        <a:pt x="8112" y="19318"/>
                      </a:lnTo>
                      <a:lnTo>
                        <a:pt x="8508" y="19432"/>
                      </a:lnTo>
                      <a:lnTo>
                        <a:pt x="8681" y="19602"/>
                      </a:lnTo>
                      <a:lnTo>
                        <a:pt x="8917" y="19716"/>
                      </a:lnTo>
                      <a:lnTo>
                        <a:pt x="9049" y="19858"/>
                      </a:lnTo>
                      <a:lnTo>
                        <a:pt x="9209" y="19886"/>
                      </a:lnTo>
                      <a:lnTo>
                        <a:pt x="9445" y="19972"/>
                      </a:lnTo>
                      <a:lnTo>
                        <a:pt x="9521" y="19972"/>
                      </a:lnTo>
                      <a:lnTo>
                        <a:pt x="9840" y="19972"/>
                      </a:lnTo>
                      <a:lnTo>
                        <a:pt x="10229" y="19886"/>
                      </a:lnTo>
                      <a:lnTo>
                        <a:pt x="10548" y="19858"/>
                      </a:lnTo>
                      <a:lnTo>
                        <a:pt x="10638" y="19716"/>
                      </a:lnTo>
                      <a:lnTo>
                        <a:pt x="10861" y="19517"/>
                      </a:lnTo>
                      <a:lnTo>
                        <a:pt x="11166" y="19318"/>
                      </a:lnTo>
                      <a:lnTo>
                        <a:pt x="11339" y="19119"/>
                      </a:lnTo>
                      <a:lnTo>
                        <a:pt x="11485" y="18892"/>
                      </a:lnTo>
                      <a:lnTo>
                        <a:pt x="11964" y="18580"/>
                      </a:lnTo>
                      <a:lnTo>
                        <a:pt x="12019" y="18210"/>
                      </a:lnTo>
                      <a:lnTo>
                        <a:pt x="12103" y="17869"/>
                      </a:lnTo>
                      <a:lnTo>
                        <a:pt x="12582" y="17472"/>
                      </a:lnTo>
                      <a:lnTo>
                        <a:pt x="12672" y="17131"/>
                      </a:lnTo>
                      <a:lnTo>
                        <a:pt x="13033" y="16761"/>
                      </a:lnTo>
                      <a:lnTo>
                        <a:pt x="13428" y="16278"/>
                      </a:lnTo>
                      <a:lnTo>
                        <a:pt x="13518" y="15824"/>
                      </a:lnTo>
                      <a:lnTo>
                        <a:pt x="13747" y="15369"/>
                      </a:lnTo>
                      <a:lnTo>
                        <a:pt x="13907" y="14886"/>
                      </a:lnTo>
                      <a:lnTo>
                        <a:pt x="14219" y="14318"/>
                      </a:lnTo>
                      <a:lnTo>
                        <a:pt x="14539" y="13807"/>
                      </a:lnTo>
                      <a:lnTo>
                        <a:pt x="14684" y="13267"/>
                      </a:lnTo>
                      <a:lnTo>
                        <a:pt x="14927" y="12813"/>
                      </a:lnTo>
                      <a:lnTo>
                        <a:pt x="15239" y="12216"/>
                      </a:lnTo>
                      <a:lnTo>
                        <a:pt x="15468" y="11705"/>
                      </a:lnTo>
                      <a:lnTo>
                        <a:pt x="15642" y="11080"/>
                      </a:lnTo>
                      <a:lnTo>
                        <a:pt x="16093" y="10597"/>
                      </a:lnTo>
                      <a:lnTo>
                        <a:pt x="16176" y="10000"/>
                      </a:lnTo>
                      <a:lnTo>
                        <a:pt x="16489" y="9403"/>
                      </a:lnTo>
                      <a:lnTo>
                        <a:pt x="16641" y="8920"/>
                      </a:lnTo>
                      <a:lnTo>
                        <a:pt x="16940" y="8381"/>
                      </a:lnTo>
                      <a:lnTo>
                        <a:pt x="17099" y="7784"/>
                      </a:lnTo>
                      <a:lnTo>
                        <a:pt x="17189" y="7216"/>
                      </a:lnTo>
                      <a:lnTo>
                        <a:pt x="17425" y="6818"/>
                      </a:lnTo>
                      <a:lnTo>
                        <a:pt x="17641" y="6250"/>
                      </a:lnTo>
                      <a:lnTo>
                        <a:pt x="17897" y="5710"/>
                      </a:lnTo>
                      <a:lnTo>
                        <a:pt x="18272" y="5227"/>
                      </a:lnTo>
                      <a:lnTo>
                        <a:pt x="18272" y="4744"/>
                      </a:lnTo>
                      <a:lnTo>
                        <a:pt x="18522" y="4290"/>
                      </a:lnTo>
                      <a:lnTo>
                        <a:pt x="18980" y="3864"/>
                      </a:lnTo>
                      <a:lnTo>
                        <a:pt x="19146" y="3381"/>
                      </a:lnTo>
                      <a:lnTo>
                        <a:pt x="19223" y="2983"/>
                      </a:lnTo>
                      <a:lnTo>
                        <a:pt x="19285" y="2614"/>
                      </a:lnTo>
                      <a:lnTo>
                        <a:pt x="19459" y="2244"/>
                      </a:lnTo>
                      <a:lnTo>
                        <a:pt x="19584" y="1932"/>
                      </a:lnTo>
                      <a:lnTo>
                        <a:pt x="19681" y="1619"/>
                      </a:lnTo>
                      <a:lnTo>
                        <a:pt x="19771" y="1307"/>
                      </a:lnTo>
                      <a:lnTo>
                        <a:pt x="19910" y="1023"/>
                      </a:lnTo>
                      <a:lnTo>
                        <a:pt x="19993" y="881"/>
                      </a:lnTo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Line 42"/>
                <p:cNvSpPr>
                  <a:spLocks noChangeShapeType="1"/>
                </p:cNvSpPr>
                <p:nvPr/>
              </p:nvSpPr>
              <p:spPr bwMode="auto">
                <a:xfrm>
                  <a:off x="1768735" y="3441700"/>
                  <a:ext cx="0" cy="99060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Line 43"/>
                <p:cNvSpPr>
                  <a:spLocks noChangeShapeType="1"/>
                </p:cNvSpPr>
                <p:nvPr/>
              </p:nvSpPr>
              <p:spPr bwMode="auto">
                <a:xfrm>
                  <a:off x="4522623" y="3441700"/>
                  <a:ext cx="0" cy="91440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Line 44"/>
                <p:cNvSpPr>
                  <a:spLocks noChangeShapeType="1"/>
                </p:cNvSpPr>
                <p:nvPr/>
              </p:nvSpPr>
              <p:spPr bwMode="auto">
                <a:xfrm>
                  <a:off x="7335838" y="3441700"/>
                  <a:ext cx="0" cy="99060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71" name="图片 170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148779" y="2370012"/>
              <a:ext cx="686917" cy="262375"/>
            </a:xfrm>
            <a:prstGeom prst="rect">
              <a:avLst/>
            </a:prstGeom>
          </p:spPr>
        </p:pic>
      </p:grpSp>
      <p:graphicFrame>
        <p:nvGraphicFramePr>
          <p:cNvPr id="172" name="Object 8"/>
          <p:cNvGraphicFramePr>
            <a:graphicFrameLocks noChangeAspect="1"/>
          </p:cNvGraphicFramePr>
          <p:nvPr/>
        </p:nvGraphicFramePr>
        <p:xfrm>
          <a:off x="3107668" y="1223541"/>
          <a:ext cx="1026267" cy="49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Equation" r:id="rId2" imgW="317500" imgH="139700" progId="Equation.DSMT4">
                  <p:embed/>
                </p:oleObj>
              </mc:Choice>
              <mc:Fallback>
                <p:oleObj name="Equation" r:id="rId2" imgW="317500" imgH="139700" progId="Equation.DSMT4">
                  <p:embed/>
                  <p:pic>
                    <p:nvPicPr>
                      <p:cNvPr id="0" name="图片 43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668" y="1223541"/>
                        <a:ext cx="1026267" cy="49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AutoShape 15"/>
          <p:cNvSpPr>
            <a:spLocks noChangeArrowheads="1"/>
          </p:cNvSpPr>
          <p:nvPr/>
        </p:nvSpPr>
        <p:spPr bwMode="auto">
          <a:xfrm>
            <a:off x="3652488" y="92607"/>
            <a:ext cx="2879725" cy="922337"/>
          </a:xfrm>
          <a:prstGeom prst="wedgeRectCallout">
            <a:avLst>
              <a:gd name="adj1" fmla="val -20749"/>
              <a:gd name="adj2" fmla="val 65851"/>
            </a:avLst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zh-CN" sz="2800" b="1"/>
          </a:p>
        </p:txBody>
      </p:sp>
      <p:sp>
        <p:nvSpPr>
          <p:cNvPr id="174" name="AutoShape 16"/>
          <p:cNvSpPr>
            <a:spLocks noChangeArrowheads="1"/>
          </p:cNvSpPr>
          <p:nvPr/>
        </p:nvSpPr>
        <p:spPr bwMode="auto">
          <a:xfrm>
            <a:off x="7433913" y="56094"/>
            <a:ext cx="1187450" cy="898525"/>
          </a:xfrm>
          <a:prstGeom prst="wedgeRectCallout">
            <a:avLst>
              <a:gd name="adj1" fmla="val -139336"/>
              <a:gd name="adj2" fmla="val 76920"/>
            </a:avLst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zh-CN" sz="2800" b="1"/>
          </a:p>
        </p:txBody>
      </p:sp>
      <p:graphicFrame>
        <p:nvGraphicFramePr>
          <p:cNvPr id="175" name="Object 12"/>
          <p:cNvGraphicFramePr>
            <a:graphicFrameLocks noChangeAspect="1"/>
          </p:cNvGraphicFramePr>
          <p:nvPr/>
        </p:nvGraphicFramePr>
        <p:xfrm>
          <a:off x="2807938" y="56094"/>
          <a:ext cx="68024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" name="Equation" r:id="rId4" imgW="5524500" imgH="762000" progId="Equation.DSMT4">
                  <p:embed/>
                </p:oleObj>
              </mc:Choice>
              <mc:Fallback>
                <p:oleObj name="Equation" r:id="rId4" imgW="5524500" imgH="762000" progId="Equation.DSMT4">
                  <p:embed/>
                  <p:pic>
                    <p:nvPicPr>
                      <p:cNvPr id="0" name="图片 43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938" y="56094"/>
                        <a:ext cx="68024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5"/>
          <p:cNvGraphicFramePr>
            <a:graphicFrameLocks noChangeAspect="1"/>
          </p:cNvGraphicFramePr>
          <p:nvPr/>
        </p:nvGraphicFramePr>
        <p:xfrm>
          <a:off x="4044355" y="1235162"/>
          <a:ext cx="971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" name="Equation" r:id="rId6" imgW="304800" imgH="203200" progId="Equation.DSMT4">
                  <p:embed/>
                </p:oleObj>
              </mc:Choice>
              <mc:Fallback>
                <p:oleObj name="Equation" r:id="rId6" imgW="304800" imgH="203200" progId="Equation.DSMT4">
                  <p:embed/>
                  <p:pic>
                    <p:nvPicPr>
                      <p:cNvPr id="0" name="图片 43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355" y="1235162"/>
                        <a:ext cx="9715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6"/>
          <p:cNvGraphicFramePr>
            <a:graphicFrameLocks noChangeAspect="1"/>
          </p:cNvGraphicFramePr>
          <p:nvPr/>
        </p:nvGraphicFramePr>
        <p:xfrm>
          <a:off x="4980980" y="1195475"/>
          <a:ext cx="25923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1" name="Equation" r:id="rId8" imgW="1536065" imgH="393700" progId="Equation.DSMT4">
                  <p:embed/>
                </p:oleObj>
              </mc:Choice>
              <mc:Fallback>
                <p:oleObj name="Equation" r:id="rId8" imgW="1536065" imgH="393700" progId="Equation.DSMT4">
                  <p:embed/>
                  <p:pic>
                    <p:nvPicPr>
                      <p:cNvPr id="0" name="图片 43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980" y="1195475"/>
                        <a:ext cx="25923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"/>
          <p:cNvGraphicFramePr>
            <a:graphicFrameLocks noChangeAspect="1"/>
          </p:cNvGraphicFramePr>
          <p:nvPr/>
        </p:nvGraphicFramePr>
        <p:xfrm>
          <a:off x="5719168" y="1211350"/>
          <a:ext cx="6651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2" name="Equation" r:id="rId10" imgW="203200" imgH="139700" progId="Equation.DSMT4">
                  <p:embed/>
                </p:oleObj>
              </mc:Choice>
              <mc:Fallback>
                <p:oleObj name="Equation" r:id="rId10" imgW="203200" imgH="139700" progId="Equation.DSMT4">
                  <p:embed/>
                  <p:pic>
                    <p:nvPicPr>
                      <p:cNvPr id="0" name="图片 43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168" y="1211350"/>
                        <a:ext cx="6651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9"/>
          <p:cNvGraphicFramePr>
            <a:graphicFrameLocks noChangeAspect="1"/>
          </p:cNvGraphicFramePr>
          <p:nvPr/>
        </p:nvGraphicFramePr>
        <p:xfrm>
          <a:off x="6206530" y="1187537"/>
          <a:ext cx="1006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3" name="Equation" r:id="rId12" imgW="355600" imgH="203200" progId="Equation.DSMT4">
                  <p:embed/>
                </p:oleObj>
              </mc:Choice>
              <mc:Fallback>
                <p:oleObj name="Equation" r:id="rId12" imgW="355600" imgH="203200" progId="Equation.DSMT4">
                  <p:embed/>
                  <p:pic>
                    <p:nvPicPr>
                      <p:cNvPr id="0" name="图片 43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530" y="1187537"/>
                        <a:ext cx="10064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" name="组合 181"/>
          <p:cNvGrpSpPr/>
          <p:nvPr/>
        </p:nvGrpSpPr>
        <p:grpSpPr bwMode="auto">
          <a:xfrm>
            <a:off x="2711624" y="5555769"/>
            <a:ext cx="6245225" cy="915987"/>
            <a:chOff x="1073077" y="2795588"/>
            <a:chExt cx="6244869" cy="915987"/>
          </a:xfrm>
        </p:grpSpPr>
        <p:sp>
          <p:nvSpPr>
            <p:cNvPr id="183" name="Freeform 31"/>
            <p:cNvSpPr/>
            <p:nvPr/>
          </p:nvSpPr>
          <p:spPr bwMode="auto">
            <a:xfrm>
              <a:off x="1806460" y="3249613"/>
              <a:ext cx="2668435" cy="461962"/>
            </a:xfrm>
            <a:custGeom>
              <a:avLst/>
              <a:gdLst>
                <a:gd name="T0" fmla="*/ 2147483646 w 20000"/>
                <a:gd name="T1" fmla="*/ 0 h 20000"/>
                <a:gd name="T2" fmla="*/ 2147483646 w 20000"/>
                <a:gd name="T3" fmla="*/ 2147483646 h 20000"/>
                <a:gd name="T4" fmla="*/ 2147483646 w 20000"/>
                <a:gd name="T5" fmla="*/ 2147483646 h 20000"/>
                <a:gd name="T6" fmla="*/ 2147483646 w 20000"/>
                <a:gd name="T7" fmla="*/ 2147483646 h 20000"/>
                <a:gd name="T8" fmla="*/ 2147483646 w 20000"/>
                <a:gd name="T9" fmla="*/ 2147483646 h 20000"/>
                <a:gd name="T10" fmla="*/ 2147483646 w 20000"/>
                <a:gd name="T11" fmla="*/ 2147483646 h 20000"/>
                <a:gd name="T12" fmla="*/ 2147483646 w 20000"/>
                <a:gd name="T13" fmla="*/ 2147483646 h 20000"/>
                <a:gd name="T14" fmla="*/ 2147483646 w 20000"/>
                <a:gd name="T15" fmla="*/ 2147483646 h 20000"/>
                <a:gd name="T16" fmla="*/ 2147483646 w 20000"/>
                <a:gd name="T17" fmla="*/ 2147483646 h 20000"/>
                <a:gd name="T18" fmla="*/ 2147483646 w 20000"/>
                <a:gd name="T19" fmla="*/ 2147483646 h 20000"/>
                <a:gd name="T20" fmla="*/ 2147483646 w 20000"/>
                <a:gd name="T21" fmla="*/ 2147483646 h 20000"/>
                <a:gd name="T22" fmla="*/ 2147483646 w 20000"/>
                <a:gd name="T23" fmla="*/ 2147483646 h 20000"/>
                <a:gd name="T24" fmla="*/ 2147483646 w 20000"/>
                <a:gd name="T25" fmla="*/ 2147483646 h 20000"/>
                <a:gd name="T26" fmla="*/ 2147483646 w 20000"/>
                <a:gd name="T27" fmla="*/ 2147483646 h 20000"/>
                <a:gd name="T28" fmla="*/ 2147483646 w 20000"/>
                <a:gd name="T29" fmla="*/ 2147483646 h 20000"/>
                <a:gd name="T30" fmla="*/ 2147483646 w 20000"/>
                <a:gd name="T31" fmla="*/ 2147483646 h 20000"/>
                <a:gd name="T32" fmla="*/ 2147483646 w 20000"/>
                <a:gd name="T33" fmla="*/ 2147483646 h 20000"/>
                <a:gd name="T34" fmla="*/ 2147483646 w 20000"/>
                <a:gd name="T35" fmla="*/ 2147483646 h 20000"/>
                <a:gd name="T36" fmla="*/ 2147483646 w 20000"/>
                <a:gd name="T37" fmla="*/ 2147483646 h 20000"/>
                <a:gd name="T38" fmla="*/ 2147483646 w 20000"/>
                <a:gd name="T39" fmla="*/ 2147483646 h 20000"/>
                <a:gd name="T40" fmla="*/ 2147483646 w 20000"/>
                <a:gd name="T41" fmla="*/ 2147483646 h 20000"/>
                <a:gd name="T42" fmla="*/ 2147483646 w 20000"/>
                <a:gd name="T43" fmla="*/ 2147483646 h 20000"/>
                <a:gd name="T44" fmla="*/ 2147483646 w 20000"/>
                <a:gd name="T45" fmla="*/ 2147483646 h 20000"/>
                <a:gd name="T46" fmla="*/ 2147483646 w 20000"/>
                <a:gd name="T47" fmla="*/ 2147483646 h 20000"/>
                <a:gd name="T48" fmla="*/ 2147483646 w 20000"/>
                <a:gd name="T49" fmla="*/ 2147483646 h 20000"/>
                <a:gd name="T50" fmla="*/ 2147483646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79"/>
                  </a:moveTo>
                  <a:lnTo>
                    <a:pt x="186" y="1456"/>
                  </a:lnTo>
                  <a:lnTo>
                    <a:pt x="431" y="2115"/>
                  </a:lnTo>
                  <a:lnTo>
                    <a:pt x="572" y="2692"/>
                  </a:lnTo>
                  <a:lnTo>
                    <a:pt x="840" y="3269"/>
                  </a:lnTo>
                  <a:lnTo>
                    <a:pt x="1004" y="3901"/>
                  </a:lnTo>
                  <a:lnTo>
                    <a:pt x="1323" y="4478"/>
                  </a:lnTo>
                  <a:lnTo>
                    <a:pt x="1413" y="5055"/>
                  </a:lnTo>
                  <a:lnTo>
                    <a:pt x="1599" y="5659"/>
                  </a:lnTo>
                  <a:lnTo>
                    <a:pt x="1978" y="6264"/>
                  </a:lnTo>
                  <a:lnTo>
                    <a:pt x="2327" y="6868"/>
                  </a:lnTo>
                  <a:lnTo>
                    <a:pt x="2602" y="7363"/>
                  </a:lnTo>
                  <a:lnTo>
                    <a:pt x="2743" y="7940"/>
                  </a:lnTo>
                  <a:lnTo>
                    <a:pt x="3078" y="8516"/>
                  </a:lnTo>
                  <a:lnTo>
                    <a:pt x="3167" y="9093"/>
                  </a:lnTo>
                  <a:lnTo>
                    <a:pt x="3257" y="9643"/>
                  </a:lnTo>
                  <a:lnTo>
                    <a:pt x="3584" y="10165"/>
                  </a:lnTo>
                  <a:lnTo>
                    <a:pt x="3740" y="10659"/>
                  </a:lnTo>
                  <a:lnTo>
                    <a:pt x="4067" y="11209"/>
                  </a:lnTo>
                  <a:lnTo>
                    <a:pt x="4164" y="11786"/>
                  </a:lnTo>
                  <a:lnTo>
                    <a:pt x="4349" y="12225"/>
                  </a:lnTo>
                  <a:lnTo>
                    <a:pt x="4684" y="12747"/>
                  </a:lnTo>
                  <a:lnTo>
                    <a:pt x="4825" y="13132"/>
                  </a:lnTo>
                  <a:lnTo>
                    <a:pt x="5152" y="13654"/>
                  </a:lnTo>
                  <a:lnTo>
                    <a:pt x="5331" y="14066"/>
                  </a:lnTo>
                  <a:lnTo>
                    <a:pt x="5494" y="14478"/>
                  </a:lnTo>
                  <a:lnTo>
                    <a:pt x="5822" y="14945"/>
                  </a:lnTo>
                  <a:lnTo>
                    <a:pt x="5896" y="15412"/>
                  </a:lnTo>
                  <a:lnTo>
                    <a:pt x="6424" y="15769"/>
                  </a:lnTo>
                  <a:lnTo>
                    <a:pt x="6513" y="16236"/>
                  </a:lnTo>
                  <a:lnTo>
                    <a:pt x="6758" y="16566"/>
                  </a:lnTo>
                  <a:lnTo>
                    <a:pt x="6907" y="16923"/>
                  </a:lnTo>
                  <a:lnTo>
                    <a:pt x="7078" y="17225"/>
                  </a:lnTo>
                  <a:lnTo>
                    <a:pt x="7323" y="17527"/>
                  </a:lnTo>
                  <a:lnTo>
                    <a:pt x="7502" y="17885"/>
                  </a:lnTo>
                  <a:lnTo>
                    <a:pt x="7755" y="18132"/>
                  </a:lnTo>
                  <a:lnTo>
                    <a:pt x="7933" y="18407"/>
                  </a:lnTo>
                  <a:lnTo>
                    <a:pt x="8171" y="18681"/>
                  </a:lnTo>
                  <a:lnTo>
                    <a:pt x="8506" y="18929"/>
                  </a:lnTo>
                  <a:lnTo>
                    <a:pt x="8595" y="19121"/>
                  </a:lnTo>
                  <a:lnTo>
                    <a:pt x="8840" y="19286"/>
                  </a:lnTo>
                  <a:lnTo>
                    <a:pt x="8989" y="19423"/>
                  </a:lnTo>
                  <a:lnTo>
                    <a:pt x="9160" y="19560"/>
                  </a:lnTo>
                  <a:lnTo>
                    <a:pt x="9494" y="19725"/>
                  </a:lnTo>
                  <a:lnTo>
                    <a:pt x="9591" y="19835"/>
                  </a:lnTo>
                  <a:lnTo>
                    <a:pt x="9836" y="19863"/>
                  </a:lnTo>
                  <a:lnTo>
                    <a:pt x="10156" y="19890"/>
                  </a:lnTo>
                  <a:lnTo>
                    <a:pt x="10401" y="19973"/>
                  </a:lnTo>
                  <a:lnTo>
                    <a:pt x="10595" y="19890"/>
                  </a:lnTo>
                  <a:lnTo>
                    <a:pt x="10684" y="19890"/>
                  </a:lnTo>
                  <a:lnTo>
                    <a:pt x="10922" y="19863"/>
                  </a:lnTo>
                  <a:lnTo>
                    <a:pt x="11152" y="19725"/>
                  </a:lnTo>
                  <a:lnTo>
                    <a:pt x="11428" y="19588"/>
                  </a:lnTo>
                  <a:lnTo>
                    <a:pt x="11487" y="19423"/>
                  </a:lnTo>
                  <a:lnTo>
                    <a:pt x="11918" y="19203"/>
                  </a:lnTo>
                  <a:lnTo>
                    <a:pt x="12149" y="18956"/>
                  </a:lnTo>
                  <a:lnTo>
                    <a:pt x="12335" y="18736"/>
                  </a:lnTo>
                  <a:lnTo>
                    <a:pt x="12431" y="18407"/>
                  </a:lnTo>
                  <a:lnTo>
                    <a:pt x="12758" y="18077"/>
                  </a:lnTo>
                  <a:lnTo>
                    <a:pt x="13004" y="17720"/>
                  </a:lnTo>
                  <a:lnTo>
                    <a:pt x="13167" y="17225"/>
                  </a:lnTo>
                  <a:lnTo>
                    <a:pt x="13323" y="16813"/>
                  </a:lnTo>
                  <a:lnTo>
                    <a:pt x="13569" y="16456"/>
                  </a:lnTo>
                  <a:lnTo>
                    <a:pt x="13651" y="15962"/>
                  </a:lnTo>
                  <a:lnTo>
                    <a:pt x="14171" y="15549"/>
                  </a:lnTo>
                  <a:lnTo>
                    <a:pt x="14320" y="14973"/>
                  </a:lnTo>
                  <a:lnTo>
                    <a:pt x="14610" y="14451"/>
                  </a:lnTo>
                  <a:lnTo>
                    <a:pt x="14840" y="14011"/>
                  </a:lnTo>
                  <a:lnTo>
                    <a:pt x="15257" y="13434"/>
                  </a:lnTo>
                  <a:lnTo>
                    <a:pt x="15257" y="12940"/>
                  </a:lnTo>
                  <a:lnTo>
                    <a:pt x="15502" y="12363"/>
                  </a:lnTo>
                  <a:lnTo>
                    <a:pt x="15829" y="11813"/>
                  </a:lnTo>
                  <a:lnTo>
                    <a:pt x="16015" y="11181"/>
                  </a:lnTo>
                  <a:lnTo>
                    <a:pt x="16253" y="10604"/>
                  </a:lnTo>
                  <a:lnTo>
                    <a:pt x="16342" y="10027"/>
                  </a:lnTo>
                  <a:lnTo>
                    <a:pt x="16587" y="9505"/>
                  </a:lnTo>
                  <a:lnTo>
                    <a:pt x="16825" y="8984"/>
                  </a:lnTo>
                  <a:lnTo>
                    <a:pt x="16914" y="8352"/>
                  </a:lnTo>
                  <a:lnTo>
                    <a:pt x="17100" y="7775"/>
                  </a:lnTo>
                  <a:lnTo>
                    <a:pt x="17338" y="7225"/>
                  </a:lnTo>
                  <a:lnTo>
                    <a:pt x="17494" y="6676"/>
                  </a:lnTo>
                  <a:lnTo>
                    <a:pt x="17755" y="6071"/>
                  </a:lnTo>
                  <a:lnTo>
                    <a:pt x="17814" y="5604"/>
                  </a:lnTo>
                  <a:lnTo>
                    <a:pt x="18104" y="5027"/>
                  </a:lnTo>
                  <a:lnTo>
                    <a:pt x="18572" y="4505"/>
                  </a:lnTo>
                  <a:lnTo>
                    <a:pt x="18669" y="4038"/>
                  </a:lnTo>
                  <a:lnTo>
                    <a:pt x="18758" y="3489"/>
                  </a:lnTo>
                  <a:lnTo>
                    <a:pt x="19086" y="3077"/>
                  </a:lnTo>
                  <a:lnTo>
                    <a:pt x="19182" y="2665"/>
                  </a:lnTo>
                  <a:lnTo>
                    <a:pt x="19234" y="2225"/>
                  </a:lnTo>
                  <a:lnTo>
                    <a:pt x="19420" y="1868"/>
                  </a:lnTo>
                  <a:lnTo>
                    <a:pt x="19561" y="1429"/>
                  </a:lnTo>
                  <a:lnTo>
                    <a:pt x="19658" y="1044"/>
                  </a:lnTo>
                  <a:lnTo>
                    <a:pt x="19747" y="797"/>
                  </a:lnTo>
                  <a:lnTo>
                    <a:pt x="19903" y="495"/>
                  </a:lnTo>
                  <a:lnTo>
                    <a:pt x="19993" y="192"/>
                  </a:lnTo>
                  <a:lnTo>
                    <a:pt x="19993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Freeform 32"/>
            <p:cNvSpPr/>
            <p:nvPr/>
          </p:nvSpPr>
          <p:spPr bwMode="auto">
            <a:xfrm>
              <a:off x="4465371" y="2820988"/>
              <a:ext cx="2847813" cy="447675"/>
            </a:xfrm>
            <a:custGeom>
              <a:avLst/>
              <a:gdLst>
                <a:gd name="T0" fmla="*/ 2147483646 w 20000"/>
                <a:gd name="T1" fmla="*/ 2147483646 h 20000"/>
                <a:gd name="T2" fmla="*/ 2147483646 w 20000"/>
                <a:gd name="T3" fmla="*/ 2147483646 h 20000"/>
                <a:gd name="T4" fmla="*/ 2147483646 w 20000"/>
                <a:gd name="T5" fmla="*/ 2147483646 h 20000"/>
                <a:gd name="T6" fmla="*/ 2147483646 w 20000"/>
                <a:gd name="T7" fmla="*/ 2147483646 h 20000"/>
                <a:gd name="T8" fmla="*/ 2147483646 w 20000"/>
                <a:gd name="T9" fmla="*/ 2147483646 h 20000"/>
                <a:gd name="T10" fmla="*/ 2147483646 w 20000"/>
                <a:gd name="T11" fmla="*/ 2147483646 h 20000"/>
                <a:gd name="T12" fmla="*/ 2147483646 w 20000"/>
                <a:gd name="T13" fmla="*/ 2147483646 h 20000"/>
                <a:gd name="T14" fmla="*/ 2147483646 w 20000"/>
                <a:gd name="T15" fmla="*/ 2147483646 h 20000"/>
                <a:gd name="T16" fmla="*/ 2147483646 w 20000"/>
                <a:gd name="T17" fmla="*/ 2147483646 h 20000"/>
                <a:gd name="T18" fmla="*/ 2147483646 w 20000"/>
                <a:gd name="T19" fmla="*/ 2147483646 h 20000"/>
                <a:gd name="T20" fmla="*/ 2147483646 w 20000"/>
                <a:gd name="T21" fmla="*/ 2147483646 h 20000"/>
                <a:gd name="T22" fmla="*/ 2147483646 w 20000"/>
                <a:gd name="T23" fmla="*/ 2147483646 h 20000"/>
                <a:gd name="T24" fmla="*/ 2147483646 w 20000"/>
                <a:gd name="T25" fmla="*/ 2147483646 h 20000"/>
                <a:gd name="T26" fmla="*/ 2147483646 w 20000"/>
                <a:gd name="T27" fmla="*/ 2147483646 h 20000"/>
                <a:gd name="T28" fmla="*/ 2147483646 w 20000"/>
                <a:gd name="T29" fmla="*/ 2147483646 h 20000"/>
                <a:gd name="T30" fmla="*/ 2147483646 w 20000"/>
                <a:gd name="T31" fmla="*/ 2147483646 h 20000"/>
                <a:gd name="T32" fmla="*/ 2147483646 w 20000"/>
                <a:gd name="T33" fmla="*/ 2147483646 h 20000"/>
                <a:gd name="T34" fmla="*/ 2147483646 w 20000"/>
                <a:gd name="T35" fmla="*/ 0 h 20000"/>
                <a:gd name="T36" fmla="*/ 2147483646 w 20000"/>
                <a:gd name="T37" fmla="*/ 0 h 20000"/>
                <a:gd name="T38" fmla="*/ 2147483646 w 20000"/>
                <a:gd name="T39" fmla="*/ 0 h 20000"/>
                <a:gd name="T40" fmla="*/ 2147483646 w 20000"/>
                <a:gd name="T41" fmla="*/ 0 h 20000"/>
                <a:gd name="T42" fmla="*/ 2147483646 w 20000"/>
                <a:gd name="T43" fmla="*/ 0 h 20000"/>
                <a:gd name="T44" fmla="*/ 2147483646 w 20000"/>
                <a:gd name="T45" fmla="*/ 0 h 20000"/>
                <a:gd name="T46" fmla="*/ 2147483646 w 20000"/>
                <a:gd name="T47" fmla="*/ 0 h 20000"/>
                <a:gd name="T48" fmla="*/ 2147483646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972"/>
                  </a:moveTo>
                  <a:lnTo>
                    <a:pt x="174" y="19318"/>
                  </a:lnTo>
                  <a:lnTo>
                    <a:pt x="314" y="18750"/>
                  </a:lnTo>
                  <a:lnTo>
                    <a:pt x="481" y="18068"/>
                  </a:lnTo>
                  <a:lnTo>
                    <a:pt x="794" y="17443"/>
                  </a:lnTo>
                  <a:lnTo>
                    <a:pt x="850" y="16847"/>
                  </a:lnTo>
                  <a:lnTo>
                    <a:pt x="1094" y="16278"/>
                  </a:lnTo>
                  <a:lnTo>
                    <a:pt x="1240" y="15625"/>
                  </a:lnTo>
                  <a:lnTo>
                    <a:pt x="1554" y="15000"/>
                  </a:lnTo>
                  <a:lnTo>
                    <a:pt x="1798" y="14375"/>
                  </a:lnTo>
                  <a:lnTo>
                    <a:pt x="2188" y="13807"/>
                  </a:lnTo>
                  <a:lnTo>
                    <a:pt x="2188" y="13182"/>
                  </a:lnTo>
                  <a:lnTo>
                    <a:pt x="2488" y="12670"/>
                  </a:lnTo>
                  <a:lnTo>
                    <a:pt x="2662" y="12102"/>
                  </a:lnTo>
                  <a:lnTo>
                    <a:pt x="2892" y="11477"/>
                  </a:lnTo>
                  <a:lnTo>
                    <a:pt x="2976" y="10966"/>
                  </a:lnTo>
                  <a:lnTo>
                    <a:pt x="3143" y="10369"/>
                  </a:lnTo>
                  <a:lnTo>
                    <a:pt x="3352" y="9801"/>
                  </a:lnTo>
                  <a:lnTo>
                    <a:pt x="3512" y="9290"/>
                  </a:lnTo>
                  <a:lnTo>
                    <a:pt x="3756" y="8778"/>
                  </a:lnTo>
                  <a:lnTo>
                    <a:pt x="3902" y="8239"/>
                  </a:lnTo>
                  <a:lnTo>
                    <a:pt x="4077" y="7756"/>
                  </a:lnTo>
                  <a:lnTo>
                    <a:pt x="4439" y="7216"/>
                  </a:lnTo>
                  <a:lnTo>
                    <a:pt x="4613" y="6818"/>
                  </a:lnTo>
                  <a:lnTo>
                    <a:pt x="4697" y="6278"/>
                  </a:lnTo>
                  <a:lnTo>
                    <a:pt x="5010" y="5824"/>
                  </a:lnTo>
                  <a:lnTo>
                    <a:pt x="5233" y="5426"/>
                  </a:lnTo>
                  <a:lnTo>
                    <a:pt x="5456" y="4915"/>
                  </a:lnTo>
                  <a:lnTo>
                    <a:pt x="5540" y="4460"/>
                  </a:lnTo>
                  <a:lnTo>
                    <a:pt x="5707" y="4091"/>
                  </a:lnTo>
                  <a:lnTo>
                    <a:pt x="6167" y="3750"/>
                  </a:lnTo>
                  <a:lnTo>
                    <a:pt x="6328" y="3324"/>
                  </a:lnTo>
                  <a:lnTo>
                    <a:pt x="6418" y="2983"/>
                  </a:lnTo>
                  <a:lnTo>
                    <a:pt x="6564" y="2699"/>
                  </a:lnTo>
                  <a:lnTo>
                    <a:pt x="6655" y="2386"/>
                  </a:lnTo>
                  <a:lnTo>
                    <a:pt x="6962" y="2074"/>
                  </a:lnTo>
                  <a:lnTo>
                    <a:pt x="7261" y="1818"/>
                  </a:lnTo>
                  <a:lnTo>
                    <a:pt x="7491" y="1477"/>
                  </a:lnTo>
                  <a:lnTo>
                    <a:pt x="7666" y="1250"/>
                  </a:lnTo>
                  <a:lnTo>
                    <a:pt x="7979" y="966"/>
                  </a:lnTo>
                  <a:lnTo>
                    <a:pt x="7979" y="824"/>
                  </a:lnTo>
                  <a:lnTo>
                    <a:pt x="8105" y="625"/>
                  </a:lnTo>
                  <a:lnTo>
                    <a:pt x="8516" y="511"/>
                  </a:lnTo>
                  <a:lnTo>
                    <a:pt x="8683" y="313"/>
                  </a:lnTo>
                  <a:lnTo>
                    <a:pt x="8920" y="199"/>
                  </a:lnTo>
                  <a:lnTo>
                    <a:pt x="9045" y="114"/>
                  </a:lnTo>
                  <a:lnTo>
                    <a:pt x="9213" y="114"/>
                  </a:lnTo>
                  <a:lnTo>
                    <a:pt x="9443" y="0"/>
                  </a:lnTo>
                  <a:lnTo>
                    <a:pt x="9519" y="0"/>
                  </a:lnTo>
                  <a:lnTo>
                    <a:pt x="9847" y="0"/>
                  </a:lnTo>
                  <a:lnTo>
                    <a:pt x="10230" y="28"/>
                  </a:lnTo>
                  <a:lnTo>
                    <a:pt x="10551" y="114"/>
                  </a:lnTo>
                  <a:lnTo>
                    <a:pt x="10641" y="284"/>
                  </a:lnTo>
                  <a:lnTo>
                    <a:pt x="10864" y="455"/>
                  </a:lnTo>
                  <a:lnTo>
                    <a:pt x="11171" y="625"/>
                  </a:lnTo>
                  <a:lnTo>
                    <a:pt x="11338" y="881"/>
                  </a:lnTo>
                  <a:lnTo>
                    <a:pt x="11477" y="1080"/>
                  </a:lnTo>
                  <a:lnTo>
                    <a:pt x="11958" y="1392"/>
                  </a:lnTo>
                  <a:lnTo>
                    <a:pt x="12014" y="1733"/>
                  </a:lnTo>
                  <a:lnTo>
                    <a:pt x="12098" y="2102"/>
                  </a:lnTo>
                  <a:lnTo>
                    <a:pt x="12578" y="2500"/>
                  </a:lnTo>
                  <a:lnTo>
                    <a:pt x="12669" y="2813"/>
                  </a:lnTo>
                  <a:lnTo>
                    <a:pt x="13031" y="3182"/>
                  </a:lnTo>
                  <a:lnTo>
                    <a:pt x="13422" y="3693"/>
                  </a:lnTo>
                  <a:lnTo>
                    <a:pt x="13519" y="4148"/>
                  </a:lnTo>
                  <a:lnTo>
                    <a:pt x="13749" y="4602"/>
                  </a:lnTo>
                  <a:lnTo>
                    <a:pt x="13902" y="5085"/>
                  </a:lnTo>
                  <a:lnTo>
                    <a:pt x="14223" y="5625"/>
                  </a:lnTo>
                  <a:lnTo>
                    <a:pt x="14537" y="6165"/>
                  </a:lnTo>
                  <a:lnTo>
                    <a:pt x="14683" y="6705"/>
                  </a:lnTo>
                  <a:lnTo>
                    <a:pt x="14927" y="7159"/>
                  </a:lnTo>
                  <a:lnTo>
                    <a:pt x="15240" y="7756"/>
                  </a:lnTo>
                  <a:lnTo>
                    <a:pt x="15463" y="8267"/>
                  </a:lnTo>
                  <a:lnTo>
                    <a:pt x="15645" y="8892"/>
                  </a:lnTo>
                  <a:lnTo>
                    <a:pt x="16091" y="9375"/>
                  </a:lnTo>
                  <a:lnTo>
                    <a:pt x="16181" y="9915"/>
                  </a:lnTo>
                  <a:lnTo>
                    <a:pt x="16481" y="10511"/>
                  </a:lnTo>
                  <a:lnTo>
                    <a:pt x="16641" y="11051"/>
                  </a:lnTo>
                  <a:lnTo>
                    <a:pt x="16941" y="11591"/>
                  </a:lnTo>
                  <a:lnTo>
                    <a:pt x="17094" y="12188"/>
                  </a:lnTo>
                  <a:lnTo>
                    <a:pt x="17192" y="12699"/>
                  </a:lnTo>
                  <a:lnTo>
                    <a:pt x="17422" y="13153"/>
                  </a:lnTo>
                  <a:lnTo>
                    <a:pt x="17645" y="13722"/>
                  </a:lnTo>
                  <a:lnTo>
                    <a:pt x="17895" y="14261"/>
                  </a:lnTo>
                  <a:lnTo>
                    <a:pt x="18279" y="14744"/>
                  </a:lnTo>
                  <a:lnTo>
                    <a:pt x="18279" y="15227"/>
                  </a:lnTo>
                  <a:lnTo>
                    <a:pt x="18523" y="15682"/>
                  </a:lnTo>
                  <a:lnTo>
                    <a:pt x="18983" y="16108"/>
                  </a:lnTo>
                  <a:lnTo>
                    <a:pt x="19143" y="16591"/>
                  </a:lnTo>
                  <a:lnTo>
                    <a:pt x="19226" y="16932"/>
                  </a:lnTo>
                  <a:lnTo>
                    <a:pt x="19282" y="17330"/>
                  </a:lnTo>
                  <a:lnTo>
                    <a:pt x="19456" y="17699"/>
                  </a:lnTo>
                  <a:lnTo>
                    <a:pt x="19589" y="18068"/>
                  </a:lnTo>
                  <a:lnTo>
                    <a:pt x="19679" y="18352"/>
                  </a:lnTo>
                  <a:lnTo>
                    <a:pt x="19763" y="18636"/>
                  </a:lnTo>
                  <a:lnTo>
                    <a:pt x="19909" y="18949"/>
                  </a:lnTo>
                  <a:lnTo>
                    <a:pt x="19993" y="19119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Freeform 33"/>
            <p:cNvSpPr/>
            <p:nvPr/>
          </p:nvSpPr>
          <p:spPr bwMode="auto">
            <a:xfrm>
              <a:off x="1787411" y="2795588"/>
              <a:ext cx="2681134" cy="461962"/>
            </a:xfrm>
            <a:custGeom>
              <a:avLst/>
              <a:gdLst>
                <a:gd name="T0" fmla="*/ 2147483646 w 20000"/>
                <a:gd name="T1" fmla="*/ 2147483646 h 20000"/>
                <a:gd name="T2" fmla="*/ 2147483646 w 20000"/>
                <a:gd name="T3" fmla="*/ 2147483646 h 20000"/>
                <a:gd name="T4" fmla="*/ 2147483646 w 20000"/>
                <a:gd name="T5" fmla="*/ 2147483646 h 20000"/>
                <a:gd name="T6" fmla="*/ 2147483646 w 20000"/>
                <a:gd name="T7" fmla="*/ 2147483646 h 20000"/>
                <a:gd name="T8" fmla="*/ 2147483646 w 20000"/>
                <a:gd name="T9" fmla="*/ 2147483646 h 20000"/>
                <a:gd name="T10" fmla="*/ 2147483646 w 20000"/>
                <a:gd name="T11" fmla="*/ 2147483646 h 20000"/>
                <a:gd name="T12" fmla="*/ 2147483646 w 20000"/>
                <a:gd name="T13" fmla="*/ 2147483646 h 20000"/>
                <a:gd name="T14" fmla="*/ 2147483646 w 20000"/>
                <a:gd name="T15" fmla="*/ 2147483646 h 20000"/>
                <a:gd name="T16" fmla="*/ 2147483646 w 20000"/>
                <a:gd name="T17" fmla="*/ 2147483646 h 20000"/>
                <a:gd name="T18" fmla="*/ 2147483646 w 20000"/>
                <a:gd name="T19" fmla="*/ 2147483646 h 20000"/>
                <a:gd name="T20" fmla="*/ 2147483646 w 20000"/>
                <a:gd name="T21" fmla="*/ 2147483646 h 20000"/>
                <a:gd name="T22" fmla="*/ 2147483646 w 20000"/>
                <a:gd name="T23" fmla="*/ 2147483646 h 20000"/>
                <a:gd name="T24" fmla="*/ 2147483646 w 20000"/>
                <a:gd name="T25" fmla="*/ 2147483646 h 20000"/>
                <a:gd name="T26" fmla="*/ 2147483646 w 20000"/>
                <a:gd name="T27" fmla="*/ 2147483646 h 20000"/>
                <a:gd name="T28" fmla="*/ 2147483646 w 20000"/>
                <a:gd name="T29" fmla="*/ 2147483646 h 20000"/>
                <a:gd name="T30" fmla="*/ 2147483646 w 20000"/>
                <a:gd name="T31" fmla="*/ 2147483646 h 20000"/>
                <a:gd name="T32" fmla="*/ 2147483646 w 20000"/>
                <a:gd name="T33" fmla="*/ 2147483646 h 20000"/>
                <a:gd name="T34" fmla="*/ 2147483646 w 20000"/>
                <a:gd name="T35" fmla="*/ 0 h 20000"/>
                <a:gd name="T36" fmla="*/ 2147483646 w 20000"/>
                <a:gd name="T37" fmla="*/ 0 h 20000"/>
                <a:gd name="T38" fmla="*/ 2147483646 w 20000"/>
                <a:gd name="T39" fmla="*/ 0 h 20000"/>
                <a:gd name="T40" fmla="*/ 2147483646 w 20000"/>
                <a:gd name="T41" fmla="*/ 0 h 20000"/>
                <a:gd name="T42" fmla="*/ 2147483646 w 20000"/>
                <a:gd name="T43" fmla="*/ 0 h 20000"/>
                <a:gd name="T44" fmla="*/ 2147483646 w 20000"/>
                <a:gd name="T45" fmla="*/ 0 h 20000"/>
                <a:gd name="T46" fmla="*/ 2147483646 w 20000"/>
                <a:gd name="T47" fmla="*/ 0 h 20000"/>
                <a:gd name="T48" fmla="*/ 2147483646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6"/>
                  </a:moveTo>
                  <a:lnTo>
                    <a:pt x="178" y="18516"/>
                  </a:lnTo>
                  <a:lnTo>
                    <a:pt x="437" y="17885"/>
                  </a:lnTo>
                  <a:lnTo>
                    <a:pt x="570" y="17280"/>
                  </a:lnTo>
                  <a:lnTo>
                    <a:pt x="844" y="16703"/>
                  </a:lnTo>
                  <a:lnTo>
                    <a:pt x="999" y="16071"/>
                  </a:lnTo>
                  <a:lnTo>
                    <a:pt x="1325" y="15495"/>
                  </a:lnTo>
                  <a:lnTo>
                    <a:pt x="1414" y="14863"/>
                  </a:lnTo>
                  <a:lnTo>
                    <a:pt x="1599" y="14286"/>
                  </a:lnTo>
                  <a:lnTo>
                    <a:pt x="1976" y="13709"/>
                  </a:lnTo>
                  <a:lnTo>
                    <a:pt x="2324" y="13104"/>
                  </a:lnTo>
                  <a:lnTo>
                    <a:pt x="2605" y="12555"/>
                  </a:lnTo>
                  <a:lnTo>
                    <a:pt x="2739" y="12033"/>
                  </a:lnTo>
                  <a:lnTo>
                    <a:pt x="3072" y="11456"/>
                  </a:lnTo>
                  <a:lnTo>
                    <a:pt x="3168" y="10907"/>
                  </a:lnTo>
                  <a:lnTo>
                    <a:pt x="3257" y="10330"/>
                  </a:lnTo>
                  <a:lnTo>
                    <a:pt x="3583" y="9808"/>
                  </a:lnTo>
                  <a:lnTo>
                    <a:pt x="3738" y="9313"/>
                  </a:lnTo>
                  <a:lnTo>
                    <a:pt x="4071" y="8764"/>
                  </a:lnTo>
                  <a:lnTo>
                    <a:pt x="4160" y="8187"/>
                  </a:lnTo>
                  <a:lnTo>
                    <a:pt x="4345" y="7747"/>
                  </a:lnTo>
                  <a:lnTo>
                    <a:pt x="4685" y="7253"/>
                  </a:lnTo>
                  <a:lnTo>
                    <a:pt x="4819" y="6786"/>
                  </a:lnTo>
                  <a:lnTo>
                    <a:pt x="5152" y="6319"/>
                  </a:lnTo>
                  <a:lnTo>
                    <a:pt x="5329" y="5907"/>
                  </a:lnTo>
                  <a:lnTo>
                    <a:pt x="5500" y="5495"/>
                  </a:lnTo>
                  <a:lnTo>
                    <a:pt x="5818" y="5055"/>
                  </a:lnTo>
                  <a:lnTo>
                    <a:pt x="5899" y="4560"/>
                  </a:lnTo>
                  <a:lnTo>
                    <a:pt x="6425" y="4176"/>
                  </a:lnTo>
                  <a:lnTo>
                    <a:pt x="6514" y="3764"/>
                  </a:lnTo>
                  <a:lnTo>
                    <a:pt x="6758" y="3379"/>
                  </a:lnTo>
                  <a:lnTo>
                    <a:pt x="6906" y="3049"/>
                  </a:lnTo>
                  <a:lnTo>
                    <a:pt x="7076" y="2720"/>
                  </a:lnTo>
                  <a:lnTo>
                    <a:pt x="7321" y="2445"/>
                  </a:lnTo>
                  <a:lnTo>
                    <a:pt x="7506" y="2115"/>
                  </a:lnTo>
                  <a:lnTo>
                    <a:pt x="7750" y="1868"/>
                  </a:lnTo>
                  <a:lnTo>
                    <a:pt x="7935" y="1538"/>
                  </a:lnTo>
                  <a:lnTo>
                    <a:pt x="8172" y="1264"/>
                  </a:lnTo>
                  <a:lnTo>
                    <a:pt x="8505" y="1044"/>
                  </a:lnTo>
                  <a:lnTo>
                    <a:pt x="8594" y="852"/>
                  </a:lnTo>
                  <a:lnTo>
                    <a:pt x="8838" y="687"/>
                  </a:lnTo>
                  <a:lnTo>
                    <a:pt x="8993" y="549"/>
                  </a:lnTo>
                  <a:lnTo>
                    <a:pt x="9156" y="412"/>
                  </a:lnTo>
                  <a:lnTo>
                    <a:pt x="9497" y="275"/>
                  </a:lnTo>
                  <a:lnTo>
                    <a:pt x="9593" y="137"/>
                  </a:lnTo>
                  <a:lnTo>
                    <a:pt x="9830" y="110"/>
                  </a:lnTo>
                  <a:lnTo>
                    <a:pt x="10163" y="27"/>
                  </a:lnTo>
                  <a:lnTo>
                    <a:pt x="10400" y="0"/>
                  </a:lnTo>
                  <a:lnTo>
                    <a:pt x="10592" y="27"/>
                  </a:lnTo>
                  <a:lnTo>
                    <a:pt x="10681" y="27"/>
                  </a:lnTo>
                  <a:lnTo>
                    <a:pt x="10918" y="110"/>
                  </a:lnTo>
                  <a:lnTo>
                    <a:pt x="11155" y="192"/>
                  </a:lnTo>
                  <a:lnTo>
                    <a:pt x="11429" y="385"/>
                  </a:lnTo>
                  <a:lnTo>
                    <a:pt x="11488" y="549"/>
                  </a:lnTo>
                  <a:lnTo>
                    <a:pt x="11917" y="769"/>
                  </a:lnTo>
                  <a:lnTo>
                    <a:pt x="12154" y="1016"/>
                  </a:lnTo>
                  <a:lnTo>
                    <a:pt x="12332" y="1236"/>
                  </a:lnTo>
                  <a:lnTo>
                    <a:pt x="12428" y="1538"/>
                  </a:lnTo>
                  <a:lnTo>
                    <a:pt x="12754" y="1868"/>
                  </a:lnTo>
                  <a:lnTo>
                    <a:pt x="13005" y="2253"/>
                  </a:lnTo>
                  <a:lnTo>
                    <a:pt x="13168" y="2720"/>
                  </a:lnTo>
                  <a:lnTo>
                    <a:pt x="13323" y="3132"/>
                  </a:lnTo>
                  <a:lnTo>
                    <a:pt x="13568" y="3489"/>
                  </a:lnTo>
                  <a:lnTo>
                    <a:pt x="13657" y="3984"/>
                  </a:lnTo>
                  <a:lnTo>
                    <a:pt x="14175" y="4423"/>
                  </a:lnTo>
                  <a:lnTo>
                    <a:pt x="14323" y="4945"/>
                  </a:lnTo>
                  <a:lnTo>
                    <a:pt x="14604" y="5522"/>
                  </a:lnTo>
                  <a:lnTo>
                    <a:pt x="14841" y="5989"/>
                  </a:lnTo>
                  <a:lnTo>
                    <a:pt x="15255" y="6511"/>
                  </a:lnTo>
                  <a:lnTo>
                    <a:pt x="15255" y="7033"/>
                  </a:lnTo>
                  <a:lnTo>
                    <a:pt x="15500" y="7637"/>
                  </a:lnTo>
                  <a:lnTo>
                    <a:pt x="15833" y="8159"/>
                  </a:lnTo>
                  <a:lnTo>
                    <a:pt x="16010" y="8791"/>
                  </a:lnTo>
                  <a:lnTo>
                    <a:pt x="16255" y="9368"/>
                  </a:lnTo>
                  <a:lnTo>
                    <a:pt x="16343" y="9918"/>
                  </a:lnTo>
                  <a:lnTo>
                    <a:pt x="16588" y="10440"/>
                  </a:lnTo>
                  <a:lnTo>
                    <a:pt x="16825" y="10989"/>
                  </a:lnTo>
                  <a:lnTo>
                    <a:pt x="16921" y="11621"/>
                  </a:lnTo>
                  <a:lnTo>
                    <a:pt x="17098" y="12198"/>
                  </a:lnTo>
                  <a:lnTo>
                    <a:pt x="17335" y="12747"/>
                  </a:lnTo>
                  <a:lnTo>
                    <a:pt x="17491" y="13269"/>
                  </a:lnTo>
                  <a:lnTo>
                    <a:pt x="17757" y="13874"/>
                  </a:lnTo>
                  <a:lnTo>
                    <a:pt x="17816" y="14396"/>
                  </a:lnTo>
                  <a:lnTo>
                    <a:pt x="18098" y="14945"/>
                  </a:lnTo>
                  <a:lnTo>
                    <a:pt x="18571" y="15440"/>
                  </a:lnTo>
                  <a:lnTo>
                    <a:pt x="18668" y="15934"/>
                  </a:lnTo>
                  <a:lnTo>
                    <a:pt x="18756" y="16456"/>
                  </a:lnTo>
                  <a:lnTo>
                    <a:pt x="19090" y="16868"/>
                  </a:lnTo>
                  <a:lnTo>
                    <a:pt x="19178" y="17308"/>
                  </a:lnTo>
                  <a:lnTo>
                    <a:pt x="19238" y="17747"/>
                  </a:lnTo>
                  <a:lnTo>
                    <a:pt x="19423" y="18132"/>
                  </a:lnTo>
                  <a:lnTo>
                    <a:pt x="19556" y="18544"/>
                  </a:lnTo>
                  <a:lnTo>
                    <a:pt x="19660" y="18929"/>
                  </a:lnTo>
                  <a:lnTo>
                    <a:pt x="19756" y="19148"/>
                  </a:lnTo>
                  <a:lnTo>
                    <a:pt x="19904" y="19451"/>
                  </a:lnTo>
                  <a:lnTo>
                    <a:pt x="19993" y="19725"/>
                  </a:lnTo>
                  <a:lnTo>
                    <a:pt x="19993" y="19973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Freeform 34"/>
            <p:cNvSpPr/>
            <p:nvPr/>
          </p:nvSpPr>
          <p:spPr bwMode="auto">
            <a:xfrm>
              <a:off x="4459021" y="3240088"/>
              <a:ext cx="2858925" cy="447675"/>
            </a:xfrm>
            <a:custGeom>
              <a:avLst/>
              <a:gdLst>
                <a:gd name="T0" fmla="*/ 2147483646 w 20000"/>
                <a:gd name="T1" fmla="*/ 0 h 20000"/>
                <a:gd name="T2" fmla="*/ 2147483646 w 20000"/>
                <a:gd name="T3" fmla="*/ 0 h 20000"/>
                <a:gd name="T4" fmla="*/ 2147483646 w 20000"/>
                <a:gd name="T5" fmla="*/ 2147483646 h 20000"/>
                <a:gd name="T6" fmla="*/ 2147483646 w 20000"/>
                <a:gd name="T7" fmla="*/ 2147483646 h 20000"/>
                <a:gd name="T8" fmla="*/ 2147483646 w 20000"/>
                <a:gd name="T9" fmla="*/ 2147483646 h 20000"/>
                <a:gd name="T10" fmla="*/ 2147483646 w 20000"/>
                <a:gd name="T11" fmla="*/ 2147483646 h 20000"/>
                <a:gd name="T12" fmla="*/ 2147483646 w 20000"/>
                <a:gd name="T13" fmla="*/ 2147483646 h 20000"/>
                <a:gd name="T14" fmla="*/ 2147483646 w 20000"/>
                <a:gd name="T15" fmla="*/ 2147483646 h 20000"/>
                <a:gd name="T16" fmla="*/ 2147483646 w 20000"/>
                <a:gd name="T17" fmla="*/ 2147483646 h 20000"/>
                <a:gd name="T18" fmla="*/ 2147483646 w 20000"/>
                <a:gd name="T19" fmla="*/ 2147483646 h 20000"/>
                <a:gd name="T20" fmla="*/ 2147483646 w 20000"/>
                <a:gd name="T21" fmla="*/ 2147483646 h 20000"/>
                <a:gd name="T22" fmla="*/ 2147483646 w 20000"/>
                <a:gd name="T23" fmla="*/ 2147483646 h 20000"/>
                <a:gd name="T24" fmla="*/ 2147483646 w 20000"/>
                <a:gd name="T25" fmla="*/ 2147483646 h 20000"/>
                <a:gd name="T26" fmla="*/ 2147483646 w 20000"/>
                <a:gd name="T27" fmla="*/ 2147483646 h 20000"/>
                <a:gd name="T28" fmla="*/ 2147483646 w 20000"/>
                <a:gd name="T29" fmla="*/ 2147483646 h 20000"/>
                <a:gd name="T30" fmla="*/ 2147483646 w 20000"/>
                <a:gd name="T31" fmla="*/ 2147483646 h 20000"/>
                <a:gd name="T32" fmla="*/ 2147483646 w 20000"/>
                <a:gd name="T33" fmla="*/ 2147483646 h 20000"/>
                <a:gd name="T34" fmla="*/ 2147483646 w 20000"/>
                <a:gd name="T35" fmla="*/ 2147483646 h 20000"/>
                <a:gd name="T36" fmla="*/ 2147483646 w 20000"/>
                <a:gd name="T37" fmla="*/ 2147483646 h 20000"/>
                <a:gd name="T38" fmla="*/ 2147483646 w 20000"/>
                <a:gd name="T39" fmla="*/ 2147483646 h 20000"/>
                <a:gd name="T40" fmla="*/ 2147483646 w 20000"/>
                <a:gd name="T41" fmla="*/ 2147483646 h 20000"/>
                <a:gd name="T42" fmla="*/ 2147483646 w 20000"/>
                <a:gd name="T43" fmla="*/ 2147483646 h 20000"/>
                <a:gd name="T44" fmla="*/ 2147483646 w 20000"/>
                <a:gd name="T45" fmla="*/ 2147483646 h 20000"/>
                <a:gd name="T46" fmla="*/ 2147483646 w 20000"/>
                <a:gd name="T47" fmla="*/ 2147483646 h 20000"/>
                <a:gd name="T48" fmla="*/ 2147483646 w 20000"/>
                <a:gd name="T49" fmla="*/ 2147483646 h 20000"/>
                <a:gd name="T50" fmla="*/ 2147483646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67" y="625"/>
                  </a:lnTo>
                  <a:lnTo>
                    <a:pt x="312" y="1250"/>
                  </a:lnTo>
                  <a:lnTo>
                    <a:pt x="486" y="1903"/>
                  </a:lnTo>
                  <a:lnTo>
                    <a:pt x="798" y="2528"/>
                  </a:lnTo>
                  <a:lnTo>
                    <a:pt x="847" y="3125"/>
                  </a:lnTo>
                  <a:lnTo>
                    <a:pt x="1096" y="3722"/>
                  </a:lnTo>
                  <a:lnTo>
                    <a:pt x="1242" y="4318"/>
                  </a:lnTo>
                  <a:lnTo>
                    <a:pt x="1548" y="4972"/>
                  </a:lnTo>
                  <a:lnTo>
                    <a:pt x="1804" y="5597"/>
                  </a:lnTo>
                  <a:lnTo>
                    <a:pt x="2179" y="6165"/>
                  </a:lnTo>
                  <a:lnTo>
                    <a:pt x="2179" y="6761"/>
                  </a:lnTo>
                  <a:lnTo>
                    <a:pt x="2491" y="7301"/>
                  </a:lnTo>
                  <a:lnTo>
                    <a:pt x="2658" y="7898"/>
                  </a:lnTo>
                  <a:lnTo>
                    <a:pt x="2887" y="8494"/>
                  </a:lnTo>
                  <a:lnTo>
                    <a:pt x="2977" y="8977"/>
                  </a:lnTo>
                  <a:lnTo>
                    <a:pt x="3144" y="9602"/>
                  </a:lnTo>
                  <a:lnTo>
                    <a:pt x="3352" y="10142"/>
                  </a:lnTo>
                  <a:lnTo>
                    <a:pt x="3505" y="10710"/>
                  </a:lnTo>
                  <a:lnTo>
                    <a:pt x="3761" y="11193"/>
                  </a:lnTo>
                  <a:lnTo>
                    <a:pt x="3900" y="11733"/>
                  </a:lnTo>
                  <a:lnTo>
                    <a:pt x="4074" y="12216"/>
                  </a:lnTo>
                  <a:lnTo>
                    <a:pt x="4441" y="12784"/>
                  </a:lnTo>
                  <a:lnTo>
                    <a:pt x="4608" y="13153"/>
                  </a:lnTo>
                  <a:lnTo>
                    <a:pt x="4698" y="13693"/>
                  </a:lnTo>
                  <a:lnTo>
                    <a:pt x="5010" y="14119"/>
                  </a:lnTo>
                  <a:lnTo>
                    <a:pt x="5232" y="14545"/>
                  </a:lnTo>
                  <a:lnTo>
                    <a:pt x="5455" y="15028"/>
                  </a:lnTo>
                  <a:lnTo>
                    <a:pt x="5538" y="15511"/>
                  </a:lnTo>
                  <a:lnTo>
                    <a:pt x="5711" y="15852"/>
                  </a:lnTo>
                  <a:lnTo>
                    <a:pt x="6169" y="16250"/>
                  </a:lnTo>
                  <a:lnTo>
                    <a:pt x="6329" y="16619"/>
                  </a:lnTo>
                  <a:lnTo>
                    <a:pt x="6419" y="16932"/>
                  </a:lnTo>
                  <a:lnTo>
                    <a:pt x="6558" y="17244"/>
                  </a:lnTo>
                  <a:lnTo>
                    <a:pt x="6655" y="17614"/>
                  </a:lnTo>
                  <a:lnTo>
                    <a:pt x="6960" y="17898"/>
                  </a:lnTo>
                  <a:lnTo>
                    <a:pt x="7259" y="18097"/>
                  </a:lnTo>
                  <a:lnTo>
                    <a:pt x="7495" y="18494"/>
                  </a:lnTo>
                  <a:lnTo>
                    <a:pt x="7668" y="18750"/>
                  </a:lnTo>
                  <a:lnTo>
                    <a:pt x="7974" y="18977"/>
                  </a:lnTo>
                  <a:lnTo>
                    <a:pt x="7974" y="19119"/>
                  </a:lnTo>
                  <a:lnTo>
                    <a:pt x="8112" y="19318"/>
                  </a:lnTo>
                  <a:lnTo>
                    <a:pt x="8508" y="19432"/>
                  </a:lnTo>
                  <a:lnTo>
                    <a:pt x="8681" y="19602"/>
                  </a:lnTo>
                  <a:lnTo>
                    <a:pt x="8917" y="19716"/>
                  </a:lnTo>
                  <a:lnTo>
                    <a:pt x="9049" y="19858"/>
                  </a:lnTo>
                  <a:lnTo>
                    <a:pt x="9209" y="19886"/>
                  </a:lnTo>
                  <a:lnTo>
                    <a:pt x="9445" y="19972"/>
                  </a:lnTo>
                  <a:lnTo>
                    <a:pt x="9521" y="19972"/>
                  </a:lnTo>
                  <a:lnTo>
                    <a:pt x="9840" y="19972"/>
                  </a:lnTo>
                  <a:lnTo>
                    <a:pt x="10229" y="19886"/>
                  </a:lnTo>
                  <a:lnTo>
                    <a:pt x="10548" y="19858"/>
                  </a:lnTo>
                  <a:lnTo>
                    <a:pt x="10638" y="19716"/>
                  </a:lnTo>
                  <a:lnTo>
                    <a:pt x="10861" y="19517"/>
                  </a:lnTo>
                  <a:lnTo>
                    <a:pt x="11166" y="19318"/>
                  </a:lnTo>
                  <a:lnTo>
                    <a:pt x="11339" y="19119"/>
                  </a:lnTo>
                  <a:lnTo>
                    <a:pt x="11485" y="18892"/>
                  </a:lnTo>
                  <a:lnTo>
                    <a:pt x="11964" y="18580"/>
                  </a:lnTo>
                  <a:lnTo>
                    <a:pt x="12019" y="18210"/>
                  </a:lnTo>
                  <a:lnTo>
                    <a:pt x="12103" y="17869"/>
                  </a:lnTo>
                  <a:lnTo>
                    <a:pt x="12582" y="17472"/>
                  </a:lnTo>
                  <a:lnTo>
                    <a:pt x="12672" y="17131"/>
                  </a:lnTo>
                  <a:lnTo>
                    <a:pt x="13033" y="16761"/>
                  </a:lnTo>
                  <a:lnTo>
                    <a:pt x="13428" y="16278"/>
                  </a:lnTo>
                  <a:lnTo>
                    <a:pt x="13518" y="15824"/>
                  </a:lnTo>
                  <a:lnTo>
                    <a:pt x="13747" y="15369"/>
                  </a:lnTo>
                  <a:lnTo>
                    <a:pt x="13907" y="14886"/>
                  </a:lnTo>
                  <a:lnTo>
                    <a:pt x="14219" y="14318"/>
                  </a:lnTo>
                  <a:lnTo>
                    <a:pt x="14539" y="13807"/>
                  </a:lnTo>
                  <a:lnTo>
                    <a:pt x="14684" y="13267"/>
                  </a:lnTo>
                  <a:lnTo>
                    <a:pt x="14927" y="12813"/>
                  </a:lnTo>
                  <a:lnTo>
                    <a:pt x="15239" y="12216"/>
                  </a:lnTo>
                  <a:lnTo>
                    <a:pt x="15468" y="11705"/>
                  </a:lnTo>
                  <a:lnTo>
                    <a:pt x="15642" y="11080"/>
                  </a:lnTo>
                  <a:lnTo>
                    <a:pt x="16093" y="10597"/>
                  </a:lnTo>
                  <a:lnTo>
                    <a:pt x="16176" y="10000"/>
                  </a:lnTo>
                  <a:lnTo>
                    <a:pt x="16489" y="9403"/>
                  </a:lnTo>
                  <a:lnTo>
                    <a:pt x="16641" y="8920"/>
                  </a:lnTo>
                  <a:lnTo>
                    <a:pt x="16940" y="8381"/>
                  </a:lnTo>
                  <a:lnTo>
                    <a:pt x="17099" y="7784"/>
                  </a:lnTo>
                  <a:lnTo>
                    <a:pt x="17189" y="7216"/>
                  </a:lnTo>
                  <a:lnTo>
                    <a:pt x="17425" y="6818"/>
                  </a:lnTo>
                  <a:lnTo>
                    <a:pt x="17641" y="6250"/>
                  </a:lnTo>
                  <a:lnTo>
                    <a:pt x="17897" y="5710"/>
                  </a:lnTo>
                  <a:lnTo>
                    <a:pt x="18272" y="5227"/>
                  </a:lnTo>
                  <a:lnTo>
                    <a:pt x="18272" y="4744"/>
                  </a:lnTo>
                  <a:lnTo>
                    <a:pt x="18522" y="4290"/>
                  </a:lnTo>
                  <a:lnTo>
                    <a:pt x="18980" y="3864"/>
                  </a:lnTo>
                  <a:lnTo>
                    <a:pt x="19146" y="3381"/>
                  </a:lnTo>
                  <a:lnTo>
                    <a:pt x="19223" y="2983"/>
                  </a:lnTo>
                  <a:lnTo>
                    <a:pt x="19285" y="2614"/>
                  </a:lnTo>
                  <a:lnTo>
                    <a:pt x="19459" y="2244"/>
                  </a:lnTo>
                  <a:lnTo>
                    <a:pt x="19584" y="1932"/>
                  </a:lnTo>
                  <a:lnTo>
                    <a:pt x="19681" y="1619"/>
                  </a:lnTo>
                  <a:lnTo>
                    <a:pt x="19771" y="1307"/>
                  </a:lnTo>
                  <a:lnTo>
                    <a:pt x="19910" y="1023"/>
                  </a:lnTo>
                  <a:lnTo>
                    <a:pt x="19993" y="881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Arc 48"/>
            <p:cNvSpPr/>
            <p:nvPr/>
          </p:nvSpPr>
          <p:spPr bwMode="auto">
            <a:xfrm>
              <a:off x="1073077" y="3017838"/>
              <a:ext cx="634964" cy="21907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Arc 49"/>
            <p:cNvSpPr/>
            <p:nvPr/>
          </p:nvSpPr>
          <p:spPr bwMode="auto">
            <a:xfrm flipV="1">
              <a:off x="1073077" y="3225800"/>
              <a:ext cx="634964" cy="21907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en-US"/>
            </a:p>
          </p:txBody>
        </p:sp>
      </p:grpSp>
      <p:sp>
        <p:nvSpPr>
          <p:cNvPr id="189" name="文本框 188"/>
          <p:cNvSpPr txBox="1"/>
          <p:nvPr/>
        </p:nvSpPr>
        <p:spPr>
          <a:xfrm>
            <a:off x="5778671" y="2930820"/>
            <a:ext cx="64198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1" name="文本框 190"/>
          <p:cNvSpPr txBox="1"/>
          <p:nvPr/>
        </p:nvSpPr>
        <p:spPr>
          <a:xfrm>
            <a:off x="5709017" y="5108683"/>
            <a:ext cx="859790" cy="37084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44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endParaRPr lang="en-US" sz="4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bldLvl="0" animBg="1"/>
      <p:bldP spid="174" grpId="0" bldLvl="0" animBg="1"/>
      <p:bldP spid="189" grpId="0"/>
      <p:bldP spid="19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8"/>
          <p:cNvGrpSpPr/>
          <p:nvPr/>
        </p:nvGrpSpPr>
        <p:grpSpPr bwMode="auto">
          <a:xfrm>
            <a:off x="2135188" y="3213100"/>
            <a:ext cx="8101012" cy="1240155"/>
            <a:chOff x="611188" y="3213100"/>
            <a:chExt cx="8101012" cy="1240155"/>
          </a:xfrm>
        </p:grpSpPr>
        <p:grpSp>
          <p:nvGrpSpPr>
            <p:cNvPr id="11371" name="组合 147"/>
            <p:cNvGrpSpPr/>
            <p:nvPr/>
          </p:nvGrpSpPr>
          <p:grpSpPr bwMode="auto">
            <a:xfrm>
              <a:off x="611188" y="3213100"/>
              <a:ext cx="8101012" cy="1240155"/>
              <a:chOff x="611188" y="3213100"/>
              <a:chExt cx="8101012" cy="1240155"/>
            </a:xfrm>
          </p:grpSpPr>
          <p:sp>
            <p:nvSpPr>
              <p:cNvPr id="11413" name="Text Box 40"/>
              <p:cNvSpPr txBox="1">
                <a:spLocks noChangeArrowheads="1"/>
              </p:cNvSpPr>
              <p:nvPr/>
            </p:nvSpPr>
            <p:spPr bwMode="auto">
              <a:xfrm>
                <a:off x="611188" y="3213100"/>
                <a:ext cx="306387" cy="706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4000" b="1" i="1" dirty="0"/>
                  <a:t>x</a:t>
                </a:r>
                <a:endParaRPr kumimoji="0" lang="en-US" altLang="zh-CN" sz="4000" b="1" i="1" dirty="0"/>
              </a:p>
            </p:txBody>
          </p:sp>
          <p:sp>
            <p:nvSpPr>
              <p:cNvPr id="11414" name="Text Box 41"/>
              <p:cNvSpPr txBox="1">
                <a:spLocks noChangeArrowheads="1"/>
              </p:cNvSpPr>
              <p:nvPr/>
            </p:nvSpPr>
            <p:spPr bwMode="auto">
              <a:xfrm>
                <a:off x="8177213" y="3746500"/>
                <a:ext cx="534987" cy="706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4000" b="1" i="1"/>
                  <a:t>t</a:t>
                </a:r>
                <a:endParaRPr kumimoji="0" lang="en-US" altLang="zh-CN" sz="4000" b="1" i="1"/>
              </a:p>
            </p:txBody>
          </p:sp>
        </p:grpSp>
        <p:grpSp>
          <p:nvGrpSpPr>
            <p:cNvPr id="11372" name="组合 146"/>
            <p:cNvGrpSpPr/>
            <p:nvPr/>
          </p:nvGrpSpPr>
          <p:grpSpPr bwMode="auto">
            <a:xfrm>
              <a:off x="1069975" y="3392487"/>
              <a:ext cx="7067550" cy="1016000"/>
              <a:chOff x="1069975" y="3416300"/>
              <a:chExt cx="7067550" cy="1016000"/>
            </a:xfrm>
          </p:grpSpPr>
          <p:sp>
            <p:nvSpPr>
              <p:cNvPr id="11373" name="Line 3"/>
              <p:cNvSpPr>
                <a:spLocks noChangeShapeType="1"/>
              </p:cNvSpPr>
              <p:nvPr/>
            </p:nvSpPr>
            <p:spPr bwMode="auto">
              <a:xfrm>
                <a:off x="1069975" y="3946525"/>
                <a:ext cx="706755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4" name="Line 4"/>
              <p:cNvSpPr>
                <a:spLocks noChangeShapeType="1"/>
              </p:cNvSpPr>
              <p:nvPr/>
            </p:nvSpPr>
            <p:spPr bwMode="auto">
              <a:xfrm>
                <a:off x="1071563" y="3416300"/>
                <a:ext cx="1587" cy="100965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5" name="Freeform 5"/>
              <p:cNvSpPr/>
              <p:nvPr/>
            </p:nvSpPr>
            <p:spPr bwMode="auto">
              <a:xfrm>
                <a:off x="2363788" y="3627438"/>
                <a:ext cx="207962" cy="366712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29"/>
                    </a:moveTo>
                    <a:lnTo>
                      <a:pt x="192" y="18510"/>
                    </a:lnTo>
                    <a:lnTo>
                      <a:pt x="481" y="17886"/>
                    </a:lnTo>
                    <a:lnTo>
                      <a:pt x="673" y="17331"/>
                    </a:lnTo>
                    <a:lnTo>
                      <a:pt x="673" y="16707"/>
                    </a:lnTo>
                    <a:lnTo>
                      <a:pt x="962" y="16049"/>
                    </a:lnTo>
                    <a:lnTo>
                      <a:pt x="1250" y="15494"/>
                    </a:lnTo>
                    <a:lnTo>
                      <a:pt x="1442" y="14905"/>
                    </a:lnTo>
                    <a:lnTo>
                      <a:pt x="1923" y="14246"/>
                    </a:lnTo>
                    <a:lnTo>
                      <a:pt x="2212" y="13657"/>
                    </a:lnTo>
                    <a:lnTo>
                      <a:pt x="2500" y="13102"/>
                    </a:lnTo>
                    <a:lnTo>
                      <a:pt x="2500" y="12548"/>
                    </a:lnTo>
                    <a:lnTo>
                      <a:pt x="2596" y="12062"/>
                    </a:lnTo>
                    <a:lnTo>
                      <a:pt x="2885" y="11473"/>
                    </a:lnTo>
                    <a:lnTo>
                      <a:pt x="2981" y="10849"/>
                    </a:lnTo>
                    <a:lnTo>
                      <a:pt x="3269" y="10364"/>
                    </a:lnTo>
                    <a:lnTo>
                      <a:pt x="3269" y="9809"/>
                    </a:lnTo>
                    <a:lnTo>
                      <a:pt x="3654" y="9255"/>
                    </a:lnTo>
                    <a:lnTo>
                      <a:pt x="4038" y="8700"/>
                    </a:lnTo>
                    <a:lnTo>
                      <a:pt x="4231" y="8250"/>
                    </a:lnTo>
                    <a:lnTo>
                      <a:pt x="4327" y="7695"/>
                    </a:lnTo>
                    <a:lnTo>
                      <a:pt x="4615" y="7244"/>
                    </a:lnTo>
                    <a:lnTo>
                      <a:pt x="4808" y="6828"/>
                    </a:lnTo>
                    <a:lnTo>
                      <a:pt x="5096" y="6378"/>
                    </a:lnTo>
                    <a:lnTo>
                      <a:pt x="5385" y="5893"/>
                    </a:lnTo>
                    <a:lnTo>
                      <a:pt x="5481" y="5477"/>
                    </a:lnTo>
                    <a:lnTo>
                      <a:pt x="5865" y="4991"/>
                    </a:lnTo>
                    <a:lnTo>
                      <a:pt x="5865" y="4506"/>
                    </a:lnTo>
                    <a:lnTo>
                      <a:pt x="6442" y="4159"/>
                    </a:lnTo>
                    <a:lnTo>
                      <a:pt x="6635" y="3778"/>
                    </a:lnTo>
                    <a:lnTo>
                      <a:pt x="6635" y="3432"/>
                    </a:lnTo>
                    <a:lnTo>
                      <a:pt x="7115" y="3050"/>
                    </a:lnTo>
                    <a:lnTo>
                      <a:pt x="7115" y="2669"/>
                    </a:lnTo>
                    <a:lnTo>
                      <a:pt x="7500" y="2426"/>
                    </a:lnTo>
                    <a:lnTo>
                      <a:pt x="7500" y="2114"/>
                    </a:lnTo>
                    <a:lnTo>
                      <a:pt x="7500" y="1837"/>
                    </a:lnTo>
                    <a:lnTo>
                      <a:pt x="7788" y="1560"/>
                    </a:lnTo>
                    <a:lnTo>
                      <a:pt x="7885" y="1317"/>
                    </a:lnTo>
                    <a:lnTo>
                      <a:pt x="8462" y="1075"/>
                    </a:lnTo>
                    <a:lnTo>
                      <a:pt x="8462" y="867"/>
                    </a:lnTo>
                    <a:lnTo>
                      <a:pt x="8846" y="693"/>
                    </a:lnTo>
                    <a:lnTo>
                      <a:pt x="8942" y="520"/>
                    </a:lnTo>
                    <a:lnTo>
                      <a:pt x="9135" y="347"/>
                    </a:lnTo>
                    <a:lnTo>
                      <a:pt x="9327" y="208"/>
                    </a:lnTo>
                    <a:lnTo>
                      <a:pt x="9327" y="139"/>
                    </a:lnTo>
                    <a:lnTo>
                      <a:pt x="9712" y="139"/>
                    </a:lnTo>
                    <a:lnTo>
                      <a:pt x="10192" y="35"/>
                    </a:lnTo>
                    <a:lnTo>
                      <a:pt x="10385" y="0"/>
                    </a:lnTo>
                    <a:lnTo>
                      <a:pt x="10673" y="35"/>
                    </a:lnTo>
                    <a:lnTo>
                      <a:pt x="10769" y="35"/>
                    </a:lnTo>
                    <a:lnTo>
                      <a:pt x="10865" y="139"/>
                    </a:lnTo>
                    <a:lnTo>
                      <a:pt x="11058" y="208"/>
                    </a:lnTo>
                    <a:lnTo>
                      <a:pt x="11442" y="347"/>
                    </a:lnTo>
                    <a:lnTo>
                      <a:pt x="11538" y="520"/>
                    </a:lnTo>
                    <a:lnTo>
                      <a:pt x="12115" y="763"/>
                    </a:lnTo>
                    <a:lnTo>
                      <a:pt x="12212" y="1005"/>
                    </a:lnTo>
                    <a:lnTo>
                      <a:pt x="12500" y="1282"/>
                    </a:lnTo>
                    <a:lnTo>
                      <a:pt x="12500" y="1560"/>
                    </a:lnTo>
                    <a:lnTo>
                      <a:pt x="12500" y="1872"/>
                    </a:lnTo>
                    <a:lnTo>
                      <a:pt x="12885" y="2322"/>
                    </a:lnTo>
                    <a:lnTo>
                      <a:pt x="12885" y="2669"/>
                    </a:lnTo>
                    <a:lnTo>
                      <a:pt x="13365" y="3154"/>
                    </a:lnTo>
                    <a:lnTo>
                      <a:pt x="13365" y="3536"/>
                    </a:lnTo>
                    <a:lnTo>
                      <a:pt x="13558" y="4055"/>
                    </a:lnTo>
                    <a:lnTo>
                      <a:pt x="14135" y="4402"/>
                    </a:lnTo>
                    <a:lnTo>
                      <a:pt x="14231" y="4957"/>
                    </a:lnTo>
                    <a:lnTo>
                      <a:pt x="14519" y="5477"/>
                    </a:lnTo>
                    <a:lnTo>
                      <a:pt x="14808" y="5997"/>
                    </a:lnTo>
                    <a:lnTo>
                      <a:pt x="15096" y="6516"/>
                    </a:lnTo>
                    <a:lnTo>
                      <a:pt x="15192" y="7106"/>
                    </a:lnTo>
                    <a:lnTo>
                      <a:pt x="15385" y="7626"/>
                    </a:lnTo>
                    <a:lnTo>
                      <a:pt x="15673" y="8180"/>
                    </a:lnTo>
                    <a:lnTo>
                      <a:pt x="15865" y="8735"/>
                    </a:lnTo>
                    <a:lnTo>
                      <a:pt x="16058" y="9359"/>
                    </a:lnTo>
                    <a:lnTo>
                      <a:pt x="16346" y="9913"/>
                    </a:lnTo>
                    <a:lnTo>
                      <a:pt x="16731" y="10399"/>
                    </a:lnTo>
                    <a:lnTo>
                      <a:pt x="16731" y="10988"/>
                    </a:lnTo>
                    <a:lnTo>
                      <a:pt x="17019" y="11612"/>
                    </a:lnTo>
                    <a:lnTo>
                      <a:pt x="17212" y="12201"/>
                    </a:lnTo>
                    <a:lnTo>
                      <a:pt x="17404" y="12756"/>
                    </a:lnTo>
                    <a:lnTo>
                      <a:pt x="17500" y="13276"/>
                    </a:lnTo>
                    <a:lnTo>
                      <a:pt x="17500" y="13830"/>
                    </a:lnTo>
                    <a:lnTo>
                      <a:pt x="17788" y="14350"/>
                    </a:lnTo>
                    <a:lnTo>
                      <a:pt x="17788" y="14974"/>
                    </a:lnTo>
                    <a:lnTo>
                      <a:pt x="18462" y="15494"/>
                    </a:lnTo>
                    <a:lnTo>
                      <a:pt x="18558" y="15945"/>
                    </a:lnTo>
                    <a:lnTo>
                      <a:pt x="18750" y="16395"/>
                    </a:lnTo>
                    <a:lnTo>
                      <a:pt x="18942" y="16846"/>
                    </a:lnTo>
                    <a:lnTo>
                      <a:pt x="19038" y="17331"/>
                    </a:lnTo>
                    <a:lnTo>
                      <a:pt x="19327" y="17678"/>
                    </a:lnTo>
                    <a:lnTo>
                      <a:pt x="19327" y="18163"/>
                    </a:lnTo>
                    <a:lnTo>
                      <a:pt x="19423" y="18510"/>
                    </a:lnTo>
                    <a:lnTo>
                      <a:pt x="19519" y="18925"/>
                    </a:lnTo>
                    <a:lnTo>
                      <a:pt x="19615" y="19168"/>
                    </a:lnTo>
                    <a:lnTo>
                      <a:pt x="19808" y="19480"/>
                    </a:lnTo>
                    <a:lnTo>
                      <a:pt x="19904" y="19792"/>
                    </a:lnTo>
                    <a:lnTo>
                      <a:pt x="19904" y="19965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6" name="Freeform 6"/>
              <p:cNvSpPr/>
              <p:nvPr/>
            </p:nvSpPr>
            <p:spPr bwMode="auto">
              <a:xfrm>
                <a:off x="2568575" y="3979863"/>
                <a:ext cx="217488" cy="354012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46"/>
                    </a:lnTo>
                    <a:lnTo>
                      <a:pt x="365" y="1293"/>
                    </a:lnTo>
                    <a:lnTo>
                      <a:pt x="548" y="1903"/>
                    </a:lnTo>
                    <a:lnTo>
                      <a:pt x="639" y="2513"/>
                    </a:lnTo>
                    <a:lnTo>
                      <a:pt x="913" y="3160"/>
                    </a:lnTo>
                    <a:lnTo>
                      <a:pt x="1187" y="3734"/>
                    </a:lnTo>
                    <a:lnTo>
                      <a:pt x="1187" y="4273"/>
                    </a:lnTo>
                    <a:lnTo>
                      <a:pt x="1461" y="4919"/>
                    </a:lnTo>
                    <a:lnTo>
                      <a:pt x="1553" y="5566"/>
                    </a:lnTo>
                    <a:lnTo>
                      <a:pt x="2374" y="6104"/>
                    </a:lnTo>
                    <a:lnTo>
                      <a:pt x="2557" y="6750"/>
                    </a:lnTo>
                    <a:lnTo>
                      <a:pt x="2557" y="7325"/>
                    </a:lnTo>
                    <a:lnTo>
                      <a:pt x="2648" y="7864"/>
                    </a:lnTo>
                    <a:lnTo>
                      <a:pt x="2831" y="8510"/>
                    </a:lnTo>
                    <a:lnTo>
                      <a:pt x="3014" y="9048"/>
                    </a:lnTo>
                    <a:lnTo>
                      <a:pt x="3105" y="9623"/>
                    </a:lnTo>
                    <a:lnTo>
                      <a:pt x="3105" y="10126"/>
                    </a:lnTo>
                    <a:lnTo>
                      <a:pt x="3470" y="10664"/>
                    </a:lnTo>
                    <a:lnTo>
                      <a:pt x="3653" y="11167"/>
                    </a:lnTo>
                    <a:lnTo>
                      <a:pt x="3927" y="11706"/>
                    </a:lnTo>
                    <a:lnTo>
                      <a:pt x="4110" y="12208"/>
                    </a:lnTo>
                    <a:lnTo>
                      <a:pt x="4292" y="12675"/>
                    </a:lnTo>
                    <a:lnTo>
                      <a:pt x="4384" y="13142"/>
                    </a:lnTo>
                    <a:lnTo>
                      <a:pt x="4566" y="13680"/>
                    </a:lnTo>
                    <a:lnTo>
                      <a:pt x="4840" y="14075"/>
                    </a:lnTo>
                    <a:lnTo>
                      <a:pt x="5205" y="14578"/>
                    </a:lnTo>
                    <a:lnTo>
                      <a:pt x="5479" y="14973"/>
                    </a:lnTo>
                    <a:lnTo>
                      <a:pt x="5662" y="15476"/>
                    </a:lnTo>
                    <a:lnTo>
                      <a:pt x="5753" y="15835"/>
                    </a:lnTo>
                    <a:lnTo>
                      <a:pt x="6210" y="16230"/>
                    </a:lnTo>
                    <a:lnTo>
                      <a:pt x="6301" y="16625"/>
                    </a:lnTo>
                    <a:lnTo>
                      <a:pt x="6575" y="16948"/>
                    </a:lnTo>
                    <a:lnTo>
                      <a:pt x="6849" y="17199"/>
                    </a:lnTo>
                    <a:lnTo>
                      <a:pt x="6941" y="17594"/>
                    </a:lnTo>
                    <a:lnTo>
                      <a:pt x="7123" y="17953"/>
                    </a:lnTo>
                    <a:lnTo>
                      <a:pt x="7215" y="18133"/>
                    </a:lnTo>
                    <a:lnTo>
                      <a:pt x="7489" y="18456"/>
                    </a:lnTo>
                    <a:lnTo>
                      <a:pt x="7489" y="18671"/>
                    </a:lnTo>
                    <a:lnTo>
                      <a:pt x="7580" y="18959"/>
                    </a:lnTo>
                    <a:lnTo>
                      <a:pt x="7763" y="19138"/>
                    </a:lnTo>
                    <a:lnTo>
                      <a:pt x="8037" y="19318"/>
                    </a:lnTo>
                    <a:lnTo>
                      <a:pt x="8584" y="19461"/>
                    </a:lnTo>
                    <a:lnTo>
                      <a:pt x="8676" y="19641"/>
                    </a:lnTo>
                    <a:lnTo>
                      <a:pt x="8950" y="19785"/>
                    </a:lnTo>
                    <a:lnTo>
                      <a:pt x="9041" y="19856"/>
                    </a:lnTo>
                    <a:lnTo>
                      <a:pt x="9224" y="19856"/>
                    </a:lnTo>
                    <a:lnTo>
                      <a:pt x="9406" y="19964"/>
                    </a:lnTo>
                    <a:lnTo>
                      <a:pt x="9589" y="19964"/>
                    </a:lnTo>
                    <a:lnTo>
                      <a:pt x="9772" y="19964"/>
                    </a:lnTo>
                    <a:lnTo>
                      <a:pt x="10228" y="19856"/>
                    </a:lnTo>
                    <a:lnTo>
                      <a:pt x="10411" y="19856"/>
                    </a:lnTo>
                    <a:lnTo>
                      <a:pt x="10594" y="19749"/>
                    </a:lnTo>
                    <a:lnTo>
                      <a:pt x="10776" y="19497"/>
                    </a:lnTo>
                    <a:lnTo>
                      <a:pt x="10959" y="19318"/>
                    </a:lnTo>
                    <a:lnTo>
                      <a:pt x="11324" y="19102"/>
                    </a:lnTo>
                    <a:lnTo>
                      <a:pt x="11324" y="18887"/>
                    </a:lnTo>
                    <a:lnTo>
                      <a:pt x="11963" y="18564"/>
                    </a:lnTo>
                    <a:lnTo>
                      <a:pt x="12237" y="18276"/>
                    </a:lnTo>
                    <a:lnTo>
                      <a:pt x="12420" y="17882"/>
                    </a:lnTo>
                    <a:lnTo>
                      <a:pt x="12511" y="17487"/>
                    </a:lnTo>
                    <a:lnTo>
                      <a:pt x="12511" y="17163"/>
                    </a:lnTo>
                    <a:lnTo>
                      <a:pt x="12877" y="16697"/>
                    </a:lnTo>
                    <a:lnTo>
                      <a:pt x="13059" y="16266"/>
                    </a:lnTo>
                    <a:lnTo>
                      <a:pt x="13151" y="15799"/>
                    </a:lnTo>
                    <a:lnTo>
                      <a:pt x="13516" y="15368"/>
                    </a:lnTo>
                    <a:lnTo>
                      <a:pt x="13790" y="14865"/>
                    </a:lnTo>
                    <a:lnTo>
                      <a:pt x="14064" y="14363"/>
                    </a:lnTo>
                    <a:lnTo>
                      <a:pt x="14338" y="13824"/>
                    </a:lnTo>
                    <a:lnTo>
                      <a:pt x="14703" y="13321"/>
                    </a:lnTo>
                    <a:lnTo>
                      <a:pt x="14795" y="12819"/>
                    </a:lnTo>
                    <a:lnTo>
                      <a:pt x="15342" y="12208"/>
                    </a:lnTo>
                    <a:lnTo>
                      <a:pt x="15616" y="11670"/>
                    </a:lnTo>
                    <a:lnTo>
                      <a:pt x="15708" y="11095"/>
                    </a:lnTo>
                    <a:lnTo>
                      <a:pt x="15890" y="10557"/>
                    </a:lnTo>
                    <a:lnTo>
                      <a:pt x="16164" y="10018"/>
                    </a:lnTo>
                    <a:lnTo>
                      <a:pt x="16438" y="9515"/>
                    </a:lnTo>
                    <a:lnTo>
                      <a:pt x="16804" y="8905"/>
                    </a:lnTo>
                    <a:lnTo>
                      <a:pt x="16895" y="8330"/>
                    </a:lnTo>
                    <a:lnTo>
                      <a:pt x="16986" y="7792"/>
                    </a:lnTo>
                    <a:lnTo>
                      <a:pt x="17169" y="7325"/>
                    </a:lnTo>
                    <a:lnTo>
                      <a:pt x="17352" y="6822"/>
                    </a:lnTo>
                    <a:lnTo>
                      <a:pt x="17443" y="6212"/>
                    </a:lnTo>
                    <a:lnTo>
                      <a:pt x="17443" y="5673"/>
                    </a:lnTo>
                    <a:lnTo>
                      <a:pt x="18082" y="5171"/>
                    </a:lnTo>
                    <a:lnTo>
                      <a:pt x="18447" y="4668"/>
                    </a:lnTo>
                    <a:lnTo>
                      <a:pt x="18539" y="4273"/>
                    </a:lnTo>
                    <a:lnTo>
                      <a:pt x="18813" y="3806"/>
                    </a:lnTo>
                    <a:lnTo>
                      <a:pt x="18995" y="3375"/>
                    </a:lnTo>
                    <a:lnTo>
                      <a:pt x="19087" y="3016"/>
                    </a:lnTo>
                    <a:lnTo>
                      <a:pt x="19361" y="2657"/>
                    </a:lnTo>
                    <a:lnTo>
                      <a:pt x="19361" y="2262"/>
                    </a:lnTo>
                    <a:lnTo>
                      <a:pt x="19452" y="1903"/>
                    </a:lnTo>
                    <a:lnTo>
                      <a:pt x="19543" y="1616"/>
                    </a:lnTo>
                    <a:lnTo>
                      <a:pt x="19817" y="1364"/>
                    </a:lnTo>
                    <a:lnTo>
                      <a:pt x="19817" y="1041"/>
                    </a:lnTo>
                    <a:lnTo>
                      <a:pt x="19909" y="86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7" name="Freeform 7"/>
              <p:cNvSpPr/>
              <p:nvPr/>
            </p:nvSpPr>
            <p:spPr bwMode="auto">
              <a:xfrm>
                <a:off x="2794000" y="3530600"/>
                <a:ext cx="206375" cy="468313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79"/>
                    </a:moveTo>
                    <a:lnTo>
                      <a:pt x="192" y="18482"/>
                    </a:lnTo>
                    <a:lnTo>
                      <a:pt x="481" y="17913"/>
                    </a:lnTo>
                    <a:lnTo>
                      <a:pt x="673" y="17317"/>
                    </a:lnTo>
                    <a:lnTo>
                      <a:pt x="673" y="16694"/>
                    </a:lnTo>
                    <a:lnTo>
                      <a:pt x="962" y="16098"/>
                    </a:lnTo>
                    <a:lnTo>
                      <a:pt x="1250" y="15501"/>
                    </a:lnTo>
                    <a:lnTo>
                      <a:pt x="1442" y="14851"/>
                    </a:lnTo>
                    <a:lnTo>
                      <a:pt x="1923" y="14282"/>
                    </a:lnTo>
                    <a:lnTo>
                      <a:pt x="2212" y="13740"/>
                    </a:lnTo>
                    <a:lnTo>
                      <a:pt x="2500" y="13171"/>
                    </a:lnTo>
                    <a:lnTo>
                      <a:pt x="2500" y="12602"/>
                    </a:lnTo>
                    <a:lnTo>
                      <a:pt x="2596" y="12087"/>
                    </a:lnTo>
                    <a:lnTo>
                      <a:pt x="2885" y="11463"/>
                    </a:lnTo>
                    <a:lnTo>
                      <a:pt x="2981" y="10867"/>
                    </a:lnTo>
                    <a:lnTo>
                      <a:pt x="3269" y="10352"/>
                    </a:lnTo>
                    <a:lnTo>
                      <a:pt x="3269" y="9837"/>
                    </a:lnTo>
                    <a:lnTo>
                      <a:pt x="3654" y="9268"/>
                    </a:lnTo>
                    <a:lnTo>
                      <a:pt x="4038" y="8808"/>
                    </a:lnTo>
                    <a:lnTo>
                      <a:pt x="4231" y="8211"/>
                    </a:lnTo>
                    <a:lnTo>
                      <a:pt x="4327" y="7751"/>
                    </a:lnTo>
                    <a:lnTo>
                      <a:pt x="4615" y="7236"/>
                    </a:lnTo>
                    <a:lnTo>
                      <a:pt x="4808" y="6802"/>
                    </a:lnTo>
                    <a:lnTo>
                      <a:pt x="5096" y="6341"/>
                    </a:lnTo>
                    <a:lnTo>
                      <a:pt x="5385" y="5908"/>
                    </a:lnTo>
                    <a:lnTo>
                      <a:pt x="5481" y="5420"/>
                    </a:lnTo>
                    <a:lnTo>
                      <a:pt x="5865" y="5014"/>
                    </a:lnTo>
                    <a:lnTo>
                      <a:pt x="5865" y="4580"/>
                    </a:lnTo>
                    <a:lnTo>
                      <a:pt x="6442" y="4119"/>
                    </a:lnTo>
                    <a:lnTo>
                      <a:pt x="6635" y="3794"/>
                    </a:lnTo>
                    <a:lnTo>
                      <a:pt x="6635" y="3388"/>
                    </a:lnTo>
                    <a:lnTo>
                      <a:pt x="7115" y="3035"/>
                    </a:lnTo>
                    <a:lnTo>
                      <a:pt x="7115" y="2683"/>
                    </a:lnTo>
                    <a:lnTo>
                      <a:pt x="7500" y="2466"/>
                    </a:lnTo>
                    <a:lnTo>
                      <a:pt x="7500" y="2087"/>
                    </a:lnTo>
                    <a:lnTo>
                      <a:pt x="7500" y="1843"/>
                    </a:lnTo>
                    <a:lnTo>
                      <a:pt x="7788" y="1572"/>
                    </a:lnTo>
                    <a:lnTo>
                      <a:pt x="7885" y="1301"/>
                    </a:lnTo>
                    <a:lnTo>
                      <a:pt x="8462" y="1111"/>
                    </a:lnTo>
                    <a:lnTo>
                      <a:pt x="8462" y="840"/>
                    </a:lnTo>
                    <a:lnTo>
                      <a:pt x="8846" y="678"/>
                    </a:lnTo>
                    <a:lnTo>
                      <a:pt x="8942" y="488"/>
                    </a:lnTo>
                    <a:lnTo>
                      <a:pt x="9135" y="407"/>
                    </a:lnTo>
                    <a:lnTo>
                      <a:pt x="9327" y="271"/>
                    </a:lnTo>
                    <a:lnTo>
                      <a:pt x="9327" y="136"/>
                    </a:lnTo>
                    <a:lnTo>
                      <a:pt x="9712" y="108"/>
                    </a:lnTo>
                    <a:lnTo>
                      <a:pt x="10192" y="27"/>
                    </a:lnTo>
                    <a:lnTo>
                      <a:pt x="10385" y="0"/>
                    </a:lnTo>
                    <a:lnTo>
                      <a:pt x="10673" y="27"/>
                    </a:lnTo>
                    <a:lnTo>
                      <a:pt x="10769" y="27"/>
                    </a:lnTo>
                    <a:lnTo>
                      <a:pt x="10865" y="108"/>
                    </a:lnTo>
                    <a:lnTo>
                      <a:pt x="11058" y="190"/>
                    </a:lnTo>
                    <a:lnTo>
                      <a:pt x="11442" y="407"/>
                    </a:lnTo>
                    <a:lnTo>
                      <a:pt x="11538" y="542"/>
                    </a:lnTo>
                    <a:lnTo>
                      <a:pt x="12115" y="759"/>
                    </a:lnTo>
                    <a:lnTo>
                      <a:pt x="12212" y="1030"/>
                    </a:lnTo>
                    <a:lnTo>
                      <a:pt x="12500" y="1247"/>
                    </a:lnTo>
                    <a:lnTo>
                      <a:pt x="12500" y="1572"/>
                    </a:lnTo>
                    <a:lnTo>
                      <a:pt x="12500" y="1897"/>
                    </a:lnTo>
                    <a:lnTo>
                      <a:pt x="12885" y="2276"/>
                    </a:lnTo>
                    <a:lnTo>
                      <a:pt x="12885" y="2683"/>
                    </a:lnTo>
                    <a:lnTo>
                      <a:pt x="13365" y="3144"/>
                    </a:lnTo>
                    <a:lnTo>
                      <a:pt x="13365" y="3496"/>
                    </a:lnTo>
                    <a:lnTo>
                      <a:pt x="13558" y="3957"/>
                    </a:lnTo>
                    <a:lnTo>
                      <a:pt x="14135" y="4472"/>
                    </a:lnTo>
                    <a:lnTo>
                      <a:pt x="14231" y="4986"/>
                    </a:lnTo>
                    <a:lnTo>
                      <a:pt x="14519" y="5474"/>
                    </a:lnTo>
                    <a:lnTo>
                      <a:pt x="14808" y="5989"/>
                    </a:lnTo>
                    <a:lnTo>
                      <a:pt x="15096" y="6477"/>
                    </a:lnTo>
                    <a:lnTo>
                      <a:pt x="15192" y="7046"/>
                    </a:lnTo>
                    <a:lnTo>
                      <a:pt x="15385" y="7615"/>
                    </a:lnTo>
                    <a:lnTo>
                      <a:pt x="15673" y="8184"/>
                    </a:lnTo>
                    <a:lnTo>
                      <a:pt x="15865" y="8808"/>
                    </a:lnTo>
                    <a:lnTo>
                      <a:pt x="16058" y="9350"/>
                    </a:lnTo>
                    <a:lnTo>
                      <a:pt x="16346" y="9919"/>
                    </a:lnTo>
                    <a:lnTo>
                      <a:pt x="16731" y="10434"/>
                    </a:lnTo>
                    <a:lnTo>
                      <a:pt x="16731" y="11057"/>
                    </a:lnTo>
                    <a:lnTo>
                      <a:pt x="17019" y="11626"/>
                    </a:lnTo>
                    <a:lnTo>
                      <a:pt x="17212" y="12195"/>
                    </a:lnTo>
                    <a:lnTo>
                      <a:pt x="17404" y="12764"/>
                    </a:lnTo>
                    <a:lnTo>
                      <a:pt x="17500" y="13333"/>
                    </a:lnTo>
                    <a:lnTo>
                      <a:pt x="17500" y="13848"/>
                    </a:lnTo>
                    <a:lnTo>
                      <a:pt x="17788" y="14390"/>
                    </a:lnTo>
                    <a:lnTo>
                      <a:pt x="17788" y="14905"/>
                    </a:lnTo>
                    <a:lnTo>
                      <a:pt x="18462" y="15420"/>
                    </a:lnTo>
                    <a:lnTo>
                      <a:pt x="18558" y="15908"/>
                    </a:lnTo>
                    <a:lnTo>
                      <a:pt x="18750" y="16450"/>
                    </a:lnTo>
                    <a:lnTo>
                      <a:pt x="18942" y="16829"/>
                    </a:lnTo>
                    <a:lnTo>
                      <a:pt x="19038" y="17317"/>
                    </a:lnTo>
                    <a:lnTo>
                      <a:pt x="19327" y="17751"/>
                    </a:lnTo>
                    <a:lnTo>
                      <a:pt x="19327" y="18157"/>
                    </a:lnTo>
                    <a:lnTo>
                      <a:pt x="19423" y="18537"/>
                    </a:lnTo>
                    <a:lnTo>
                      <a:pt x="19519" y="18862"/>
                    </a:lnTo>
                    <a:lnTo>
                      <a:pt x="19615" y="19160"/>
                    </a:lnTo>
                    <a:lnTo>
                      <a:pt x="19808" y="19512"/>
                    </a:lnTo>
                    <a:lnTo>
                      <a:pt x="19904" y="19729"/>
                    </a:lnTo>
                    <a:lnTo>
                      <a:pt x="19904" y="19973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8" name="Freeform 8"/>
              <p:cNvSpPr/>
              <p:nvPr/>
            </p:nvSpPr>
            <p:spPr bwMode="auto">
              <a:xfrm>
                <a:off x="2998788" y="3979863"/>
                <a:ext cx="219075" cy="45243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17"/>
                    </a:lnTo>
                    <a:lnTo>
                      <a:pt x="365" y="1262"/>
                    </a:lnTo>
                    <a:lnTo>
                      <a:pt x="548" y="1907"/>
                    </a:lnTo>
                    <a:lnTo>
                      <a:pt x="639" y="2553"/>
                    </a:lnTo>
                    <a:lnTo>
                      <a:pt x="913" y="3142"/>
                    </a:lnTo>
                    <a:lnTo>
                      <a:pt x="1187" y="3731"/>
                    </a:lnTo>
                    <a:lnTo>
                      <a:pt x="1187" y="4348"/>
                    </a:lnTo>
                    <a:lnTo>
                      <a:pt x="1461" y="4965"/>
                    </a:lnTo>
                    <a:lnTo>
                      <a:pt x="1553" y="5582"/>
                    </a:lnTo>
                    <a:lnTo>
                      <a:pt x="2374" y="6171"/>
                    </a:lnTo>
                    <a:lnTo>
                      <a:pt x="2557" y="6732"/>
                    </a:lnTo>
                    <a:lnTo>
                      <a:pt x="2557" y="7321"/>
                    </a:lnTo>
                    <a:lnTo>
                      <a:pt x="2648" y="7882"/>
                    </a:lnTo>
                    <a:lnTo>
                      <a:pt x="2831" y="8499"/>
                    </a:lnTo>
                    <a:lnTo>
                      <a:pt x="3014" y="9004"/>
                    </a:lnTo>
                    <a:lnTo>
                      <a:pt x="3105" y="9565"/>
                    </a:lnTo>
                    <a:lnTo>
                      <a:pt x="3105" y="10126"/>
                    </a:lnTo>
                    <a:lnTo>
                      <a:pt x="3470" y="10687"/>
                    </a:lnTo>
                    <a:lnTo>
                      <a:pt x="3653" y="11220"/>
                    </a:lnTo>
                    <a:lnTo>
                      <a:pt x="3927" y="11725"/>
                    </a:lnTo>
                    <a:lnTo>
                      <a:pt x="4110" y="12202"/>
                    </a:lnTo>
                    <a:lnTo>
                      <a:pt x="4292" y="12679"/>
                    </a:lnTo>
                    <a:lnTo>
                      <a:pt x="4384" y="13212"/>
                    </a:lnTo>
                    <a:lnTo>
                      <a:pt x="4566" y="13661"/>
                    </a:lnTo>
                    <a:lnTo>
                      <a:pt x="4840" y="14109"/>
                    </a:lnTo>
                    <a:lnTo>
                      <a:pt x="5205" y="14558"/>
                    </a:lnTo>
                    <a:lnTo>
                      <a:pt x="5479" y="15035"/>
                    </a:lnTo>
                    <a:lnTo>
                      <a:pt x="5662" y="15428"/>
                    </a:lnTo>
                    <a:lnTo>
                      <a:pt x="5753" y="15877"/>
                    </a:lnTo>
                    <a:lnTo>
                      <a:pt x="6210" y="16213"/>
                    </a:lnTo>
                    <a:lnTo>
                      <a:pt x="6301" y="16634"/>
                    </a:lnTo>
                    <a:lnTo>
                      <a:pt x="6575" y="16942"/>
                    </a:lnTo>
                    <a:lnTo>
                      <a:pt x="6849" y="17335"/>
                    </a:lnTo>
                    <a:lnTo>
                      <a:pt x="6941" y="17532"/>
                    </a:lnTo>
                    <a:lnTo>
                      <a:pt x="7123" y="17924"/>
                    </a:lnTo>
                    <a:lnTo>
                      <a:pt x="7215" y="18121"/>
                    </a:lnTo>
                    <a:lnTo>
                      <a:pt x="7489" y="18485"/>
                    </a:lnTo>
                    <a:lnTo>
                      <a:pt x="7489" y="18738"/>
                    </a:lnTo>
                    <a:lnTo>
                      <a:pt x="7580" y="18906"/>
                    </a:lnTo>
                    <a:lnTo>
                      <a:pt x="7763" y="19130"/>
                    </a:lnTo>
                    <a:lnTo>
                      <a:pt x="8037" y="19327"/>
                    </a:lnTo>
                    <a:lnTo>
                      <a:pt x="8584" y="19495"/>
                    </a:lnTo>
                    <a:lnTo>
                      <a:pt x="8676" y="19579"/>
                    </a:lnTo>
                    <a:lnTo>
                      <a:pt x="8950" y="19719"/>
                    </a:lnTo>
                    <a:lnTo>
                      <a:pt x="9041" y="19860"/>
                    </a:lnTo>
                    <a:lnTo>
                      <a:pt x="9224" y="19888"/>
                    </a:lnTo>
                    <a:lnTo>
                      <a:pt x="9406" y="19972"/>
                    </a:lnTo>
                    <a:lnTo>
                      <a:pt x="9589" y="19972"/>
                    </a:lnTo>
                    <a:lnTo>
                      <a:pt x="9772" y="19972"/>
                    </a:lnTo>
                    <a:lnTo>
                      <a:pt x="10228" y="19888"/>
                    </a:lnTo>
                    <a:lnTo>
                      <a:pt x="10411" y="19860"/>
                    </a:lnTo>
                    <a:lnTo>
                      <a:pt x="10594" y="19719"/>
                    </a:lnTo>
                    <a:lnTo>
                      <a:pt x="10776" y="19523"/>
                    </a:lnTo>
                    <a:lnTo>
                      <a:pt x="10959" y="19327"/>
                    </a:lnTo>
                    <a:lnTo>
                      <a:pt x="11324" y="19130"/>
                    </a:lnTo>
                    <a:lnTo>
                      <a:pt x="11324" y="18794"/>
                    </a:lnTo>
                    <a:lnTo>
                      <a:pt x="11963" y="18541"/>
                    </a:lnTo>
                    <a:lnTo>
                      <a:pt x="12237" y="18205"/>
                    </a:lnTo>
                    <a:lnTo>
                      <a:pt x="12420" y="17924"/>
                    </a:lnTo>
                    <a:lnTo>
                      <a:pt x="12511" y="17504"/>
                    </a:lnTo>
                    <a:lnTo>
                      <a:pt x="12511" y="17167"/>
                    </a:lnTo>
                    <a:lnTo>
                      <a:pt x="12877" y="16718"/>
                    </a:lnTo>
                    <a:lnTo>
                      <a:pt x="13059" y="16269"/>
                    </a:lnTo>
                    <a:lnTo>
                      <a:pt x="13151" y="15849"/>
                    </a:lnTo>
                    <a:lnTo>
                      <a:pt x="13516" y="15344"/>
                    </a:lnTo>
                    <a:lnTo>
                      <a:pt x="13790" y="14839"/>
                    </a:lnTo>
                    <a:lnTo>
                      <a:pt x="14064" y="14362"/>
                    </a:lnTo>
                    <a:lnTo>
                      <a:pt x="14338" y="13829"/>
                    </a:lnTo>
                    <a:lnTo>
                      <a:pt x="14703" y="13324"/>
                    </a:lnTo>
                    <a:lnTo>
                      <a:pt x="14795" y="12763"/>
                    </a:lnTo>
                    <a:lnTo>
                      <a:pt x="15342" y="12202"/>
                    </a:lnTo>
                    <a:lnTo>
                      <a:pt x="15616" y="11585"/>
                    </a:lnTo>
                    <a:lnTo>
                      <a:pt x="15708" y="11108"/>
                    </a:lnTo>
                    <a:lnTo>
                      <a:pt x="15890" y="10575"/>
                    </a:lnTo>
                    <a:lnTo>
                      <a:pt x="16164" y="10014"/>
                    </a:lnTo>
                    <a:lnTo>
                      <a:pt x="16438" y="9425"/>
                    </a:lnTo>
                    <a:lnTo>
                      <a:pt x="16804" y="8920"/>
                    </a:lnTo>
                    <a:lnTo>
                      <a:pt x="16895" y="8415"/>
                    </a:lnTo>
                    <a:lnTo>
                      <a:pt x="16986" y="7798"/>
                    </a:lnTo>
                    <a:lnTo>
                      <a:pt x="17169" y="7321"/>
                    </a:lnTo>
                    <a:lnTo>
                      <a:pt x="17352" y="6732"/>
                    </a:lnTo>
                    <a:lnTo>
                      <a:pt x="17443" y="6255"/>
                    </a:lnTo>
                    <a:lnTo>
                      <a:pt x="17443" y="5750"/>
                    </a:lnTo>
                    <a:lnTo>
                      <a:pt x="18082" y="5245"/>
                    </a:lnTo>
                    <a:lnTo>
                      <a:pt x="18447" y="4741"/>
                    </a:lnTo>
                    <a:lnTo>
                      <a:pt x="18539" y="4236"/>
                    </a:lnTo>
                    <a:lnTo>
                      <a:pt x="18813" y="3843"/>
                    </a:lnTo>
                    <a:lnTo>
                      <a:pt x="18995" y="3366"/>
                    </a:lnTo>
                    <a:lnTo>
                      <a:pt x="19087" y="2945"/>
                    </a:lnTo>
                    <a:lnTo>
                      <a:pt x="19361" y="2581"/>
                    </a:lnTo>
                    <a:lnTo>
                      <a:pt x="19361" y="2244"/>
                    </a:lnTo>
                    <a:lnTo>
                      <a:pt x="19452" y="1907"/>
                    </a:lnTo>
                    <a:lnTo>
                      <a:pt x="19543" y="1599"/>
                    </a:lnTo>
                    <a:lnTo>
                      <a:pt x="19817" y="1346"/>
                    </a:lnTo>
                    <a:lnTo>
                      <a:pt x="19817" y="1094"/>
                    </a:lnTo>
                    <a:lnTo>
                      <a:pt x="19909" y="8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9" name="Freeform 9"/>
              <p:cNvSpPr/>
              <p:nvPr/>
            </p:nvSpPr>
            <p:spPr bwMode="auto">
              <a:xfrm>
                <a:off x="3208338" y="3546475"/>
                <a:ext cx="206375" cy="436563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98"/>
                    </a:moveTo>
                    <a:lnTo>
                      <a:pt x="192" y="18486"/>
                    </a:lnTo>
                    <a:lnTo>
                      <a:pt x="481" y="17933"/>
                    </a:lnTo>
                    <a:lnTo>
                      <a:pt x="673" y="17263"/>
                    </a:lnTo>
                    <a:lnTo>
                      <a:pt x="673" y="16681"/>
                    </a:lnTo>
                    <a:lnTo>
                      <a:pt x="962" y="16157"/>
                    </a:lnTo>
                    <a:lnTo>
                      <a:pt x="1250" y="15546"/>
                    </a:lnTo>
                    <a:lnTo>
                      <a:pt x="1442" y="14847"/>
                    </a:lnTo>
                    <a:lnTo>
                      <a:pt x="1923" y="14323"/>
                    </a:lnTo>
                    <a:lnTo>
                      <a:pt x="2212" y="13741"/>
                    </a:lnTo>
                    <a:lnTo>
                      <a:pt x="2500" y="13130"/>
                    </a:lnTo>
                    <a:lnTo>
                      <a:pt x="2500" y="12576"/>
                    </a:lnTo>
                    <a:lnTo>
                      <a:pt x="2596" y="12023"/>
                    </a:lnTo>
                    <a:lnTo>
                      <a:pt x="2885" y="11470"/>
                    </a:lnTo>
                    <a:lnTo>
                      <a:pt x="2981" y="10917"/>
                    </a:lnTo>
                    <a:lnTo>
                      <a:pt x="3269" y="10364"/>
                    </a:lnTo>
                    <a:lnTo>
                      <a:pt x="3269" y="9869"/>
                    </a:lnTo>
                    <a:lnTo>
                      <a:pt x="3654" y="9316"/>
                    </a:lnTo>
                    <a:lnTo>
                      <a:pt x="4038" y="8734"/>
                    </a:lnTo>
                    <a:lnTo>
                      <a:pt x="4231" y="8210"/>
                    </a:lnTo>
                    <a:lnTo>
                      <a:pt x="4327" y="7715"/>
                    </a:lnTo>
                    <a:lnTo>
                      <a:pt x="4615" y="7249"/>
                    </a:lnTo>
                    <a:lnTo>
                      <a:pt x="4808" y="6754"/>
                    </a:lnTo>
                    <a:lnTo>
                      <a:pt x="5096" y="6259"/>
                    </a:lnTo>
                    <a:lnTo>
                      <a:pt x="5385" y="5881"/>
                    </a:lnTo>
                    <a:lnTo>
                      <a:pt x="5481" y="5415"/>
                    </a:lnTo>
                    <a:lnTo>
                      <a:pt x="5865" y="4949"/>
                    </a:lnTo>
                    <a:lnTo>
                      <a:pt x="5865" y="4600"/>
                    </a:lnTo>
                    <a:lnTo>
                      <a:pt x="6442" y="4163"/>
                    </a:lnTo>
                    <a:lnTo>
                      <a:pt x="6635" y="3755"/>
                    </a:lnTo>
                    <a:lnTo>
                      <a:pt x="6635" y="3406"/>
                    </a:lnTo>
                    <a:lnTo>
                      <a:pt x="7115" y="3028"/>
                    </a:lnTo>
                    <a:lnTo>
                      <a:pt x="7115" y="2737"/>
                    </a:lnTo>
                    <a:lnTo>
                      <a:pt x="7500" y="2445"/>
                    </a:lnTo>
                    <a:lnTo>
                      <a:pt x="7500" y="2067"/>
                    </a:lnTo>
                    <a:lnTo>
                      <a:pt x="7500" y="1863"/>
                    </a:lnTo>
                    <a:lnTo>
                      <a:pt x="7788" y="1543"/>
                    </a:lnTo>
                    <a:lnTo>
                      <a:pt x="7885" y="1310"/>
                    </a:lnTo>
                    <a:lnTo>
                      <a:pt x="8462" y="1077"/>
                    </a:lnTo>
                    <a:lnTo>
                      <a:pt x="8462" y="902"/>
                    </a:lnTo>
                    <a:lnTo>
                      <a:pt x="8846" y="640"/>
                    </a:lnTo>
                    <a:lnTo>
                      <a:pt x="8942" y="524"/>
                    </a:lnTo>
                    <a:lnTo>
                      <a:pt x="9135" y="437"/>
                    </a:lnTo>
                    <a:lnTo>
                      <a:pt x="9327" y="175"/>
                    </a:lnTo>
                    <a:lnTo>
                      <a:pt x="9327" y="146"/>
                    </a:lnTo>
                    <a:lnTo>
                      <a:pt x="9712" y="116"/>
                    </a:lnTo>
                    <a:lnTo>
                      <a:pt x="10192" y="29"/>
                    </a:lnTo>
                    <a:lnTo>
                      <a:pt x="10385" y="0"/>
                    </a:lnTo>
                    <a:lnTo>
                      <a:pt x="10673" y="29"/>
                    </a:lnTo>
                    <a:lnTo>
                      <a:pt x="10769" y="29"/>
                    </a:lnTo>
                    <a:lnTo>
                      <a:pt x="10865" y="116"/>
                    </a:lnTo>
                    <a:lnTo>
                      <a:pt x="11058" y="146"/>
                    </a:lnTo>
                    <a:lnTo>
                      <a:pt x="11442" y="408"/>
                    </a:lnTo>
                    <a:lnTo>
                      <a:pt x="11538" y="524"/>
                    </a:lnTo>
                    <a:lnTo>
                      <a:pt x="12115" y="815"/>
                    </a:lnTo>
                    <a:lnTo>
                      <a:pt x="12212" y="990"/>
                    </a:lnTo>
                    <a:lnTo>
                      <a:pt x="12500" y="1252"/>
                    </a:lnTo>
                    <a:lnTo>
                      <a:pt x="12500" y="1543"/>
                    </a:lnTo>
                    <a:lnTo>
                      <a:pt x="12500" y="1863"/>
                    </a:lnTo>
                    <a:lnTo>
                      <a:pt x="12885" y="2300"/>
                    </a:lnTo>
                    <a:lnTo>
                      <a:pt x="12885" y="2737"/>
                    </a:lnTo>
                    <a:lnTo>
                      <a:pt x="13365" y="3086"/>
                    </a:lnTo>
                    <a:lnTo>
                      <a:pt x="13365" y="3493"/>
                    </a:lnTo>
                    <a:lnTo>
                      <a:pt x="13558" y="3959"/>
                    </a:lnTo>
                    <a:lnTo>
                      <a:pt x="14135" y="4425"/>
                    </a:lnTo>
                    <a:lnTo>
                      <a:pt x="14231" y="4920"/>
                    </a:lnTo>
                    <a:lnTo>
                      <a:pt x="14519" y="5531"/>
                    </a:lnTo>
                    <a:lnTo>
                      <a:pt x="14808" y="5997"/>
                    </a:lnTo>
                    <a:lnTo>
                      <a:pt x="15096" y="6579"/>
                    </a:lnTo>
                    <a:lnTo>
                      <a:pt x="15192" y="7045"/>
                    </a:lnTo>
                    <a:lnTo>
                      <a:pt x="15385" y="7598"/>
                    </a:lnTo>
                    <a:lnTo>
                      <a:pt x="15673" y="8180"/>
                    </a:lnTo>
                    <a:lnTo>
                      <a:pt x="15865" y="8734"/>
                    </a:lnTo>
                    <a:lnTo>
                      <a:pt x="16058" y="9316"/>
                    </a:lnTo>
                    <a:lnTo>
                      <a:pt x="16346" y="9898"/>
                    </a:lnTo>
                    <a:lnTo>
                      <a:pt x="16731" y="10509"/>
                    </a:lnTo>
                    <a:lnTo>
                      <a:pt x="16731" y="11063"/>
                    </a:lnTo>
                    <a:lnTo>
                      <a:pt x="17019" y="11616"/>
                    </a:lnTo>
                    <a:lnTo>
                      <a:pt x="17212" y="12227"/>
                    </a:lnTo>
                    <a:lnTo>
                      <a:pt x="17404" y="12751"/>
                    </a:lnTo>
                    <a:lnTo>
                      <a:pt x="17500" y="13333"/>
                    </a:lnTo>
                    <a:lnTo>
                      <a:pt x="17500" y="13799"/>
                    </a:lnTo>
                    <a:lnTo>
                      <a:pt x="17788" y="14381"/>
                    </a:lnTo>
                    <a:lnTo>
                      <a:pt x="17788" y="14905"/>
                    </a:lnTo>
                    <a:lnTo>
                      <a:pt x="18462" y="15400"/>
                    </a:lnTo>
                    <a:lnTo>
                      <a:pt x="18558" y="15895"/>
                    </a:lnTo>
                    <a:lnTo>
                      <a:pt x="18750" y="16361"/>
                    </a:lnTo>
                    <a:lnTo>
                      <a:pt x="18942" y="16827"/>
                    </a:lnTo>
                    <a:lnTo>
                      <a:pt x="19038" y="17263"/>
                    </a:lnTo>
                    <a:lnTo>
                      <a:pt x="19327" y="17729"/>
                    </a:lnTo>
                    <a:lnTo>
                      <a:pt x="19327" y="18137"/>
                    </a:lnTo>
                    <a:lnTo>
                      <a:pt x="19423" y="18515"/>
                    </a:lnTo>
                    <a:lnTo>
                      <a:pt x="19519" y="18865"/>
                    </a:lnTo>
                    <a:lnTo>
                      <a:pt x="19615" y="19156"/>
                    </a:lnTo>
                    <a:lnTo>
                      <a:pt x="19808" y="19476"/>
                    </a:lnTo>
                    <a:lnTo>
                      <a:pt x="19904" y="19825"/>
                    </a:lnTo>
                    <a:lnTo>
                      <a:pt x="19904" y="19971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0" name="Freeform 10"/>
              <p:cNvSpPr/>
              <p:nvPr/>
            </p:nvSpPr>
            <p:spPr bwMode="auto">
              <a:xfrm>
                <a:off x="3411538" y="3963988"/>
                <a:ext cx="217487" cy="419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06"/>
                    </a:lnTo>
                    <a:lnTo>
                      <a:pt x="365" y="1303"/>
                    </a:lnTo>
                    <a:lnTo>
                      <a:pt x="548" y="1939"/>
                    </a:lnTo>
                    <a:lnTo>
                      <a:pt x="639" y="2515"/>
                    </a:lnTo>
                    <a:lnTo>
                      <a:pt x="913" y="3152"/>
                    </a:lnTo>
                    <a:lnTo>
                      <a:pt x="1187" y="3697"/>
                    </a:lnTo>
                    <a:lnTo>
                      <a:pt x="1187" y="4364"/>
                    </a:lnTo>
                    <a:lnTo>
                      <a:pt x="1461" y="4970"/>
                    </a:lnTo>
                    <a:lnTo>
                      <a:pt x="1553" y="5545"/>
                    </a:lnTo>
                    <a:lnTo>
                      <a:pt x="2374" y="6182"/>
                    </a:lnTo>
                    <a:lnTo>
                      <a:pt x="2557" y="6818"/>
                    </a:lnTo>
                    <a:lnTo>
                      <a:pt x="2557" y="7333"/>
                    </a:lnTo>
                    <a:lnTo>
                      <a:pt x="2648" y="7909"/>
                    </a:lnTo>
                    <a:lnTo>
                      <a:pt x="2831" y="8515"/>
                    </a:lnTo>
                    <a:lnTo>
                      <a:pt x="3014" y="9000"/>
                    </a:lnTo>
                    <a:lnTo>
                      <a:pt x="3105" y="9576"/>
                    </a:lnTo>
                    <a:lnTo>
                      <a:pt x="3105" y="10152"/>
                    </a:lnTo>
                    <a:lnTo>
                      <a:pt x="3470" y="10636"/>
                    </a:lnTo>
                    <a:lnTo>
                      <a:pt x="3653" y="11182"/>
                    </a:lnTo>
                    <a:lnTo>
                      <a:pt x="3927" y="11697"/>
                    </a:lnTo>
                    <a:lnTo>
                      <a:pt x="4110" y="12182"/>
                    </a:lnTo>
                    <a:lnTo>
                      <a:pt x="4292" y="12667"/>
                    </a:lnTo>
                    <a:lnTo>
                      <a:pt x="4384" y="13152"/>
                    </a:lnTo>
                    <a:lnTo>
                      <a:pt x="4566" y="13636"/>
                    </a:lnTo>
                    <a:lnTo>
                      <a:pt x="4840" y="14121"/>
                    </a:lnTo>
                    <a:lnTo>
                      <a:pt x="5205" y="14485"/>
                    </a:lnTo>
                    <a:lnTo>
                      <a:pt x="5479" y="15030"/>
                    </a:lnTo>
                    <a:lnTo>
                      <a:pt x="5662" y="15455"/>
                    </a:lnTo>
                    <a:lnTo>
                      <a:pt x="5753" y="15879"/>
                    </a:lnTo>
                    <a:lnTo>
                      <a:pt x="6210" y="16182"/>
                    </a:lnTo>
                    <a:lnTo>
                      <a:pt x="6301" y="16606"/>
                    </a:lnTo>
                    <a:lnTo>
                      <a:pt x="6575" y="17000"/>
                    </a:lnTo>
                    <a:lnTo>
                      <a:pt x="6849" y="17333"/>
                    </a:lnTo>
                    <a:lnTo>
                      <a:pt x="6941" y="17576"/>
                    </a:lnTo>
                    <a:lnTo>
                      <a:pt x="7123" y="17939"/>
                    </a:lnTo>
                    <a:lnTo>
                      <a:pt x="7215" y="18152"/>
                    </a:lnTo>
                    <a:lnTo>
                      <a:pt x="7489" y="18485"/>
                    </a:lnTo>
                    <a:lnTo>
                      <a:pt x="7489" y="18697"/>
                    </a:lnTo>
                    <a:lnTo>
                      <a:pt x="7580" y="18909"/>
                    </a:lnTo>
                    <a:lnTo>
                      <a:pt x="7763" y="19121"/>
                    </a:lnTo>
                    <a:lnTo>
                      <a:pt x="8037" y="19364"/>
                    </a:lnTo>
                    <a:lnTo>
                      <a:pt x="8584" y="19485"/>
                    </a:lnTo>
                    <a:lnTo>
                      <a:pt x="8676" y="19576"/>
                    </a:lnTo>
                    <a:lnTo>
                      <a:pt x="8950" y="19818"/>
                    </a:lnTo>
                    <a:lnTo>
                      <a:pt x="9041" y="19848"/>
                    </a:lnTo>
                    <a:lnTo>
                      <a:pt x="9224" y="19879"/>
                    </a:lnTo>
                    <a:lnTo>
                      <a:pt x="9406" y="19970"/>
                    </a:lnTo>
                    <a:lnTo>
                      <a:pt x="9589" y="19970"/>
                    </a:lnTo>
                    <a:lnTo>
                      <a:pt x="9772" y="19970"/>
                    </a:lnTo>
                    <a:lnTo>
                      <a:pt x="10228" y="19879"/>
                    </a:lnTo>
                    <a:lnTo>
                      <a:pt x="10411" y="19848"/>
                    </a:lnTo>
                    <a:lnTo>
                      <a:pt x="10594" y="19818"/>
                    </a:lnTo>
                    <a:lnTo>
                      <a:pt x="10776" y="19485"/>
                    </a:lnTo>
                    <a:lnTo>
                      <a:pt x="10959" y="19364"/>
                    </a:lnTo>
                    <a:lnTo>
                      <a:pt x="11324" y="19061"/>
                    </a:lnTo>
                    <a:lnTo>
                      <a:pt x="11324" y="18848"/>
                    </a:lnTo>
                    <a:lnTo>
                      <a:pt x="11963" y="18515"/>
                    </a:lnTo>
                    <a:lnTo>
                      <a:pt x="12237" y="18212"/>
                    </a:lnTo>
                    <a:lnTo>
                      <a:pt x="12420" y="17939"/>
                    </a:lnTo>
                    <a:lnTo>
                      <a:pt x="12511" y="17485"/>
                    </a:lnTo>
                    <a:lnTo>
                      <a:pt x="12511" y="17152"/>
                    </a:lnTo>
                    <a:lnTo>
                      <a:pt x="12877" y="16667"/>
                    </a:lnTo>
                    <a:lnTo>
                      <a:pt x="13059" y="16303"/>
                    </a:lnTo>
                    <a:lnTo>
                      <a:pt x="13151" y="15879"/>
                    </a:lnTo>
                    <a:lnTo>
                      <a:pt x="13516" y="15394"/>
                    </a:lnTo>
                    <a:lnTo>
                      <a:pt x="13790" y="14879"/>
                    </a:lnTo>
                    <a:lnTo>
                      <a:pt x="14064" y="14333"/>
                    </a:lnTo>
                    <a:lnTo>
                      <a:pt x="14338" y="13818"/>
                    </a:lnTo>
                    <a:lnTo>
                      <a:pt x="14703" y="13333"/>
                    </a:lnTo>
                    <a:lnTo>
                      <a:pt x="14795" y="12818"/>
                    </a:lnTo>
                    <a:lnTo>
                      <a:pt x="15342" y="12182"/>
                    </a:lnTo>
                    <a:lnTo>
                      <a:pt x="15616" y="11636"/>
                    </a:lnTo>
                    <a:lnTo>
                      <a:pt x="15708" y="11091"/>
                    </a:lnTo>
                    <a:lnTo>
                      <a:pt x="15890" y="10545"/>
                    </a:lnTo>
                    <a:lnTo>
                      <a:pt x="16164" y="10000"/>
                    </a:lnTo>
                    <a:lnTo>
                      <a:pt x="16438" y="9455"/>
                    </a:lnTo>
                    <a:lnTo>
                      <a:pt x="16804" y="8939"/>
                    </a:lnTo>
                    <a:lnTo>
                      <a:pt x="16895" y="8394"/>
                    </a:lnTo>
                    <a:lnTo>
                      <a:pt x="16986" y="7818"/>
                    </a:lnTo>
                    <a:lnTo>
                      <a:pt x="17169" y="7333"/>
                    </a:lnTo>
                    <a:lnTo>
                      <a:pt x="17352" y="6818"/>
                    </a:lnTo>
                    <a:lnTo>
                      <a:pt x="17443" y="6182"/>
                    </a:lnTo>
                    <a:lnTo>
                      <a:pt x="17443" y="5758"/>
                    </a:lnTo>
                    <a:lnTo>
                      <a:pt x="18082" y="5182"/>
                    </a:lnTo>
                    <a:lnTo>
                      <a:pt x="18447" y="4697"/>
                    </a:lnTo>
                    <a:lnTo>
                      <a:pt x="18539" y="4273"/>
                    </a:lnTo>
                    <a:lnTo>
                      <a:pt x="18813" y="3848"/>
                    </a:lnTo>
                    <a:lnTo>
                      <a:pt x="18995" y="3394"/>
                    </a:lnTo>
                    <a:lnTo>
                      <a:pt x="19087" y="2970"/>
                    </a:lnTo>
                    <a:lnTo>
                      <a:pt x="19361" y="2545"/>
                    </a:lnTo>
                    <a:lnTo>
                      <a:pt x="19361" y="2333"/>
                    </a:lnTo>
                    <a:lnTo>
                      <a:pt x="19452" y="1939"/>
                    </a:lnTo>
                    <a:lnTo>
                      <a:pt x="19543" y="1576"/>
                    </a:lnTo>
                    <a:lnTo>
                      <a:pt x="19817" y="1364"/>
                    </a:lnTo>
                    <a:lnTo>
                      <a:pt x="19817" y="1091"/>
                    </a:lnTo>
                    <a:lnTo>
                      <a:pt x="19909" y="87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1" name="Freeform 11"/>
              <p:cNvSpPr/>
              <p:nvPr/>
            </p:nvSpPr>
            <p:spPr bwMode="auto">
              <a:xfrm>
                <a:off x="3638550" y="3660775"/>
                <a:ext cx="207963" cy="3143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90"/>
                    </a:moveTo>
                    <a:lnTo>
                      <a:pt x="192" y="18465"/>
                    </a:lnTo>
                    <a:lnTo>
                      <a:pt x="481" y="17899"/>
                    </a:lnTo>
                    <a:lnTo>
                      <a:pt x="673" y="17414"/>
                    </a:lnTo>
                    <a:lnTo>
                      <a:pt x="673" y="16646"/>
                    </a:lnTo>
                    <a:lnTo>
                      <a:pt x="962" y="16040"/>
                    </a:lnTo>
                    <a:lnTo>
                      <a:pt x="1250" y="15515"/>
                    </a:lnTo>
                    <a:lnTo>
                      <a:pt x="1442" y="14949"/>
                    </a:lnTo>
                    <a:lnTo>
                      <a:pt x="1923" y="14263"/>
                    </a:lnTo>
                    <a:lnTo>
                      <a:pt x="2212" y="13778"/>
                    </a:lnTo>
                    <a:lnTo>
                      <a:pt x="2500" y="13212"/>
                    </a:lnTo>
                    <a:lnTo>
                      <a:pt x="2500" y="12566"/>
                    </a:lnTo>
                    <a:lnTo>
                      <a:pt x="2596" y="12000"/>
                    </a:lnTo>
                    <a:lnTo>
                      <a:pt x="2885" y="11354"/>
                    </a:lnTo>
                    <a:lnTo>
                      <a:pt x="2981" y="10788"/>
                    </a:lnTo>
                    <a:lnTo>
                      <a:pt x="3269" y="10263"/>
                    </a:lnTo>
                    <a:lnTo>
                      <a:pt x="3269" y="9818"/>
                    </a:lnTo>
                    <a:lnTo>
                      <a:pt x="3654" y="9333"/>
                    </a:lnTo>
                    <a:lnTo>
                      <a:pt x="4038" y="8727"/>
                    </a:lnTo>
                    <a:lnTo>
                      <a:pt x="4231" y="8283"/>
                    </a:lnTo>
                    <a:lnTo>
                      <a:pt x="4327" y="7798"/>
                    </a:lnTo>
                    <a:lnTo>
                      <a:pt x="4615" y="7313"/>
                    </a:lnTo>
                    <a:lnTo>
                      <a:pt x="4808" y="6788"/>
                    </a:lnTo>
                    <a:lnTo>
                      <a:pt x="5096" y="6343"/>
                    </a:lnTo>
                    <a:lnTo>
                      <a:pt x="5385" y="5899"/>
                    </a:lnTo>
                    <a:lnTo>
                      <a:pt x="5481" y="5495"/>
                    </a:lnTo>
                    <a:lnTo>
                      <a:pt x="5865" y="5010"/>
                    </a:lnTo>
                    <a:lnTo>
                      <a:pt x="5865" y="4485"/>
                    </a:lnTo>
                    <a:lnTo>
                      <a:pt x="6442" y="4242"/>
                    </a:lnTo>
                    <a:lnTo>
                      <a:pt x="6635" y="3758"/>
                    </a:lnTo>
                    <a:lnTo>
                      <a:pt x="6635" y="3394"/>
                    </a:lnTo>
                    <a:lnTo>
                      <a:pt x="7115" y="3030"/>
                    </a:lnTo>
                    <a:lnTo>
                      <a:pt x="7115" y="2586"/>
                    </a:lnTo>
                    <a:lnTo>
                      <a:pt x="7500" y="2384"/>
                    </a:lnTo>
                    <a:lnTo>
                      <a:pt x="7500" y="2101"/>
                    </a:lnTo>
                    <a:lnTo>
                      <a:pt x="7500" y="1818"/>
                    </a:lnTo>
                    <a:lnTo>
                      <a:pt x="7788" y="1576"/>
                    </a:lnTo>
                    <a:lnTo>
                      <a:pt x="7885" y="1374"/>
                    </a:lnTo>
                    <a:lnTo>
                      <a:pt x="8462" y="1051"/>
                    </a:lnTo>
                    <a:lnTo>
                      <a:pt x="8462" y="889"/>
                    </a:lnTo>
                    <a:lnTo>
                      <a:pt x="8846" y="646"/>
                    </a:lnTo>
                    <a:lnTo>
                      <a:pt x="8942" y="444"/>
                    </a:lnTo>
                    <a:lnTo>
                      <a:pt x="9135" y="404"/>
                    </a:lnTo>
                    <a:lnTo>
                      <a:pt x="9327" y="202"/>
                    </a:lnTo>
                    <a:lnTo>
                      <a:pt x="9327" y="162"/>
                    </a:lnTo>
                    <a:lnTo>
                      <a:pt x="9712" y="162"/>
                    </a:lnTo>
                    <a:lnTo>
                      <a:pt x="10192" y="40"/>
                    </a:lnTo>
                    <a:lnTo>
                      <a:pt x="10385" y="0"/>
                    </a:lnTo>
                    <a:lnTo>
                      <a:pt x="10673" y="40"/>
                    </a:lnTo>
                    <a:lnTo>
                      <a:pt x="10769" y="40"/>
                    </a:lnTo>
                    <a:lnTo>
                      <a:pt x="10865" y="162"/>
                    </a:lnTo>
                    <a:lnTo>
                      <a:pt x="11058" y="202"/>
                    </a:lnTo>
                    <a:lnTo>
                      <a:pt x="11442" y="404"/>
                    </a:lnTo>
                    <a:lnTo>
                      <a:pt x="11538" y="444"/>
                    </a:lnTo>
                    <a:lnTo>
                      <a:pt x="12115" y="808"/>
                    </a:lnTo>
                    <a:lnTo>
                      <a:pt x="12212" y="1010"/>
                    </a:lnTo>
                    <a:lnTo>
                      <a:pt x="12500" y="1293"/>
                    </a:lnTo>
                    <a:lnTo>
                      <a:pt x="12500" y="1576"/>
                    </a:lnTo>
                    <a:lnTo>
                      <a:pt x="12500" y="1859"/>
                    </a:lnTo>
                    <a:lnTo>
                      <a:pt x="12885" y="2263"/>
                    </a:lnTo>
                    <a:lnTo>
                      <a:pt x="12885" y="2586"/>
                    </a:lnTo>
                    <a:lnTo>
                      <a:pt x="13365" y="3152"/>
                    </a:lnTo>
                    <a:lnTo>
                      <a:pt x="13365" y="3556"/>
                    </a:lnTo>
                    <a:lnTo>
                      <a:pt x="13558" y="4000"/>
                    </a:lnTo>
                    <a:lnTo>
                      <a:pt x="14135" y="4404"/>
                    </a:lnTo>
                    <a:lnTo>
                      <a:pt x="14231" y="4929"/>
                    </a:lnTo>
                    <a:lnTo>
                      <a:pt x="14519" y="5495"/>
                    </a:lnTo>
                    <a:lnTo>
                      <a:pt x="14808" y="5980"/>
                    </a:lnTo>
                    <a:lnTo>
                      <a:pt x="15096" y="6384"/>
                    </a:lnTo>
                    <a:lnTo>
                      <a:pt x="15192" y="7071"/>
                    </a:lnTo>
                    <a:lnTo>
                      <a:pt x="15385" y="7717"/>
                    </a:lnTo>
                    <a:lnTo>
                      <a:pt x="15673" y="8162"/>
                    </a:lnTo>
                    <a:lnTo>
                      <a:pt x="15865" y="8727"/>
                    </a:lnTo>
                    <a:lnTo>
                      <a:pt x="16058" y="9333"/>
                    </a:lnTo>
                    <a:lnTo>
                      <a:pt x="16346" y="9939"/>
                    </a:lnTo>
                    <a:lnTo>
                      <a:pt x="16731" y="10384"/>
                    </a:lnTo>
                    <a:lnTo>
                      <a:pt x="16731" y="11071"/>
                    </a:lnTo>
                    <a:lnTo>
                      <a:pt x="17019" y="11677"/>
                    </a:lnTo>
                    <a:lnTo>
                      <a:pt x="17212" y="12162"/>
                    </a:lnTo>
                    <a:lnTo>
                      <a:pt x="17404" y="12687"/>
                    </a:lnTo>
                    <a:lnTo>
                      <a:pt x="17500" y="13212"/>
                    </a:lnTo>
                    <a:lnTo>
                      <a:pt x="17500" y="13859"/>
                    </a:lnTo>
                    <a:lnTo>
                      <a:pt x="17788" y="14343"/>
                    </a:lnTo>
                    <a:lnTo>
                      <a:pt x="17788" y="14949"/>
                    </a:lnTo>
                    <a:lnTo>
                      <a:pt x="18462" y="15515"/>
                    </a:lnTo>
                    <a:lnTo>
                      <a:pt x="18558" y="15919"/>
                    </a:lnTo>
                    <a:lnTo>
                      <a:pt x="18750" y="16444"/>
                    </a:lnTo>
                    <a:lnTo>
                      <a:pt x="18942" y="16848"/>
                    </a:lnTo>
                    <a:lnTo>
                      <a:pt x="19038" y="17414"/>
                    </a:lnTo>
                    <a:lnTo>
                      <a:pt x="19327" y="17737"/>
                    </a:lnTo>
                    <a:lnTo>
                      <a:pt x="19327" y="18182"/>
                    </a:lnTo>
                    <a:lnTo>
                      <a:pt x="19423" y="18465"/>
                    </a:lnTo>
                    <a:lnTo>
                      <a:pt x="19519" y="18949"/>
                    </a:lnTo>
                    <a:lnTo>
                      <a:pt x="19615" y="19152"/>
                    </a:lnTo>
                    <a:lnTo>
                      <a:pt x="19808" y="19556"/>
                    </a:lnTo>
                    <a:lnTo>
                      <a:pt x="19904" y="19798"/>
                    </a:lnTo>
                    <a:lnTo>
                      <a:pt x="19904" y="1996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2" name="Freeform 12"/>
              <p:cNvSpPr/>
              <p:nvPr/>
            </p:nvSpPr>
            <p:spPr bwMode="auto">
              <a:xfrm>
                <a:off x="3843338" y="3963988"/>
                <a:ext cx="217487" cy="3048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26"/>
                    </a:lnTo>
                    <a:lnTo>
                      <a:pt x="365" y="1336"/>
                    </a:lnTo>
                    <a:lnTo>
                      <a:pt x="548" y="1879"/>
                    </a:lnTo>
                    <a:lnTo>
                      <a:pt x="639" y="2463"/>
                    </a:lnTo>
                    <a:lnTo>
                      <a:pt x="913" y="3090"/>
                    </a:lnTo>
                    <a:lnTo>
                      <a:pt x="1187" y="3674"/>
                    </a:lnTo>
                    <a:lnTo>
                      <a:pt x="1187" y="4342"/>
                    </a:lnTo>
                    <a:lnTo>
                      <a:pt x="1461" y="5010"/>
                    </a:lnTo>
                    <a:lnTo>
                      <a:pt x="1553" y="5553"/>
                    </a:lnTo>
                    <a:lnTo>
                      <a:pt x="2374" y="6138"/>
                    </a:lnTo>
                    <a:lnTo>
                      <a:pt x="2557" y="6597"/>
                    </a:lnTo>
                    <a:lnTo>
                      <a:pt x="2557" y="7432"/>
                    </a:lnTo>
                    <a:lnTo>
                      <a:pt x="2648" y="7933"/>
                    </a:lnTo>
                    <a:lnTo>
                      <a:pt x="2831" y="8476"/>
                    </a:lnTo>
                    <a:lnTo>
                      <a:pt x="3014" y="8977"/>
                    </a:lnTo>
                    <a:lnTo>
                      <a:pt x="3105" y="9603"/>
                    </a:lnTo>
                    <a:lnTo>
                      <a:pt x="3105" y="10104"/>
                    </a:lnTo>
                    <a:lnTo>
                      <a:pt x="3470" y="10564"/>
                    </a:lnTo>
                    <a:lnTo>
                      <a:pt x="3653" y="11148"/>
                    </a:lnTo>
                    <a:lnTo>
                      <a:pt x="3927" y="11649"/>
                    </a:lnTo>
                    <a:lnTo>
                      <a:pt x="4110" y="12150"/>
                    </a:lnTo>
                    <a:lnTo>
                      <a:pt x="4292" y="12568"/>
                    </a:lnTo>
                    <a:lnTo>
                      <a:pt x="4384" y="13111"/>
                    </a:lnTo>
                    <a:lnTo>
                      <a:pt x="4566" y="13653"/>
                    </a:lnTo>
                    <a:lnTo>
                      <a:pt x="4840" y="14113"/>
                    </a:lnTo>
                    <a:lnTo>
                      <a:pt x="5205" y="14530"/>
                    </a:lnTo>
                    <a:lnTo>
                      <a:pt x="5479" y="15031"/>
                    </a:lnTo>
                    <a:lnTo>
                      <a:pt x="5662" y="15574"/>
                    </a:lnTo>
                    <a:lnTo>
                      <a:pt x="5753" y="15866"/>
                    </a:lnTo>
                    <a:lnTo>
                      <a:pt x="6210" y="16200"/>
                    </a:lnTo>
                    <a:lnTo>
                      <a:pt x="6301" y="16576"/>
                    </a:lnTo>
                    <a:lnTo>
                      <a:pt x="6575" y="16952"/>
                    </a:lnTo>
                    <a:lnTo>
                      <a:pt x="6849" y="17328"/>
                    </a:lnTo>
                    <a:lnTo>
                      <a:pt x="6941" y="17620"/>
                    </a:lnTo>
                    <a:lnTo>
                      <a:pt x="7123" y="17871"/>
                    </a:lnTo>
                    <a:lnTo>
                      <a:pt x="7215" y="18121"/>
                    </a:lnTo>
                    <a:lnTo>
                      <a:pt x="7489" y="18413"/>
                    </a:lnTo>
                    <a:lnTo>
                      <a:pt x="7489" y="18664"/>
                    </a:lnTo>
                    <a:lnTo>
                      <a:pt x="7580" y="18956"/>
                    </a:lnTo>
                    <a:lnTo>
                      <a:pt x="7763" y="19123"/>
                    </a:lnTo>
                    <a:lnTo>
                      <a:pt x="8037" y="19332"/>
                    </a:lnTo>
                    <a:lnTo>
                      <a:pt x="8584" y="19541"/>
                    </a:lnTo>
                    <a:lnTo>
                      <a:pt x="8676" y="19582"/>
                    </a:lnTo>
                    <a:lnTo>
                      <a:pt x="8950" y="19791"/>
                    </a:lnTo>
                    <a:lnTo>
                      <a:pt x="9041" y="19833"/>
                    </a:lnTo>
                    <a:lnTo>
                      <a:pt x="9224" y="19833"/>
                    </a:lnTo>
                    <a:lnTo>
                      <a:pt x="9406" y="19958"/>
                    </a:lnTo>
                    <a:lnTo>
                      <a:pt x="9589" y="19958"/>
                    </a:lnTo>
                    <a:lnTo>
                      <a:pt x="9772" y="19958"/>
                    </a:lnTo>
                    <a:lnTo>
                      <a:pt x="10228" y="19833"/>
                    </a:lnTo>
                    <a:lnTo>
                      <a:pt x="10411" y="19833"/>
                    </a:lnTo>
                    <a:lnTo>
                      <a:pt x="10594" y="19582"/>
                    </a:lnTo>
                    <a:lnTo>
                      <a:pt x="10776" y="19582"/>
                    </a:lnTo>
                    <a:lnTo>
                      <a:pt x="10959" y="19332"/>
                    </a:lnTo>
                    <a:lnTo>
                      <a:pt x="11324" y="19081"/>
                    </a:lnTo>
                    <a:lnTo>
                      <a:pt x="11324" y="18914"/>
                    </a:lnTo>
                    <a:lnTo>
                      <a:pt x="11963" y="18455"/>
                    </a:lnTo>
                    <a:lnTo>
                      <a:pt x="12237" y="18330"/>
                    </a:lnTo>
                    <a:lnTo>
                      <a:pt x="12420" y="17829"/>
                    </a:lnTo>
                    <a:lnTo>
                      <a:pt x="12511" y="17537"/>
                    </a:lnTo>
                    <a:lnTo>
                      <a:pt x="12511" y="17161"/>
                    </a:lnTo>
                    <a:lnTo>
                      <a:pt x="12877" y="16660"/>
                    </a:lnTo>
                    <a:lnTo>
                      <a:pt x="13059" y="16326"/>
                    </a:lnTo>
                    <a:lnTo>
                      <a:pt x="13151" y="15866"/>
                    </a:lnTo>
                    <a:lnTo>
                      <a:pt x="13516" y="15407"/>
                    </a:lnTo>
                    <a:lnTo>
                      <a:pt x="13790" y="14906"/>
                    </a:lnTo>
                    <a:lnTo>
                      <a:pt x="14064" y="14363"/>
                    </a:lnTo>
                    <a:lnTo>
                      <a:pt x="14338" y="13862"/>
                    </a:lnTo>
                    <a:lnTo>
                      <a:pt x="14703" y="13403"/>
                    </a:lnTo>
                    <a:lnTo>
                      <a:pt x="14795" y="12818"/>
                    </a:lnTo>
                    <a:lnTo>
                      <a:pt x="15342" y="12150"/>
                    </a:lnTo>
                    <a:lnTo>
                      <a:pt x="15616" y="11649"/>
                    </a:lnTo>
                    <a:lnTo>
                      <a:pt x="15708" y="11023"/>
                    </a:lnTo>
                    <a:lnTo>
                      <a:pt x="15890" y="10522"/>
                    </a:lnTo>
                    <a:lnTo>
                      <a:pt x="16164" y="10021"/>
                    </a:lnTo>
                    <a:lnTo>
                      <a:pt x="16438" y="9478"/>
                    </a:lnTo>
                    <a:lnTo>
                      <a:pt x="16804" y="8977"/>
                    </a:lnTo>
                    <a:lnTo>
                      <a:pt x="16895" y="8351"/>
                    </a:lnTo>
                    <a:lnTo>
                      <a:pt x="16986" y="7850"/>
                    </a:lnTo>
                    <a:lnTo>
                      <a:pt x="17169" y="7432"/>
                    </a:lnTo>
                    <a:lnTo>
                      <a:pt x="17352" y="6806"/>
                    </a:lnTo>
                    <a:lnTo>
                      <a:pt x="17443" y="6180"/>
                    </a:lnTo>
                    <a:lnTo>
                      <a:pt x="17443" y="5637"/>
                    </a:lnTo>
                    <a:lnTo>
                      <a:pt x="18082" y="5177"/>
                    </a:lnTo>
                    <a:lnTo>
                      <a:pt x="18447" y="4635"/>
                    </a:lnTo>
                    <a:lnTo>
                      <a:pt x="18539" y="4342"/>
                    </a:lnTo>
                    <a:lnTo>
                      <a:pt x="18813" y="3841"/>
                    </a:lnTo>
                    <a:lnTo>
                      <a:pt x="18995" y="3424"/>
                    </a:lnTo>
                    <a:lnTo>
                      <a:pt x="19087" y="3048"/>
                    </a:lnTo>
                    <a:lnTo>
                      <a:pt x="19361" y="2630"/>
                    </a:lnTo>
                    <a:lnTo>
                      <a:pt x="19361" y="2213"/>
                    </a:lnTo>
                    <a:lnTo>
                      <a:pt x="19452" y="1879"/>
                    </a:lnTo>
                    <a:lnTo>
                      <a:pt x="19543" y="1628"/>
                    </a:lnTo>
                    <a:lnTo>
                      <a:pt x="19817" y="1420"/>
                    </a:lnTo>
                    <a:lnTo>
                      <a:pt x="19817" y="1044"/>
                    </a:lnTo>
                    <a:lnTo>
                      <a:pt x="19909" y="87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3" name="Freeform 13"/>
              <p:cNvSpPr/>
              <p:nvPr/>
            </p:nvSpPr>
            <p:spPr bwMode="auto">
              <a:xfrm>
                <a:off x="1930400" y="3825875"/>
                <a:ext cx="207963" cy="1793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4" name="Freeform 14"/>
              <p:cNvSpPr/>
              <p:nvPr/>
            </p:nvSpPr>
            <p:spPr bwMode="auto">
              <a:xfrm>
                <a:off x="2136775" y="3997325"/>
                <a:ext cx="217488" cy="17145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515"/>
                    </a:lnTo>
                    <a:lnTo>
                      <a:pt x="365" y="1324"/>
                    </a:lnTo>
                    <a:lnTo>
                      <a:pt x="548" y="1912"/>
                    </a:lnTo>
                    <a:lnTo>
                      <a:pt x="639" y="2426"/>
                    </a:lnTo>
                    <a:lnTo>
                      <a:pt x="913" y="3162"/>
                    </a:lnTo>
                    <a:lnTo>
                      <a:pt x="1187" y="3676"/>
                    </a:lnTo>
                    <a:lnTo>
                      <a:pt x="1187" y="4338"/>
                    </a:lnTo>
                    <a:lnTo>
                      <a:pt x="1461" y="5000"/>
                    </a:lnTo>
                    <a:lnTo>
                      <a:pt x="1553" y="5588"/>
                    </a:lnTo>
                    <a:lnTo>
                      <a:pt x="2374" y="6103"/>
                    </a:lnTo>
                    <a:lnTo>
                      <a:pt x="2557" y="6765"/>
                    </a:lnTo>
                    <a:lnTo>
                      <a:pt x="2557" y="7279"/>
                    </a:lnTo>
                    <a:lnTo>
                      <a:pt x="2648" y="7794"/>
                    </a:lnTo>
                    <a:lnTo>
                      <a:pt x="2831" y="8456"/>
                    </a:lnTo>
                    <a:lnTo>
                      <a:pt x="3014" y="9044"/>
                    </a:lnTo>
                    <a:lnTo>
                      <a:pt x="3105" y="9632"/>
                    </a:lnTo>
                    <a:lnTo>
                      <a:pt x="3105" y="10074"/>
                    </a:lnTo>
                    <a:lnTo>
                      <a:pt x="3470" y="10588"/>
                    </a:lnTo>
                    <a:lnTo>
                      <a:pt x="3653" y="11103"/>
                    </a:lnTo>
                    <a:lnTo>
                      <a:pt x="3927" y="11618"/>
                    </a:lnTo>
                    <a:lnTo>
                      <a:pt x="4110" y="12206"/>
                    </a:lnTo>
                    <a:lnTo>
                      <a:pt x="4292" y="12721"/>
                    </a:lnTo>
                    <a:lnTo>
                      <a:pt x="4384" y="13088"/>
                    </a:lnTo>
                    <a:lnTo>
                      <a:pt x="4566" y="13750"/>
                    </a:lnTo>
                    <a:lnTo>
                      <a:pt x="4840" y="14118"/>
                    </a:lnTo>
                    <a:lnTo>
                      <a:pt x="5205" y="14632"/>
                    </a:lnTo>
                    <a:lnTo>
                      <a:pt x="5479" y="15000"/>
                    </a:lnTo>
                    <a:lnTo>
                      <a:pt x="5662" y="15368"/>
                    </a:lnTo>
                    <a:lnTo>
                      <a:pt x="5753" y="15882"/>
                    </a:lnTo>
                    <a:lnTo>
                      <a:pt x="6210" y="16324"/>
                    </a:lnTo>
                    <a:lnTo>
                      <a:pt x="6301" y="16618"/>
                    </a:lnTo>
                    <a:lnTo>
                      <a:pt x="6575" y="16838"/>
                    </a:lnTo>
                    <a:lnTo>
                      <a:pt x="6849" y="17279"/>
                    </a:lnTo>
                    <a:lnTo>
                      <a:pt x="6941" y="17647"/>
                    </a:lnTo>
                    <a:lnTo>
                      <a:pt x="7123" y="17868"/>
                    </a:lnTo>
                    <a:lnTo>
                      <a:pt x="7215" y="18162"/>
                    </a:lnTo>
                    <a:lnTo>
                      <a:pt x="7489" y="18382"/>
                    </a:lnTo>
                    <a:lnTo>
                      <a:pt x="7489" y="18676"/>
                    </a:lnTo>
                    <a:lnTo>
                      <a:pt x="7580" y="18897"/>
                    </a:lnTo>
                    <a:lnTo>
                      <a:pt x="7763" y="18971"/>
                    </a:lnTo>
                    <a:lnTo>
                      <a:pt x="8037" y="19265"/>
                    </a:lnTo>
                    <a:lnTo>
                      <a:pt x="8584" y="19559"/>
                    </a:lnTo>
                    <a:lnTo>
                      <a:pt x="8676" y="19632"/>
                    </a:lnTo>
                    <a:lnTo>
                      <a:pt x="8950" y="19706"/>
                    </a:lnTo>
                    <a:lnTo>
                      <a:pt x="9041" y="19706"/>
                    </a:lnTo>
                    <a:lnTo>
                      <a:pt x="9224" y="19926"/>
                    </a:lnTo>
                    <a:lnTo>
                      <a:pt x="9406" y="19926"/>
                    </a:lnTo>
                    <a:lnTo>
                      <a:pt x="9589" y="19926"/>
                    </a:lnTo>
                    <a:lnTo>
                      <a:pt x="9772" y="19926"/>
                    </a:lnTo>
                    <a:lnTo>
                      <a:pt x="10228" y="19926"/>
                    </a:lnTo>
                    <a:lnTo>
                      <a:pt x="10411" y="19706"/>
                    </a:lnTo>
                    <a:lnTo>
                      <a:pt x="10594" y="19632"/>
                    </a:lnTo>
                    <a:lnTo>
                      <a:pt x="10776" y="19559"/>
                    </a:lnTo>
                    <a:lnTo>
                      <a:pt x="10959" y="19265"/>
                    </a:lnTo>
                    <a:lnTo>
                      <a:pt x="11324" y="18971"/>
                    </a:lnTo>
                    <a:lnTo>
                      <a:pt x="11324" y="18897"/>
                    </a:lnTo>
                    <a:lnTo>
                      <a:pt x="11963" y="18603"/>
                    </a:lnTo>
                    <a:lnTo>
                      <a:pt x="12237" y="18382"/>
                    </a:lnTo>
                    <a:lnTo>
                      <a:pt x="12420" y="17721"/>
                    </a:lnTo>
                    <a:lnTo>
                      <a:pt x="12511" y="17574"/>
                    </a:lnTo>
                    <a:lnTo>
                      <a:pt x="12511" y="16985"/>
                    </a:lnTo>
                    <a:lnTo>
                      <a:pt x="12877" y="16618"/>
                    </a:lnTo>
                    <a:lnTo>
                      <a:pt x="13059" y="16324"/>
                    </a:lnTo>
                    <a:lnTo>
                      <a:pt x="13151" y="15882"/>
                    </a:lnTo>
                    <a:lnTo>
                      <a:pt x="13516" y="15368"/>
                    </a:lnTo>
                    <a:lnTo>
                      <a:pt x="13790" y="15000"/>
                    </a:lnTo>
                    <a:lnTo>
                      <a:pt x="14064" y="14338"/>
                    </a:lnTo>
                    <a:lnTo>
                      <a:pt x="14338" y="13897"/>
                    </a:lnTo>
                    <a:lnTo>
                      <a:pt x="14703" y="13382"/>
                    </a:lnTo>
                    <a:lnTo>
                      <a:pt x="14795" y="12941"/>
                    </a:lnTo>
                    <a:lnTo>
                      <a:pt x="15342" y="12206"/>
                    </a:lnTo>
                    <a:lnTo>
                      <a:pt x="15616" y="11618"/>
                    </a:lnTo>
                    <a:lnTo>
                      <a:pt x="15708" y="10956"/>
                    </a:lnTo>
                    <a:lnTo>
                      <a:pt x="15890" y="10588"/>
                    </a:lnTo>
                    <a:lnTo>
                      <a:pt x="16164" y="10000"/>
                    </a:lnTo>
                    <a:lnTo>
                      <a:pt x="16438" y="9559"/>
                    </a:lnTo>
                    <a:lnTo>
                      <a:pt x="16804" y="9044"/>
                    </a:lnTo>
                    <a:lnTo>
                      <a:pt x="16895" y="8382"/>
                    </a:lnTo>
                    <a:lnTo>
                      <a:pt x="16986" y="7794"/>
                    </a:lnTo>
                    <a:lnTo>
                      <a:pt x="17169" y="7279"/>
                    </a:lnTo>
                    <a:lnTo>
                      <a:pt x="17352" y="6765"/>
                    </a:lnTo>
                    <a:lnTo>
                      <a:pt x="17443" y="6103"/>
                    </a:lnTo>
                    <a:lnTo>
                      <a:pt x="17443" y="5662"/>
                    </a:lnTo>
                    <a:lnTo>
                      <a:pt x="18082" y="5074"/>
                    </a:lnTo>
                    <a:lnTo>
                      <a:pt x="18447" y="4926"/>
                    </a:lnTo>
                    <a:lnTo>
                      <a:pt x="18539" y="4338"/>
                    </a:lnTo>
                    <a:lnTo>
                      <a:pt x="18813" y="3676"/>
                    </a:lnTo>
                    <a:lnTo>
                      <a:pt x="18995" y="3382"/>
                    </a:lnTo>
                    <a:lnTo>
                      <a:pt x="19087" y="3162"/>
                    </a:lnTo>
                    <a:lnTo>
                      <a:pt x="19361" y="2647"/>
                    </a:lnTo>
                    <a:lnTo>
                      <a:pt x="19361" y="2279"/>
                    </a:lnTo>
                    <a:lnTo>
                      <a:pt x="19452" y="1912"/>
                    </a:lnTo>
                    <a:lnTo>
                      <a:pt x="19543" y="1618"/>
                    </a:lnTo>
                    <a:lnTo>
                      <a:pt x="19817" y="1397"/>
                    </a:lnTo>
                    <a:lnTo>
                      <a:pt x="19817" y="1103"/>
                    </a:lnTo>
                    <a:lnTo>
                      <a:pt x="19909" y="102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5" name="Freeform 15"/>
              <p:cNvSpPr/>
              <p:nvPr/>
            </p:nvSpPr>
            <p:spPr bwMode="auto">
              <a:xfrm>
                <a:off x="4068763" y="3810000"/>
                <a:ext cx="207962" cy="1793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6" name="Freeform 16"/>
              <p:cNvSpPr/>
              <p:nvPr/>
            </p:nvSpPr>
            <p:spPr bwMode="auto">
              <a:xfrm>
                <a:off x="4276725" y="3940175"/>
                <a:ext cx="227013" cy="9048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5" y="559"/>
                    </a:lnTo>
                    <a:lnTo>
                      <a:pt x="351" y="1399"/>
                    </a:lnTo>
                    <a:lnTo>
                      <a:pt x="526" y="2098"/>
                    </a:lnTo>
                    <a:lnTo>
                      <a:pt x="614" y="2517"/>
                    </a:lnTo>
                    <a:lnTo>
                      <a:pt x="877" y="3077"/>
                    </a:lnTo>
                    <a:lnTo>
                      <a:pt x="1228" y="3916"/>
                    </a:lnTo>
                    <a:lnTo>
                      <a:pt x="1228" y="4336"/>
                    </a:lnTo>
                    <a:lnTo>
                      <a:pt x="1579" y="5035"/>
                    </a:lnTo>
                    <a:lnTo>
                      <a:pt x="1667" y="5455"/>
                    </a:lnTo>
                    <a:lnTo>
                      <a:pt x="2281" y="6154"/>
                    </a:lnTo>
                    <a:lnTo>
                      <a:pt x="2456" y="6853"/>
                    </a:lnTo>
                    <a:lnTo>
                      <a:pt x="2544" y="7413"/>
                    </a:lnTo>
                    <a:lnTo>
                      <a:pt x="2632" y="7972"/>
                    </a:lnTo>
                    <a:lnTo>
                      <a:pt x="2807" y="8392"/>
                    </a:lnTo>
                    <a:lnTo>
                      <a:pt x="2982" y="9091"/>
                    </a:lnTo>
                    <a:lnTo>
                      <a:pt x="3070" y="9790"/>
                    </a:lnTo>
                    <a:lnTo>
                      <a:pt x="3070" y="10070"/>
                    </a:lnTo>
                    <a:lnTo>
                      <a:pt x="3509" y="10629"/>
                    </a:lnTo>
                    <a:lnTo>
                      <a:pt x="3684" y="11049"/>
                    </a:lnTo>
                    <a:lnTo>
                      <a:pt x="3947" y="11748"/>
                    </a:lnTo>
                    <a:lnTo>
                      <a:pt x="4123" y="12028"/>
                    </a:lnTo>
                    <a:lnTo>
                      <a:pt x="4386" y="12587"/>
                    </a:lnTo>
                    <a:lnTo>
                      <a:pt x="4474" y="13147"/>
                    </a:lnTo>
                    <a:lnTo>
                      <a:pt x="4649" y="13706"/>
                    </a:lnTo>
                    <a:lnTo>
                      <a:pt x="4912" y="14126"/>
                    </a:lnTo>
                    <a:lnTo>
                      <a:pt x="5175" y="14685"/>
                    </a:lnTo>
                    <a:lnTo>
                      <a:pt x="5439" y="14965"/>
                    </a:lnTo>
                    <a:lnTo>
                      <a:pt x="5702" y="15524"/>
                    </a:lnTo>
                    <a:lnTo>
                      <a:pt x="5789" y="15804"/>
                    </a:lnTo>
                    <a:lnTo>
                      <a:pt x="6140" y="16084"/>
                    </a:lnTo>
                    <a:lnTo>
                      <a:pt x="6228" y="16503"/>
                    </a:lnTo>
                    <a:lnTo>
                      <a:pt x="6491" y="16923"/>
                    </a:lnTo>
                    <a:lnTo>
                      <a:pt x="6754" y="17203"/>
                    </a:lnTo>
                    <a:lnTo>
                      <a:pt x="6842" y="17483"/>
                    </a:lnTo>
                    <a:lnTo>
                      <a:pt x="7018" y="17762"/>
                    </a:lnTo>
                    <a:lnTo>
                      <a:pt x="7193" y="18182"/>
                    </a:lnTo>
                    <a:lnTo>
                      <a:pt x="7544" y="18462"/>
                    </a:lnTo>
                    <a:lnTo>
                      <a:pt x="7544" y="18601"/>
                    </a:lnTo>
                    <a:lnTo>
                      <a:pt x="7632" y="19021"/>
                    </a:lnTo>
                    <a:lnTo>
                      <a:pt x="7895" y="19161"/>
                    </a:lnTo>
                    <a:lnTo>
                      <a:pt x="8158" y="19301"/>
                    </a:lnTo>
                    <a:lnTo>
                      <a:pt x="8596" y="19441"/>
                    </a:lnTo>
                    <a:lnTo>
                      <a:pt x="8684" y="19441"/>
                    </a:lnTo>
                    <a:lnTo>
                      <a:pt x="8947" y="19860"/>
                    </a:lnTo>
                    <a:lnTo>
                      <a:pt x="9035" y="19860"/>
                    </a:lnTo>
                    <a:lnTo>
                      <a:pt x="9211" y="19860"/>
                    </a:lnTo>
                    <a:lnTo>
                      <a:pt x="9386" y="19860"/>
                    </a:lnTo>
                    <a:lnTo>
                      <a:pt x="9561" y="19860"/>
                    </a:lnTo>
                    <a:lnTo>
                      <a:pt x="9737" y="19860"/>
                    </a:lnTo>
                    <a:lnTo>
                      <a:pt x="10263" y="19860"/>
                    </a:lnTo>
                    <a:lnTo>
                      <a:pt x="10439" y="19860"/>
                    </a:lnTo>
                    <a:lnTo>
                      <a:pt x="10614" y="19441"/>
                    </a:lnTo>
                    <a:lnTo>
                      <a:pt x="10789" y="19441"/>
                    </a:lnTo>
                    <a:lnTo>
                      <a:pt x="10965" y="19301"/>
                    </a:lnTo>
                    <a:lnTo>
                      <a:pt x="11316" y="19161"/>
                    </a:lnTo>
                    <a:lnTo>
                      <a:pt x="11316" y="19021"/>
                    </a:lnTo>
                    <a:lnTo>
                      <a:pt x="11842" y="18601"/>
                    </a:lnTo>
                    <a:lnTo>
                      <a:pt x="12105" y="18462"/>
                    </a:lnTo>
                    <a:lnTo>
                      <a:pt x="12368" y="17762"/>
                    </a:lnTo>
                    <a:lnTo>
                      <a:pt x="12544" y="17483"/>
                    </a:lnTo>
                    <a:lnTo>
                      <a:pt x="12544" y="17063"/>
                    </a:lnTo>
                    <a:lnTo>
                      <a:pt x="12982" y="16643"/>
                    </a:lnTo>
                    <a:lnTo>
                      <a:pt x="13158" y="16084"/>
                    </a:lnTo>
                    <a:lnTo>
                      <a:pt x="13246" y="15804"/>
                    </a:lnTo>
                    <a:lnTo>
                      <a:pt x="13596" y="15524"/>
                    </a:lnTo>
                    <a:lnTo>
                      <a:pt x="13860" y="14965"/>
                    </a:lnTo>
                    <a:lnTo>
                      <a:pt x="14035" y="14126"/>
                    </a:lnTo>
                    <a:lnTo>
                      <a:pt x="14298" y="13846"/>
                    </a:lnTo>
                    <a:lnTo>
                      <a:pt x="14737" y="13287"/>
                    </a:lnTo>
                    <a:lnTo>
                      <a:pt x="14825" y="13007"/>
                    </a:lnTo>
                    <a:lnTo>
                      <a:pt x="15263" y="12028"/>
                    </a:lnTo>
                    <a:lnTo>
                      <a:pt x="15526" y="11748"/>
                    </a:lnTo>
                    <a:lnTo>
                      <a:pt x="15614" y="10909"/>
                    </a:lnTo>
                    <a:lnTo>
                      <a:pt x="15877" y="10629"/>
                    </a:lnTo>
                    <a:lnTo>
                      <a:pt x="16140" y="10070"/>
                    </a:lnTo>
                    <a:lnTo>
                      <a:pt x="16404" y="9650"/>
                    </a:lnTo>
                    <a:lnTo>
                      <a:pt x="16842" y="9091"/>
                    </a:lnTo>
                    <a:lnTo>
                      <a:pt x="16930" y="8252"/>
                    </a:lnTo>
                    <a:lnTo>
                      <a:pt x="17018" y="7972"/>
                    </a:lnTo>
                    <a:lnTo>
                      <a:pt x="17193" y="7413"/>
                    </a:lnTo>
                    <a:lnTo>
                      <a:pt x="17368" y="6853"/>
                    </a:lnTo>
                    <a:lnTo>
                      <a:pt x="17544" y="6154"/>
                    </a:lnTo>
                    <a:lnTo>
                      <a:pt x="17544" y="5874"/>
                    </a:lnTo>
                    <a:lnTo>
                      <a:pt x="18070" y="5035"/>
                    </a:lnTo>
                    <a:lnTo>
                      <a:pt x="18333" y="5035"/>
                    </a:lnTo>
                    <a:lnTo>
                      <a:pt x="18421" y="4336"/>
                    </a:lnTo>
                    <a:lnTo>
                      <a:pt x="18772" y="3916"/>
                    </a:lnTo>
                    <a:lnTo>
                      <a:pt x="19035" y="3497"/>
                    </a:lnTo>
                    <a:lnTo>
                      <a:pt x="19123" y="3077"/>
                    </a:lnTo>
                    <a:lnTo>
                      <a:pt x="19386" y="2517"/>
                    </a:lnTo>
                    <a:lnTo>
                      <a:pt x="19386" y="2238"/>
                    </a:lnTo>
                    <a:lnTo>
                      <a:pt x="19474" y="2098"/>
                    </a:lnTo>
                    <a:lnTo>
                      <a:pt x="19561" y="1538"/>
                    </a:lnTo>
                    <a:lnTo>
                      <a:pt x="19825" y="1399"/>
                    </a:lnTo>
                    <a:lnTo>
                      <a:pt x="19825" y="979"/>
                    </a:lnTo>
                    <a:lnTo>
                      <a:pt x="19912" y="83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7" name="Freeform 17"/>
              <p:cNvSpPr/>
              <p:nvPr/>
            </p:nvSpPr>
            <p:spPr bwMode="auto">
              <a:xfrm>
                <a:off x="1787525" y="3956050"/>
                <a:ext cx="122238" cy="11271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61" y="674"/>
                    </a:lnTo>
                    <a:lnTo>
                      <a:pt x="323" y="1236"/>
                    </a:lnTo>
                    <a:lnTo>
                      <a:pt x="645" y="2022"/>
                    </a:lnTo>
                    <a:lnTo>
                      <a:pt x="645" y="2360"/>
                    </a:lnTo>
                    <a:lnTo>
                      <a:pt x="806" y="3146"/>
                    </a:lnTo>
                    <a:lnTo>
                      <a:pt x="1290" y="3708"/>
                    </a:lnTo>
                    <a:lnTo>
                      <a:pt x="1290" y="4270"/>
                    </a:lnTo>
                    <a:lnTo>
                      <a:pt x="1613" y="5056"/>
                    </a:lnTo>
                    <a:lnTo>
                      <a:pt x="1613" y="5730"/>
                    </a:lnTo>
                    <a:lnTo>
                      <a:pt x="2258" y="6067"/>
                    </a:lnTo>
                    <a:lnTo>
                      <a:pt x="2258" y="6854"/>
                    </a:lnTo>
                    <a:lnTo>
                      <a:pt x="2742" y="7303"/>
                    </a:lnTo>
                    <a:lnTo>
                      <a:pt x="2742" y="7865"/>
                    </a:lnTo>
                    <a:lnTo>
                      <a:pt x="2903" y="8315"/>
                    </a:lnTo>
                    <a:lnTo>
                      <a:pt x="3065" y="9101"/>
                    </a:lnTo>
                    <a:lnTo>
                      <a:pt x="3226" y="9775"/>
                    </a:lnTo>
                    <a:lnTo>
                      <a:pt x="3226" y="10000"/>
                    </a:lnTo>
                    <a:lnTo>
                      <a:pt x="3710" y="10674"/>
                    </a:lnTo>
                    <a:lnTo>
                      <a:pt x="3871" y="11124"/>
                    </a:lnTo>
                    <a:lnTo>
                      <a:pt x="4032" y="11685"/>
                    </a:lnTo>
                    <a:lnTo>
                      <a:pt x="4194" y="12135"/>
                    </a:lnTo>
                    <a:lnTo>
                      <a:pt x="4355" y="12697"/>
                    </a:lnTo>
                    <a:lnTo>
                      <a:pt x="4355" y="13146"/>
                    </a:lnTo>
                    <a:lnTo>
                      <a:pt x="4677" y="13596"/>
                    </a:lnTo>
                    <a:lnTo>
                      <a:pt x="4839" y="14045"/>
                    </a:lnTo>
                    <a:lnTo>
                      <a:pt x="5161" y="14831"/>
                    </a:lnTo>
                    <a:lnTo>
                      <a:pt x="5323" y="14944"/>
                    </a:lnTo>
                    <a:lnTo>
                      <a:pt x="5806" y="15169"/>
                    </a:lnTo>
                    <a:lnTo>
                      <a:pt x="5806" y="15843"/>
                    </a:lnTo>
                    <a:lnTo>
                      <a:pt x="6129" y="16292"/>
                    </a:lnTo>
                    <a:lnTo>
                      <a:pt x="6290" y="16742"/>
                    </a:lnTo>
                    <a:lnTo>
                      <a:pt x="6613" y="16854"/>
                    </a:lnTo>
                    <a:lnTo>
                      <a:pt x="6774" y="17191"/>
                    </a:lnTo>
                    <a:lnTo>
                      <a:pt x="6774" y="17865"/>
                    </a:lnTo>
                    <a:lnTo>
                      <a:pt x="7097" y="17865"/>
                    </a:lnTo>
                    <a:lnTo>
                      <a:pt x="7097" y="18202"/>
                    </a:lnTo>
                    <a:lnTo>
                      <a:pt x="7742" y="18202"/>
                    </a:lnTo>
                    <a:lnTo>
                      <a:pt x="7742" y="18764"/>
                    </a:lnTo>
                    <a:lnTo>
                      <a:pt x="7742" y="18876"/>
                    </a:lnTo>
                    <a:lnTo>
                      <a:pt x="7903" y="19213"/>
                    </a:lnTo>
                    <a:lnTo>
                      <a:pt x="8226" y="19326"/>
                    </a:lnTo>
                    <a:lnTo>
                      <a:pt x="8710" y="19326"/>
                    </a:lnTo>
                    <a:lnTo>
                      <a:pt x="8710" y="19551"/>
                    </a:lnTo>
                    <a:lnTo>
                      <a:pt x="9032" y="19888"/>
                    </a:lnTo>
                    <a:lnTo>
                      <a:pt x="9194" y="19888"/>
                    </a:lnTo>
                    <a:lnTo>
                      <a:pt x="9355" y="19888"/>
                    </a:lnTo>
                    <a:lnTo>
                      <a:pt x="9677" y="19888"/>
                    </a:lnTo>
                    <a:lnTo>
                      <a:pt x="9839" y="19888"/>
                    </a:lnTo>
                    <a:lnTo>
                      <a:pt x="10323" y="19888"/>
                    </a:lnTo>
                    <a:lnTo>
                      <a:pt x="10484" y="19888"/>
                    </a:lnTo>
                    <a:lnTo>
                      <a:pt x="10645" y="19551"/>
                    </a:lnTo>
                    <a:lnTo>
                      <a:pt x="10806" y="19326"/>
                    </a:lnTo>
                    <a:lnTo>
                      <a:pt x="10968" y="19326"/>
                    </a:lnTo>
                    <a:lnTo>
                      <a:pt x="11290" y="19213"/>
                    </a:lnTo>
                    <a:lnTo>
                      <a:pt x="11290" y="18876"/>
                    </a:lnTo>
                    <a:lnTo>
                      <a:pt x="11935" y="18764"/>
                    </a:lnTo>
                    <a:lnTo>
                      <a:pt x="12258" y="18202"/>
                    </a:lnTo>
                    <a:lnTo>
                      <a:pt x="12581" y="17865"/>
                    </a:lnTo>
                    <a:lnTo>
                      <a:pt x="12742" y="17640"/>
                    </a:lnTo>
                    <a:lnTo>
                      <a:pt x="12742" y="17079"/>
                    </a:lnTo>
                    <a:lnTo>
                      <a:pt x="13065" y="16742"/>
                    </a:lnTo>
                    <a:lnTo>
                      <a:pt x="13387" y="16292"/>
                    </a:lnTo>
                    <a:lnTo>
                      <a:pt x="13387" y="15843"/>
                    </a:lnTo>
                    <a:lnTo>
                      <a:pt x="13710" y="15169"/>
                    </a:lnTo>
                    <a:lnTo>
                      <a:pt x="14032" y="14944"/>
                    </a:lnTo>
                    <a:lnTo>
                      <a:pt x="14194" y="14270"/>
                    </a:lnTo>
                    <a:lnTo>
                      <a:pt x="14355" y="13933"/>
                    </a:lnTo>
                    <a:lnTo>
                      <a:pt x="14839" y="13371"/>
                    </a:lnTo>
                    <a:lnTo>
                      <a:pt x="15000" y="12921"/>
                    </a:lnTo>
                    <a:lnTo>
                      <a:pt x="15323" y="12135"/>
                    </a:lnTo>
                    <a:lnTo>
                      <a:pt x="15645" y="11685"/>
                    </a:lnTo>
                    <a:lnTo>
                      <a:pt x="15645" y="10899"/>
                    </a:lnTo>
                    <a:lnTo>
                      <a:pt x="15968" y="10674"/>
                    </a:lnTo>
                    <a:lnTo>
                      <a:pt x="16290" y="10000"/>
                    </a:lnTo>
                    <a:lnTo>
                      <a:pt x="16452" y="9326"/>
                    </a:lnTo>
                    <a:lnTo>
                      <a:pt x="16774" y="9101"/>
                    </a:lnTo>
                    <a:lnTo>
                      <a:pt x="16774" y="8315"/>
                    </a:lnTo>
                    <a:lnTo>
                      <a:pt x="17097" y="7865"/>
                    </a:lnTo>
                    <a:lnTo>
                      <a:pt x="17258" y="7303"/>
                    </a:lnTo>
                    <a:lnTo>
                      <a:pt x="17581" y="6854"/>
                    </a:lnTo>
                    <a:lnTo>
                      <a:pt x="17742" y="6067"/>
                    </a:lnTo>
                    <a:lnTo>
                      <a:pt x="17742" y="5730"/>
                    </a:lnTo>
                    <a:lnTo>
                      <a:pt x="18387" y="5056"/>
                    </a:lnTo>
                    <a:lnTo>
                      <a:pt x="18548" y="4944"/>
                    </a:lnTo>
                    <a:lnTo>
                      <a:pt x="18548" y="4270"/>
                    </a:lnTo>
                    <a:lnTo>
                      <a:pt x="18871" y="3708"/>
                    </a:lnTo>
                    <a:lnTo>
                      <a:pt x="19194" y="3258"/>
                    </a:lnTo>
                    <a:lnTo>
                      <a:pt x="19355" y="3146"/>
                    </a:lnTo>
                    <a:lnTo>
                      <a:pt x="19516" y="2360"/>
                    </a:lnTo>
                    <a:lnTo>
                      <a:pt x="19516" y="2135"/>
                    </a:lnTo>
                    <a:lnTo>
                      <a:pt x="19516" y="2022"/>
                    </a:lnTo>
                    <a:lnTo>
                      <a:pt x="19677" y="1798"/>
                    </a:lnTo>
                    <a:lnTo>
                      <a:pt x="19839" y="1236"/>
                    </a:lnTo>
                    <a:lnTo>
                      <a:pt x="19839" y="1124"/>
                    </a:lnTo>
                    <a:lnTo>
                      <a:pt x="19839" y="78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8" name="Freeform 18"/>
              <p:cNvSpPr/>
              <p:nvPr/>
            </p:nvSpPr>
            <p:spPr bwMode="auto">
              <a:xfrm>
                <a:off x="1827213" y="3951288"/>
                <a:ext cx="2676525" cy="461962"/>
              </a:xfrm>
              <a:custGeom>
                <a:avLst/>
                <a:gdLst>
                  <a:gd name="T0" fmla="*/ 2147483646 w 20000"/>
                  <a:gd name="T1" fmla="*/ 0 h 20000"/>
                  <a:gd name="T2" fmla="*/ 2147483646 w 20000"/>
                  <a:gd name="T3" fmla="*/ 2147483646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2147483646 h 20000"/>
                  <a:gd name="T36" fmla="*/ 2147483646 w 20000"/>
                  <a:gd name="T37" fmla="*/ 2147483646 h 20000"/>
                  <a:gd name="T38" fmla="*/ 2147483646 w 20000"/>
                  <a:gd name="T39" fmla="*/ 2147483646 h 20000"/>
                  <a:gd name="T40" fmla="*/ 2147483646 w 20000"/>
                  <a:gd name="T41" fmla="*/ 2147483646 h 20000"/>
                  <a:gd name="T42" fmla="*/ 2147483646 w 20000"/>
                  <a:gd name="T43" fmla="*/ 2147483646 h 20000"/>
                  <a:gd name="T44" fmla="*/ 2147483646 w 20000"/>
                  <a:gd name="T45" fmla="*/ 2147483646 h 20000"/>
                  <a:gd name="T46" fmla="*/ 2147483646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879"/>
                    </a:moveTo>
                    <a:lnTo>
                      <a:pt x="186" y="1456"/>
                    </a:lnTo>
                    <a:lnTo>
                      <a:pt x="431" y="2115"/>
                    </a:lnTo>
                    <a:lnTo>
                      <a:pt x="572" y="2692"/>
                    </a:lnTo>
                    <a:lnTo>
                      <a:pt x="840" y="3269"/>
                    </a:lnTo>
                    <a:lnTo>
                      <a:pt x="1004" y="3901"/>
                    </a:lnTo>
                    <a:lnTo>
                      <a:pt x="1323" y="4478"/>
                    </a:lnTo>
                    <a:lnTo>
                      <a:pt x="1413" y="5055"/>
                    </a:lnTo>
                    <a:lnTo>
                      <a:pt x="1599" y="5659"/>
                    </a:lnTo>
                    <a:lnTo>
                      <a:pt x="1978" y="6264"/>
                    </a:lnTo>
                    <a:lnTo>
                      <a:pt x="2327" y="6868"/>
                    </a:lnTo>
                    <a:lnTo>
                      <a:pt x="2602" y="7363"/>
                    </a:lnTo>
                    <a:lnTo>
                      <a:pt x="2743" y="7940"/>
                    </a:lnTo>
                    <a:lnTo>
                      <a:pt x="3078" y="8516"/>
                    </a:lnTo>
                    <a:lnTo>
                      <a:pt x="3167" y="9093"/>
                    </a:lnTo>
                    <a:lnTo>
                      <a:pt x="3257" y="9643"/>
                    </a:lnTo>
                    <a:lnTo>
                      <a:pt x="3584" y="10165"/>
                    </a:lnTo>
                    <a:lnTo>
                      <a:pt x="3740" y="10659"/>
                    </a:lnTo>
                    <a:lnTo>
                      <a:pt x="4067" y="11209"/>
                    </a:lnTo>
                    <a:lnTo>
                      <a:pt x="4164" y="11786"/>
                    </a:lnTo>
                    <a:lnTo>
                      <a:pt x="4349" y="12225"/>
                    </a:lnTo>
                    <a:lnTo>
                      <a:pt x="4684" y="12747"/>
                    </a:lnTo>
                    <a:lnTo>
                      <a:pt x="4825" y="13132"/>
                    </a:lnTo>
                    <a:lnTo>
                      <a:pt x="5152" y="13654"/>
                    </a:lnTo>
                    <a:lnTo>
                      <a:pt x="5331" y="14066"/>
                    </a:lnTo>
                    <a:lnTo>
                      <a:pt x="5494" y="14478"/>
                    </a:lnTo>
                    <a:lnTo>
                      <a:pt x="5822" y="14945"/>
                    </a:lnTo>
                    <a:lnTo>
                      <a:pt x="5896" y="15412"/>
                    </a:lnTo>
                    <a:lnTo>
                      <a:pt x="6424" y="15769"/>
                    </a:lnTo>
                    <a:lnTo>
                      <a:pt x="6513" y="16236"/>
                    </a:lnTo>
                    <a:lnTo>
                      <a:pt x="6758" y="16566"/>
                    </a:lnTo>
                    <a:lnTo>
                      <a:pt x="6907" y="16923"/>
                    </a:lnTo>
                    <a:lnTo>
                      <a:pt x="7078" y="17225"/>
                    </a:lnTo>
                    <a:lnTo>
                      <a:pt x="7323" y="17527"/>
                    </a:lnTo>
                    <a:lnTo>
                      <a:pt x="7502" y="17885"/>
                    </a:lnTo>
                    <a:lnTo>
                      <a:pt x="7755" y="18132"/>
                    </a:lnTo>
                    <a:lnTo>
                      <a:pt x="7933" y="18407"/>
                    </a:lnTo>
                    <a:lnTo>
                      <a:pt x="8171" y="18681"/>
                    </a:lnTo>
                    <a:lnTo>
                      <a:pt x="8506" y="18929"/>
                    </a:lnTo>
                    <a:lnTo>
                      <a:pt x="8595" y="19121"/>
                    </a:lnTo>
                    <a:lnTo>
                      <a:pt x="8840" y="19286"/>
                    </a:lnTo>
                    <a:lnTo>
                      <a:pt x="8989" y="19423"/>
                    </a:lnTo>
                    <a:lnTo>
                      <a:pt x="9160" y="19560"/>
                    </a:lnTo>
                    <a:lnTo>
                      <a:pt x="9494" y="19725"/>
                    </a:lnTo>
                    <a:lnTo>
                      <a:pt x="9591" y="19835"/>
                    </a:lnTo>
                    <a:lnTo>
                      <a:pt x="9836" y="19863"/>
                    </a:lnTo>
                    <a:lnTo>
                      <a:pt x="10156" y="19890"/>
                    </a:lnTo>
                    <a:lnTo>
                      <a:pt x="10401" y="19973"/>
                    </a:lnTo>
                    <a:lnTo>
                      <a:pt x="10595" y="19890"/>
                    </a:lnTo>
                    <a:lnTo>
                      <a:pt x="10684" y="19890"/>
                    </a:lnTo>
                    <a:lnTo>
                      <a:pt x="10922" y="19863"/>
                    </a:lnTo>
                    <a:lnTo>
                      <a:pt x="11152" y="19725"/>
                    </a:lnTo>
                    <a:lnTo>
                      <a:pt x="11428" y="19588"/>
                    </a:lnTo>
                    <a:lnTo>
                      <a:pt x="11487" y="19423"/>
                    </a:lnTo>
                    <a:lnTo>
                      <a:pt x="11918" y="19203"/>
                    </a:lnTo>
                    <a:lnTo>
                      <a:pt x="12149" y="18956"/>
                    </a:lnTo>
                    <a:lnTo>
                      <a:pt x="12335" y="18736"/>
                    </a:lnTo>
                    <a:lnTo>
                      <a:pt x="12431" y="18407"/>
                    </a:lnTo>
                    <a:lnTo>
                      <a:pt x="12758" y="18077"/>
                    </a:lnTo>
                    <a:lnTo>
                      <a:pt x="13004" y="17720"/>
                    </a:lnTo>
                    <a:lnTo>
                      <a:pt x="13167" y="17225"/>
                    </a:lnTo>
                    <a:lnTo>
                      <a:pt x="13323" y="16813"/>
                    </a:lnTo>
                    <a:lnTo>
                      <a:pt x="13569" y="16456"/>
                    </a:lnTo>
                    <a:lnTo>
                      <a:pt x="13651" y="15962"/>
                    </a:lnTo>
                    <a:lnTo>
                      <a:pt x="14171" y="15549"/>
                    </a:lnTo>
                    <a:lnTo>
                      <a:pt x="14320" y="14973"/>
                    </a:lnTo>
                    <a:lnTo>
                      <a:pt x="14610" y="14451"/>
                    </a:lnTo>
                    <a:lnTo>
                      <a:pt x="14840" y="14011"/>
                    </a:lnTo>
                    <a:lnTo>
                      <a:pt x="15257" y="13434"/>
                    </a:lnTo>
                    <a:lnTo>
                      <a:pt x="15257" y="12940"/>
                    </a:lnTo>
                    <a:lnTo>
                      <a:pt x="15502" y="12363"/>
                    </a:lnTo>
                    <a:lnTo>
                      <a:pt x="15829" y="11813"/>
                    </a:lnTo>
                    <a:lnTo>
                      <a:pt x="16015" y="11181"/>
                    </a:lnTo>
                    <a:lnTo>
                      <a:pt x="16253" y="10604"/>
                    </a:lnTo>
                    <a:lnTo>
                      <a:pt x="16342" y="10027"/>
                    </a:lnTo>
                    <a:lnTo>
                      <a:pt x="16587" y="9505"/>
                    </a:lnTo>
                    <a:lnTo>
                      <a:pt x="16825" y="8984"/>
                    </a:lnTo>
                    <a:lnTo>
                      <a:pt x="16914" y="8352"/>
                    </a:lnTo>
                    <a:lnTo>
                      <a:pt x="17100" y="7775"/>
                    </a:lnTo>
                    <a:lnTo>
                      <a:pt x="17338" y="7225"/>
                    </a:lnTo>
                    <a:lnTo>
                      <a:pt x="17494" y="6676"/>
                    </a:lnTo>
                    <a:lnTo>
                      <a:pt x="17755" y="6071"/>
                    </a:lnTo>
                    <a:lnTo>
                      <a:pt x="17814" y="5604"/>
                    </a:lnTo>
                    <a:lnTo>
                      <a:pt x="18104" y="5027"/>
                    </a:lnTo>
                    <a:lnTo>
                      <a:pt x="18572" y="4505"/>
                    </a:lnTo>
                    <a:lnTo>
                      <a:pt x="18669" y="4038"/>
                    </a:lnTo>
                    <a:lnTo>
                      <a:pt x="18758" y="3489"/>
                    </a:lnTo>
                    <a:lnTo>
                      <a:pt x="19086" y="3077"/>
                    </a:lnTo>
                    <a:lnTo>
                      <a:pt x="19182" y="2665"/>
                    </a:lnTo>
                    <a:lnTo>
                      <a:pt x="19234" y="2225"/>
                    </a:lnTo>
                    <a:lnTo>
                      <a:pt x="19420" y="1868"/>
                    </a:lnTo>
                    <a:lnTo>
                      <a:pt x="19561" y="1429"/>
                    </a:lnTo>
                    <a:lnTo>
                      <a:pt x="19658" y="1044"/>
                    </a:lnTo>
                    <a:lnTo>
                      <a:pt x="19747" y="797"/>
                    </a:lnTo>
                    <a:lnTo>
                      <a:pt x="19903" y="495"/>
                    </a:lnTo>
                    <a:lnTo>
                      <a:pt x="19993" y="192"/>
                    </a:lnTo>
                    <a:lnTo>
                      <a:pt x="19993" y="0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9" name="Freeform 19"/>
              <p:cNvSpPr/>
              <p:nvPr/>
            </p:nvSpPr>
            <p:spPr bwMode="auto">
              <a:xfrm>
                <a:off x="4494213" y="3522663"/>
                <a:ext cx="2855912" cy="447675"/>
              </a:xfrm>
              <a:custGeom>
                <a:avLst/>
                <a:gdLst>
                  <a:gd name="T0" fmla="*/ 2147483646 w 20000"/>
                  <a:gd name="T1" fmla="*/ 2147483646 h 20000"/>
                  <a:gd name="T2" fmla="*/ 2147483646 w 20000"/>
                  <a:gd name="T3" fmla="*/ 2147483646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0 h 20000"/>
                  <a:gd name="T36" fmla="*/ 2147483646 w 20000"/>
                  <a:gd name="T37" fmla="*/ 0 h 20000"/>
                  <a:gd name="T38" fmla="*/ 2147483646 w 20000"/>
                  <a:gd name="T39" fmla="*/ 0 h 20000"/>
                  <a:gd name="T40" fmla="*/ 2147483646 w 20000"/>
                  <a:gd name="T41" fmla="*/ 0 h 20000"/>
                  <a:gd name="T42" fmla="*/ 2147483646 w 20000"/>
                  <a:gd name="T43" fmla="*/ 0 h 20000"/>
                  <a:gd name="T44" fmla="*/ 2147483646 w 20000"/>
                  <a:gd name="T45" fmla="*/ 0 h 20000"/>
                  <a:gd name="T46" fmla="*/ 2147483646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72"/>
                    </a:moveTo>
                    <a:lnTo>
                      <a:pt x="174" y="19318"/>
                    </a:lnTo>
                    <a:lnTo>
                      <a:pt x="314" y="18750"/>
                    </a:lnTo>
                    <a:lnTo>
                      <a:pt x="481" y="18068"/>
                    </a:lnTo>
                    <a:lnTo>
                      <a:pt x="794" y="17443"/>
                    </a:lnTo>
                    <a:lnTo>
                      <a:pt x="850" y="16847"/>
                    </a:lnTo>
                    <a:lnTo>
                      <a:pt x="1094" y="16278"/>
                    </a:lnTo>
                    <a:lnTo>
                      <a:pt x="1240" y="15625"/>
                    </a:lnTo>
                    <a:lnTo>
                      <a:pt x="1554" y="15000"/>
                    </a:lnTo>
                    <a:lnTo>
                      <a:pt x="1798" y="14375"/>
                    </a:lnTo>
                    <a:lnTo>
                      <a:pt x="2188" y="13807"/>
                    </a:lnTo>
                    <a:lnTo>
                      <a:pt x="2188" y="13182"/>
                    </a:lnTo>
                    <a:lnTo>
                      <a:pt x="2488" y="12670"/>
                    </a:lnTo>
                    <a:lnTo>
                      <a:pt x="2662" y="12102"/>
                    </a:lnTo>
                    <a:lnTo>
                      <a:pt x="2892" y="11477"/>
                    </a:lnTo>
                    <a:lnTo>
                      <a:pt x="2976" y="10966"/>
                    </a:lnTo>
                    <a:lnTo>
                      <a:pt x="3143" y="10369"/>
                    </a:lnTo>
                    <a:lnTo>
                      <a:pt x="3352" y="9801"/>
                    </a:lnTo>
                    <a:lnTo>
                      <a:pt x="3512" y="9290"/>
                    </a:lnTo>
                    <a:lnTo>
                      <a:pt x="3756" y="8778"/>
                    </a:lnTo>
                    <a:lnTo>
                      <a:pt x="3902" y="8239"/>
                    </a:lnTo>
                    <a:lnTo>
                      <a:pt x="4077" y="7756"/>
                    </a:lnTo>
                    <a:lnTo>
                      <a:pt x="4439" y="7216"/>
                    </a:lnTo>
                    <a:lnTo>
                      <a:pt x="4613" y="6818"/>
                    </a:lnTo>
                    <a:lnTo>
                      <a:pt x="4697" y="6278"/>
                    </a:lnTo>
                    <a:lnTo>
                      <a:pt x="5010" y="5824"/>
                    </a:lnTo>
                    <a:lnTo>
                      <a:pt x="5233" y="5426"/>
                    </a:lnTo>
                    <a:lnTo>
                      <a:pt x="5456" y="4915"/>
                    </a:lnTo>
                    <a:lnTo>
                      <a:pt x="5540" y="4460"/>
                    </a:lnTo>
                    <a:lnTo>
                      <a:pt x="5707" y="4091"/>
                    </a:lnTo>
                    <a:lnTo>
                      <a:pt x="6167" y="3750"/>
                    </a:lnTo>
                    <a:lnTo>
                      <a:pt x="6328" y="3324"/>
                    </a:lnTo>
                    <a:lnTo>
                      <a:pt x="6418" y="2983"/>
                    </a:lnTo>
                    <a:lnTo>
                      <a:pt x="6564" y="2699"/>
                    </a:lnTo>
                    <a:lnTo>
                      <a:pt x="6655" y="2386"/>
                    </a:lnTo>
                    <a:lnTo>
                      <a:pt x="6962" y="2074"/>
                    </a:lnTo>
                    <a:lnTo>
                      <a:pt x="7261" y="1818"/>
                    </a:lnTo>
                    <a:lnTo>
                      <a:pt x="7491" y="1477"/>
                    </a:lnTo>
                    <a:lnTo>
                      <a:pt x="7666" y="1250"/>
                    </a:lnTo>
                    <a:lnTo>
                      <a:pt x="7979" y="966"/>
                    </a:lnTo>
                    <a:lnTo>
                      <a:pt x="7979" y="824"/>
                    </a:lnTo>
                    <a:lnTo>
                      <a:pt x="8105" y="625"/>
                    </a:lnTo>
                    <a:lnTo>
                      <a:pt x="8516" y="511"/>
                    </a:lnTo>
                    <a:lnTo>
                      <a:pt x="8683" y="313"/>
                    </a:lnTo>
                    <a:lnTo>
                      <a:pt x="8920" y="199"/>
                    </a:lnTo>
                    <a:lnTo>
                      <a:pt x="9045" y="114"/>
                    </a:lnTo>
                    <a:lnTo>
                      <a:pt x="9213" y="114"/>
                    </a:lnTo>
                    <a:lnTo>
                      <a:pt x="9443" y="0"/>
                    </a:lnTo>
                    <a:lnTo>
                      <a:pt x="9519" y="0"/>
                    </a:lnTo>
                    <a:lnTo>
                      <a:pt x="9847" y="0"/>
                    </a:lnTo>
                    <a:lnTo>
                      <a:pt x="10230" y="28"/>
                    </a:lnTo>
                    <a:lnTo>
                      <a:pt x="10551" y="114"/>
                    </a:lnTo>
                    <a:lnTo>
                      <a:pt x="10641" y="284"/>
                    </a:lnTo>
                    <a:lnTo>
                      <a:pt x="10864" y="455"/>
                    </a:lnTo>
                    <a:lnTo>
                      <a:pt x="11171" y="625"/>
                    </a:lnTo>
                    <a:lnTo>
                      <a:pt x="11338" y="881"/>
                    </a:lnTo>
                    <a:lnTo>
                      <a:pt x="11477" y="1080"/>
                    </a:lnTo>
                    <a:lnTo>
                      <a:pt x="11958" y="1392"/>
                    </a:lnTo>
                    <a:lnTo>
                      <a:pt x="12014" y="1733"/>
                    </a:lnTo>
                    <a:lnTo>
                      <a:pt x="12098" y="2102"/>
                    </a:lnTo>
                    <a:lnTo>
                      <a:pt x="12578" y="2500"/>
                    </a:lnTo>
                    <a:lnTo>
                      <a:pt x="12669" y="2813"/>
                    </a:lnTo>
                    <a:lnTo>
                      <a:pt x="13031" y="3182"/>
                    </a:lnTo>
                    <a:lnTo>
                      <a:pt x="13422" y="3693"/>
                    </a:lnTo>
                    <a:lnTo>
                      <a:pt x="13519" y="4148"/>
                    </a:lnTo>
                    <a:lnTo>
                      <a:pt x="13749" y="4602"/>
                    </a:lnTo>
                    <a:lnTo>
                      <a:pt x="13902" y="5085"/>
                    </a:lnTo>
                    <a:lnTo>
                      <a:pt x="14223" y="5625"/>
                    </a:lnTo>
                    <a:lnTo>
                      <a:pt x="14537" y="6165"/>
                    </a:lnTo>
                    <a:lnTo>
                      <a:pt x="14683" y="6705"/>
                    </a:lnTo>
                    <a:lnTo>
                      <a:pt x="14927" y="7159"/>
                    </a:lnTo>
                    <a:lnTo>
                      <a:pt x="15240" y="7756"/>
                    </a:lnTo>
                    <a:lnTo>
                      <a:pt x="15463" y="8267"/>
                    </a:lnTo>
                    <a:lnTo>
                      <a:pt x="15645" y="8892"/>
                    </a:lnTo>
                    <a:lnTo>
                      <a:pt x="16091" y="9375"/>
                    </a:lnTo>
                    <a:lnTo>
                      <a:pt x="16181" y="9915"/>
                    </a:lnTo>
                    <a:lnTo>
                      <a:pt x="16481" y="10511"/>
                    </a:lnTo>
                    <a:lnTo>
                      <a:pt x="16641" y="11051"/>
                    </a:lnTo>
                    <a:lnTo>
                      <a:pt x="16941" y="11591"/>
                    </a:lnTo>
                    <a:lnTo>
                      <a:pt x="17094" y="12188"/>
                    </a:lnTo>
                    <a:lnTo>
                      <a:pt x="17192" y="12699"/>
                    </a:lnTo>
                    <a:lnTo>
                      <a:pt x="17422" y="13153"/>
                    </a:lnTo>
                    <a:lnTo>
                      <a:pt x="17645" y="13722"/>
                    </a:lnTo>
                    <a:lnTo>
                      <a:pt x="17895" y="14261"/>
                    </a:lnTo>
                    <a:lnTo>
                      <a:pt x="18279" y="14744"/>
                    </a:lnTo>
                    <a:lnTo>
                      <a:pt x="18279" y="15227"/>
                    </a:lnTo>
                    <a:lnTo>
                      <a:pt x="18523" y="15682"/>
                    </a:lnTo>
                    <a:lnTo>
                      <a:pt x="18983" y="16108"/>
                    </a:lnTo>
                    <a:lnTo>
                      <a:pt x="19143" y="16591"/>
                    </a:lnTo>
                    <a:lnTo>
                      <a:pt x="19226" y="16932"/>
                    </a:lnTo>
                    <a:lnTo>
                      <a:pt x="19282" y="17330"/>
                    </a:lnTo>
                    <a:lnTo>
                      <a:pt x="19456" y="17699"/>
                    </a:lnTo>
                    <a:lnTo>
                      <a:pt x="19589" y="18068"/>
                    </a:lnTo>
                    <a:lnTo>
                      <a:pt x="19679" y="18352"/>
                    </a:lnTo>
                    <a:lnTo>
                      <a:pt x="19763" y="18636"/>
                    </a:lnTo>
                    <a:lnTo>
                      <a:pt x="19909" y="18949"/>
                    </a:lnTo>
                    <a:lnTo>
                      <a:pt x="19993" y="19119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0" name="Freeform 20"/>
              <p:cNvSpPr/>
              <p:nvPr/>
            </p:nvSpPr>
            <p:spPr bwMode="auto">
              <a:xfrm>
                <a:off x="1808163" y="3497263"/>
                <a:ext cx="2689225" cy="461962"/>
              </a:xfrm>
              <a:custGeom>
                <a:avLst/>
                <a:gdLst>
                  <a:gd name="T0" fmla="*/ 2147483646 w 20000"/>
                  <a:gd name="T1" fmla="*/ 2147483646 h 20000"/>
                  <a:gd name="T2" fmla="*/ 2147483646 w 20000"/>
                  <a:gd name="T3" fmla="*/ 2147483646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0 h 20000"/>
                  <a:gd name="T36" fmla="*/ 2147483646 w 20000"/>
                  <a:gd name="T37" fmla="*/ 0 h 20000"/>
                  <a:gd name="T38" fmla="*/ 2147483646 w 20000"/>
                  <a:gd name="T39" fmla="*/ 0 h 20000"/>
                  <a:gd name="T40" fmla="*/ 2147483646 w 20000"/>
                  <a:gd name="T41" fmla="*/ 0 h 20000"/>
                  <a:gd name="T42" fmla="*/ 2147483646 w 20000"/>
                  <a:gd name="T43" fmla="*/ 0 h 20000"/>
                  <a:gd name="T44" fmla="*/ 2147483646 w 20000"/>
                  <a:gd name="T45" fmla="*/ 0 h 20000"/>
                  <a:gd name="T46" fmla="*/ 2147483646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66"/>
                    </a:moveTo>
                    <a:lnTo>
                      <a:pt x="178" y="18516"/>
                    </a:lnTo>
                    <a:lnTo>
                      <a:pt x="437" y="17885"/>
                    </a:lnTo>
                    <a:lnTo>
                      <a:pt x="570" y="17280"/>
                    </a:lnTo>
                    <a:lnTo>
                      <a:pt x="844" y="16703"/>
                    </a:lnTo>
                    <a:lnTo>
                      <a:pt x="999" y="16071"/>
                    </a:lnTo>
                    <a:lnTo>
                      <a:pt x="1325" y="15495"/>
                    </a:lnTo>
                    <a:lnTo>
                      <a:pt x="1414" y="14863"/>
                    </a:lnTo>
                    <a:lnTo>
                      <a:pt x="1599" y="14286"/>
                    </a:lnTo>
                    <a:lnTo>
                      <a:pt x="1976" y="13709"/>
                    </a:lnTo>
                    <a:lnTo>
                      <a:pt x="2324" y="13104"/>
                    </a:lnTo>
                    <a:lnTo>
                      <a:pt x="2605" y="12555"/>
                    </a:lnTo>
                    <a:lnTo>
                      <a:pt x="2739" y="12033"/>
                    </a:lnTo>
                    <a:lnTo>
                      <a:pt x="3072" y="11456"/>
                    </a:lnTo>
                    <a:lnTo>
                      <a:pt x="3168" y="10907"/>
                    </a:lnTo>
                    <a:lnTo>
                      <a:pt x="3257" y="10330"/>
                    </a:lnTo>
                    <a:lnTo>
                      <a:pt x="3583" y="9808"/>
                    </a:lnTo>
                    <a:lnTo>
                      <a:pt x="3738" y="9313"/>
                    </a:lnTo>
                    <a:lnTo>
                      <a:pt x="4071" y="8764"/>
                    </a:lnTo>
                    <a:lnTo>
                      <a:pt x="4160" y="8187"/>
                    </a:lnTo>
                    <a:lnTo>
                      <a:pt x="4345" y="7747"/>
                    </a:lnTo>
                    <a:lnTo>
                      <a:pt x="4685" y="7253"/>
                    </a:lnTo>
                    <a:lnTo>
                      <a:pt x="4819" y="6786"/>
                    </a:lnTo>
                    <a:lnTo>
                      <a:pt x="5152" y="6319"/>
                    </a:lnTo>
                    <a:lnTo>
                      <a:pt x="5329" y="5907"/>
                    </a:lnTo>
                    <a:lnTo>
                      <a:pt x="5500" y="5495"/>
                    </a:lnTo>
                    <a:lnTo>
                      <a:pt x="5818" y="5055"/>
                    </a:lnTo>
                    <a:lnTo>
                      <a:pt x="5899" y="4560"/>
                    </a:lnTo>
                    <a:lnTo>
                      <a:pt x="6425" y="4176"/>
                    </a:lnTo>
                    <a:lnTo>
                      <a:pt x="6514" y="3764"/>
                    </a:lnTo>
                    <a:lnTo>
                      <a:pt x="6758" y="3379"/>
                    </a:lnTo>
                    <a:lnTo>
                      <a:pt x="6906" y="3049"/>
                    </a:lnTo>
                    <a:lnTo>
                      <a:pt x="7076" y="2720"/>
                    </a:lnTo>
                    <a:lnTo>
                      <a:pt x="7321" y="2445"/>
                    </a:lnTo>
                    <a:lnTo>
                      <a:pt x="7506" y="2115"/>
                    </a:lnTo>
                    <a:lnTo>
                      <a:pt x="7750" y="1868"/>
                    </a:lnTo>
                    <a:lnTo>
                      <a:pt x="7935" y="1538"/>
                    </a:lnTo>
                    <a:lnTo>
                      <a:pt x="8172" y="1264"/>
                    </a:lnTo>
                    <a:lnTo>
                      <a:pt x="8505" y="1044"/>
                    </a:lnTo>
                    <a:lnTo>
                      <a:pt x="8594" y="852"/>
                    </a:lnTo>
                    <a:lnTo>
                      <a:pt x="8838" y="687"/>
                    </a:lnTo>
                    <a:lnTo>
                      <a:pt x="8993" y="549"/>
                    </a:lnTo>
                    <a:lnTo>
                      <a:pt x="9156" y="412"/>
                    </a:lnTo>
                    <a:lnTo>
                      <a:pt x="9497" y="275"/>
                    </a:lnTo>
                    <a:lnTo>
                      <a:pt x="9593" y="137"/>
                    </a:lnTo>
                    <a:lnTo>
                      <a:pt x="9830" y="110"/>
                    </a:lnTo>
                    <a:lnTo>
                      <a:pt x="10163" y="27"/>
                    </a:lnTo>
                    <a:lnTo>
                      <a:pt x="10400" y="0"/>
                    </a:lnTo>
                    <a:lnTo>
                      <a:pt x="10592" y="27"/>
                    </a:lnTo>
                    <a:lnTo>
                      <a:pt x="10681" y="27"/>
                    </a:lnTo>
                    <a:lnTo>
                      <a:pt x="10918" y="110"/>
                    </a:lnTo>
                    <a:lnTo>
                      <a:pt x="11155" y="192"/>
                    </a:lnTo>
                    <a:lnTo>
                      <a:pt x="11429" y="385"/>
                    </a:lnTo>
                    <a:lnTo>
                      <a:pt x="11488" y="549"/>
                    </a:lnTo>
                    <a:lnTo>
                      <a:pt x="11917" y="769"/>
                    </a:lnTo>
                    <a:lnTo>
                      <a:pt x="12154" y="1016"/>
                    </a:lnTo>
                    <a:lnTo>
                      <a:pt x="12332" y="1236"/>
                    </a:lnTo>
                    <a:lnTo>
                      <a:pt x="12428" y="1538"/>
                    </a:lnTo>
                    <a:lnTo>
                      <a:pt x="12754" y="1868"/>
                    </a:lnTo>
                    <a:lnTo>
                      <a:pt x="13005" y="2253"/>
                    </a:lnTo>
                    <a:lnTo>
                      <a:pt x="13168" y="2720"/>
                    </a:lnTo>
                    <a:lnTo>
                      <a:pt x="13323" y="3132"/>
                    </a:lnTo>
                    <a:lnTo>
                      <a:pt x="13568" y="3489"/>
                    </a:lnTo>
                    <a:lnTo>
                      <a:pt x="13657" y="3984"/>
                    </a:lnTo>
                    <a:lnTo>
                      <a:pt x="14175" y="4423"/>
                    </a:lnTo>
                    <a:lnTo>
                      <a:pt x="14323" y="4945"/>
                    </a:lnTo>
                    <a:lnTo>
                      <a:pt x="14604" y="5522"/>
                    </a:lnTo>
                    <a:lnTo>
                      <a:pt x="14841" y="5989"/>
                    </a:lnTo>
                    <a:lnTo>
                      <a:pt x="15255" y="6511"/>
                    </a:lnTo>
                    <a:lnTo>
                      <a:pt x="15255" y="7033"/>
                    </a:lnTo>
                    <a:lnTo>
                      <a:pt x="15500" y="7637"/>
                    </a:lnTo>
                    <a:lnTo>
                      <a:pt x="15833" y="8159"/>
                    </a:lnTo>
                    <a:lnTo>
                      <a:pt x="16010" y="8791"/>
                    </a:lnTo>
                    <a:lnTo>
                      <a:pt x="16255" y="9368"/>
                    </a:lnTo>
                    <a:lnTo>
                      <a:pt x="16343" y="9918"/>
                    </a:lnTo>
                    <a:lnTo>
                      <a:pt x="16588" y="10440"/>
                    </a:lnTo>
                    <a:lnTo>
                      <a:pt x="16825" y="10989"/>
                    </a:lnTo>
                    <a:lnTo>
                      <a:pt x="16921" y="11621"/>
                    </a:lnTo>
                    <a:lnTo>
                      <a:pt x="17098" y="12198"/>
                    </a:lnTo>
                    <a:lnTo>
                      <a:pt x="17335" y="12747"/>
                    </a:lnTo>
                    <a:lnTo>
                      <a:pt x="17491" y="13269"/>
                    </a:lnTo>
                    <a:lnTo>
                      <a:pt x="17757" y="13874"/>
                    </a:lnTo>
                    <a:lnTo>
                      <a:pt x="17816" y="14396"/>
                    </a:lnTo>
                    <a:lnTo>
                      <a:pt x="18098" y="14945"/>
                    </a:lnTo>
                    <a:lnTo>
                      <a:pt x="18571" y="15440"/>
                    </a:lnTo>
                    <a:lnTo>
                      <a:pt x="18668" y="15934"/>
                    </a:lnTo>
                    <a:lnTo>
                      <a:pt x="18756" y="16456"/>
                    </a:lnTo>
                    <a:lnTo>
                      <a:pt x="19090" y="16868"/>
                    </a:lnTo>
                    <a:lnTo>
                      <a:pt x="19178" y="17308"/>
                    </a:lnTo>
                    <a:lnTo>
                      <a:pt x="19238" y="17747"/>
                    </a:lnTo>
                    <a:lnTo>
                      <a:pt x="19423" y="18132"/>
                    </a:lnTo>
                    <a:lnTo>
                      <a:pt x="19556" y="18544"/>
                    </a:lnTo>
                    <a:lnTo>
                      <a:pt x="19660" y="18929"/>
                    </a:lnTo>
                    <a:lnTo>
                      <a:pt x="19756" y="19148"/>
                    </a:lnTo>
                    <a:lnTo>
                      <a:pt x="19904" y="19451"/>
                    </a:lnTo>
                    <a:lnTo>
                      <a:pt x="19993" y="19725"/>
                    </a:lnTo>
                    <a:lnTo>
                      <a:pt x="19993" y="19973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1" name="Freeform 21"/>
              <p:cNvSpPr/>
              <p:nvPr/>
            </p:nvSpPr>
            <p:spPr bwMode="auto">
              <a:xfrm>
                <a:off x="4487863" y="3941763"/>
                <a:ext cx="2867025" cy="447675"/>
              </a:xfrm>
              <a:custGeom>
                <a:avLst/>
                <a:gdLst>
                  <a:gd name="T0" fmla="*/ 2147483646 w 20000"/>
                  <a:gd name="T1" fmla="*/ 0 h 20000"/>
                  <a:gd name="T2" fmla="*/ 2147483646 w 20000"/>
                  <a:gd name="T3" fmla="*/ 0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2147483646 h 20000"/>
                  <a:gd name="T36" fmla="*/ 2147483646 w 20000"/>
                  <a:gd name="T37" fmla="*/ 2147483646 h 20000"/>
                  <a:gd name="T38" fmla="*/ 2147483646 w 20000"/>
                  <a:gd name="T39" fmla="*/ 2147483646 h 20000"/>
                  <a:gd name="T40" fmla="*/ 2147483646 w 20000"/>
                  <a:gd name="T41" fmla="*/ 2147483646 h 20000"/>
                  <a:gd name="T42" fmla="*/ 2147483646 w 20000"/>
                  <a:gd name="T43" fmla="*/ 2147483646 h 20000"/>
                  <a:gd name="T44" fmla="*/ 2147483646 w 20000"/>
                  <a:gd name="T45" fmla="*/ 2147483646 h 20000"/>
                  <a:gd name="T46" fmla="*/ 2147483646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67" y="625"/>
                    </a:lnTo>
                    <a:lnTo>
                      <a:pt x="312" y="1250"/>
                    </a:lnTo>
                    <a:lnTo>
                      <a:pt x="486" y="1903"/>
                    </a:lnTo>
                    <a:lnTo>
                      <a:pt x="798" y="2528"/>
                    </a:lnTo>
                    <a:lnTo>
                      <a:pt x="847" y="3125"/>
                    </a:lnTo>
                    <a:lnTo>
                      <a:pt x="1096" y="3722"/>
                    </a:lnTo>
                    <a:lnTo>
                      <a:pt x="1242" y="4318"/>
                    </a:lnTo>
                    <a:lnTo>
                      <a:pt x="1548" y="4972"/>
                    </a:lnTo>
                    <a:lnTo>
                      <a:pt x="1804" y="5597"/>
                    </a:lnTo>
                    <a:lnTo>
                      <a:pt x="2179" y="6165"/>
                    </a:lnTo>
                    <a:lnTo>
                      <a:pt x="2179" y="6761"/>
                    </a:lnTo>
                    <a:lnTo>
                      <a:pt x="2491" y="7301"/>
                    </a:lnTo>
                    <a:lnTo>
                      <a:pt x="2658" y="7898"/>
                    </a:lnTo>
                    <a:lnTo>
                      <a:pt x="2887" y="8494"/>
                    </a:lnTo>
                    <a:lnTo>
                      <a:pt x="2977" y="8977"/>
                    </a:lnTo>
                    <a:lnTo>
                      <a:pt x="3144" y="9602"/>
                    </a:lnTo>
                    <a:lnTo>
                      <a:pt x="3352" y="10142"/>
                    </a:lnTo>
                    <a:lnTo>
                      <a:pt x="3505" y="10710"/>
                    </a:lnTo>
                    <a:lnTo>
                      <a:pt x="3761" y="11193"/>
                    </a:lnTo>
                    <a:lnTo>
                      <a:pt x="3900" y="11733"/>
                    </a:lnTo>
                    <a:lnTo>
                      <a:pt x="4074" y="12216"/>
                    </a:lnTo>
                    <a:lnTo>
                      <a:pt x="4441" y="12784"/>
                    </a:lnTo>
                    <a:lnTo>
                      <a:pt x="4608" y="13153"/>
                    </a:lnTo>
                    <a:lnTo>
                      <a:pt x="4698" y="13693"/>
                    </a:lnTo>
                    <a:lnTo>
                      <a:pt x="5010" y="14119"/>
                    </a:lnTo>
                    <a:lnTo>
                      <a:pt x="5232" y="14545"/>
                    </a:lnTo>
                    <a:lnTo>
                      <a:pt x="5455" y="15028"/>
                    </a:lnTo>
                    <a:lnTo>
                      <a:pt x="5538" y="15511"/>
                    </a:lnTo>
                    <a:lnTo>
                      <a:pt x="5711" y="15852"/>
                    </a:lnTo>
                    <a:lnTo>
                      <a:pt x="6169" y="16250"/>
                    </a:lnTo>
                    <a:lnTo>
                      <a:pt x="6329" y="16619"/>
                    </a:lnTo>
                    <a:lnTo>
                      <a:pt x="6419" y="16932"/>
                    </a:lnTo>
                    <a:lnTo>
                      <a:pt x="6558" y="17244"/>
                    </a:lnTo>
                    <a:lnTo>
                      <a:pt x="6655" y="17614"/>
                    </a:lnTo>
                    <a:lnTo>
                      <a:pt x="6960" y="17898"/>
                    </a:lnTo>
                    <a:lnTo>
                      <a:pt x="7259" y="18097"/>
                    </a:lnTo>
                    <a:lnTo>
                      <a:pt x="7495" y="18494"/>
                    </a:lnTo>
                    <a:lnTo>
                      <a:pt x="7668" y="18750"/>
                    </a:lnTo>
                    <a:lnTo>
                      <a:pt x="7974" y="18977"/>
                    </a:lnTo>
                    <a:lnTo>
                      <a:pt x="7974" y="19119"/>
                    </a:lnTo>
                    <a:lnTo>
                      <a:pt x="8112" y="19318"/>
                    </a:lnTo>
                    <a:lnTo>
                      <a:pt x="8508" y="19432"/>
                    </a:lnTo>
                    <a:lnTo>
                      <a:pt x="8681" y="19602"/>
                    </a:lnTo>
                    <a:lnTo>
                      <a:pt x="8917" y="19716"/>
                    </a:lnTo>
                    <a:lnTo>
                      <a:pt x="9049" y="19858"/>
                    </a:lnTo>
                    <a:lnTo>
                      <a:pt x="9209" y="19886"/>
                    </a:lnTo>
                    <a:lnTo>
                      <a:pt x="9445" y="19972"/>
                    </a:lnTo>
                    <a:lnTo>
                      <a:pt x="9521" y="19972"/>
                    </a:lnTo>
                    <a:lnTo>
                      <a:pt x="9840" y="19972"/>
                    </a:lnTo>
                    <a:lnTo>
                      <a:pt x="10229" y="19886"/>
                    </a:lnTo>
                    <a:lnTo>
                      <a:pt x="10548" y="19858"/>
                    </a:lnTo>
                    <a:lnTo>
                      <a:pt x="10638" y="19716"/>
                    </a:lnTo>
                    <a:lnTo>
                      <a:pt x="10861" y="19517"/>
                    </a:lnTo>
                    <a:lnTo>
                      <a:pt x="11166" y="19318"/>
                    </a:lnTo>
                    <a:lnTo>
                      <a:pt x="11339" y="19119"/>
                    </a:lnTo>
                    <a:lnTo>
                      <a:pt x="11485" y="18892"/>
                    </a:lnTo>
                    <a:lnTo>
                      <a:pt x="11964" y="18580"/>
                    </a:lnTo>
                    <a:lnTo>
                      <a:pt x="12019" y="18210"/>
                    </a:lnTo>
                    <a:lnTo>
                      <a:pt x="12103" y="17869"/>
                    </a:lnTo>
                    <a:lnTo>
                      <a:pt x="12582" y="17472"/>
                    </a:lnTo>
                    <a:lnTo>
                      <a:pt x="12672" y="17131"/>
                    </a:lnTo>
                    <a:lnTo>
                      <a:pt x="13033" y="16761"/>
                    </a:lnTo>
                    <a:lnTo>
                      <a:pt x="13428" y="16278"/>
                    </a:lnTo>
                    <a:lnTo>
                      <a:pt x="13518" y="15824"/>
                    </a:lnTo>
                    <a:lnTo>
                      <a:pt x="13747" y="15369"/>
                    </a:lnTo>
                    <a:lnTo>
                      <a:pt x="13907" y="14886"/>
                    </a:lnTo>
                    <a:lnTo>
                      <a:pt x="14219" y="14318"/>
                    </a:lnTo>
                    <a:lnTo>
                      <a:pt x="14539" y="13807"/>
                    </a:lnTo>
                    <a:lnTo>
                      <a:pt x="14684" y="13267"/>
                    </a:lnTo>
                    <a:lnTo>
                      <a:pt x="14927" y="12813"/>
                    </a:lnTo>
                    <a:lnTo>
                      <a:pt x="15239" y="12216"/>
                    </a:lnTo>
                    <a:lnTo>
                      <a:pt x="15468" y="11705"/>
                    </a:lnTo>
                    <a:lnTo>
                      <a:pt x="15642" y="11080"/>
                    </a:lnTo>
                    <a:lnTo>
                      <a:pt x="16093" y="10597"/>
                    </a:lnTo>
                    <a:lnTo>
                      <a:pt x="16176" y="10000"/>
                    </a:lnTo>
                    <a:lnTo>
                      <a:pt x="16489" y="9403"/>
                    </a:lnTo>
                    <a:lnTo>
                      <a:pt x="16641" y="8920"/>
                    </a:lnTo>
                    <a:lnTo>
                      <a:pt x="16940" y="8381"/>
                    </a:lnTo>
                    <a:lnTo>
                      <a:pt x="17099" y="7784"/>
                    </a:lnTo>
                    <a:lnTo>
                      <a:pt x="17189" y="7216"/>
                    </a:lnTo>
                    <a:lnTo>
                      <a:pt x="17425" y="6818"/>
                    </a:lnTo>
                    <a:lnTo>
                      <a:pt x="17641" y="6250"/>
                    </a:lnTo>
                    <a:lnTo>
                      <a:pt x="17897" y="5710"/>
                    </a:lnTo>
                    <a:lnTo>
                      <a:pt x="18272" y="5227"/>
                    </a:lnTo>
                    <a:lnTo>
                      <a:pt x="18272" y="4744"/>
                    </a:lnTo>
                    <a:lnTo>
                      <a:pt x="18522" y="4290"/>
                    </a:lnTo>
                    <a:lnTo>
                      <a:pt x="18980" y="3864"/>
                    </a:lnTo>
                    <a:lnTo>
                      <a:pt x="19146" y="3381"/>
                    </a:lnTo>
                    <a:lnTo>
                      <a:pt x="19223" y="2983"/>
                    </a:lnTo>
                    <a:lnTo>
                      <a:pt x="19285" y="2614"/>
                    </a:lnTo>
                    <a:lnTo>
                      <a:pt x="19459" y="2244"/>
                    </a:lnTo>
                    <a:lnTo>
                      <a:pt x="19584" y="1932"/>
                    </a:lnTo>
                    <a:lnTo>
                      <a:pt x="19681" y="1619"/>
                    </a:lnTo>
                    <a:lnTo>
                      <a:pt x="19771" y="1307"/>
                    </a:lnTo>
                    <a:lnTo>
                      <a:pt x="19910" y="1023"/>
                    </a:lnTo>
                    <a:lnTo>
                      <a:pt x="19993" y="881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2" name="Freeform 22"/>
              <p:cNvSpPr/>
              <p:nvPr/>
            </p:nvSpPr>
            <p:spPr bwMode="auto">
              <a:xfrm>
                <a:off x="5175250" y="3617913"/>
                <a:ext cx="217488" cy="3524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27"/>
                    </a:moveTo>
                    <a:lnTo>
                      <a:pt x="183" y="18486"/>
                    </a:lnTo>
                    <a:lnTo>
                      <a:pt x="459" y="17910"/>
                    </a:lnTo>
                    <a:lnTo>
                      <a:pt x="642" y="17297"/>
                    </a:lnTo>
                    <a:lnTo>
                      <a:pt x="642" y="16685"/>
                    </a:lnTo>
                    <a:lnTo>
                      <a:pt x="917" y="16072"/>
                    </a:lnTo>
                    <a:lnTo>
                      <a:pt x="1376" y="15495"/>
                    </a:lnTo>
                    <a:lnTo>
                      <a:pt x="1560" y="14919"/>
                    </a:lnTo>
                    <a:lnTo>
                      <a:pt x="1927" y="14270"/>
                    </a:lnTo>
                    <a:lnTo>
                      <a:pt x="2110" y="13694"/>
                    </a:lnTo>
                    <a:lnTo>
                      <a:pt x="2477" y="13117"/>
                    </a:lnTo>
                    <a:lnTo>
                      <a:pt x="2477" y="12541"/>
                    </a:lnTo>
                    <a:lnTo>
                      <a:pt x="2569" y="12000"/>
                    </a:lnTo>
                    <a:lnTo>
                      <a:pt x="2844" y="11459"/>
                    </a:lnTo>
                    <a:lnTo>
                      <a:pt x="2936" y="10847"/>
                    </a:lnTo>
                    <a:lnTo>
                      <a:pt x="3211" y="10378"/>
                    </a:lnTo>
                    <a:lnTo>
                      <a:pt x="3211" y="9802"/>
                    </a:lnTo>
                    <a:lnTo>
                      <a:pt x="3670" y="9261"/>
                    </a:lnTo>
                    <a:lnTo>
                      <a:pt x="4128" y="8721"/>
                    </a:lnTo>
                    <a:lnTo>
                      <a:pt x="4312" y="8288"/>
                    </a:lnTo>
                    <a:lnTo>
                      <a:pt x="4404" y="7748"/>
                    </a:lnTo>
                    <a:lnTo>
                      <a:pt x="4679" y="7243"/>
                    </a:lnTo>
                    <a:lnTo>
                      <a:pt x="4862" y="6811"/>
                    </a:lnTo>
                    <a:lnTo>
                      <a:pt x="5046" y="6342"/>
                    </a:lnTo>
                    <a:lnTo>
                      <a:pt x="5321" y="5874"/>
                    </a:lnTo>
                    <a:lnTo>
                      <a:pt x="5413" y="5477"/>
                    </a:lnTo>
                    <a:lnTo>
                      <a:pt x="5872" y="5009"/>
                    </a:lnTo>
                    <a:lnTo>
                      <a:pt x="5872" y="4505"/>
                    </a:lnTo>
                    <a:lnTo>
                      <a:pt x="6422" y="4144"/>
                    </a:lnTo>
                    <a:lnTo>
                      <a:pt x="6606" y="3748"/>
                    </a:lnTo>
                    <a:lnTo>
                      <a:pt x="6606" y="3423"/>
                    </a:lnTo>
                    <a:lnTo>
                      <a:pt x="7064" y="3099"/>
                    </a:lnTo>
                    <a:lnTo>
                      <a:pt x="7064" y="2703"/>
                    </a:lnTo>
                    <a:lnTo>
                      <a:pt x="7431" y="2414"/>
                    </a:lnTo>
                    <a:lnTo>
                      <a:pt x="7523" y="2090"/>
                    </a:lnTo>
                    <a:lnTo>
                      <a:pt x="7523" y="1838"/>
                    </a:lnTo>
                    <a:lnTo>
                      <a:pt x="7890" y="1586"/>
                    </a:lnTo>
                    <a:lnTo>
                      <a:pt x="7982" y="1297"/>
                    </a:lnTo>
                    <a:lnTo>
                      <a:pt x="8440" y="1081"/>
                    </a:lnTo>
                    <a:lnTo>
                      <a:pt x="8440" y="865"/>
                    </a:lnTo>
                    <a:lnTo>
                      <a:pt x="8899" y="685"/>
                    </a:lnTo>
                    <a:lnTo>
                      <a:pt x="8991" y="541"/>
                    </a:lnTo>
                    <a:lnTo>
                      <a:pt x="9174" y="360"/>
                    </a:lnTo>
                    <a:lnTo>
                      <a:pt x="9358" y="216"/>
                    </a:lnTo>
                    <a:lnTo>
                      <a:pt x="9358" y="144"/>
                    </a:lnTo>
                    <a:lnTo>
                      <a:pt x="9725" y="144"/>
                    </a:lnTo>
                    <a:lnTo>
                      <a:pt x="10183" y="36"/>
                    </a:lnTo>
                    <a:lnTo>
                      <a:pt x="10367" y="0"/>
                    </a:lnTo>
                    <a:lnTo>
                      <a:pt x="10642" y="36"/>
                    </a:lnTo>
                    <a:lnTo>
                      <a:pt x="10734" y="36"/>
                    </a:lnTo>
                    <a:lnTo>
                      <a:pt x="10826" y="144"/>
                    </a:lnTo>
                    <a:lnTo>
                      <a:pt x="11009" y="216"/>
                    </a:lnTo>
                    <a:lnTo>
                      <a:pt x="11468" y="360"/>
                    </a:lnTo>
                    <a:lnTo>
                      <a:pt x="11560" y="541"/>
                    </a:lnTo>
                    <a:lnTo>
                      <a:pt x="12018" y="757"/>
                    </a:lnTo>
                    <a:lnTo>
                      <a:pt x="12110" y="1009"/>
                    </a:lnTo>
                    <a:lnTo>
                      <a:pt x="12477" y="1261"/>
                    </a:lnTo>
                    <a:lnTo>
                      <a:pt x="12477" y="1586"/>
                    </a:lnTo>
                    <a:lnTo>
                      <a:pt x="12569" y="1874"/>
                    </a:lnTo>
                    <a:lnTo>
                      <a:pt x="12936" y="2306"/>
                    </a:lnTo>
                    <a:lnTo>
                      <a:pt x="12936" y="2703"/>
                    </a:lnTo>
                    <a:lnTo>
                      <a:pt x="13394" y="3171"/>
                    </a:lnTo>
                    <a:lnTo>
                      <a:pt x="13394" y="3532"/>
                    </a:lnTo>
                    <a:lnTo>
                      <a:pt x="13578" y="4036"/>
                    </a:lnTo>
                    <a:lnTo>
                      <a:pt x="14128" y="4396"/>
                    </a:lnTo>
                    <a:lnTo>
                      <a:pt x="14220" y="4973"/>
                    </a:lnTo>
                    <a:lnTo>
                      <a:pt x="14587" y="5477"/>
                    </a:lnTo>
                    <a:lnTo>
                      <a:pt x="14862" y="5982"/>
                    </a:lnTo>
                    <a:lnTo>
                      <a:pt x="15046" y="6486"/>
                    </a:lnTo>
                    <a:lnTo>
                      <a:pt x="15138" y="7063"/>
                    </a:lnTo>
                    <a:lnTo>
                      <a:pt x="15321" y="7676"/>
                    </a:lnTo>
                    <a:lnTo>
                      <a:pt x="15596" y="8216"/>
                    </a:lnTo>
                    <a:lnTo>
                      <a:pt x="15780" y="8757"/>
                    </a:lnTo>
                    <a:lnTo>
                      <a:pt x="15963" y="9369"/>
                    </a:lnTo>
                    <a:lnTo>
                      <a:pt x="16330" y="9910"/>
                    </a:lnTo>
                    <a:lnTo>
                      <a:pt x="16789" y="10414"/>
                    </a:lnTo>
                    <a:lnTo>
                      <a:pt x="16789" y="10991"/>
                    </a:lnTo>
                    <a:lnTo>
                      <a:pt x="17064" y="11604"/>
                    </a:lnTo>
                    <a:lnTo>
                      <a:pt x="17248" y="12144"/>
                    </a:lnTo>
                    <a:lnTo>
                      <a:pt x="17431" y="12757"/>
                    </a:lnTo>
                    <a:lnTo>
                      <a:pt x="17523" y="13297"/>
                    </a:lnTo>
                    <a:lnTo>
                      <a:pt x="17523" y="13838"/>
                    </a:lnTo>
                    <a:lnTo>
                      <a:pt x="17890" y="14378"/>
                    </a:lnTo>
                    <a:lnTo>
                      <a:pt x="17890" y="14991"/>
                    </a:lnTo>
                    <a:lnTo>
                      <a:pt x="18349" y="15495"/>
                    </a:lnTo>
                    <a:lnTo>
                      <a:pt x="18440" y="15964"/>
                    </a:lnTo>
                    <a:lnTo>
                      <a:pt x="18624" y="16396"/>
                    </a:lnTo>
                    <a:lnTo>
                      <a:pt x="18991" y="16829"/>
                    </a:lnTo>
                    <a:lnTo>
                      <a:pt x="19083" y="17297"/>
                    </a:lnTo>
                    <a:lnTo>
                      <a:pt x="19358" y="17694"/>
                    </a:lnTo>
                    <a:lnTo>
                      <a:pt x="19358" y="18162"/>
                    </a:lnTo>
                    <a:lnTo>
                      <a:pt x="19450" y="18486"/>
                    </a:lnTo>
                    <a:lnTo>
                      <a:pt x="19541" y="18919"/>
                    </a:lnTo>
                    <a:lnTo>
                      <a:pt x="19633" y="19171"/>
                    </a:lnTo>
                    <a:lnTo>
                      <a:pt x="19817" y="19459"/>
                    </a:lnTo>
                    <a:lnTo>
                      <a:pt x="19908" y="19784"/>
                    </a:lnTo>
                    <a:lnTo>
                      <a:pt x="19908" y="19964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3" name="Freeform 23"/>
              <p:cNvSpPr/>
              <p:nvPr/>
            </p:nvSpPr>
            <p:spPr bwMode="auto">
              <a:xfrm>
                <a:off x="5391150" y="3956050"/>
                <a:ext cx="227013" cy="339725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36"/>
                    </a:lnTo>
                    <a:lnTo>
                      <a:pt x="348" y="1271"/>
                    </a:lnTo>
                    <a:lnTo>
                      <a:pt x="522" y="1907"/>
                    </a:lnTo>
                    <a:lnTo>
                      <a:pt x="609" y="2505"/>
                    </a:lnTo>
                    <a:lnTo>
                      <a:pt x="870" y="3140"/>
                    </a:lnTo>
                    <a:lnTo>
                      <a:pt x="1304" y="3738"/>
                    </a:lnTo>
                    <a:lnTo>
                      <a:pt x="1304" y="4299"/>
                    </a:lnTo>
                    <a:lnTo>
                      <a:pt x="1565" y="4935"/>
                    </a:lnTo>
                    <a:lnTo>
                      <a:pt x="1652" y="5607"/>
                    </a:lnTo>
                    <a:lnTo>
                      <a:pt x="2261" y="6093"/>
                    </a:lnTo>
                    <a:lnTo>
                      <a:pt x="2435" y="6729"/>
                    </a:lnTo>
                    <a:lnTo>
                      <a:pt x="2522" y="7327"/>
                    </a:lnTo>
                    <a:lnTo>
                      <a:pt x="2609" y="7888"/>
                    </a:lnTo>
                    <a:lnTo>
                      <a:pt x="2783" y="8523"/>
                    </a:lnTo>
                    <a:lnTo>
                      <a:pt x="3043" y="9047"/>
                    </a:lnTo>
                    <a:lnTo>
                      <a:pt x="3130" y="9607"/>
                    </a:lnTo>
                    <a:lnTo>
                      <a:pt x="3130" y="10131"/>
                    </a:lnTo>
                    <a:lnTo>
                      <a:pt x="3478" y="10654"/>
                    </a:lnTo>
                    <a:lnTo>
                      <a:pt x="3652" y="11178"/>
                    </a:lnTo>
                    <a:lnTo>
                      <a:pt x="4000" y="11701"/>
                    </a:lnTo>
                    <a:lnTo>
                      <a:pt x="4174" y="12187"/>
                    </a:lnTo>
                    <a:lnTo>
                      <a:pt x="4348" y="12673"/>
                    </a:lnTo>
                    <a:lnTo>
                      <a:pt x="4435" y="13159"/>
                    </a:lnTo>
                    <a:lnTo>
                      <a:pt x="4609" y="13720"/>
                    </a:lnTo>
                    <a:lnTo>
                      <a:pt x="4870" y="14056"/>
                    </a:lnTo>
                    <a:lnTo>
                      <a:pt x="5217" y="14542"/>
                    </a:lnTo>
                    <a:lnTo>
                      <a:pt x="5478" y="14953"/>
                    </a:lnTo>
                    <a:lnTo>
                      <a:pt x="5652" y="15477"/>
                    </a:lnTo>
                    <a:lnTo>
                      <a:pt x="5739" y="15850"/>
                    </a:lnTo>
                    <a:lnTo>
                      <a:pt x="6087" y="16262"/>
                    </a:lnTo>
                    <a:lnTo>
                      <a:pt x="6174" y="16636"/>
                    </a:lnTo>
                    <a:lnTo>
                      <a:pt x="6522" y="16935"/>
                    </a:lnTo>
                    <a:lnTo>
                      <a:pt x="6783" y="17196"/>
                    </a:lnTo>
                    <a:lnTo>
                      <a:pt x="6870" y="17607"/>
                    </a:lnTo>
                    <a:lnTo>
                      <a:pt x="7130" y="17981"/>
                    </a:lnTo>
                    <a:lnTo>
                      <a:pt x="7217" y="18131"/>
                    </a:lnTo>
                    <a:lnTo>
                      <a:pt x="7565" y="18430"/>
                    </a:lnTo>
                    <a:lnTo>
                      <a:pt x="7565" y="18692"/>
                    </a:lnTo>
                    <a:lnTo>
                      <a:pt x="7652" y="18953"/>
                    </a:lnTo>
                    <a:lnTo>
                      <a:pt x="7826" y="19140"/>
                    </a:lnTo>
                    <a:lnTo>
                      <a:pt x="8087" y="19327"/>
                    </a:lnTo>
                    <a:lnTo>
                      <a:pt x="8522" y="19439"/>
                    </a:lnTo>
                    <a:lnTo>
                      <a:pt x="8609" y="19626"/>
                    </a:lnTo>
                    <a:lnTo>
                      <a:pt x="8957" y="19776"/>
                    </a:lnTo>
                    <a:lnTo>
                      <a:pt x="9130" y="19850"/>
                    </a:lnTo>
                    <a:lnTo>
                      <a:pt x="9304" y="19850"/>
                    </a:lnTo>
                    <a:lnTo>
                      <a:pt x="9478" y="19963"/>
                    </a:lnTo>
                    <a:lnTo>
                      <a:pt x="9652" y="19963"/>
                    </a:lnTo>
                    <a:lnTo>
                      <a:pt x="9826" y="19963"/>
                    </a:lnTo>
                    <a:lnTo>
                      <a:pt x="10174" y="19850"/>
                    </a:lnTo>
                    <a:lnTo>
                      <a:pt x="10348" y="19850"/>
                    </a:lnTo>
                    <a:lnTo>
                      <a:pt x="10522" y="19738"/>
                    </a:lnTo>
                    <a:lnTo>
                      <a:pt x="10696" y="19477"/>
                    </a:lnTo>
                    <a:lnTo>
                      <a:pt x="10870" y="19327"/>
                    </a:lnTo>
                    <a:lnTo>
                      <a:pt x="11391" y="19103"/>
                    </a:lnTo>
                    <a:lnTo>
                      <a:pt x="11391" y="18879"/>
                    </a:lnTo>
                    <a:lnTo>
                      <a:pt x="11913" y="18542"/>
                    </a:lnTo>
                    <a:lnTo>
                      <a:pt x="12174" y="18243"/>
                    </a:lnTo>
                    <a:lnTo>
                      <a:pt x="12348" y="17907"/>
                    </a:lnTo>
                    <a:lnTo>
                      <a:pt x="12522" y="17495"/>
                    </a:lnTo>
                    <a:lnTo>
                      <a:pt x="12522" y="17159"/>
                    </a:lnTo>
                    <a:lnTo>
                      <a:pt x="12870" y="16710"/>
                    </a:lnTo>
                    <a:lnTo>
                      <a:pt x="13130" y="16262"/>
                    </a:lnTo>
                    <a:lnTo>
                      <a:pt x="13217" y="15813"/>
                    </a:lnTo>
                    <a:lnTo>
                      <a:pt x="13565" y="15364"/>
                    </a:lnTo>
                    <a:lnTo>
                      <a:pt x="13913" y="14841"/>
                    </a:lnTo>
                    <a:lnTo>
                      <a:pt x="14087" y="14355"/>
                    </a:lnTo>
                    <a:lnTo>
                      <a:pt x="14348" y="13832"/>
                    </a:lnTo>
                    <a:lnTo>
                      <a:pt x="14696" y="13346"/>
                    </a:lnTo>
                    <a:lnTo>
                      <a:pt x="14783" y="12822"/>
                    </a:lnTo>
                    <a:lnTo>
                      <a:pt x="15304" y="12187"/>
                    </a:lnTo>
                    <a:lnTo>
                      <a:pt x="15565" y="11664"/>
                    </a:lnTo>
                    <a:lnTo>
                      <a:pt x="15652" y="11103"/>
                    </a:lnTo>
                    <a:lnTo>
                      <a:pt x="15826" y="10579"/>
                    </a:lnTo>
                    <a:lnTo>
                      <a:pt x="16087" y="10019"/>
                    </a:lnTo>
                    <a:lnTo>
                      <a:pt x="16435" y="9495"/>
                    </a:lnTo>
                    <a:lnTo>
                      <a:pt x="16783" y="8897"/>
                    </a:lnTo>
                    <a:lnTo>
                      <a:pt x="16870" y="8336"/>
                    </a:lnTo>
                    <a:lnTo>
                      <a:pt x="16957" y="7813"/>
                    </a:lnTo>
                    <a:lnTo>
                      <a:pt x="17217" y="7327"/>
                    </a:lnTo>
                    <a:lnTo>
                      <a:pt x="17391" y="6804"/>
                    </a:lnTo>
                    <a:lnTo>
                      <a:pt x="17565" y="6206"/>
                    </a:lnTo>
                    <a:lnTo>
                      <a:pt x="17565" y="5682"/>
                    </a:lnTo>
                    <a:lnTo>
                      <a:pt x="18087" y="5196"/>
                    </a:lnTo>
                    <a:lnTo>
                      <a:pt x="18348" y="4673"/>
                    </a:lnTo>
                    <a:lnTo>
                      <a:pt x="18435" y="4262"/>
                    </a:lnTo>
                    <a:lnTo>
                      <a:pt x="18696" y="3776"/>
                    </a:lnTo>
                    <a:lnTo>
                      <a:pt x="18957" y="3364"/>
                    </a:lnTo>
                    <a:lnTo>
                      <a:pt x="19130" y="3028"/>
                    </a:lnTo>
                    <a:lnTo>
                      <a:pt x="19391" y="2654"/>
                    </a:lnTo>
                    <a:lnTo>
                      <a:pt x="19391" y="2243"/>
                    </a:lnTo>
                    <a:lnTo>
                      <a:pt x="19478" y="1907"/>
                    </a:lnTo>
                    <a:lnTo>
                      <a:pt x="19565" y="1645"/>
                    </a:lnTo>
                    <a:lnTo>
                      <a:pt x="19826" y="1346"/>
                    </a:lnTo>
                    <a:lnTo>
                      <a:pt x="19826" y="1047"/>
                    </a:lnTo>
                    <a:lnTo>
                      <a:pt x="19913" y="86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4" name="Freeform 24"/>
              <p:cNvSpPr/>
              <p:nvPr/>
            </p:nvSpPr>
            <p:spPr bwMode="auto">
              <a:xfrm>
                <a:off x="5616575" y="3536950"/>
                <a:ext cx="217488" cy="4508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70"/>
                    </a:moveTo>
                    <a:lnTo>
                      <a:pt x="183" y="18507"/>
                    </a:lnTo>
                    <a:lnTo>
                      <a:pt x="459" y="17887"/>
                    </a:lnTo>
                    <a:lnTo>
                      <a:pt x="642" y="17324"/>
                    </a:lnTo>
                    <a:lnTo>
                      <a:pt x="642" y="16704"/>
                    </a:lnTo>
                    <a:lnTo>
                      <a:pt x="917" y="16085"/>
                    </a:lnTo>
                    <a:lnTo>
                      <a:pt x="1376" y="15521"/>
                    </a:lnTo>
                    <a:lnTo>
                      <a:pt x="1560" y="14873"/>
                    </a:lnTo>
                    <a:lnTo>
                      <a:pt x="1927" y="14282"/>
                    </a:lnTo>
                    <a:lnTo>
                      <a:pt x="2110" y="13718"/>
                    </a:lnTo>
                    <a:lnTo>
                      <a:pt x="2477" y="13127"/>
                    </a:lnTo>
                    <a:lnTo>
                      <a:pt x="2477" y="12620"/>
                    </a:lnTo>
                    <a:lnTo>
                      <a:pt x="2569" y="12085"/>
                    </a:lnTo>
                    <a:lnTo>
                      <a:pt x="2844" y="11465"/>
                    </a:lnTo>
                    <a:lnTo>
                      <a:pt x="2936" y="10901"/>
                    </a:lnTo>
                    <a:lnTo>
                      <a:pt x="3211" y="10366"/>
                    </a:lnTo>
                    <a:lnTo>
                      <a:pt x="3211" y="9831"/>
                    </a:lnTo>
                    <a:lnTo>
                      <a:pt x="3670" y="9239"/>
                    </a:lnTo>
                    <a:lnTo>
                      <a:pt x="4128" y="8817"/>
                    </a:lnTo>
                    <a:lnTo>
                      <a:pt x="4312" y="8197"/>
                    </a:lnTo>
                    <a:lnTo>
                      <a:pt x="4404" y="7718"/>
                    </a:lnTo>
                    <a:lnTo>
                      <a:pt x="4679" y="7211"/>
                    </a:lnTo>
                    <a:lnTo>
                      <a:pt x="4862" y="6845"/>
                    </a:lnTo>
                    <a:lnTo>
                      <a:pt x="5046" y="6366"/>
                    </a:lnTo>
                    <a:lnTo>
                      <a:pt x="5321" y="5915"/>
                    </a:lnTo>
                    <a:lnTo>
                      <a:pt x="5413" y="5380"/>
                    </a:lnTo>
                    <a:lnTo>
                      <a:pt x="5872" y="5014"/>
                    </a:lnTo>
                    <a:lnTo>
                      <a:pt x="5872" y="4563"/>
                    </a:lnTo>
                    <a:lnTo>
                      <a:pt x="6422" y="4141"/>
                    </a:lnTo>
                    <a:lnTo>
                      <a:pt x="6606" y="3803"/>
                    </a:lnTo>
                    <a:lnTo>
                      <a:pt x="6606" y="3380"/>
                    </a:lnTo>
                    <a:lnTo>
                      <a:pt x="7064" y="3014"/>
                    </a:lnTo>
                    <a:lnTo>
                      <a:pt x="7064" y="2676"/>
                    </a:lnTo>
                    <a:lnTo>
                      <a:pt x="7431" y="2479"/>
                    </a:lnTo>
                    <a:lnTo>
                      <a:pt x="7523" y="2113"/>
                    </a:lnTo>
                    <a:lnTo>
                      <a:pt x="7523" y="1831"/>
                    </a:lnTo>
                    <a:lnTo>
                      <a:pt x="7890" y="1549"/>
                    </a:lnTo>
                    <a:lnTo>
                      <a:pt x="7982" y="1324"/>
                    </a:lnTo>
                    <a:lnTo>
                      <a:pt x="8440" y="1099"/>
                    </a:lnTo>
                    <a:lnTo>
                      <a:pt x="8440" y="845"/>
                    </a:lnTo>
                    <a:lnTo>
                      <a:pt x="8899" y="676"/>
                    </a:lnTo>
                    <a:lnTo>
                      <a:pt x="8991" y="479"/>
                    </a:lnTo>
                    <a:lnTo>
                      <a:pt x="9174" y="423"/>
                    </a:lnTo>
                    <a:lnTo>
                      <a:pt x="9358" y="282"/>
                    </a:lnTo>
                    <a:lnTo>
                      <a:pt x="9358" y="141"/>
                    </a:lnTo>
                    <a:lnTo>
                      <a:pt x="9725" y="113"/>
                    </a:lnTo>
                    <a:lnTo>
                      <a:pt x="10183" y="28"/>
                    </a:lnTo>
                    <a:lnTo>
                      <a:pt x="10367" y="0"/>
                    </a:lnTo>
                    <a:lnTo>
                      <a:pt x="10642" y="28"/>
                    </a:lnTo>
                    <a:lnTo>
                      <a:pt x="10734" y="28"/>
                    </a:lnTo>
                    <a:lnTo>
                      <a:pt x="10826" y="113"/>
                    </a:lnTo>
                    <a:lnTo>
                      <a:pt x="11009" y="197"/>
                    </a:lnTo>
                    <a:lnTo>
                      <a:pt x="11468" y="423"/>
                    </a:lnTo>
                    <a:lnTo>
                      <a:pt x="11560" y="535"/>
                    </a:lnTo>
                    <a:lnTo>
                      <a:pt x="12018" y="761"/>
                    </a:lnTo>
                    <a:lnTo>
                      <a:pt x="12110" y="1014"/>
                    </a:lnTo>
                    <a:lnTo>
                      <a:pt x="12477" y="1268"/>
                    </a:lnTo>
                    <a:lnTo>
                      <a:pt x="12477" y="1549"/>
                    </a:lnTo>
                    <a:lnTo>
                      <a:pt x="12569" y="1887"/>
                    </a:lnTo>
                    <a:lnTo>
                      <a:pt x="12936" y="2310"/>
                    </a:lnTo>
                    <a:lnTo>
                      <a:pt x="12936" y="2676"/>
                    </a:lnTo>
                    <a:lnTo>
                      <a:pt x="13394" y="3127"/>
                    </a:lnTo>
                    <a:lnTo>
                      <a:pt x="13394" y="3493"/>
                    </a:lnTo>
                    <a:lnTo>
                      <a:pt x="13578" y="3972"/>
                    </a:lnTo>
                    <a:lnTo>
                      <a:pt x="14128" y="4451"/>
                    </a:lnTo>
                    <a:lnTo>
                      <a:pt x="14220" y="4986"/>
                    </a:lnTo>
                    <a:lnTo>
                      <a:pt x="14587" y="5437"/>
                    </a:lnTo>
                    <a:lnTo>
                      <a:pt x="14862" y="6000"/>
                    </a:lnTo>
                    <a:lnTo>
                      <a:pt x="15046" y="6507"/>
                    </a:lnTo>
                    <a:lnTo>
                      <a:pt x="15138" y="7070"/>
                    </a:lnTo>
                    <a:lnTo>
                      <a:pt x="15321" y="7577"/>
                    </a:lnTo>
                    <a:lnTo>
                      <a:pt x="15596" y="8169"/>
                    </a:lnTo>
                    <a:lnTo>
                      <a:pt x="15780" y="8817"/>
                    </a:lnTo>
                    <a:lnTo>
                      <a:pt x="15963" y="9324"/>
                    </a:lnTo>
                    <a:lnTo>
                      <a:pt x="16330" y="9915"/>
                    </a:lnTo>
                    <a:lnTo>
                      <a:pt x="16789" y="10451"/>
                    </a:lnTo>
                    <a:lnTo>
                      <a:pt x="16789" y="11042"/>
                    </a:lnTo>
                    <a:lnTo>
                      <a:pt x="17064" y="11634"/>
                    </a:lnTo>
                    <a:lnTo>
                      <a:pt x="17248" y="12197"/>
                    </a:lnTo>
                    <a:lnTo>
                      <a:pt x="17431" y="12789"/>
                    </a:lnTo>
                    <a:lnTo>
                      <a:pt x="17523" y="13296"/>
                    </a:lnTo>
                    <a:lnTo>
                      <a:pt x="17523" y="13803"/>
                    </a:lnTo>
                    <a:lnTo>
                      <a:pt x="17890" y="14394"/>
                    </a:lnTo>
                    <a:lnTo>
                      <a:pt x="17890" y="14930"/>
                    </a:lnTo>
                    <a:lnTo>
                      <a:pt x="18349" y="15437"/>
                    </a:lnTo>
                    <a:lnTo>
                      <a:pt x="18440" y="15887"/>
                    </a:lnTo>
                    <a:lnTo>
                      <a:pt x="18624" y="16451"/>
                    </a:lnTo>
                    <a:lnTo>
                      <a:pt x="18991" y="16845"/>
                    </a:lnTo>
                    <a:lnTo>
                      <a:pt x="19083" y="17324"/>
                    </a:lnTo>
                    <a:lnTo>
                      <a:pt x="19358" y="17718"/>
                    </a:lnTo>
                    <a:lnTo>
                      <a:pt x="19358" y="18169"/>
                    </a:lnTo>
                    <a:lnTo>
                      <a:pt x="19450" y="18563"/>
                    </a:lnTo>
                    <a:lnTo>
                      <a:pt x="19541" y="18845"/>
                    </a:lnTo>
                    <a:lnTo>
                      <a:pt x="19633" y="19155"/>
                    </a:lnTo>
                    <a:lnTo>
                      <a:pt x="19817" y="19521"/>
                    </a:lnTo>
                    <a:lnTo>
                      <a:pt x="19908" y="19718"/>
                    </a:lnTo>
                    <a:lnTo>
                      <a:pt x="19908" y="1997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5" name="Freeform 25"/>
              <p:cNvSpPr/>
              <p:nvPr/>
            </p:nvSpPr>
            <p:spPr bwMode="auto">
              <a:xfrm>
                <a:off x="5838825" y="3957638"/>
                <a:ext cx="230188" cy="43338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14"/>
                    </a:lnTo>
                    <a:lnTo>
                      <a:pt x="348" y="1287"/>
                    </a:lnTo>
                    <a:lnTo>
                      <a:pt x="522" y="1901"/>
                    </a:lnTo>
                    <a:lnTo>
                      <a:pt x="609" y="2544"/>
                    </a:lnTo>
                    <a:lnTo>
                      <a:pt x="870" y="3129"/>
                    </a:lnTo>
                    <a:lnTo>
                      <a:pt x="1304" y="3713"/>
                    </a:lnTo>
                    <a:lnTo>
                      <a:pt x="1304" y="4357"/>
                    </a:lnTo>
                    <a:lnTo>
                      <a:pt x="1565" y="4971"/>
                    </a:lnTo>
                    <a:lnTo>
                      <a:pt x="1652" y="5556"/>
                    </a:lnTo>
                    <a:lnTo>
                      <a:pt x="2261" y="6170"/>
                    </a:lnTo>
                    <a:lnTo>
                      <a:pt x="2435" y="6754"/>
                    </a:lnTo>
                    <a:lnTo>
                      <a:pt x="2522" y="7310"/>
                    </a:lnTo>
                    <a:lnTo>
                      <a:pt x="2609" y="7865"/>
                    </a:lnTo>
                    <a:lnTo>
                      <a:pt x="2783" y="8480"/>
                    </a:lnTo>
                    <a:lnTo>
                      <a:pt x="3043" y="9006"/>
                    </a:lnTo>
                    <a:lnTo>
                      <a:pt x="3130" y="9561"/>
                    </a:lnTo>
                    <a:lnTo>
                      <a:pt x="3130" y="10117"/>
                    </a:lnTo>
                    <a:lnTo>
                      <a:pt x="3478" y="10673"/>
                    </a:lnTo>
                    <a:lnTo>
                      <a:pt x="3652" y="11199"/>
                    </a:lnTo>
                    <a:lnTo>
                      <a:pt x="4000" y="11725"/>
                    </a:lnTo>
                    <a:lnTo>
                      <a:pt x="4174" y="12222"/>
                    </a:lnTo>
                    <a:lnTo>
                      <a:pt x="4348" y="12690"/>
                    </a:lnTo>
                    <a:lnTo>
                      <a:pt x="4435" y="13187"/>
                    </a:lnTo>
                    <a:lnTo>
                      <a:pt x="4609" y="13626"/>
                    </a:lnTo>
                    <a:lnTo>
                      <a:pt x="4870" y="14123"/>
                    </a:lnTo>
                    <a:lnTo>
                      <a:pt x="5217" y="14561"/>
                    </a:lnTo>
                    <a:lnTo>
                      <a:pt x="5478" y="15029"/>
                    </a:lnTo>
                    <a:lnTo>
                      <a:pt x="5652" y="15439"/>
                    </a:lnTo>
                    <a:lnTo>
                      <a:pt x="5739" y="15848"/>
                    </a:lnTo>
                    <a:lnTo>
                      <a:pt x="6087" y="16199"/>
                    </a:lnTo>
                    <a:lnTo>
                      <a:pt x="6174" y="16637"/>
                    </a:lnTo>
                    <a:lnTo>
                      <a:pt x="6522" y="16959"/>
                    </a:lnTo>
                    <a:lnTo>
                      <a:pt x="6783" y="17339"/>
                    </a:lnTo>
                    <a:lnTo>
                      <a:pt x="6870" y="17515"/>
                    </a:lnTo>
                    <a:lnTo>
                      <a:pt x="7130" y="17924"/>
                    </a:lnTo>
                    <a:lnTo>
                      <a:pt x="7217" y="18129"/>
                    </a:lnTo>
                    <a:lnTo>
                      <a:pt x="7565" y="18480"/>
                    </a:lnTo>
                    <a:lnTo>
                      <a:pt x="7565" y="18713"/>
                    </a:lnTo>
                    <a:lnTo>
                      <a:pt x="7652" y="18918"/>
                    </a:lnTo>
                    <a:lnTo>
                      <a:pt x="7826" y="19123"/>
                    </a:lnTo>
                    <a:lnTo>
                      <a:pt x="8087" y="19327"/>
                    </a:lnTo>
                    <a:lnTo>
                      <a:pt x="8522" y="19503"/>
                    </a:lnTo>
                    <a:lnTo>
                      <a:pt x="8609" y="19561"/>
                    </a:lnTo>
                    <a:lnTo>
                      <a:pt x="8957" y="19708"/>
                    </a:lnTo>
                    <a:lnTo>
                      <a:pt x="9130" y="19854"/>
                    </a:lnTo>
                    <a:lnTo>
                      <a:pt x="9304" y="19883"/>
                    </a:lnTo>
                    <a:lnTo>
                      <a:pt x="9478" y="19971"/>
                    </a:lnTo>
                    <a:lnTo>
                      <a:pt x="9652" y="19971"/>
                    </a:lnTo>
                    <a:lnTo>
                      <a:pt x="9826" y="19971"/>
                    </a:lnTo>
                    <a:lnTo>
                      <a:pt x="10174" y="19883"/>
                    </a:lnTo>
                    <a:lnTo>
                      <a:pt x="10348" y="19854"/>
                    </a:lnTo>
                    <a:lnTo>
                      <a:pt x="10522" y="19708"/>
                    </a:lnTo>
                    <a:lnTo>
                      <a:pt x="10696" y="19503"/>
                    </a:lnTo>
                    <a:lnTo>
                      <a:pt x="10870" y="19327"/>
                    </a:lnTo>
                    <a:lnTo>
                      <a:pt x="11391" y="19123"/>
                    </a:lnTo>
                    <a:lnTo>
                      <a:pt x="11391" y="18801"/>
                    </a:lnTo>
                    <a:lnTo>
                      <a:pt x="11913" y="18538"/>
                    </a:lnTo>
                    <a:lnTo>
                      <a:pt x="12174" y="18216"/>
                    </a:lnTo>
                    <a:lnTo>
                      <a:pt x="12348" y="17924"/>
                    </a:lnTo>
                    <a:lnTo>
                      <a:pt x="12522" y="17515"/>
                    </a:lnTo>
                    <a:lnTo>
                      <a:pt x="12522" y="17164"/>
                    </a:lnTo>
                    <a:lnTo>
                      <a:pt x="12870" y="16725"/>
                    </a:lnTo>
                    <a:lnTo>
                      <a:pt x="13130" y="16287"/>
                    </a:lnTo>
                    <a:lnTo>
                      <a:pt x="13217" y="15819"/>
                    </a:lnTo>
                    <a:lnTo>
                      <a:pt x="13565" y="15351"/>
                    </a:lnTo>
                    <a:lnTo>
                      <a:pt x="13913" y="14854"/>
                    </a:lnTo>
                    <a:lnTo>
                      <a:pt x="14087" y="14386"/>
                    </a:lnTo>
                    <a:lnTo>
                      <a:pt x="14348" y="13830"/>
                    </a:lnTo>
                    <a:lnTo>
                      <a:pt x="14696" y="13304"/>
                    </a:lnTo>
                    <a:lnTo>
                      <a:pt x="14783" y="12778"/>
                    </a:lnTo>
                    <a:lnTo>
                      <a:pt x="15304" y="12222"/>
                    </a:lnTo>
                    <a:lnTo>
                      <a:pt x="15565" y="11579"/>
                    </a:lnTo>
                    <a:lnTo>
                      <a:pt x="15652" y="11082"/>
                    </a:lnTo>
                    <a:lnTo>
                      <a:pt x="15826" y="10556"/>
                    </a:lnTo>
                    <a:lnTo>
                      <a:pt x="16087" y="10000"/>
                    </a:lnTo>
                    <a:lnTo>
                      <a:pt x="16435" y="9444"/>
                    </a:lnTo>
                    <a:lnTo>
                      <a:pt x="16783" y="8947"/>
                    </a:lnTo>
                    <a:lnTo>
                      <a:pt x="16870" y="8421"/>
                    </a:lnTo>
                    <a:lnTo>
                      <a:pt x="16957" y="7778"/>
                    </a:lnTo>
                    <a:lnTo>
                      <a:pt x="17217" y="7310"/>
                    </a:lnTo>
                    <a:lnTo>
                      <a:pt x="17391" y="6754"/>
                    </a:lnTo>
                    <a:lnTo>
                      <a:pt x="17565" y="6257"/>
                    </a:lnTo>
                    <a:lnTo>
                      <a:pt x="17565" y="5731"/>
                    </a:lnTo>
                    <a:lnTo>
                      <a:pt x="18087" y="5234"/>
                    </a:lnTo>
                    <a:lnTo>
                      <a:pt x="18348" y="4737"/>
                    </a:lnTo>
                    <a:lnTo>
                      <a:pt x="18435" y="4269"/>
                    </a:lnTo>
                    <a:lnTo>
                      <a:pt x="18696" y="3860"/>
                    </a:lnTo>
                    <a:lnTo>
                      <a:pt x="18957" y="3363"/>
                    </a:lnTo>
                    <a:lnTo>
                      <a:pt x="19130" y="2953"/>
                    </a:lnTo>
                    <a:lnTo>
                      <a:pt x="19391" y="2573"/>
                    </a:lnTo>
                    <a:lnTo>
                      <a:pt x="19391" y="2251"/>
                    </a:lnTo>
                    <a:lnTo>
                      <a:pt x="19478" y="1901"/>
                    </a:lnTo>
                    <a:lnTo>
                      <a:pt x="19565" y="1579"/>
                    </a:lnTo>
                    <a:lnTo>
                      <a:pt x="19826" y="1374"/>
                    </a:lnTo>
                    <a:lnTo>
                      <a:pt x="19826" y="1082"/>
                    </a:lnTo>
                    <a:lnTo>
                      <a:pt x="19913" y="87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6" name="Freeform 26"/>
              <p:cNvSpPr/>
              <p:nvPr/>
            </p:nvSpPr>
            <p:spPr bwMode="auto">
              <a:xfrm>
                <a:off x="6057900" y="3540125"/>
                <a:ext cx="215900" cy="41910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90"/>
                    </a:moveTo>
                    <a:lnTo>
                      <a:pt x="183" y="18483"/>
                    </a:lnTo>
                    <a:lnTo>
                      <a:pt x="459" y="17936"/>
                    </a:lnTo>
                    <a:lnTo>
                      <a:pt x="642" y="17269"/>
                    </a:lnTo>
                    <a:lnTo>
                      <a:pt x="642" y="16692"/>
                    </a:lnTo>
                    <a:lnTo>
                      <a:pt x="917" y="16146"/>
                    </a:lnTo>
                    <a:lnTo>
                      <a:pt x="1376" y="15539"/>
                    </a:lnTo>
                    <a:lnTo>
                      <a:pt x="1560" y="14871"/>
                    </a:lnTo>
                    <a:lnTo>
                      <a:pt x="1927" y="14325"/>
                    </a:lnTo>
                    <a:lnTo>
                      <a:pt x="2110" y="13718"/>
                    </a:lnTo>
                    <a:lnTo>
                      <a:pt x="2477" y="13111"/>
                    </a:lnTo>
                    <a:lnTo>
                      <a:pt x="2477" y="12595"/>
                    </a:lnTo>
                    <a:lnTo>
                      <a:pt x="2569" y="12049"/>
                    </a:lnTo>
                    <a:lnTo>
                      <a:pt x="2844" y="11472"/>
                    </a:lnTo>
                    <a:lnTo>
                      <a:pt x="2936" y="10926"/>
                    </a:lnTo>
                    <a:lnTo>
                      <a:pt x="3211" y="10349"/>
                    </a:lnTo>
                    <a:lnTo>
                      <a:pt x="3211" y="9894"/>
                    </a:lnTo>
                    <a:lnTo>
                      <a:pt x="3670" y="9317"/>
                    </a:lnTo>
                    <a:lnTo>
                      <a:pt x="4128" y="8741"/>
                    </a:lnTo>
                    <a:lnTo>
                      <a:pt x="4312" y="8194"/>
                    </a:lnTo>
                    <a:lnTo>
                      <a:pt x="4404" y="7709"/>
                    </a:lnTo>
                    <a:lnTo>
                      <a:pt x="4679" y="7223"/>
                    </a:lnTo>
                    <a:lnTo>
                      <a:pt x="4862" y="6798"/>
                    </a:lnTo>
                    <a:lnTo>
                      <a:pt x="5046" y="6282"/>
                    </a:lnTo>
                    <a:lnTo>
                      <a:pt x="5321" y="5857"/>
                    </a:lnTo>
                    <a:lnTo>
                      <a:pt x="5413" y="5402"/>
                    </a:lnTo>
                    <a:lnTo>
                      <a:pt x="5872" y="4947"/>
                    </a:lnTo>
                    <a:lnTo>
                      <a:pt x="5872" y="4613"/>
                    </a:lnTo>
                    <a:lnTo>
                      <a:pt x="6422" y="4188"/>
                    </a:lnTo>
                    <a:lnTo>
                      <a:pt x="6606" y="3763"/>
                    </a:lnTo>
                    <a:lnTo>
                      <a:pt x="6606" y="3399"/>
                    </a:lnTo>
                    <a:lnTo>
                      <a:pt x="7064" y="3005"/>
                    </a:lnTo>
                    <a:lnTo>
                      <a:pt x="7064" y="2731"/>
                    </a:lnTo>
                    <a:lnTo>
                      <a:pt x="7431" y="2458"/>
                    </a:lnTo>
                    <a:lnTo>
                      <a:pt x="7523" y="2064"/>
                    </a:lnTo>
                    <a:lnTo>
                      <a:pt x="7523" y="1851"/>
                    </a:lnTo>
                    <a:lnTo>
                      <a:pt x="7890" y="1548"/>
                    </a:lnTo>
                    <a:lnTo>
                      <a:pt x="7982" y="1335"/>
                    </a:lnTo>
                    <a:lnTo>
                      <a:pt x="8440" y="1062"/>
                    </a:lnTo>
                    <a:lnTo>
                      <a:pt x="8440" y="910"/>
                    </a:lnTo>
                    <a:lnTo>
                      <a:pt x="8899" y="637"/>
                    </a:lnTo>
                    <a:lnTo>
                      <a:pt x="8991" y="516"/>
                    </a:lnTo>
                    <a:lnTo>
                      <a:pt x="9174" y="455"/>
                    </a:lnTo>
                    <a:lnTo>
                      <a:pt x="9358" y="182"/>
                    </a:lnTo>
                    <a:lnTo>
                      <a:pt x="9358" y="152"/>
                    </a:lnTo>
                    <a:lnTo>
                      <a:pt x="9725" y="121"/>
                    </a:lnTo>
                    <a:lnTo>
                      <a:pt x="10183" y="30"/>
                    </a:lnTo>
                    <a:lnTo>
                      <a:pt x="10367" y="0"/>
                    </a:lnTo>
                    <a:lnTo>
                      <a:pt x="10642" y="30"/>
                    </a:lnTo>
                    <a:lnTo>
                      <a:pt x="10734" y="30"/>
                    </a:lnTo>
                    <a:lnTo>
                      <a:pt x="10826" y="121"/>
                    </a:lnTo>
                    <a:lnTo>
                      <a:pt x="11009" y="152"/>
                    </a:lnTo>
                    <a:lnTo>
                      <a:pt x="11468" y="425"/>
                    </a:lnTo>
                    <a:lnTo>
                      <a:pt x="11560" y="516"/>
                    </a:lnTo>
                    <a:lnTo>
                      <a:pt x="12018" y="819"/>
                    </a:lnTo>
                    <a:lnTo>
                      <a:pt x="12110" y="1002"/>
                    </a:lnTo>
                    <a:lnTo>
                      <a:pt x="12477" y="1275"/>
                    </a:lnTo>
                    <a:lnTo>
                      <a:pt x="12477" y="1548"/>
                    </a:lnTo>
                    <a:lnTo>
                      <a:pt x="12569" y="1851"/>
                    </a:lnTo>
                    <a:lnTo>
                      <a:pt x="12936" y="2307"/>
                    </a:lnTo>
                    <a:lnTo>
                      <a:pt x="12936" y="2731"/>
                    </a:lnTo>
                    <a:lnTo>
                      <a:pt x="13394" y="3065"/>
                    </a:lnTo>
                    <a:lnTo>
                      <a:pt x="13394" y="3490"/>
                    </a:lnTo>
                    <a:lnTo>
                      <a:pt x="13578" y="3976"/>
                    </a:lnTo>
                    <a:lnTo>
                      <a:pt x="14128" y="4431"/>
                    </a:lnTo>
                    <a:lnTo>
                      <a:pt x="14220" y="4917"/>
                    </a:lnTo>
                    <a:lnTo>
                      <a:pt x="14587" y="5524"/>
                    </a:lnTo>
                    <a:lnTo>
                      <a:pt x="14862" y="5979"/>
                    </a:lnTo>
                    <a:lnTo>
                      <a:pt x="15046" y="6616"/>
                    </a:lnTo>
                    <a:lnTo>
                      <a:pt x="15138" y="7041"/>
                    </a:lnTo>
                    <a:lnTo>
                      <a:pt x="15321" y="7587"/>
                    </a:lnTo>
                    <a:lnTo>
                      <a:pt x="15596" y="8164"/>
                    </a:lnTo>
                    <a:lnTo>
                      <a:pt x="15780" y="8741"/>
                    </a:lnTo>
                    <a:lnTo>
                      <a:pt x="15963" y="9317"/>
                    </a:lnTo>
                    <a:lnTo>
                      <a:pt x="16330" y="9924"/>
                    </a:lnTo>
                    <a:lnTo>
                      <a:pt x="16789" y="10501"/>
                    </a:lnTo>
                    <a:lnTo>
                      <a:pt x="16789" y="11047"/>
                    </a:lnTo>
                    <a:lnTo>
                      <a:pt x="17064" y="11624"/>
                    </a:lnTo>
                    <a:lnTo>
                      <a:pt x="17248" y="12231"/>
                    </a:lnTo>
                    <a:lnTo>
                      <a:pt x="17431" y="12777"/>
                    </a:lnTo>
                    <a:lnTo>
                      <a:pt x="17523" y="13293"/>
                    </a:lnTo>
                    <a:lnTo>
                      <a:pt x="17523" y="13809"/>
                    </a:lnTo>
                    <a:lnTo>
                      <a:pt x="17890" y="14385"/>
                    </a:lnTo>
                    <a:lnTo>
                      <a:pt x="17890" y="14932"/>
                    </a:lnTo>
                    <a:lnTo>
                      <a:pt x="18349" y="15387"/>
                    </a:lnTo>
                    <a:lnTo>
                      <a:pt x="18440" y="15873"/>
                    </a:lnTo>
                    <a:lnTo>
                      <a:pt x="18624" y="16358"/>
                    </a:lnTo>
                    <a:lnTo>
                      <a:pt x="18991" y="16844"/>
                    </a:lnTo>
                    <a:lnTo>
                      <a:pt x="19083" y="17269"/>
                    </a:lnTo>
                    <a:lnTo>
                      <a:pt x="19358" y="17724"/>
                    </a:lnTo>
                    <a:lnTo>
                      <a:pt x="19358" y="18149"/>
                    </a:lnTo>
                    <a:lnTo>
                      <a:pt x="19450" y="18513"/>
                    </a:lnTo>
                    <a:lnTo>
                      <a:pt x="19541" y="18877"/>
                    </a:lnTo>
                    <a:lnTo>
                      <a:pt x="19633" y="19150"/>
                    </a:lnTo>
                    <a:lnTo>
                      <a:pt x="19817" y="19484"/>
                    </a:lnTo>
                    <a:lnTo>
                      <a:pt x="19908" y="19818"/>
                    </a:lnTo>
                    <a:lnTo>
                      <a:pt x="19908" y="199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7" name="Freeform 27"/>
              <p:cNvSpPr/>
              <p:nvPr/>
            </p:nvSpPr>
            <p:spPr bwMode="auto">
              <a:xfrm>
                <a:off x="6272213" y="3940175"/>
                <a:ext cx="230187" cy="403225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599"/>
                    </a:lnTo>
                    <a:lnTo>
                      <a:pt x="348" y="1325"/>
                    </a:lnTo>
                    <a:lnTo>
                      <a:pt x="522" y="1924"/>
                    </a:lnTo>
                    <a:lnTo>
                      <a:pt x="609" y="2524"/>
                    </a:lnTo>
                    <a:lnTo>
                      <a:pt x="870" y="3155"/>
                    </a:lnTo>
                    <a:lnTo>
                      <a:pt x="1304" y="3691"/>
                    </a:lnTo>
                    <a:lnTo>
                      <a:pt x="1304" y="4385"/>
                    </a:lnTo>
                    <a:lnTo>
                      <a:pt x="1565" y="4984"/>
                    </a:lnTo>
                    <a:lnTo>
                      <a:pt x="1652" y="5552"/>
                    </a:lnTo>
                    <a:lnTo>
                      <a:pt x="2261" y="6151"/>
                    </a:lnTo>
                    <a:lnTo>
                      <a:pt x="2435" y="6845"/>
                    </a:lnTo>
                    <a:lnTo>
                      <a:pt x="2522" y="7350"/>
                    </a:lnTo>
                    <a:lnTo>
                      <a:pt x="2609" y="7886"/>
                    </a:lnTo>
                    <a:lnTo>
                      <a:pt x="2783" y="8486"/>
                    </a:lnTo>
                    <a:lnTo>
                      <a:pt x="3043" y="8991"/>
                    </a:lnTo>
                    <a:lnTo>
                      <a:pt x="3130" y="9590"/>
                    </a:lnTo>
                    <a:lnTo>
                      <a:pt x="3130" y="10126"/>
                    </a:lnTo>
                    <a:lnTo>
                      <a:pt x="3478" y="10631"/>
                    </a:lnTo>
                    <a:lnTo>
                      <a:pt x="3652" y="11167"/>
                    </a:lnTo>
                    <a:lnTo>
                      <a:pt x="4000" y="11703"/>
                    </a:lnTo>
                    <a:lnTo>
                      <a:pt x="4174" y="12177"/>
                    </a:lnTo>
                    <a:lnTo>
                      <a:pt x="4348" y="12650"/>
                    </a:lnTo>
                    <a:lnTo>
                      <a:pt x="4435" y="13155"/>
                    </a:lnTo>
                    <a:lnTo>
                      <a:pt x="4609" y="13628"/>
                    </a:lnTo>
                    <a:lnTo>
                      <a:pt x="4870" y="14164"/>
                    </a:lnTo>
                    <a:lnTo>
                      <a:pt x="5217" y="14479"/>
                    </a:lnTo>
                    <a:lnTo>
                      <a:pt x="5478" y="15016"/>
                    </a:lnTo>
                    <a:lnTo>
                      <a:pt x="5652" y="15426"/>
                    </a:lnTo>
                    <a:lnTo>
                      <a:pt x="5739" y="15868"/>
                    </a:lnTo>
                    <a:lnTo>
                      <a:pt x="6087" y="16183"/>
                    </a:lnTo>
                    <a:lnTo>
                      <a:pt x="6174" y="16625"/>
                    </a:lnTo>
                    <a:lnTo>
                      <a:pt x="6522" y="17003"/>
                    </a:lnTo>
                    <a:lnTo>
                      <a:pt x="6783" y="17350"/>
                    </a:lnTo>
                    <a:lnTo>
                      <a:pt x="6870" y="17571"/>
                    </a:lnTo>
                    <a:lnTo>
                      <a:pt x="7130" y="17950"/>
                    </a:lnTo>
                    <a:lnTo>
                      <a:pt x="7217" y="18170"/>
                    </a:lnTo>
                    <a:lnTo>
                      <a:pt x="7565" y="18454"/>
                    </a:lnTo>
                    <a:lnTo>
                      <a:pt x="7565" y="18675"/>
                    </a:lnTo>
                    <a:lnTo>
                      <a:pt x="7652" y="18896"/>
                    </a:lnTo>
                    <a:lnTo>
                      <a:pt x="7826" y="19117"/>
                    </a:lnTo>
                    <a:lnTo>
                      <a:pt x="8087" y="19369"/>
                    </a:lnTo>
                    <a:lnTo>
                      <a:pt x="8522" y="19464"/>
                    </a:lnTo>
                    <a:lnTo>
                      <a:pt x="8609" y="19558"/>
                    </a:lnTo>
                    <a:lnTo>
                      <a:pt x="8957" y="19811"/>
                    </a:lnTo>
                    <a:lnTo>
                      <a:pt x="9130" y="19842"/>
                    </a:lnTo>
                    <a:lnTo>
                      <a:pt x="9304" y="19874"/>
                    </a:lnTo>
                    <a:lnTo>
                      <a:pt x="9478" y="19968"/>
                    </a:lnTo>
                    <a:lnTo>
                      <a:pt x="9652" y="19968"/>
                    </a:lnTo>
                    <a:lnTo>
                      <a:pt x="9826" y="19968"/>
                    </a:lnTo>
                    <a:lnTo>
                      <a:pt x="10174" y="19874"/>
                    </a:lnTo>
                    <a:lnTo>
                      <a:pt x="10348" y="19842"/>
                    </a:lnTo>
                    <a:lnTo>
                      <a:pt x="10522" y="19811"/>
                    </a:lnTo>
                    <a:lnTo>
                      <a:pt x="10696" y="19464"/>
                    </a:lnTo>
                    <a:lnTo>
                      <a:pt x="10870" y="19369"/>
                    </a:lnTo>
                    <a:lnTo>
                      <a:pt x="11391" y="19054"/>
                    </a:lnTo>
                    <a:lnTo>
                      <a:pt x="11391" y="18864"/>
                    </a:lnTo>
                    <a:lnTo>
                      <a:pt x="11913" y="18486"/>
                    </a:lnTo>
                    <a:lnTo>
                      <a:pt x="12174" y="18233"/>
                    </a:lnTo>
                    <a:lnTo>
                      <a:pt x="12348" y="17950"/>
                    </a:lnTo>
                    <a:lnTo>
                      <a:pt x="12522" y="17476"/>
                    </a:lnTo>
                    <a:lnTo>
                      <a:pt x="12522" y="17161"/>
                    </a:lnTo>
                    <a:lnTo>
                      <a:pt x="12870" y="16688"/>
                    </a:lnTo>
                    <a:lnTo>
                      <a:pt x="13130" y="16309"/>
                    </a:lnTo>
                    <a:lnTo>
                      <a:pt x="13217" y="15868"/>
                    </a:lnTo>
                    <a:lnTo>
                      <a:pt x="13565" y="15363"/>
                    </a:lnTo>
                    <a:lnTo>
                      <a:pt x="13913" y="14890"/>
                    </a:lnTo>
                    <a:lnTo>
                      <a:pt x="14087" y="14353"/>
                    </a:lnTo>
                    <a:lnTo>
                      <a:pt x="14348" y="13849"/>
                    </a:lnTo>
                    <a:lnTo>
                      <a:pt x="14696" y="13312"/>
                    </a:lnTo>
                    <a:lnTo>
                      <a:pt x="14783" y="12808"/>
                    </a:lnTo>
                    <a:lnTo>
                      <a:pt x="15304" y="12177"/>
                    </a:lnTo>
                    <a:lnTo>
                      <a:pt x="15565" y="11672"/>
                    </a:lnTo>
                    <a:lnTo>
                      <a:pt x="15652" y="11073"/>
                    </a:lnTo>
                    <a:lnTo>
                      <a:pt x="15826" y="10536"/>
                    </a:lnTo>
                    <a:lnTo>
                      <a:pt x="16087" y="10000"/>
                    </a:lnTo>
                    <a:lnTo>
                      <a:pt x="16435" y="9464"/>
                    </a:lnTo>
                    <a:lnTo>
                      <a:pt x="16783" y="8927"/>
                    </a:lnTo>
                    <a:lnTo>
                      <a:pt x="16870" y="8360"/>
                    </a:lnTo>
                    <a:lnTo>
                      <a:pt x="16957" y="7823"/>
                    </a:lnTo>
                    <a:lnTo>
                      <a:pt x="17217" y="7350"/>
                    </a:lnTo>
                    <a:lnTo>
                      <a:pt x="17391" y="6845"/>
                    </a:lnTo>
                    <a:lnTo>
                      <a:pt x="17565" y="6151"/>
                    </a:lnTo>
                    <a:lnTo>
                      <a:pt x="17565" y="5741"/>
                    </a:lnTo>
                    <a:lnTo>
                      <a:pt x="18087" y="5174"/>
                    </a:lnTo>
                    <a:lnTo>
                      <a:pt x="18348" y="4732"/>
                    </a:lnTo>
                    <a:lnTo>
                      <a:pt x="18435" y="4290"/>
                    </a:lnTo>
                    <a:lnTo>
                      <a:pt x="18696" y="3849"/>
                    </a:lnTo>
                    <a:lnTo>
                      <a:pt x="18957" y="3375"/>
                    </a:lnTo>
                    <a:lnTo>
                      <a:pt x="19130" y="2965"/>
                    </a:lnTo>
                    <a:lnTo>
                      <a:pt x="19391" y="2555"/>
                    </a:lnTo>
                    <a:lnTo>
                      <a:pt x="19391" y="2334"/>
                    </a:lnTo>
                    <a:lnTo>
                      <a:pt x="19478" y="1924"/>
                    </a:lnTo>
                    <a:lnTo>
                      <a:pt x="19565" y="1577"/>
                    </a:lnTo>
                    <a:lnTo>
                      <a:pt x="19826" y="1388"/>
                    </a:lnTo>
                    <a:lnTo>
                      <a:pt x="19826" y="1104"/>
                    </a:lnTo>
                    <a:lnTo>
                      <a:pt x="19913" y="883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8" name="Freeform 28"/>
              <p:cNvSpPr/>
              <p:nvPr/>
            </p:nvSpPr>
            <p:spPr bwMode="auto">
              <a:xfrm>
                <a:off x="6510338" y="3649663"/>
                <a:ext cx="215900" cy="3016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89"/>
                    </a:moveTo>
                    <a:lnTo>
                      <a:pt x="183" y="18484"/>
                    </a:lnTo>
                    <a:lnTo>
                      <a:pt x="459" y="17895"/>
                    </a:lnTo>
                    <a:lnTo>
                      <a:pt x="642" y="17432"/>
                    </a:lnTo>
                    <a:lnTo>
                      <a:pt x="642" y="16632"/>
                    </a:lnTo>
                    <a:lnTo>
                      <a:pt x="917" y="16042"/>
                    </a:lnTo>
                    <a:lnTo>
                      <a:pt x="1376" y="15537"/>
                    </a:lnTo>
                    <a:lnTo>
                      <a:pt x="1560" y="14947"/>
                    </a:lnTo>
                    <a:lnTo>
                      <a:pt x="1927" y="14232"/>
                    </a:lnTo>
                    <a:lnTo>
                      <a:pt x="2110" y="13768"/>
                    </a:lnTo>
                    <a:lnTo>
                      <a:pt x="2477" y="13221"/>
                    </a:lnTo>
                    <a:lnTo>
                      <a:pt x="2477" y="12589"/>
                    </a:lnTo>
                    <a:lnTo>
                      <a:pt x="2569" y="12042"/>
                    </a:lnTo>
                    <a:lnTo>
                      <a:pt x="2844" y="11326"/>
                    </a:lnTo>
                    <a:lnTo>
                      <a:pt x="2936" y="10737"/>
                    </a:lnTo>
                    <a:lnTo>
                      <a:pt x="3211" y="10232"/>
                    </a:lnTo>
                    <a:lnTo>
                      <a:pt x="3211" y="9853"/>
                    </a:lnTo>
                    <a:lnTo>
                      <a:pt x="3670" y="9347"/>
                    </a:lnTo>
                    <a:lnTo>
                      <a:pt x="4128" y="8758"/>
                    </a:lnTo>
                    <a:lnTo>
                      <a:pt x="4312" y="8253"/>
                    </a:lnTo>
                    <a:lnTo>
                      <a:pt x="4404" y="7789"/>
                    </a:lnTo>
                    <a:lnTo>
                      <a:pt x="4679" y="7284"/>
                    </a:lnTo>
                    <a:lnTo>
                      <a:pt x="4862" y="6779"/>
                    </a:lnTo>
                    <a:lnTo>
                      <a:pt x="5046" y="6358"/>
                    </a:lnTo>
                    <a:lnTo>
                      <a:pt x="5321" y="5937"/>
                    </a:lnTo>
                    <a:lnTo>
                      <a:pt x="5413" y="5516"/>
                    </a:lnTo>
                    <a:lnTo>
                      <a:pt x="5872" y="5011"/>
                    </a:lnTo>
                    <a:lnTo>
                      <a:pt x="5872" y="4463"/>
                    </a:lnTo>
                    <a:lnTo>
                      <a:pt x="6422" y="4253"/>
                    </a:lnTo>
                    <a:lnTo>
                      <a:pt x="6606" y="3747"/>
                    </a:lnTo>
                    <a:lnTo>
                      <a:pt x="6606" y="3411"/>
                    </a:lnTo>
                    <a:lnTo>
                      <a:pt x="7064" y="3032"/>
                    </a:lnTo>
                    <a:lnTo>
                      <a:pt x="7064" y="2568"/>
                    </a:lnTo>
                    <a:lnTo>
                      <a:pt x="7431" y="2358"/>
                    </a:lnTo>
                    <a:lnTo>
                      <a:pt x="7523" y="2105"/>
                    </a:lnTo>
                    <a:lnTo>
                      <a:pt x="7523" y="1853"/>
                    </a:lnTo>
                    <a:lnTo>
                      <a:pt x="7890" y="1558"/>
                    </a:lnTo>
                    <a:lnTo>
                      <a:pt x="7982" y="1389"/>
                    </a:lnTo>
                    <a:lnTo>
                      <a:pt x="8440" y="1053"/>
                    </a:lnTo>
                    <a:lnTo>
                      <a:pt x="8440" y="884"/>
                    </a:lnTo>
                    <a:lnTo>
                      <a:pt x="8899" y="674"/>
                    </a:lnTo>
                    <a:lnTo>
                      <a:pt x="8991" y="463"/>
                    </a:lnTo>
                    <a:lnTo>
                      <a:pt x="9174" y="421"/>
                    </a:lnTo>
                    <a:lnTo>
                      <a:pt x="9358" y="211"/>
                    </a:lnTo>
                    <a:lnTo>
                      <a:pt x="9358" y="168"/>
                    </a:lnTo>
                    <a:lnTo>
                      <a:pt x="9725" y="168"/>
                    </a:lnTo>
                    <a:lnTo>
                      <a:pt x="10183" y="42"/>
                    </a:lnTo>
                    <a:lnTo>
                      <a:pt x="10367" y="0"/>
                    </a:lnTo>
                    <a:lnTo>
                      <a:pt x="10642" y="42"/>
                    </a:lnTo>
                    <a:lnTo>
                      <a:pt x="10734" y="42"/>
                    </a:lnTo>
                    <a:lnTo>
                      <a:pt x="10826" y="168"/>
                    </a:lnTo>
                    <a:lnTo>
                      <a:pt x="11009" y="211"/>
                    </a:lnTo>
                    <a:lnTo>
                      <a:pt x="11468" y="421"/>
                    </a:lnTo>
                    <a:lnTo>
                      <a:pt x="11560" y="463"/>
                    </a:lnTo>
                    <a:lnTo>
                      <a:pt x="12018" y="800"/>
                    </a:lnTo>
                    <a:lnTo>
                      <a:pt x="12110" y="1011"/>
                    </a:lnTo>
                    <a:lnTo>
                      <a:pt x="12477" y="1305"/>
                    </a:lnTo>
                    <a:lnTo>
                      <a:pt x="12477" y="1558"/>
                    </a:lnTo>
                    <a:lnTo>
                      <a:pt x="12569" y="1895"/>
                    </a:lnTo>
                    <a:lnTo>
                      <a:pt x="12936" y="2232"/>
                    </a:lnTo>
                    <a:lnTo>
                      <a:pt x="12936" y="2568"/>
                    </a:lnTo>
                    <a:lnTo>
                      <a:pt x="13394" y="3158"/>
                    </a:lnTo>
                    <a:lnTo>
                      <a:pt x="13394" y="3537"/>
                    </a:lnTo>
                    <a:lnTo>
                      <a:pt x="13578" y="4000"/>
                    </a:lnTo>
                    <a:lnTo>
                      <a:pt x="14128" y="4379"/>
                    </a:lnTo>
                    <a:lnTo>
                      <a:pt x="14220" y="4926"/>
                    </a:lnTo>
                    <a:lnTo>
                      <a:pt x="14587" y="5516"/>
                    </a:lnTo>
                    <a:lnTo>
                      <a:pt x="14862" y="6021"/>
                    </a:lnTo>
                    <a:lnTo>
                      <a:pt x="15046" y="6400"/>
                    </a:lnTo>
                    <a:lnTo>
                      <a:pt x="15138" y="7074"/>
                    </a:lnTo>
                    <a:lnTo>
                      <a:pt x="15321" y="7705"/>
                    </a:lnTo>
                    <a:lnTo>
                      <a:pt x="15596" y="8126"/>
                    </a:lnTo>
                    <a:lnTo>
                      <a:pt x="15780" y="8758"/>
                    </a:lnTo>
                    <a:lnTo>
                      <a:pt x="15963" y="9347"/>
                    </a:lnTo>
                    <a:lnTo>
                      <a:pt x="16330" y="9979"/>
                    </a:lnTo>
                    <a:lnTo>
                      <a:pt x="16789" y="10358"/>
                    </a:lnTo>
                    <a:lnTo>
                      <a:pt x="16789" y="11032"/>
                    </a:lnTo>
                    <a:lnTo>
                      <a:pt x="17064" y="11663"/>
                    </a:lnTo>
                    <a:lnTo>
                      <a:pt x="17248" y="12168"/>
                    </a:lnTo>
                    <a:lnTo>
                      <a:pt x="17431" y="12716"/>
                    </a:lnTo>
                    <a:lnTo>
                      <a:pt x="17523" y="13221"/>
                    </a:lnTo>
                    <a:lnTo>
                      <a:pt x="17523" y="13853"/>
                    </a:lnTo>
                    <a:lnTo>
                      <a:pt x="17890" y="14316"/>
                    </a:lnTo>
                    <a:lnTo>
                      <a:pt x="17890" y="14947"/>
                    </a:lnTo>
                    <a:lnTo>
                      <a:pt x="18349" y="15537"/>
                    </a:lnTo>
                    <a:lnTo>
                      <a:pt x="18440" y="15916"/>
                    </a:lnTo>
                    <a:lnTo>
                      <a:pt x="18624" y="16463"/>
                    </a:lnTo>
                    <a:lnTo>
                      <a:pt x="18991" y="16842"/>
                    </a:lnTo>
                    <a:lnTo>
                      <a:pt x="19083" y="17432"/>
                    </a:lnTo>
                    <a:lnTo>
                      <a:pt x="19358" y="17768"/>
                    </a:lnTo>
                    <a:lnTo>
                      <a:pt x="19358" y="18147"/>
                    </a:lnTo>
                    <a:lnTo>
                      <a:pt x="19450" y="18484"/>
                    </a:lnTo>
                    <a:lnTo>
                      <a:pt x="19541" y="18947"/>
                    </a:lnTo>
                    <a:lnTo>
                      <a:pt x="19633" y="19158"/>
                    </a:lnTo>
                    <a:lnTo>
                      <a:pt x="19817" y="19537"/>
                    </a:lnTo>
                    <a:lnTo>
                      <a:pt x="19908" y="19789"/>
                    </a:lnTo>
                    <a:lnTo>
                      <a:pt x="19908" y="19958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9" name="Freeform 29"/>
              <p:cNvSpPr/>
              <p:nvPr/>
            </p:nvSpPr>
            <p:spPr bwMode="auto">
              <a:xfrm>
                <a:off x="6724650" y="3941763"/>
                <a:ext cx="228600" cy="292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52"/>
                    </a:lnTo>
                    <a:lnTo>
                      <a:pt x="348" y="1348"/>
                    </a:lnTo>
                    <a:lnTo>
                      <a:pt x="522" y="1913"/>
                    </a:lnTo>
                    <a:lnTo>
                      <a:pt x="609" y="2435"/>
                    </a:lnTo>
                    <a:lnTo>
                      <a:pt x="870" y="3087"/>
                    </a:lnTo>
                    <a:lnTo>
                      <a:pt x="1304" y="3696"/>
                    </a:lnTo>
                    <a:lnTo>
                      <a:pt x="1304" y="4304"/>
                    </a:lnTo>
                    <a:lnTo>
                      <a:pt x="1565" y="5000"/>
                    </a:lnTo>
                    <a:lnTo>
                      <a:pt x="1652" y="5565"/>
                    </a:lnTo>
                    <a:lnTo>
                      <a:pt x="2261" y="6130"/>
                    </a:lnTo>
                    <a:lnTo>
                      <a:pt x="2435" y="6609"/>
                    </a:lnTo>
                    <a:lnTo>
                      <a:pt x="2522" y="7391"/>
                    </a:lnTo>
                    <a:lnTo>
                      <a:pt x="2609" y="7913"/>
                    </a:lnTo>
                    <a:lnTo>
                      <a:pt x="2783" y="8478"/>
                    </a:lnTo>
                    <a:lnTo>
                      <a:pt x="3043" y="9000"/>
                    </a:lnTo>
                    <a:lnTo>
                      <a:pt x="3130" y="9652"/>
                    </a:lnTo>
                    <a:lnTo>
                      <a:pt x="3130" y="10043"/>
                    </a:lnTo>
                    <a:lnTo>
                      <a:pt x="3478" y="10522"/>
                    </a:lnTo>
                    <a:lnTo>
                      <a:pt x="3652" y="11130"/>
                    </a:lnTo>
                    <a:lnTo>
                      <a:pt x="4000" y="11609"/>
                    </a:lnTo>
                    <a:lnTo>
                      <a:pt x="4174" y="12174"/>
                    </a:lnTo>
                    <a:lnTo>
                      <a:pt x="4348" y="12609"/>
                    </a:lnTo>
                    <a:lnTo>
                      <a:pt x="4435" y="13087"/>
                    </a:lnTo>
                    <a:lnTo>
                      <a:pt x="4609" y="13652"/>
                    </a:lnTo>
                    <a:lnTo>
                      <a:pt x="4870" y="14087"/>
                    </a:lnTo>
                    <a:lnTo>
                      <a:pt x="5217" y="14522"/>
                    </a:lnTo>
                    <a:lnTo>
                      <a:pt x="5478" y="15000"/>
                    </a:lnTo>
                    <a:lnTo>
                      <a:pt x="5652" y="15609"/>
                    </a:lnTo>
                    <a:lnTo>
                      <a:pt x="5739" y="15870"/>
                    </a:lnTo>
                    <a:lnTo>
                      <a:pt x="6087" y="16174"/>
                    </a:lnTo>
                    <a:lnTo>
                      <a:pt x="6174" y="16565"/>
                    </a:lnTo>
                    <a:lnTo>
                      <a:pt x="6522" y="16957"/>
                    </a:lnTo>
                    <a:lnTo>
                      <a:pt x="6783" y="17348"/>
                    </a:lnTo>
                    <a:lnTo>
                      <a:pt x="6870" y="17652"/>
                    </a:lnTo>
                    <a:lnTo>
                      <a:pt x="7130" y="17870"/>
                    </a:lnTo>
                    <a:lnTo>
                      <a:pt x="7217" y="18087"/>
                    </a:lnTo>
                    <a:lnTo>
                      <a:pt x="7565" y="18435"/>
                    </a:lnTo>
                    <a:lnTo>
                      <a:pt x="7565" y="18652"/>
                    </a:lnTo>
                    <a:lnTo>
                      <a:pt x="7652" y="18957"/>
                    </a:lnTo>
                    <a:lnTo>
                      <a:pt x="7826" y="19130"/>
                    </a:lnTo>
                    <a:lnTo>
                      <a:pt x="8087" y="19304"/>
                    </a:lnTo>
                    <a:lnTo>
                      <a:pt x="8522" y="19522"/>
                    </a:lnTo>
                    <a:lnTo>
                      <a:pt x="8609" y="19565"/>
                    </a:lnTo>
                    <a:lnTo>
                      <a:pt x="8957" y="19783"/>
                    </a:lnTo>
                    <a:lnTo>
                      <a:pt x="9130" y="19826"/>
                    </a:lnTo>
                    <a:lnTo>
                      <a:pt x="9304" y="19826"/>
                    </a:lnTo>
                    <a:lnTo>
                      <a:pt x="9478" y="19957"/>
                    </a:lnTo>
                    <a:lnTo>
                      <a:pt x="9652" y="19957"/>
                    </a:lnTo>
                    <a:lnTo>
                      <a:pt x="9826" y="19957"/>
                    </a:lnTo>
                    <a:lnTo>
                      <a:pt x="10174" y="19826"/>
                    </a:lnTo>
                    <a:lnTo>
                      <a:pt x="10348" y="19826"/>
                    </a:lnTo>
                    <a:lnTo>
                      <a:pt x="10522" y="19565"/>
                    </a:lnTo>
                    <a:lnTo>
                      <a:pt x="10696" y="19565"/>
                    </a:lnTo>
                    <a:lnTo>
                      <a:pt x="10870" y="19304"/>
                    </a:lnTo>
                    <a:lnTo>
                      <a:pt x="11391" y="19087"/>
                    </a:lnTo>
                    <a:lnTo>
                      <a:pt x="11391" y="18913"/>
                    </a:lnTo>
                    <a:lnTo>
                      <a:pt x="11913" y="18478"/>
                    </a:lnTo>
                    <a:lnTo>
                      <a:pt x="12174" y="18304"/>
                    </a:lnTo>
                    <a:lnTo>
                      <a:pt x="12348" y="17826"/>
                    </a:lnTo>
                    <a:lnTo>
                      <a:pt x="12522" y="17565"/>
                    </a:lnTo>
                    <a:lnTo>
                      <a:pt x="12522" y="17174"/>
                    </a:lnTo>
                    <a:lnTo>
                      <a:pt x="12870" y="16652"/>
                    </a:lnTo>
                    <a:lnTo>
                      <a:pt x="13130" y="16304"/>
                    </a:lnTo>
                    <a:lnTo>
                      <a:pt x="13217" y="15870"/>
                    </a:lnTo>
                    <a:lnTo>
                      <a:pt x="13565" y="15435"/>
                    </a:lnTo>
                    <a:lnTo>
                      <a:pt x="13913" y="14870"/>
                    </a:lnTo>
                    <a:lnTo>
                      <a:pt x="14087" y="14348"/>
                    </a:lnTo>
                    <a:lnTo>
                      <a:pt x="14348" y="13870"/>
                    </a:lnTo>
                    <a:lnTo>
                      <a:pt x="14696" y="13391"/>
                    </a:lnTo>
                    <a:lnTo>
                      <a:pt x="14783" y="12870"/>
                    </a:lnTo>
                    <a:lnTo>
                      <a:pt x="15304" y="12174"/>
                    </a:lnTo>
                    <a:lnTo>
                      <a:pt x="15565" y="11609"/>
                    </a:lnTo>
                    <a:lnTo>
                      <a:pt x="15652" y="11000"/>
                    </a:lnTo>
                    <a:lnTo>
                      <a:pt x="15826" y="10478"/>
                    </a:lnTo>
                    <a:lnTo>
                      <a:pt x="16087" y="10000"/>
                    </a:lnTo>
                    <a:lnTo>
                      <a:pt x="16435" y="9522"/>
                    </a:lnTo>
                    <a:lnTo>
                      <a:pt x="16783" y="9000"/>
                    </a:lnTo>
                    <a:lnTo>
                      <a:pt x="16870" y="8391"/>
                    </a:lnTo>
                    <a:lnTo>
                      <a:pt x="16957" y="7826"/>
                    </a:lnTo>
                    <a:lnTo>
                      <a:pt x="17217" y="7391"/>
                    </a:lnTo>
                    <a:lnTo>
                      <a:pt x="17391" y="6826"/>
                    </a:lnTo>
                    <a:lnTo>
                      <a:pt x="17565" y="6174"/>
                    </a:lnTo>
                    <a:lnTo>
                      <a:pt x="17565" y="5652"/>
                    </a:lnTo>
                    <a:lnTo>
                      <a:pt x="18087" y="5217"/>
                    </a:lnTo>
                    <a:lnTo>
                      <a:pt x="18348" y="4609"/>
                    </a:lnTo>
                    <a:lnTo>
                      <a:pt x="18435" y="4304"/>
                    </a:lnTo>
                    <a:lnTo>
                      <a:pt x="18696" y="3826"/>
                    </a:lnTo>
                    <a:lnTo>
                      <a:pt x="18957" y="3435"/>
                    </a:lnTo>
                    <a:lnTo>
                      <a:pt x="19130" y="3043"/>
                    </a:lnTo>
                    <a:lnTo>
                      <a:pt x="19391" y="2609"/>
                    </a:lnTo>
                    <a:lnTo>
                      <a:pt x="19391" y="2217"/>
                    </a:lnTo>
                    <a:lnTo>
                      <a:pt x="19478" y="1913"/>
                    </a:lnTo>
                    <a:lnTo>
                      <a:pt x="19565" y="1609"/>
                    </a:lnTo>
                    <a:lnTo>
                      <a:pt x="19826" y="1435"/>
                    </a:lnTo>
                    <a:lnTo>
                      <a:pt x="19826" y="1043"/>
                    </a:lnTo>
                    <a:lnTo>
                      <a:pt x="19913" y="8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0" name="Freeform 30"/>
              <p:cNvSpPr/>
              <p:nvPr/>
            </p:nvSpPr>
            <p:spPr bwMode="auto">
              <a:xfrm>
                <a:off x="4724400" y="3808413"/>
                <a:ext cx="215900" cy="1714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1" name="Freeform 31"/>
              <p:cNvSpPr/>
              <p:nvPr/>
            </p:nvSpPr>
            <p:spPr bwMode="auto">
              <a:xfrm>
                <a:off x="4938713" y="3973513"/>
                <a:ext cx="227012" cy="165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538"/>
                    </a:lnTo>
                    <a:lnTo>
                      <a:pt x="348" y="1308"/>
                    </a:lnTo>
                    <a:lnTo>
                      <a:pt x="522" y="1923"/>
                    </a:lnTo>
                    <a:lnTo>
                      <a:pt x="609" y="2462"/>
                    </a:lnTo>
                    <a:lnTo>
                      <a:pt x="870" y="3154"/>
                    </a:lnTo>
                    <a:lnTo>
                      <a:pt x="1304" y="3692"/>
                    </a:lnTo>
                    <a:lnTo>
                      <a:pt x="1304" y="4308"/>
                    </a:lnTo>
                    <a:lnTo>
                      <a:pt x="1565" y="5000"/>
                    </a:lnTo>
                    <a:lnTo>
                      <a:pt x="1652" y="5615"/>
                    </a:lnTo>
                    <a:lnTo>
                      <a:pt x="2261" y="6154"/>
                    </a:lnTo>
                    <a:lnTo>
                      <a:pt x="2435" y="6769"/>
                    </a:lnTo>
                    <a:lnTo>
                      <a:pt x="2522" y="7308"/>
                    </a:lnTo>
                    <a:lnTo>
                      <a:pt x="2609" y="7769"/>
                    </a:lnTo>
                    <a:lnTo>
                      <a:pt x="2783" y="8462"/>
                    </a:lnTo>
                    <a:lnTo>
                      <a:pt x="3043" y="9000"/>
                    </a:lnTo>
                    <a:lnTo>
                      <a:pt x="3130" y="9615"/>
                    </a:lnTo>
                    <a:lnTo>
                      <a:pt x="3130" y="10077"/>
                    </a:lnTo>
                    <a:lnTo>
                      <a:pt x="3478" y="10615"/>
                    </a:lnTo>
                    <a:lnTo>
                      <a:pt x="3652" y="11154"/>
                    </a:lnTo>
                    <a:lnTo>
                      <a:pt x="4000" y="11615"/>
                    </a:lnTo>
                    <a:lnTo>
                      <a:pt x="4174" y="12231"/>
                    </a:lnTo>
                    <a:lnTo>
                      <a:pt x="4348" y="12692"/>
                    </a:lnTo>
                    <a:lnTo>
                      <a:pt x="4435" y="13077"/>
                    </a:lnTo>
                    <a:lnTo>
                      <a:pt x="4609" y="13769"/>
                    </a:lnTo>
                    <a:lnTo>
                      <a:pt x="4870" y="14077"/>
                    </a:lnTo>
                    <a:lnTo>
                      <a:pt x="5217" y="14615"/>
                    </a:lnTo>
                    <a:lnTo>
                      <a:pt x="5478" y="15000"/>
                    </a:lnTo>
                    <a:lnTo>
                      <a:pt x="5652" y="15385"/>
                    </a:lnTo>
                    <a:lnTo>
                      <a:pt x="5739" y="15923"/>
                    </a:lnTo>
                    <a:lnTo>
                      <a:pt x="6087" y="16308"/>
                    </a:lnTo>
                    <a:lnTo>
                      <a:pt x="6174" y="16615"/>
                    </a:lnTo>
                    <a:lnTo>
                      <a:pt x="6522" y="16846"/>
                    </a:lnTo>
                    <a:lnTo>
                      <a:pt x="6783" y="17308"/>
                    </a:lnTo>
                    <a:lnTo>
                      <a:pt x="6870" y="17615"/>
                    </a:lnTo>
                    <a:lnTo>
                      <a:pt x="7130" y="17846"/>
                    </a:lnTo>
                    <a:lnTo>
                      <a:pt x="7217" y="18154"/>
                    </a:lnTo>
                    <a:lnTo>
                      <a:pt x="7565" y="18385"/>
                    </a:lnTo>
                    <a:lnTo>
                      <a:pt x="7565" y="18692"/>
                    </a:lnTo>
                    <a:lnTo>
                      <a:pt x="7652" y="18846"/>
                    </a:lnTo>
                    <a:lnTo>
                      <a:pt x="7826" y="18923"/>
                    </a:lnTo>
                    <a:lnTo>
                      <a:pt x="8087" y="19231"/>
                    </a:lnTo>
                    <a:lnTo>
                      <a:pt x="8522" y="19538"/>
                    </a:lnTo>
                    <a:lnTo>
                      <a:pt x="8609" y="19615"/>
                    </a:lnTo>
                    <a:lnTo>
                      <a:pt x="8957" y="19692"/>
                    </a:lnTo>
                    <a:lnTo>
                      <a:pt x="9130" y="19692"/>
                    </a:lnTo>
                    <a:lnTo>
                      <a:pt x="9304" y="19923"/>
                    </a:lnTo>
                    <a:lnTo>
                      <a:pt x="9478" y="19923"/>
                    </a:lnTo>
                    <a:lnTo>
                      <a:pt x="9652" y="19923"/>
                    </a:lnTo>
                    <a:lnTo>
                      <a:pt x="9826" y="19923"/>
                    </a:lnTo>
                    <a:lnTo>
                      <a:pt x="10174" y="19923"/>
                    </a:lnTo>
                    <a:lnTo>
                      <a:pt x="10348" y="19692"/>
                    </a:lnTo>
                    <a:lnTo>
                      <a:pt x="10522" y="19615"/>
                    </a:lnTo>
                    <a:lnTo>
                      <a:pt x="10696" y="19538"/>
                    </a:lnTo>
                    <a:lnTo>
                      <a:pt x="10870" y="19231"/>
                    </a:lnTo>
                    <a:lnTo>
                      <a:pt x="11391" y="18923"/>
                    </a:lnTo>
                    <a:lnTo>
                      <a:pt x="11391" y="18846"/>
                    </a:lnTo>
                    <a:lnTo>
                      <a:pt x="11913" y="18615"/>
                    </a:lnTo>
                    <a:lnTo>
                      <a:pt x="12174" y="18385"/>
                    </a:lnTo>
                    <a:lnTo>
                      <a:pt x="12348" y="17692"/>
                    </a:lnTo>
                    <a:lnTo>
                      <a:pt x="12522" y="17538"/>
                    </a:lnTo>
                    <a:lnTo>
                      <a:pt x="12522" y="17000"/>
                    </a:lnTo>
                    <a:lnTo>
                      <a:pt x="12870" y="16615"/>
                    </a:lnTo>
                    <a:lnTo>
                      <a:pt x="13130" y="16308"/>
                    </a:lnTo>
                    <a:lnTo>
                      <a:pt x="13217" y="15923"/>
                    </a:lnTo>
                    <a:lnTo>
                      <a:pt x="13565" y="15385"/>
                    </a:lnTo>
                    <a:lnTo>
                      <a:pt x="13913" y="15000"/>
                    </a:lnTo>
                    <a:lnTo>
                      <a:pt x="14087" y="14308"/>
                    </a:lnTo>
                    <a:lnTo>
                      <a:pt x="14348" y="13846"/>
                    </a:lnTo>
                    <a:lnTo>
                      <a:pt x="14696" y="13385"/>
                    </a:lnTo>
                    <a:lnTo>
                      <a:pt x="14783" y="12923"/>
                    </a:lnTo>
                    <a:lnTo>
                      <a:pt x="15304" y="12231"/>
                    </a:lnTo>
                    <a:lnTo>
                      <a:pt x="15565" y="11615"/>
                    </a:lnTo>
                    <a:lnTo>
                      <a:pt x="15652" y="11000"/>
                    </a:lnTo>
                    <a:lnTo>
                      <a:pt x="15826" y="10615"/>
                    </a:lnTo>
                    <a:lnTo>
                      <a:pt x="16087" y="10000"/>
                    </a:lnTo>
                    <a:lnTo>
                      <a:pt x="16435" y="9538"/>
                    </a:lnTo>
                    <a:lnTo>
                      <a:pt x="16783" y="9000"/>
                    </a:lnTo>
                    <a:lnTo>
                      <a:pt x="16870" y="8385"/>
                    </a:lnTo>
                    <a:lnTo>
                      <a:pt x="16957" y="7769"/>
                    </a:lnTo>
                    <a:lnTo>
                      <a:pt x="17217" y="7308"/>
                    </a:lnTo>
                    <a:lnTo>
                      <a:pt x="17391" y="6769"/>
                    </a:lnTo>
                    <a:lnTo>
                      <a:pt x="17565" y="6154"/>
                    </a:lnTo>
                    <a:lnTo>
                      <a:pt x="17565" y="5692"/>
                    </a:lnTo>
                    <a:lnTo>
                      <a:pt x="18087" y="5077"/>
                    </a:lnTo>
                    <a:lnTo>
                      <a:pt x="18348" y="4923"/>
                    </a:lnTo>
                    <a:lnTo>
                      <a:pt x="18435" y="4308"/>
                    </a:lnTo>
                    <a:lnTo>
                      <a:pt x="18696" y="3692"/>
                    </a:lnTo>
                    <a:lnTo>
                      <a:pt x="18957" y="3385"/>
                    </a:lnTo>
                    <a:lnTo>
                      <a:pt x="19130" y="3154"/>
                    </a:lnTo>
                    <a:lnTo>
                      <a:pt x="19391" y="2615"/>
                    </a:lnTo>
                    <a:lnTo>
                      <a:pt x="19391" y="2308"/>
                    </a:lnTo>
                    <a:lnTo>
                      <a:pt x="19478" y="1923"/>
                    </a:lnTo>
                    <a:lnTo>
                      <a:pt x="19565" y="1615"/>
                    </a:lnTo>
                    <a:lnTo>
                      <a:pt x="19826" y="1385"/>
                    </a:lnTo>
                    <a:lnTo>
                      <a:pt x="19826" y="1154"/>
                    </a:lnTo>
                    <a:lnTo>
                      <a:pt x="19913" y="107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2" name="Freeform 32"/>
              <p:cNvSpPr/>
              <p:nvPr/>
            </p:nvSpPr>
            <p:spPr bwMode="auto">
              <a:xfrm>
                <a:off x="6962775" y="3792538"/>
                <a:ext cx="215900" cy="1714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3" name="Freeform 33"/>
              <p:cNvSpPr/>
              <p:nvPr/>
            </p:nvSpPr>
            <p:spPr bwMode="auto">
              <a:xfrm>
                <a:off x="7177088" y="3917950"/>
                <a:ext cx="236537" cy="8731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2147483646 w 20000"/>
                  <a:gd name="T45" fmla="*/ 0 h 20000"/>
                  <a:gd name="T46" fmla="*/ 2147483646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68" y="580"/>
                    </a:lnTo>
                    <a:lnTo>
                      <a:pt x="336" y="1449"/>
                    </a:lnTo>
                    <a:lnTo>
                      <a:pt x="504" y="2174"/>
                    </a:lnTo>
                    <a:lnTo>
                      <a:pt x="588" y="2464"/>
                    </a:lnTo>
                    <a:lnTo>
                      <a:pt x="840" y="3043"/>
                    </a:lnTo>
                    <a:lnTo>
                      <a:pt x="1345" y="3913"/>
                    </a:lnTo>
                    <a:lnTo>
                      <a:pt x="1345" y="4348"/>
                    </a:lnTo>
                    <a:lnTo>
                      <a:pt x="1597" y="5072"/>
                    </a:lnTo>
                    <a:lnTo>
                      <a:pt x="1681" y="5507"/>
                    </a:lnTo>
                    <a:lnTo>
                      <a:pt x="2269" y="6232"/>
                    </a:lnTo>
                    <a:lnTo>
                      <a:pt x="2437" y="6957"/>
                    </a:lnTo>
                    <a:lnTo>
                      <a:pt x="2521" y="7536"/>
                    </a:lnTo>
                    <a:lnTo>
                      <a:pt x="2605" y="7971"/>
                    </a:lnTo>
                    <a:lnTo>
                      <a:pt x="2773" y="8406"/>
                    </a:lnTo>
                    <a:lnTo>
                      <a:pt x="2941" y="9130"/>
                    </a:lnTo>
                    <a:lnTo>
                      <a:pt x="3109" y="9855"/>
                    </a:lnTo>
                    <a:lnTo>
                      <a:pt x="3109" y="10000"/>
                    </a:lnTo>
                    <a:lnTo>
                      <a:pt x="3445" y="10580"/>
                    </a:lnTo>
                    <a:lnTo>
                      <a:pt x="3613" y="11014"/>
                    </a:lnTo>
                    <a:lnTo>
                      <a:pt x="3950" y="11739"/>
                    </a:lnTo>
                    <a:lnTo>
                      <a:pt x="4118" y="12029"/>
                    </a:lnTo>
                    <a:lnTo>
                      <a:pt x="4286" y="12464"/>
                    </a:lnTo>
                    <a:lnTo>
                      <a:pt x="4370" y="13043"/>
                    </a:lnTo>
                    <a:lnTo>
                      <a:pt x="4538" y="13623"/>
                    </a:lnTo>
                    <a:lnTo>
                      <a:pt x="4790" y="14058"/>
                    </a:lnTo>
                    <a:lnTo>
                      <a:pt x="5210" y="14638"/>
                    </a:lnTo>
                    <a:lnTo>
                      <a:pt x="5462" y="14928"/>
                    </a:lnTo>
                    <a:lnTo>
                      <a:pt x="5714" y="15507"/>
                    </a:lnTo>
                    <a:lnTo>
                      <a:pt x="5798" y="15797"/>
                    </a:lnTo>
                    <a:lnTo>
                      <a:pt x="6134" y="16087"/>
                    </a:lnTo>
                    <a:lnTo>
                      <a:pt x="6218" y="16522"/>
                    </a:lnTo>
                    <a:lnTo>
                      <a:pt x="6555" y="16957"/>
                    </a:lnTo>
                    <a:lnTo>
                      <a:pt x="6807" y="17246"/>
                    </a:lnTo>
                    <a:lnTo>
                      <a:pt x="6891" y="17536"/>
                    </a:lnTo>
                    <a:lnTo>
                      <a:pt x="7143" y="17681"/>
                    </a:lnTo>
                    <a:lnTo>
                      <a:pt x="7227" y="18116"/>
                    </a:lnTo>
                    <a:lnTo>
                      <a:pt x="7563" y="18406"/>
                    </a:lnTo>
                    <a:lnTo>
                      <a:pt x="7563" y="18551"/>
                    </a:lnTo>
                    <a:lnTo>
                      <a:pt x="7647" y="18986"/>
                    </a:lnTo>
                    <a:lnTo>
                      <a:pt x="7899" y="19130"/>
                    </a:lnTo>
                    <a:lnTo>
                      <a:pt x="8151" y="19275"/>
                    </a:lnTo>
                    <a:lnTo>
                      <a:pt x="8571" y="19420"/>
                    </a:lnTo>
                    <a:lnTo>
                      <a:pt x="8655" y="19420"/>
                    </a:lnTo>
                    <a:lnTo>
                      <a:pt x="8992" y="19855"/>
                    </a:lnTo>
                    <a:lnTo>
                      <a:pt x="9160" y="19855"/>
                    </a:lnTo>
                    <a:lnTo>
                      <a:pt x="9328" y="19855"/>
                    </a:lnTo>
                    <a:lnTo>
                      <a:pt x="9496" y="19855"/>
                    </a:lnTo>
                    <a:lnTo>
                      <a:pt x="9664" y="19855"/>
                    </a:lnTo>
                    <a:lnTo>
                      <a:pt x="9832" y="19855"/>
                    </a:lnTo>
                    <a:lnTo>
                      <a:pt x="10168" y="19855"/>
                    </a:lnTo>
                    <a:lnTo>
                      <a:pt x="10336" y="19855"/>
                    </a:lnTo>
                    <a:lnTo>
                      <a:pt x="10504" y="19420"/>
                    </a:lnTo>
                    <a:lnTo>
                      <a:pt x="10672" y="19420"/>
                    </a:lnTo>
                    <a:lnTo>
                      <a:pt x="10840" y="19275"/>
                    </a:lnTo>
                    <a:lnTo>
                      <a:pt x="11345" y="19130"/>
                    </a:lnTo>
                    <a:lnTo>
                      <a:pt x="11345" y="18986"/>
                    </a:lnTo>
                    <a:lnTo>
                      <a:pt x="11849" y="18551"/>
                    </a:lnTo>
                    <a:lnTo>
                      <a:pt x="12101" y="18406"/>
                    </a:lnTo>
                    <a:lnTo>
                      <a:pt x="12353" y="17681"/>
                    </a:lnTo>
                    <a:lnTo>
                      <a:pt x="12521" y="17536"/>
                    </a:lnTo>
                    <a:lnTo>
                      <a:pt x="12521" y="17101"/>
                    </a:lnTo>
                    <a:lnTo>
                      <a:pt x="12857" y="16667"/>
                    </a:lnTo>
                    <a:lnTo>
                      <a:pt x="13109" y="16087"/>
                    </a:lnTo>
                    <a:lnTo>
                      <a:pt x="13193" y="15797"/>
                    </a:lnTo>
                    <a:lnTo>
                      <a:pt x="13529" y="15507"/>
                    </a:lnTo>
                    <a:lnTo>
                      <a:pt x="13866" y="14928"/>
                    </a:lnTo>
                    <a:lnTo>
                      <a:pt x="14034" y="14058"/>
                    </a:lnTo>
                    <a:lnTo>
                      <a:pt x="14286" y="13768"/>
                    </a:lnTo>
                    <a:lnTo>
                      <a:pt x="14706" y="13188"/>
                    </a:lnTo>
                    <a:lnTo>
                      <a:pt x="14790" y="12899"/>
                    </a:lnTo>
                    <a:lnTo>
                      <a:pt x="15378" y="12029"/>
                    </a:lnTo>
                    <a:lnTo>
                      <a:pt x="15630" y="11739"/>
                    </a:lnTo>
                    <a:lnTo>
                      <a:pt x="15714" y="10870"/>
                    </a:lnTo>
                    <a:lnTo>
                      <a:pt x="15882" y="10580"/>
                    </a:lnTo>
                    <a:lnTo>
                      <a:pt x="16134" y="10000"/>
                    </a:lnTo>
                    <a:lnTo>
                      <a:pt x="16471" y="9710"/>
                    </a:lnTo>
                    <a:lnTo>
                      <a:pt x="16807" y="9130"/>
                    </a:lnTo>
                    <a:lnTo>
                      <a:pt x="16891" y="8261"/>
                    </a:lnTo>
                    <a:lnTo>
                      <a:pt x="17059" y="7971"/>
                    </a:lnTo>
                    <a:lnTo>
                      <a:pt x="17227" y="7536"/>
                    </a:lnTo>
                    <a:lnTo>
                      <a:pt x="17395" y="6957"/>
                    </a:lnTo>
                    <a:lnTo>
                      <a:pt x="17563" y="6232"/>
                    </a:lnTo>
                    <a:lnTo>
                      <a:pt x="17563" y="5942"/>
                    </a:lnTo>
                    <a:lnTo>
                      <a:pt x="18067" y="5072"/>
                    </a:lnTo>
                    <a:lnTo>
                      <a:pt x="18319" y="5072"/>
                    </a:lnTo>
                    <a:lnTo>
                      <a:pt x="18403" y="4348"/>
                    </a:lnTo>
                    <a:lnTo>
                      <a:pt x="18655" y="3913"/>
                    </a:lnTo>
                    <a:lnTo>
                      <a:pt x="19076" y="3478"/>
                    </a:lnTo>
                    <a:lnTo>
                      <a:pt x="19160" y="3043"/>
                    </a:lnTo>
                    <a:lnTo>
                      <a:pt x="19412" y="2464"/>
                    </a:lnTo>
                    <a:lnTo>
                      <a:pt x="19412" y="2319"/>
                    </a:lnTo>
                    <a:lnTo>
                      <a:pt x="19496" y="2174"/>
                    </a:lnTo>
                    <a:lnTo>
                      <a:pt x="19580" y="1594"/>
                    </a:lnTo>
                    <a:lnTo>
                      <a:pt x="19832" y="1449"/>
                    </a:lnTo>
                    <a:lnTo>
                      <a:pt x="19832" y="1014"/>
                    </a:lnTo>
                    <a:lnTo>
                      <a:pt x="19916" y="8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4" name="Freeform 34"/>
              <p:cNvSpPr/>
              <p:nvPr/>
            </p:nvSpPr>
            <p:spPr bwMode="auto">
              <a:xfrm>
                <a:off x="4573588" y="3933825"/>
                <a:ext cx="128587" cy="10795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54" y="702"/>
                    </a:lnTo>
                    <a:lnTo>
                      <a:pt x="308" y="1287"/>
                    </a:lnTo>
                    <a:lnTo>
                      <a:pt x="615" y="1988"/>
                    </a:lnTo>
                    <a:lnTo>
                      <a:pt x="615" y="2339"/>
                    </a:lnTo>
                    <a:lnTo>
                      <a:pt x="769" y="3158"/>
                    </a:lnTo>
                    <a:lnTo>
                      <a:pt x="1231" y="3743"/>
                    </a:lnTo>
                    <a:lnTo>
                      <a:pt x="1231" y="4327"/>
                    </a:lnTo>
                    <a:lnTo>
                      <a:pt x="1538" y="5029"/>
                    </a:lnTo>
                    <a:lnTo>
                      <a:pt x="1538" y="5731"/>
                    </a:lnTo>
                    <a:lnTo>
                      <a:pt x="2462" y="6082"/>
                    </a:lnTo>
                    <a:lnTo>
                      <a:pt x="2462" y="6784"/>
                    </a:lnTo>
                    <a:lnTo>
                      <a:pt x="2769" y="7251"/>
                    </a:lnTo>
                    <a:lnTo>
                      <a:pt x="2769" y="7836"/>
                    </a:lnTo>
                    <a:lnTo>
                      <a:pt x="2923" y="8304"/>
                    </a:lnTo>
                    <a:lnTo>
                      <a:pt x="3077" y="9123"/>
                    </a:lnTo>
                    <a:lnTo>
                      <a:pt x="3231" y="9825"/>
                    </a:lnTo>
                    <a:lnTo>
                      <a:pt x="3231" y="10058"/>
                    </a:lnTo>
                    <a:lnTo>
                      <a:pt x="3692" y="10643"/>
                    </a:lnTo>
                    <a:lnTo>
                      <a:pt x="3846" y="11111"/>
                    </a:lnTo>
                    <a:lnTo>
                      <a:pt x="4000" y="11696"/>
                    </a:lnTo>
                    <a:lnTo>
                      <a:pt x="4154" y="12164"/>
                    </a:lnTo>
                    <a:lnTo>
                      <a:pt x="4308" y="12749"/>
                    </a:lnTo>
                    <a:lnTo>
                      <a:pt x="4308" y="13216"/>
                    </a:lnTo>
                    <a:lnTo>
                      <a:pt x="4615" y="13684"/>
                    </a:lnTo>
                    <a:lnTo>
                      <a:pt x="4769" y="14035"/>
                    </a:lnTo>
                    <a:lnTo>
                      <a:pt x="5077" y="14854"/>
                    </a:lnTo>
                    <a:lnTo>
                      <a:pt x="5231" y="14971"/>
                    </a:lnTo>
                    <a:lnTo>
                      <a:pt x="5692" y="15088"/>
                    </a:lnTo>
                    <a:lnTo>
                      <a:pt x="5692" y="15789"/>
                    </a:lnTo>
                    <a:lnTo>
                      <a:pt x="6308" y="16257"/>
                    </a:lnTo>
                    <a:lnTo>
                      <a:pt x="6462" y="16725"/>
                    </a:lnTo>
                    <a:lnTo>
                      <a:pt x="6769" y="16842"/>
                    </a:lnTo>
                    <a:lnTo>
                      <a:pt x="6923" y="17193"/>
                    </a:lnTo>
                    <a:lnTo>
                      <a:pt x="6923" y="17895"/>
                    </a:lnTo>
                    <a:lnTo>
                      <a:pt x="7231" y="17895"/>
                    </a:lnTo>
                    <a:lnTo>
                      <a:pt x="7231" y="18129"/>
                    </a:lnTo>
                    <a:lnTo>
                      <a:pt x="7692" y="18129"/>
                    </a:lnTo>
                    <a:lnTo>
                      <a:pt x="7692" y="18713"/>
                    </a:lnTo>
                    <a:lnTo>
                      <a:pt x="7692" y="18830"/>
                    </a:lnTo>
                    <a:lnTo>
                      <a:pt x="7846" y="19181"/>
                    </a:lnTo>
                    <a:lnTo>
                      <a:pt x="8154" y="19298"/>
                    </a:lnTo>
                    <a:lnTo>
                      <a:pt x="8615" y="19298"/>
                    </a:lnTo>
                    <a:lnTo>
                      <a:pt x="8615" y="19532"/>
                    </a:lnTo>
                    <a:lnTo>
                      <a:pt x="8923" y="19883"/>
                    </a:lnTo>
                    <a:lnTo>
                      <a:pt x="9077" y="19883"/>
                    </a:lnTo>
                    <a:lnTo>
                      <a:pt x="9231" y="19883"/>
                    </a:lnTo>
                    <a:lnTo>
                      <a:pt x="9538" y="19883"/>
                    </a:lnTo>
                    <a:lnTo>
                      <a:pt x="9692" y="19883"/>
                    </a:lnTo>
                    <a:lnTo>
                      <a:pt x="10462" y="19883"/>
                    </a:lnTo>
                    <a:lnTo>
                      <a:pt x="10615" y="19883"/>
                    </a:lnTo>
                    <a:lnTo>
                      <a:pt x="10769" y="19532"/>
                    </a:lnTo>
                    <a:lnTo>
                      <a:pt x="10923" y="19298"/>
                    </a:lnTo>
                    <a:lnTo>
                      <a:pt x="11077" y="19298"/>
                    </a:lnTo>
                    <a:lnTo>
                      <a:pt x="11385" y="19181"/>
                    </a:lnTo>
                    <a:lnTo>
                      <a:pt x="11385" y="18830"/>
                    </a:lnTo>
                    <a:lnTo>
                      <a:pt x="12000" y="18713"/>
                    </a:lnTo>
                    <a:lnTo>
                      <a:pt x="12308" y="18129"/>
                    </a:lnTo>
                    <a:lnTo>
                      <a:pt x="12462" y="17895"/>
                    </a:lnTo>
                    <a:lnTo>
                      <a:pt x="12615" y="17661"/>
                    </a:lnTo>
                    <a:lnTo>
                      <a:pt x="12615" y="17076"/>
                    </a:lnTo>
                    <a:lnTo>
                      <a:pt x="12923" y="16725"/>
                    </a:lnTo>
                    <a:lnTo>
                      <a:pt x="13231" y="16257"/>
                    </a:lnTo>
                    <a:lnTo>
                      <a:pt x="13231" y="15789"/>
                    </a:lnTo>
                    <a:lnTo>
                      <a:pt x="13538" y="15088"/>
                    </a:lnTo>
                    <a:lnTo>
                      <a:pt x="14154" y="14971"/>
                    </a:lnTo>
                    <a:lnTo>
                      <a:pt x="14308" y="14269"/>
                    </a:lnTo>
                    <a:lnTo>
                      <a:pt x="14462" y="13918"/>
                    </a:lnTo>
                    <a:lnTo>
                      <a:pt x="14923" y="13450"/>
                    </a:lnTo>
                    <a:lnTo>
                      <a:pt x="15077" y="12982"/>
                    </a:lnTo>
                    <a:lnTo>
                      <a:pt x="15385" y="12164"/>
                    </a:lnTo>
                    <a:lnTo>
                      <a:pt x="15692" y="11696"/>
                    </a:lnTo>
                    <a:lnTo>
                      <a:pt x="15692" y="10877"/>
                    </a:lnTo>
                    <a:lnTo>
                      <a:pt x="16000" y="10643"/>
                    </a:lnTo>
                    <a:lnTo>
                      <a:pt x="16308" y="10058"/>
                    </a:lnTo>
                    <a:lnTo>
                      <a:pt x="16462" y="9357"/>
                    </a:lnTo>
                    <a:lnTo>
                      <a:pt x="16769" y="9123"/>
                    </a:lnTo>
                    <a:lnTo>
                      <a:pt x="16769" y="8304"/>
                    </a:lnTo>
                    <a:lnTo>
                      <a:pt x="17077" y="7836"/>
                    </a:lnTo>
                    <a:lnTo>
                      <a:pt x="17231" y="7251"/>
                    </a:lnTo>
                    <a:lnTo>
                      <a:pt x="17385" y="6784"/>
                    </a:lnTo>
                    <a:lnTo>
                      <a:pt x="17538" y="6082"/>
                    </a:lnTo>
                    <a:lnTo>
                      <a:pt x="17538" y="5731"/>
                    </a:lnTo>
                    <a:lnTo>
                      <a:pt x="18462" y="5029"/>
                    </a:lnTo>
                    <a:lnTo>
                      <a:pt x="18615" y="5029"/>
                    </a:lnTo>
                    <a:lnTo>
                      <a:pt x="18615" y="4327"/>
                    </a:lnTo>
                    <a:lnTo>
                      <a:pt x="18923" y="3743"/>
                    </a:lnTo>
                    <a:lnTo>
                      <a:pt x="19231" y="3275"/>
                    </a:lnTo>
                    <a:lnTo>
                      <a:pt x="19385" y="3158"/>
                    </a:lnTo>
                    <a:lnTo>
                      <a:pt x="19538" y="2339"/>
                    </a:lnTo>
                    <a:lnTo>
                      <a:pt x="19538" y="2105"/>
                    </a:lnTo>
                    <a:lnTo>
                      <a:pt x="19538" y="1988"/>
                    </a:lnTo>
                    <a:lnTo>
                      <a:pt x="19692" y="1871"/>
                    </a:lnTo>
                    <a:lnTo>
                      <a:pt x="19846" y="1287"/>
                    </a:lnTo>
                    <a:lnTo>
                      <a:pt x="19846" y="1170"/>
                    </a:lnTo>
                    <a:lnTo>
                      <a:pt x="19846" y="81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5" name="Arc 35"/>
              <p:cNvSpPr/>
              <p:nvPr/>
            </p:nvSpPr>
            <p:spPr bwMode="auto">
              <a:xfrm>
                <a:off x="1092200" y="3719513"/>
                <a:ext cx="636588" cy="21907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6" name="Arc 36"/>
              <p:cNvSpPr/>
              <p:nvPr/>
            </p:nvSpPr>
            <p:spPr bwMode="auto">
              <a:xfrm flipV="1">
                <a:off x="1092200" y="3927475"/>
                <a:ext cx="636588" cy="21907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07" name="Freeform 37"/>
              <p:cNvSpPr/>
              <p:nvPr/>
            </p:nvSpPr>
            <p:spPr bwMode="auto">
              <a:xfrm>
                <a:off x="1149350" y="3967163"/>
                <a:ext cx="157163" cy="17303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0 w 20000"/>
                  <a:gd name="T53" fmla="*/ 2147483646 h 20000"/>
                  <a:gd name="T54" fmla="*/ 0 w 20000"/>
                  <a:gd name="T55" fmla="*/ 2147483646 h 20000"/>
                  <a:gd name="T56" fmla="*/ 0 w 20000"/>
                  <a:gd name="T57" fmla="*/ 2147483646 h 20000"/>
                  <a:gd name="T58" fmla="*/ 0 w 20000"/>
                  <a:gd name="T59" fmla="*/ 2147483646 h 20000"/>
                  <a:gd name="T60" fmla="*/ 0 w 20000"/>
                  <a:gd name="T61" fmla="*/ 2147483646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26" y="662"/>
                    </a:lnTo>
                    <a:lnTo>
                      <a:pt x="377" y="1324"/>
                    </a:lnTo>
                    <a:lnTo>
                      <a:pt x="503" y="1912"/>
                    </a:lnTo>
                    <a:lnTo>
                      <a:pt x="629" y="2426"/>
                    </a:lnTo>
                    <a:lnTo>
                      <a:pt x="881" y="3088"/>
                    </a:lnTo>
                    <a:lnTo>
                      <a:pt x="1132" y="3676"/>
                    </a:lnTo>
                    <a:lnTo>
                      <a:pt x="1132" y="4338"/>
                    </a:lnTo>
                    <a:lnTo>
                      <a:pt x="1509" y="5000"/>
                    </a:lnTo>
                    <a:lnTo>
                      <a:pt x="1509" y="5588"/>
                    </a:lnTo>
                    <a:lnTo>
                      <a:pt x="2390" y="6176"/>
                    </a:lnTo>
                    <a:lnTo>
                      <a:pt x="2516" y="6618"/>
                    </a:lnTo>
                    <a:lnTo>
                      <a:pt x="2516" y="7426"/>
                    </a:lnTo>
                    <a:lnTo>
                      <a:pt x="2642" y="7941"/>
                    </a:lnTo>
                    <a:lnTo>
                      <a:pt x="2893" y="8456"/>
                    </a:lnTo>
                    <a:lnTo>
                      <a:pt x="3019" y="8971"/>
                    </a:lnTo>
                    <a:lnTo>
                      <a:pt x="3145" y="9632"/>
                    </a:lnTo>
                    <a:lnTo>
                      <a:pt x="3145" y="10147"/>
                    </a:lnTo>
                    <a:lnTo>
                      <a:pt x="3522" y="10588"/>
                    </a:lnTo>
                    <a:lnTo>
                      <a:pt x="3648" y="11176"/>
                    </a:lnTo>
                    <a:lnTo>
                      <a:pt x="3899" y="11618"/>
                    </a:lnTo>
                    <a:lnTo>
                      <a:pt x="4151" y="12206"/>
                    </a:lnTo>
                    <a:lnTo>
                      <a:pt x="4277" y="12574"/>
                    </a:lnTo>
                    <a:lnTo>
                      <a:pt x="4403" y="13088"/>
                    </a:lnTo>
                    <a:lnTo>
                      <a:pt x="4528" y="13676"/>
                    </a:lnTo>
                    <a:lnTo>
                      <a:pt x="4780" y="14118"/>
                    </a:lnTo>
                    <a:lnTo>
                      <a:pt x="5157" y="14559"/>
                    </a:lnTo>
                    <a:lnTo>
                      <a:pt x="5535" y="15000"/>
                    </a:lnTo>
                    <a:lnTo>
                      <a:pt x="5660" y="15588"/>
                    </a:lnTo>
                    <a:lnTo>
                      <a:pt x="5786" y="15882"/>
                    </a:lnTo>
                    <a:lnTo>
                      <a:pt x="6164" y="16250"/>
                    </a:lnTo>
                    <a:lnTo>
                      <a:pt x="6289" y="16544"/>
                    </a:lnTo>
                    <a:lnTo>
                      <a:pt x="6541" y="16985"/>
                    </a:lnTo>
                    <a:lnTo>
                      <a:pt x="6792" y="17353"/>
                    </a:lnTo>
                    <a:lnTo>
                      <a:pt x="6918" y="17647"/>
                    </a:lnTo>
                    <a:lnTo>
                      <a:pt x="7170" y="17868"/>
                    </a:lnTo>
                    <a:lnTo>
                      <a:pt x="7170" y="18088"/>
                    </a:lnTo>
                    <a:lnTo>
                      <a:pt x="7547" y="18456"/>
                    </a:lnTo>
                    <a:lnTo>
                      <a:pt x="7547" y="18676"/>
                    </a:lnTo>
                    <a:lnTo>
                      <a:pt x="7547" y="18897"/>
                    </a:lnTo>
                    <a:lnTo>
                      <a:pt x="7799" y="19118"/>
                    </a:lnTo>
                    <a:lnTo>
                      <a:pt x="8050" y="19338"/>
                    </a:lnTo>
                    <a:lnTo>
                      <a:pt x="8553" y="19559"/>
                    </a:lnTo>
                    <a:lnTo>
                      <a:pt x="8679" y="19559"/>
                    </a:lnTo>
                    <a:lnTo>
                      <a:pt x="8931" y="19779"/>
                    </a:lnTo>
                    <a:lnTo>
                      <a:pt x="9057" y="19853"/>
                    </a:lnTo>
                    <a:lnTo>
                      <a:pt x="9182" y="19853"/>
                    </a:lnTo>
                    <a:lnTo>
                      <a:pt x="9434" y="19926"/>
                    </a:lnTo>
                    <a:lnTo>
                      <a:pt x="9560" y="19926"/>
                    </a:lnTo>
                    <a:lnTo>
                      <a:pt x="9811" y="19926"/>
                    </a:lnTo>
                    <a:lnTo>
                      <a:pt x="10189" y="19853"/>
                    </a:lnTo>
                    <a:lnTo>
                      <a:pt x="10440" y="19853"/>
                    </a:lnTo>
                    <a:lnTo>
                      <a:pt x="10566" y="19559"/>
                    </a:lnTo>
                    <a:lnTo>
                      <a:pt x="10818" y="19559"/>
                    </a:lnTo>
                    <a:lnTo>
                      <a:pt x="10943" y="19338"/>
                    </a:lnTo>
                    <a:lnTo>
                      <a:pt x="11321" y="19044"/>
                    </a:lnTo>
                    <a:lnTo>
                      <a:pt x="11321" y="18897"/>
                    </a:lnTo>
                    <a:lnTo>
                      <a:pt x="11950" y="18456"/>
                    </a:lnTo>
                    <a:lnTo>
                      <a:pt x="12201" y="18382"/>
                    </a:lnTo>
                    <a:lnTo>
                      <a:pt x="12453" y="17794"/>
                    </a:lnTo>
                    <a:lnTo>
                      <a:pt x="12453" y="17574"/>
                    </a:lnTo>
                    <a:lnTo>
                      <a:pt x="12453" y="17206"/>
                    </a:lnTo>
                    <a:lnTo>
                      <a:pt x="12830" y="16691"/>
                    </a:lnTo>
                    <a:lnTo>
                      <a:pt x="13082" y="16324"/>
                    </a:lnTo>
                    <a:lnTo>
                      <a:pt x="13208" y="15882"/>
                    </a:lnTo>
                    <a:lnTo>
                      <a:pt x="13459" y="15368"/>
                    </a:lnTo>
                    <a:lnTo>
                      <a:pt x="13836" y="14926"/>
                    </a:lnTo>
                    <a:lnTo>
                      <a:pt x="14088" y="14338"/>
                    </a:lnTo>
                    <a:lnTo>
                      <a:pt x="14340" y="13824"/>
                    </a:lnTo>
                    <a:lnTo>
                      <a:pt x="14717" y="13382"/>
                    </a:lnTo>
                    <a:lnTo>
                      <a:pt x="14843" y="12868"/>
                    </a:lnTo>
                    <a:lnTo>
                      <a:pt x="15346" y="12206"/>
                    </a:lnTo>
                    <a:lnTo>
                      <a:pt x="15597" y="11618"/>
                    </a:lnTo>
                    <a:lnTo>
                      <a:pt x="15723" y="11029"/>
                    </a:lnTo>
                    <a:lnTo>
                      <a:pt x="15849" y="10515"/>
                    </a:lnTo>
                    <a:lnTo>
                      <a:pt x="16226" y="10074"/>
                    </a:lnTo>
                    <a:lnTo>
                      <a:pt x="16478" y="9485"/>
                    </a:lnTo>
                    <a:lnTo>
                      <a:pt x="16855" y="8971"/>
                    </a:lnTo>
                    <a:lnTo>
                      <a:pt x="16855" y="8382"/>
                    </a:lnTo>
                    <a:lnTo>
                      <a:pt x="16981" y="7794"/>
                    </a:lnTo>
                    <a:lnTo>
                      <a:pt x="17107" y="7426"/>
                    </a:lnTo>
                    <a:lnTo>
                      <a:pt x="17358" y="6765"/>
                    </a:lnTo>
                    <a:lnTo>
                      <a:pt x="17484" y="6250"/>
                    </a:lnTo>
                    <a:lnTo>
                      <a:pt x="17484" y="5662"/>
                    </a:lnTo>
                    <a:lnTo>
                      <a:pt x="18113" y="5221"/>
                    </a:lnTo>
                    <a:lnTo>
                      <a:pt x="18491" y="4632"/>
                    </a:lnTo>
                    <a:lnTo>
                      <a:pt x="18491" y="4338"/>
                    </a:lnTo>
                    <a:lnTo>
                      <a:pt x="18868" y="3824"/>
                    </a:lnTo>
                    <a:lnTo>
                      <a:pt x="18994" y="3456"/>
                    </a:lnTo>
                    <a:lnTo>
                      <a:pt x="19119" y="3015"/>
                    </a:lnTo>
                    <a:lnTo>
                      <a:pt x="19371" y="2574"/>
                    </a:lnTo>
                    <a:lnTo>
                      <a:pt x="19371" y="2206"/>
                    </a:lnTo>
                    <a:lnTo>
                      <a:pt x="19497" y="1912"/>
                    </a:lnTo>
                    <a:lnTo>
                      <a:pt x="19497" y="1618"/>
                    </a:lnTo>
                    <a:lnTo>
                      <a:pt x="19874" y="1397"/>
                    </a:lnTo>
                    <a:lnTo>
                      <a:pt x="19874" y="1103"/>
                    </a:lnTo>
                    <a:lnTo>
                      <a:pt x="19874" y="88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8" name="Freeform 38"/>
              <p:cNvSpPr/>
              <p:nvPr/>
            </p:nvSpPr>
            <p:spPr bwMode="auto">
              <a:xfrm>
                <a:off x="1308100" y="3721100"/>
                <a:ext cx="192088" cy="2428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56"/>
                    </a:moveTo>
                    <a:lnTo>
                      <a:pt x="209" y="18486"/>
                    </a:lnTo>
                    <a:lnTo>
                      <a:pt x="524" y="17807"/>
                    </a:lnTo>
                    <a:lnTo>
                      <a:pt x="733" y="17337"/>
                    </a:lnTo>
                    <a:lnTo>
                      <a:pt x="733" y="16658"/>
                    </a:lnTo>
                    <a:lnTo>
                      <a:pt x="1047" y="16136"/>
                    </a:lnTo>
                    <a:lnTo>
                      <a:pt x="1257" y="15614"/>
                    </a:lnTo>
                    <a:lnTo>
                      <a:pt x="1361" y="14935"/>
                    </a:lnTo>
                    <a:lnTo>
                      <a:pt x="1885" y="14465"/>
                    </a:lnTo>
                    <a:lnTo>
                      <a:pt x="2199" y="13734"/>
                    </a:lnTo>
                    <a:lnTo>
                      <a:pt x="2513" y="13264"/>
                    </a:lnTo>
                    <a:lnTo>
                      <a:pt x="2513" y="12533"/>
                    </a:lnTo>
                    <a:lnTo>
                      <a:pt x="2618" y="12010"/>
                    </a:lnTo>
                    <a:lnTo>
                      <a:pt x="2932" y="11436"/>
                    </a:lnTo>
                    <a:lnTo>
                      <a:pt x="3037" y="10862"/>
                    </a:lnTo>
                    <a:lnTo>
                      <a:pt x="3246" y="10287"/>
                    </a:lnTo>
                    <a:lnTo>
                      <a:pt x="3246" y="9922"/>
                    </a:lnTo>
                    <a:lnTo>
                      <a:pt x="3665" y="9452"/>
                    </a:lnTo>
                    <a:lnTo>
                      <a:pt x="4084" y="8721"/>
                    </a:lnTo>
                    <a:lnTo>
                      <a:pt x="4293" y="8303"/>
                    </a:lnTo>
                    <a:lnTo>
                      <a:pt x="4293" y="7781"/>
                    </a:lnTo>
                    <a:lnTo>
                      <a:pt x="4607" y="7311"/>
                    </a:lnTo>
                    <a:lnTo>
                      <a:pt x="4817" y="6789"/>
                    </a:lnTo>
                    <a:lnTo>
                      <a:pt x="5026" y="6319"/>
                    </a:lnTo>
                    <a:lnTo>
                      <a:pt x="5340" y="5901"/>
                    </a:lnTo>
                    <a:lnTo>
                      <a:pt x="5445" y="5483"/>
                    </a:lnTo>
                    <a:lnTo>
                      <a:pt x="5864" y="4909"/>
                    </a:lnTo>
                    <a:lnTo>
                      <a:pt x="5864" y="4439"/>
                    </a:lnTo>
                    <a:lnTo>
                      <a:pt x="6492" y="4125"/>
                    </a:lnTo>
                    <a:lnTo>
                      <a:pt x="6702" y="3708"/>
                    </a:lnTo>
                    <a:lnTo>
                      <a:pt x="6702" y="3394"/>
                    </a:lnTo>
                    <a:lnTo>
                      <a:pt x="7120" y="2977"/>
                    </a:lnTo>
                    <a:lnTo>
                      <a:pt x="7120" y="2715"/>
                    </a:lnTo>
                    <a:lnTo>
                      <a:pt x="7435" y="2298"/>
                    </a:lnTo>
                    <a:lnTo>
                      <a:pt x="7435" y="2245"/>
                    </a:lnTo>
                    <a:lnTo>
                      <a:pt x="7435" y="1775"/>
                    </a:lnTo>
                    <a:lnTo>
                      <a:pt x="7749" y="1514"/>
                    </a:lnTo>
                    <a:lnTo>
                      <a:pt x="7853" y="1305"/>
                    </a:lnTo>
                    <a:lnTo>
                      <a:pt x="8482" y="1097"/>
                    </a:lnTo>
                    <a:lnTo>
                      <a:pt x="8482" y="992"/>
                    </a:lnTo>
                    <a:lnTo>
                      <a:pt x="8901" y="731"/>
                    </a:lnTo>
                    <a:lnTo>
                      <a:pt x="9005" y="418"/>
                    </a:lnTo>
                    <a:lnTo>
                      <a:pt x="9110" y="366"/>
                    </a:lnTo>
                    <a:lnTo>
                      <a:pt x="9319" y="261"/>
                    </a:lnTo>
                    <a:lnTo>
                      <a:pt x="9738" y="104"/>
                    </a:lnTo>
                    <a:lnTo>
                      <a:pt x="10157" y="104"/>
                    </a:lnTo>
                    <a:lnTo>
                      <a:pt x="10366" y="0"/>
                    </a:lnTo>
                    <a:lnTo>
                      <a:pt x="10681" y="104"/>
                    </a:lnTo>
                    <a:lnTo>
                      <a:pt x="10785" y="104"/>
                    </a:lnTo>
                    <a:lnTo>
                      <a:pt x="10890" y="104"/>
                    </a:lnTo>
                    <a:lnTo>
                      <a:pt x="10995" y="261"/>
                    </a:lnTo>
                    <a:lnTo>
                      <a:pt x="11414" y="366"/>
                    </a:lnTo>
                    <a:lnTo>
                      <a:pt x="11518" y="418"/>
                    </a:lnTo>
                    <a:lnTo>
                      <a:pt x="12147" y="731"/>
                    </a:lnTo>
                    <a:lnTo>
                      <a:pt x="12251" y="1097"/>
                    </a:lnTo>
                    <a:lnTo>
                      <a:pt x="12565" y="1253"/>
                    </a:lnTo>
                    <a:lnTo>
                      <a:pt x="12565" y="1514"/>
                    </a:lnTo>
                    <a:lnTo>
                      <a:pt x="12565" y="1775"/>
                    </a:lnTo>
                    <a:lnTo>
                      <a:pt x="12880" y="2298"/>
                    </a:lnTo>
                    <a:lnTo>
                      <a:pt x="12880" y="2715"/>
                    </a:lnTo>
                    <a:lnTo>
                      <a:pt x="13298" y="3290"/>
                    </a:lnTo>
                    <a:lnTo>
                      <a:pt x="13298" y="3708"/>
                    </a:lnTo>
                    <a:lnTo>
                      <a:pt x="13508" y="4021"/>
                    </a:lnTo>
                    <a:lnTo>
                      <a:pt x="14136" y="4386"/>
                    </a:lnTo>
                    <a:lnTo>
                      <a:pt x="14241" y="4752"/>
                    </a:lnTo>
                    <a:lnTo>
                      <a:pt x="14555" y="5483"/>
                    </a:lnTo>
                    <a:lnTo>
                      <a:pt x="14869" y="5901"/>
                    </a:lnTo>
                    <a:lnTo>
                      <a:pt x="15079" y="6475"/>
                    </a:lnTo>
                    <a:lnTo>
                      <a:pt x="15183" y="7154"/>
                    </a:lnTo>
                    <a:lnTo>
                      <a:pt x="15393" y="7520"/>
                    </a:lnTo>
                    <a:lnTo>
                      <a:pt x="15707" y="8303"/>
                    </a:lnTo>
                    <a:lnTo>
                      <a:pt x="15812" y="8721"/>
                    </a:lnTo>
                    <a:lnTo>
                      <a:pt x="16021" y="9452"/>
                    </a:lnTo>
                    <a:lnTo>
                      <a:pt x="16335" y="10026"/>
                    </a:lnTo>
                    <a:lnTo>
                      <a:pt x="16754" y="10496"/>
                    </a:lnTo>
                    <a:lnTo>
                      <a:pt x="16754" y="11018"/>
                    </a:lnTo>
                    <a:lnTo>
                      <a:pt x="16963" y="11540"/>
                    </a:lnTo>
                    <a:lnTo>
                      <a:pt x="17173" y="12063"/>
                    </a:lnTo>
                    <a:lnTo>
                      <a:pt x="17382" y="12742"/>
                    </a:lnTo>
                    <a:lnTo>
                      <a:pt x="17487" y="13264"/>
                    </a:lnTo>
                    <a:lnTo>
                      <a:pt x="17487" y="13943"/>
                    </a:lnTo>
                    <a:lnTo>
                      <a:pt x="17801" y="14517"/>
                    </a:lnTo>
                    <a:lnTo>
                      <a:pt x="17801" y="14935"/>
                    </a:lnTo>
                    <a:lnTo>
                      <a:pt x="18534" y="15614"/>
                    </a:lnTo>
                    <a:lnTo>
                      <a:pt x="18639" y="16031"/>
                    </a:lnTo>
                    <a:lnTo>
                      <a:pt x="18743" y="16345"/>
                    </a:lnTo>
                    <a:lnTo>
                      <a:pt x="18953" y="16762"/>
                    </a:lnTo>
                    <a:lnTo>
                      <a:pt x="18953" y="17337"/>
                    </a:lnTo>
                    <a:lnTo>
                      <a:pt x="19267" y="17755"/>
                    </a:lnTo>
                    <a:lnTo>
                      <a:pt x="19267" y="18277"/>
                    </a:lnTo>
                    <a:lnTo>
                      <a:pt x="19372" y="18538"/>
                    </a:lnTo>
                    <a:lnTo>
                      <a:pt x="19476" y="18956"/>
                    </a:lnTo>
                    <a:lnTo>
                      <a:pt x="19581" y="19060"/>
                    </a:lnTo>
                    <a:lnTo>
                      <a:pt x="19791" y="19634"/>
                    </a:lnTo>
                    <a:lnTo>
                      <a:pt x="19895" y="19791"/>
                    </a:lnTo>
                    <a:lnTo>
                      <a:pt x="19895" y="19948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9" name="Freeform 39"/>
              <p:cNvSpPr/>
              <p:nvPr/>
            </p:nvSpPr>
            <p:spPr bwMode="auto">
              <a:xfrm>
                <a:off x="1522413" y="3948113"/>
                <a:ext cx="227012" cy="7778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5" y="488"/>
                    </a:lnTo>
                    <a:lnTo>
                      <a:pt x="351" y="1463"/>
                    </a:lnTo>
                    <a:lnTo>
                      <a:pt x="526" y="2114"/>
                    </a:lnTo>
                    <a:lnTo>
                      <a:pt x="614" y="2439"/>
                    </a:lnTo>
                    <a:lnTo>
                      <a:pt x="877" y="3089"/>
                    </a:lnTo>
                    <a:lnTo>
                      <a:pt x="1228" y="3740"/>
                    </a:lnTo>
                    <a:lnTo>
                      <a:pt x="1228" y="4390"/>
                    </a:lnTo>
                    <a:lnTo>
                      <a:pt x="1579" y="5041"/>
                    </a:lnTo>
                    <a:lnTo>
                      <a:pt x="1667" y="5528"/>
                    </a:lnTo>
                    <a:lnTo>
                      <a:pt x="2281" y="6179"/>
                    </a:lnTo>
                    <a:lnTo>
                      <a:pt x="2456" y="6667"/>
                    </a:lnTo>
                    <a:lnTo>
                      <a:pt x="2544" y="7317"/>
                    </a:lnTo>
                    <a:lnTo>
                      <a:pt x="2632" y="7967"/>
                    </a:lnTo>
                    <a:lnTo>
                      <a:pt x="2807" y="8455"/>
                    </a:lnTo>
                    <a:lnTo>
                      <a:pt x="2982" y="9106"/>
                    </a:lnTo>
                    <a:lnTo>
                      <a:pt x="3070" y="9756"/>
                    </a:lnTo>
                    <a:lnTo>
                      <a:pt x="3070" y="10081"/>
                    </a:lnTo>
                    <a:lnTo>
                      <a:pt x="3509" y="10569"/>
                    </a:lnTo>
                    <a:lnTo>
                      <a:pt x="3684" y="11220"/>
                    </a:lnTo>
                    <a:lnTo>
                      <a:pt x="3947" y="11870"/>
                    </a:lnTo>
                    <a:lnTo>
                      <a:pt x="4123" y="12033"/>
                    </a:lnTo>
                    <a:lnTo>
                      <a:pt x="4386" y="12683"/>
                    </a:lnTo>
                    <a:lnTo>
                      <a:pt x="4474" y="13333"/>
                    </a:lnTo>
                    <a:lnTo>
                      <a:pt x="4649" y="13659"/>
                    </a:lnTo>
                    <a:lnTo>
                      <a:pt x="4912" y="14146"/>
                    </a:lnTo>
                    <a:lnTo>
                      <a:pt x="5175" y="14797"/>
                    </a:lnTo>
                    <a:lnTo>
                      <a:pt x="5439" y="14959"/>
                    </a:lnTo>
                    <a:lnTo>
                      <a:pt x="5702" y="15447"/>
                    </a:lnTo>
                    <a:lnTo>
                      <a:pt x="5789" y="15772"/>
                    </a:lnTo>
                    <a:lnTo>
                      <a:pt x="6140" y="16260"/>
                    </a:lnTo>
                    <a:lnTo>
                      <a:pt x="6228" y="16423"/>
                    </a:lnTo>
                    <a:lnTo>
                      <a:pt x="6491" y="16911"/>
                    </a:lnTo>
                    <a:lnTo>
                      <a:pt x="6754" y="17236"/>
                    </a:lnTo>
                    <a:lnTo>
                      <a:pt x="6842" y="17561"/>
                    </a:lnTo>
                    <a:lnTo>
                      <a:pt x="7018" y="17724"/>
                    </a:lnTo>
                    <a:lnTo>
                      <a:pt x="7193" y="18374"/>
                    </a:lnTo>
                    <a:lnTo>
                      <a:pt x="7544" y="18537"/>
                    </a:lnTo>
                    <a:lnTo>
                      <a:pt x="7632" y="19024"/>
                    </a:lnTo>
                    <a:lnTo>
                      <a:pt x="7895" y="19187"/>
                    </a:lnTo>
                    <a:lnTo>
                      <a:pt x="8158" y="19350"/>
                    </a:lnTo>
                    <a:lnTo>
                      <a:pt x="8596" y="19512"/>
                    </a:lnTo>
                    <a:lnTo>
                      <a:pt x="8684" y="19512"/>
                    </a:lnTo>
                    <a:lnTo>
                      <a:pt x="8947" y="19837"/>
                    </a:lnTo>
                    <a:lnTo>
                      <a:pt x="9035" y="19837"/>
                    </a:lnTo>
                    <a:lnTo>
                      <a:pt x="9211" y="19837"/>
                    </a:lnTo>
                    <a:lnTo>
                      <a:pt x="9386" y="19837"/>
                    </a:lnTo>
                    <a:lnTo>
                      <a:pt x="9561" y="19837"/>
                    </a:lnTo>
                    <a:lnTo>
                      <a:pt x="9737" y="19837"/>
                    </a:lnTo>
                    <a:lnTo>
                      <a:pt x="10263" y="19837"/>
                    </a:lnTo>
                    <a:lnTo>
                      <a:pt x="10439" y="19837"/>
                    </a:lnTo>
                    <a:lnTo>
                      <a:pt x="10614" y="19512"/>
                    </a:lnTo>
                    <a:lnTo>
                      <a:pt x="10789" y="19512"/>
                    </a:lnTo>
                    <a:lnTo>
                      <a:pt x="10965" y="19350"/>
                    </a:lnTo>
                    <a:lnTo>
                      <a:pt x="11316" y="19187"/>
                    </a:lnTo>
                    <a:lnTo>
                      <a:pt x="11316" y="19024"/>
                    </a:lnTo>
                    <a:lnTo>
                      <a:pt x="11842" y="18537"/>
                    </a:lnTo>
                    <a:lnTo>
                      <a:pt x="12105" y="18537"/>
                    </a:lnTo>
                    <a:lnTo>
                      <a:pt x="12368" y="17724"/>
                    </a:lnTo>
                    <a:lnTo>
                      <a:pt x="12544" y="17561"/>
                    </a:lnTo>
                    <a:lnTo>
                      <a:pt x="12544" y="17073"/>
                    </a:lnTo>
                    <a:lnTo>
                      <a:pt x="12982" y="16585"/>
                    </a:lnTo>
                    <a:lnTo>
                      <a:pt x="13158" y="16260"/>
                    </a:lnTo>
                    <a:lnTo>
                      <a:pt x="13246" y="15772"/>
                    </a:lnTo>
                    <a:lnTo>
                      <a:pt x="13596" y="15447"/>
                    </a:lnTo>
                    <a:lnTo>
                      <a:pt x="13860" y="14959"/>
                    </a:lnTo>
                    <a:lnTo>
                      <a:pt x="14035" y="14146"/>
                    </a:lnTo>
                    <a:lnTo>
                      <a:pt x="14298" y="13821"/>
                    </a:lnTo>
                    <a:lnTo>
                      <a:pt x="14737" y="13496"/>
                    </a:lnTo>
                    <a:lnTo>
                      <a:pt x="14825" y="13008"/>
                    </a:lnTo>
                    <a:lnTo>
                      <a:pt x="15263" y="12033"/>
                    </a:lnTo>
                    <a:lnTo>
                      <a:pt x="15526" y="11870"/>
                    </a:lnTo>
                    <a:lnTo>
                      <a:pt x="15614" y="10894"/>
                    </a:lnTo>
                    <a:lnTo>
                      <a:pt x="15877" y="10569"/>
                    </a:lnTo>
                    <a:lnTo>
                      <a:pt x="16140" y="10081"/>
                    </a:lnTo>
                    <a:lnTo>
                      <a:pt x="16404" y="9431"/>
                    </a:lnTo>
                    <a:lnTo>
                      <a:pt x="16842" y="9106"/>
                    </a:lnTo>
                    <a:lnTo>
                      <a:pt x="16930" y="8130"/>
                    </a:lnTo>
                    <a:lnTo>
                      <a:pt x="17018" y="7967"/>
                    </a:lnTo>
                    <a:lnTo>
                      <a:pt x="17193" y="7317"/>
                    </a:lnTo>
                    <a:lnTo>
                      <a:pt x="17368" y="6667"/>
                    </a:lnTo>
                    <a:lnTo>
                      <a:pt x="17544" y="6179"/>
                    </a:lnTo>
                    <a:lnTo>
                      <a:pt x="17544" y="5854"/>
                    </a:lnTo>
                    <a:lnTo>
                      <a:pt x="18070" y="5041"/>
                    </a:lnTo>
                    <a:lnTo>
                      <a:pt x="18333" y="5041"/>
                    </a:lnTo>
                    <a:lnTo>
                      <a:pt x="18421" y="4390"/>
                    </a:lnTo>
                    <a:lnTo>
                      <a:pt x="18772" y="3740"/>
                    </a:lnTo>
                    <a:lnTo>
                      <a:pt x="19035" y="3577"/>
                    </a:lnTo>
                    <a:lnTo>
                      <a:pt x="19123" y="3089"/>
                    </a:lnTo>
                    <a:lnTo>
                      <a:pt x="19386" y="2439"/>
                    </a:lnTo>
                    <a:lnTo>
                      <a:pt x="19386" y="2276"/>
                    </a:lnTo>
                    <a:lnTo>
                      <a:pt x="19474" y="2114"/>
                    </a:lnTo>
                    <a:lnTo>
                      <a:pt x="19561" y="1463"/>
                    </a:lnTo>
                    <a:lnTo>
                      <a:pt x="19825" y="1463"/>
                    </a:lnTo>
                    <a:lnTo>
                      <a:pt x="19825" y="976"/>
                    </a:lnTo>
                    <a:lnTo>
                      <a:pt x="19912" y="813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0" name="Line 42"/>
              <p:cNvSpPr>
                <a:spLocks noChangeShapeType="1"/>
              </p:cNvSpPr>
              <p:nvPr/>
            </p:nvSpPr>
            <p:spPr bwMode="auto">
              <a:xfrm>
                <a:off x="1757363" y="3441700"/>
                <a:ext cx="0" cy="990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11" name="Line 43"/>
              <p:cNvSpPr>
                <a:spLocks noChangeShapeType="1"/>
              </p:cNvSpPr>
              <p:nvPr/>
            </p:nvSpPr>
            <p:spPr bwMode="auto">
              <a:xfrm>
                <a:off x="4508500" y="3441700"/>
                <a:ext cx="0" cy="9144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12" name="Line 44"/>
              <p:cNvSpPr>
                <a:spLocks noChangeShapeType="1"/>
              </p:cNvSpPr>
              <p:nvPr/>
            </p:nvSpPr>
            <p:spPr bwMode="auto">
              <a:xfrm>
                <a:off x="7335838" y="3441700"/>
                <a:ext cx="0" cy="990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2291" name="Line 80"/>
          <p:cNvSpPr>
            <a:spLocks noChangeShapeType="1"/>
          </p:cNvSpPr>
          <p:nvPr/>
        </p:nvSpPr>
        <p:spPr bwMode="auto">
          <a:xfrm>
            <a:off x="3317875" y="2252663"/>
            <a:ext cx="0" cy="1143000"/>
          </a:xfrm>
          <a:prstGeom prst="line">
            <a:avLst/>
          </a:prstGeom>
          <a:noFill/>
          <a:ln w="12700">
            <a:solidFill>
              <a:srgbClr val="000099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组合 150"/>
          <p:cNvGrpSpPr/>
          <p:nvPr/>
        </p:nvGrpSpPr>
        <p:grpSpPr bwMode="auto">
          <a:xfrm>
            <a:off x="2051050" y="2024063"/>
            <a:ext cx="8040688" cy="1447800"/>
            <a:chOff x="527050" y="2024063"/>
            <a:chExt cx="8040688" cy="1447800"/>
          </a:xfrm>
        </p:grpSpPr>
        <p:sp>
          <p:nvSpPr>
            <p:cNvPr id="15423" name="Line 77"/>
            <p:cNvSpPr>
              <a:spLocks noChangeShapeType="1"/>
            </p:cNvSpPr>
            <p:nvPr/>
          </p:nvSpPr>
          <p:spPr bwMode="auto">
            <a:xfrm>
              <a:off x="1076325" y="2252663"/>
              <a:ext cx="1588" cy="1028700"/>
            </a:xfrm>
            <a:prstGeom prst="line">
              <a:avLst/>
            </a:prstGeom>
            <a:noFill/>
            <a:ln w="9525">
              <a:solidFill>
                <a:schemeClr val="accent1">
                  <a:lumMod val="75000"/>
                </a:schemeClr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335" name="组合 145"/>
            <p:cNvGrpSpPr/>
            <p:nvPr/>
          </p:nvGrpSpPr>
          <p:grpSpPr bwMode="auto">
            <a:xfrm>
              <a:off x="527050" y="2024063"/>
              <a:ext cx="8040688" cy="1178560"/>
              <a:chOff x="527050" y="2024063"/>
              <a:chExt cx="8040688" cy="1178560"/>
            </a:xfrm>
          </p:grpSpPr>
          <p:grpSp>
            <p:nvGrpSpPr>
              <p:cNvPr id="11338" name="Group 44"/>
              <p:cNvGrpSpPr/>
              <p:nvPr/>
            </p:nvGrpSpPr>
            <p:grpSpPr bwMode="auto">
              <a:xfrm>
                <a:off x="1096963" y="2595563"/>
                <a:ext cx="6681787" cy="482600"/>
                <a:chOff x="0" y="0"/>
                <a:chExt cx="10522" cy="759"/>
              </a:xfrm>
            </p:grpSpPr>
            <p:sp>
              <p:nvSpPr>
                <p:cNvPr id="3" name="Freeform 47"/>
                <p:cNvSpPr/>
                <p:nvPr/>
              </p:nvSpPr>
              <p:spPr bwMode="auto">
                <a:xfrm>
                  <a:off x="0" y="35"/>
                  <a:ext cx="315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99" y="18457"/>
                      </a:lnTo>
                      <a:lnTo>
                        <a:pt x="498" y="17872"/>
                      </a:lnTo>
                      <a:lnTo>
                        <a:pt x="697" y="17287"/>
                      </a:lnTo>
                      <a:lnTo>
                        <a:pt x="697" y="16649"/>
                      </a:lnTo>
                      <a:lnTo>
                        <a:pt x="995" y="16064"/>
                      </a:lnTo>
                      <a:lnTo>
                        <a:pt x="1294" y="15479"/>
                      </a:lnTo>
                      <a:lnTo>
                        <a:pt x="1493" y="14894"/>
                      </a:lnTo>
                      <a:lnTo>
                        <a:pt x="1891" y="14255"/>
                      </a:lnTo>
                      <a:lnTo>
                        <a:pt x="2090" y="13670"/>
                      </a:lnTo>
                      <a:lnTo>
                        <a:pt x="2488" y="13138"/>
                      </a:lnTo>
                      <a:lnTo>
                        <a:pt x="2488" y="12553"/>
                      </a:lnTo>
                      <a:lnTo>
                        <a:pt x="2587" y="12021"/>
                      </a:lnTo>
                      <a:lnTo>
                        <a:pt x="2886" y="11489"/>
                      </a:lnTo>
                      <a:lnTo>
                        <a:pt x="2985" y="10904"/>
                      </a:lnTo>
                      <a:lnTo>
                        <a:pt x="3284" y="10372"/>
                      </a:lnTo>
                      <a:lnTo>
                        <a:pt x="3284" y="9840"/>
                      </a:lnTo>
                      <a:lnTo>
                        <a:pt x="3682" y="9255"/>
                      </a:lnTo>
                      <a:lnTo>
                        <a:pt x="4080" y="8723"/>
                      </a:lnTo>
                      <a:lnTo>
                        <a:pt x="4279" y="8191"/>
                      </a:lnTo>
                      <a:lnTo>
                        <a:pt x="4378" y="7766"/>
                      </a:lnTo>
                      <a:lnTo>
                        <a:pt x="4677" y="7234"/>
                      </a:lnTo>
                      <a:lnTo>
                        <a:pt x="4876" y="6755"/>
                      </a:lnTo>
                      <a:lnTo>
                        <a:pt x="5075" y="6330"/>
                      </a:lnTo>
                      <a:lnTo>
                        <a:pt x="5373" y="5904"/>
                      </a:lnTo>
                      <a:lnTo>
                        <a:pt x="5473" y="5426"/>
                      </a:lnTo>
                      <a:lnTo>
                        <a:pt x="5871" y="5000"/>
                      </a:lnTo>
                      <a:lnTo>
                        <a:pt x="5871" y="4521"/>
                      </a:lnTo>
                      <a:lnTo>
                        <a:pt x="6368" y="4149"/>
                      </a:lnTo>
                      <a:lnTo>
                        <a:pt x="6567" y="3777"/>
                      </a:lnTo>
                      <a:lnTo>
                        <a:pt x="6567" y="3404"/>
                      </a:lnTo>
                      <a:lnTo>
                        <a:pt x="7065" y="3032"/>
                      </a:lnTo>
                      <a:lnTo>
                        <a:pt x="7065" y="2713"/>
                      </a:lnTo>
                      <a:lnTo>
                        <a:pt x="7463" y="2447"/>
                      </a:lnTo>
                      <a:lnTo>
                        <a:pt x="7562" y="2128"/>
                      </a:lnTo>
                      <a:lnTo>
                        <a:pt x="7562" y="1809"/>
                      </a:lnTo>
                      <a:lnTo>
                        <a:pt x="7861" y="1543"/>
                      </a:lnTo>
                      <a:lnTo>
                        <a:pt x="7960" y="1330"/>
                      </a:lnTo>
                      <a:lnTo>
                        <a:pt x="8458" y="1064"/>
                      </a:lnTo>
                      <a:lnTo>
                        <a:pt x="8458" y="851"/>
                      </a:lnTo>
                      <a:lnTo>
                        <a:pt x="8856" y="691"/>
                      </a:lnTo>
                      <a:lnTo>
                        <a:pt x="8955" y="479"/>
                      </a:lnTo>
                      <a:lnTo>
                        <a:pt x="9154" y="372"/>
                      </a:lnTo>
                      <a:lnTo>
                        <a:pt x="9353" y="266"/>
                      </a:lnTo>
                      <a:lnTo>
                        <a:pt x="9353" y="106"/>
                      </a:lnTo>
                      <a:lnTo>
                        <a:pt x="9751" y="106"/>
                      </a:lnTo>
                      <a:lnTo>
                        <a:pt x="10149" y="53"/>
                      </a:lnTo>
                      <a:lnTo>
                        <a:pt x="10348" y="0"/>
                      </a:lnTo>
                      <a:lnTo>
                        <a:pt x="10647" y="53"/>
                      </a:lnTo>
                      <a:lnTo>
                        <a:pt x="10746" y="53"/>
                      </a:lnTo>
                      <a:lnTo>
                        <a:pt x="10846" y="106"/>
                      </a:lnTo>
                      <a:lnTo>
                        <a:pt x="11045" y="213"/>
                      </a:lnTo>
                      <a:lnTo>
                        <a:pt x="11443" y="319"/>
                      </a:lnTo>
                      <a:lnTo>
                        <a:pt x="11542" y="479"/>
                      </a:lnTo>
                      <a:lnTo>
                        <a:pt x="12040" y="745"/>
                      </a:lnTo>
                      <a:lnTo>
                        <a:pt x="12139" y="1011"/>
                      </a:lnTo>
                      <a:lnTo>
                        <a:pt x="12438" y="1277"/>
                      </a:lnTo>
                      <a:lnTo>
                        <a:pt x="12438" y="1543"/>
                      </a:lnTo>
                      <a:lnTo>
                        <a:pt x="12537" y="1915"/>
                      </a:lnTo>
                      <a:lnTo>
                        <a:pt x="12935" y="2287"/>
                      </a:lnTo>
                      <a:lnTo>
                        <a:pt x="12935" y="2713"/>
                      </a:lnTo>
                      <a:lnTo>
                        <a:pt x="13433" y="3138"/>
                      </a:lnTo>
                      <a:lnTo>
                        <a:pt x="13433" y="3564"/>
                      </a:lnTo>
                      <a:lnTo>
                        <a:pt x="13632" y="3989"/>
                      </a:lnTo>
                      <a:lnTo>
                        <a:pt x="14129" y="4415"/>
                      </a:lnTo>
                      <a:lnTo>
                        <a:pt x="14229" y="4947"/>
                      </a:lnTo>
                      <a:lnTo>
                        <a:pt x="14527" y="5479"/>
                      </a:lnTo>
                      <a:lnTo>
                        <a:pt x="14826" y="5957"/>
                      </a:lnTo>
                      <a:lnTo>
                        <a:pt x="15025" y="6489"/>
                      </a:lnTo>
                      <a:lnTo>
                        <a:pt x="15124" y="7074"/>
                      </a:lnTo>
                      <a:lnTo>
                        <a:pt x="15323" y="7606"/>
                      </a:lnTo>
                      <a:lnTo>
                        <a:pt x="15622" y="8191"/>
                      </a:lnTo>
                      <a:lnTo>
                        <a:pt x="15821" y="8777"/>
                      </a:lnTo>
                      <a:lnTo>
                        <a:pt x="16020" y="9362"/>
                      </a:lnTo>
                      <a:lnTo>
                        <a:pt x="16318" y="9894"/>
                      </a:lnTo>
                      <a:lnTo>
                        <a:pt x="16716" y="10426"/>
                      </a:lnTo>
                      <a:lnTo>
                        <a:pt x="16716" y="11011"/>
                      </a:lnTo>
                      <a:lnTo>
                        <a:pt x="17015" y="11649"/>
                      </a:lnTo>
                      <a:lnTo>
                        <a:pt x="17214" y="12181"/>
                      </a:lnTo>
                      <a:lnTo>
                        <a:pt x="17413" y="12766"/>
                      </a:lnTo>
                      <a:lnTo>
                        <a:pt x="17512" y="13298"/>
                      </a:lnTo>
                      <a:lnTo>
                        <a:pt x="17512" y="13830"/>
                      </a:lnTo>
                      <a:lnTo>
                        <a:pt x="17910" y="14415"/>
                      </a:lnTo>
                      <a:lnTo>
                        <a:pt x="17910" y="14947"/>
                      </a:lnTo>
                      <a:lnTo>
                        <a:pt x="18408" y="15479"/>
                      </a:lnTo>
                      <a:lnTo>
                        <a:pt x="18507" y="15904"/>
                      </a:lnTo>
                      <a:lnTo>
                        <a:pt x="18706" y="16436"/>
                      </a:lnTo>
                      <a:lnTo>
                        <a:pt x="18905" y="16862"/>
                      </a:lnTo>
                      <a:lnTo>
                        <a:pt x="19005" y="17340"/>
                      </a:lnTo>
                      <a:lnTo>
                        <a:pt x="19303" y="17713"/>
                      </a:lnTo>
                      <a:lnTo>
                        <a:pt x="19303" y="18138"/>
                      </a:lnTo>
                      <a:lnTo>
                        <a:pt x="19403" y="18511"/>
                      </a:lnTo>
                      <a:lnTo>
                        <a:pt x="19502" y="18883"/>
                      </a:lnTo>
                      <a:lnTo>
                        <a:pt x="19602" y="19149"/>
                      </a:lnTo>
                      <a:lnTo>
                        <a:pt x="19801" y="19521"/>
                      </a:lnTo>
                      <a:lnTo>
                        <a:pt x="19900" y="19734"/>
                      </a:lnTo>
                      <a:lnTo>
                        <a:pt x="19900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2" name="Freeform 48"/>
                <p:cNvSpPr/>
                <p:nvPr/>
              </p:nvSpPr>
              <p:spPr bwMode="auto">
                <a:xfrm>
                  <a:off x="310" y="397"/>
                  <a:ext cx="330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9" y="661"/>
                      </a:lnTo>
                      <a:lnTo>
                        <a:pt x="377" y="1212"/>
                      </a:lnTo>
                      <a:lnTo>
                        <a:pt x="566" y="1873"/>
                      </a:lnTo>
                      <a:lnTo>
                        <a:pt x="660" y="2534"/>
                      </a:lnTo>
                      <a:lnTo>
                        <a:pt x="943" y="3140"/>
                      </a:lnTo>
                      <a:lnTo>
                        <a:pt x="1226" y="3691"/>
                      </a:lnTo>
                      <a:lnTo>
                        <a:pt x="1226" y="4298"/>
                      </a:lnTo>
                      <a:lnTo>
                        <a:pt x="1509" y="4959"/>
                      </a:lnTo>
                      <a:lnTo>
                        <a:pt x="1604" y="5565"/>
                      </a:lnTo>
                      <a:lnTo>
                        <a:pt x="2264" y="6171"/>
                      </a:lnTo>
                      <a:lnTo>
                        <a:pt x="2453" y="6777"/>
                      </a:lnTo>
                      <a:lnTo>
                        <a:pt x="2547" y="7328"/>
                      </a:lnTo>
                      <a:lnTo>
                        <a:pt x="2642" y="7879"/>
                      </a:lnTo>
                      <a:lnTo>
                        <a:pt x="2830" y="8485"/>
                      </a:lnTo>
                      <a:lnTo>
                        <a:pt x="3019" y="9036"/>
                      </a:lnTo>
                      <a:lnTo>
                        <a:pt x="3113" y="9642"/>
                      </a:lnTo>
                      <a:lnTo>
                        <a:pt x="3113" y="10138"/>
                      </a:lnTo>
                      <a:lnTo>
                        <a:pt x="3491" y="10689"/>
                      </a:lnTo>
                      <a:lnTo>
                        <a:pt x="3679" y="11185"/>
                      </a:lnTo>
                      <a:lnTo>
                        <a:pt x="3962" y="11736"/>
                      </a:lnTo>
                      <a:lnTo>
                        <a:pt x="4151" y="12176"/>
                      </a:lnTo>
                      <a:lnTo>
                        <a:pt x="4340" y="12727"/>
                      </a:lnTo>
                      <a:lnTo>
                        <a:pt x="4434" y="13223"/>
                      </a:lnTo>
                      <a:lnTo>
                        <a:pt x="4623" y="13664"/>
                      </a:lnTo>
                      <a:lnTo>
                        <a:pt x="4906" y="14105"/>
                      </a:lnTo>
                      <a:lnTo>
                        <a:pt x="5189" y="14545"/>
                      </a:lnTo>
                      <a:lnTo>
                        <a:pt x="5472" y="14986"/>
                      </a:lnTo>
                      <a:lnTo>
                        <a:pt x="5660" y="15482"/>
                      </a:lnTo>
                      <a:lnTo>
                        <a:pt x="5755" y="15868"/>
                      </a:lnTo>
                      <a:lnTo>
                        <a:pt x="6132" y="16198"/>
                      </a:lnTo>
                      <a:lnTo>
                        <a:pt x="6226" y="16584"/>
                      </a:lnTo>
                      <a:lnTo>
                        <a:pt x="6509" y="16970"/>
                      </a:lnTo>
                      <a:lnTo>
                        <a:pt x="6792" y="17245"/>
                      </a:lnTo>
                      <a:lnTo>
                        <a:pt x="6887" y="17631"/>
                      </a:lnTo>
                      <a:lnTo>
                        <a:pt x="7075" y="17906"/>
                      </a:lnTo>
                      <a:lnTo>
                        <a:pt x="7170" y="18182"/>
                      </a:lnTo>
                      <a:lnTo>
                        <a:pt x="7547" y="18457"/>
                      </a:lnTo>
                      <a:lnTo>
                        <a:pt x="7547" y="18733"/>
                      </a:lnTo>
                      <a:lnTo>
                        <a:pt x="7642" y="18953"/>
                      </a:lnTo>
                      <a:lnTo>
                        <a:pt x="7830" y="19118"/>
                      </a:lnTo>
                      <a:lnTo>
                        <a:pt x="8113" y="19339"/>
                      </a:lnTo>
                      <a:lnTo>
                        <a:pt x="8585" y="19504"/>
                      </a:lnTo>
                      <a:lnTo>
                        <a:pt x="8679" y="19669"/>
                      </a:lnTo>
                      <a:lnTo>
                        <a:pt x="8962" y="19725"/>
                      </a:lnTo>
                      <a:lnTo>
                        <a:pt x="9057" y="19890"/>
                      </a:lnTo>
                      <a:lnTo>
                        <a:pt x="9245" y="19890"/>
                      </a:lnTo>
                      <a:lnTo>
                        <a:pt x="9434" y="19945"/>
                      </a:lnTo>
                      <a:lnTo>
                        <a:pt x="9623" y="19945"/>
                      </a:lnTo>
                      <a:lnTo>
                        <a:pt x="9811" y="19945"/>
                      </a:lnTo>
                      <a:lnTo>
                        <a:pt x="10189" y="19890"/>
                      </a:lnTo>
                      <a:lnTo>
                        <a:pt x="10377" y="19890"/>
                      </a:lnTo>
                      <a:lnTo>
                        <a:pt x="10566" y="19725"/>
                      </a:lnTo>
                      <a:lnTo>
                        <a:pt x="10755" y="19504"/>
                      </a:lnTo>
                      <a:lnTo>
                        <a:pt x="10943" y="19339"/>
                      </a:lnTo>
                      <a:lnTo>
                        <a:pt x="11321" y="19118"/>
                      </a:lnTo>
                      <a:lnTo>
                        <a:pt x="11321" y="18843"/>
                      </a:lnTo>
                      <a:lnTo>
                        <a:pt x="11887" y="18567"/>
                      </a:lnTo>
                      <a:lnTo>
                        <a:pt x="12170" y="18237"/>
                      </a:lnTo>
                      <a:lnTo>
                        <a:pt x="12358" y="17851"/>
                      </a:lnTo>
                      <a:lnTo>
                        <a:pt x="12547" y="17466"/>
                      </a:lnTo>
                      <a:lnTo>
                        <a:pt x="12547" y="17190"/>
                      </a:lnTo>
                      <a:lnTo>
                        <a:pt x="12925" y="16749"/>
                      </a:lnTo>
                      <a:lnTo>
                        <a:pt x="13113" y="16309"/>
                      </a:lnTo>
                      <a:lnTo>
                        <a:pt x="13208" y="15813"/>
                      </a:lnTo>
                      <a:lnTo>
                        <a:pt x="13585" y="15317"/>
                      </a:lnTo>
                      <a:lnTo>
                        <a:pt x="13868" y="14876"/>
                      </a:lnTo>
                      <a:lnTo>
                        <a:pt x="14057" y="14325"/>
                      </a:lnTo>
                      <a:lnTo>
                        <a:pt x="14340" y="13829"/>
                      </a:lnTo>
                      <a:lnTo>
                        <a:pt x="14717" y="13278"/>
                      </a:lnTo>
                      <a:lnTo>
                        <a:pt x="14811" y="12837"/>
                      </a:lnTo>
                      <a:lnTo>
                        <a:pt x="15283" y="12176"/>
                      </a:lnTo>
                      <a:lnTo>
                        <a:pt x="15566" y="11680"/>
                      </a:lnTo>
                      <a:lnTo>
                        <a:pt x="15660" y="11129"/>
                      </a:lnTo>
                      <a:lnTo>
                        <a:pt x="15849" y="10579"/>
                      </a:lnTo>
                      <a:lnTo>
                        <a:pt x="16132" y="10028"/>
                      </a:lnTo>
                      <a:lnTo>
                        <a:pt x="16415" y="9477"/>
                      </a:lnTo>
                      <a:lnTo>
                        <a:pt x="16792" y="8871"/>
                      </a:lnTo>
                      <a:lnTo>
                        <a:pt x="16887" y="8375"/>
                      </a:lnTo>
                      <a:lnTo>
                        <a:pt x="16981" y="7824"/>
                      </a:lnTo>
                      <a:lnTo>
                        <a:pt x="17170" y="7273"/>
                      </a:lnTo>
                      <a:lnTo>
                        <a:pt x="17358" y="6777"/>
                      </a:lnTo>
                      <a:lnTo>
                        <a:pt x="17547" y="6226"/>
                      </a:lnTo>
                      <a:lnTo>
                        <a:pt x="17547" y="5730"/>
                      </a:lnTo>
                      <a:lnTo>
                        <a:pt x="18113" y="5234"/>
                      </a:lnTo>
                      <a:lnTo>
                        <a:pt x="18396" y="4738"/>
                      </a:lnTo>
                      <a:lnTo>
                        <a:pt x="18491" y="4298"/>
                      </a:lnTo>
                      <a:lnTo>
                        <a:pt x="18774" y="3857"/>
                      </a:lnTo>
                      <a:lnTo>
                        <a:pt x="18962" y="3416"/>
                      </a:lnTo>
                      <a:lnTo>
                        <a:pt x="19057" y="3030"/>
                      </a:lnTo>
                      <a:lnTo>
                        <a:pt x="19340" y="2590"/>
                      </a:lnTo>
                      <a:lnTo>
                        <a:pt x="19340" y="2204"/>
                      </a:lnTo>
                      <a:lnTo>
                        <a:pt x="19434" y="1928"/>
                      </a:lnTo>
                      <a:lnTo>
                        <a:pt x="19528" y="1598"/>
                      </a:lnTo>
                      <a:lnTo>
                        <a:pt x="19811" y="1377"/>
                      </a:lnTo>
                      <a:lnTo>
                        <a:pt x="19811" y="1047"/>
                      </a:lnTo>
                      <a:lnTo>
                        <a:pt x="19906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3" name="Freeform 49"/>
                <p:cNvSpPr/>
                <p:nvPr/>
              </p:nvSpPr>
              <p:spPr bwMode="auto">
                <a:xfrm>
                  <a:off x="650" y="42"/>
                  <a:ext cx="312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99" y="18470"/>
                      </a:lnTo>
                      <a:lnTo>
                        <a:pt x="498" y="17869"/>
                      </a:lnTo>
                      <a:lnTo>
                        <a:pt x="697" y="17268"/>
                      </a:lnTo>
                      <a:lnTo>
                        <a:pt x="697" y="16721"/>
                      </a:lnTo>
                      <a:lnTo>
                        <a:pt x="995" y="16120"/>
                      </a:lnTo>
                      <a:lnTo>
                        <a:pt x="1294" y="15519"/>
                      </a:lnTo>
                      <a:lnTo>
                        <a:pt x="1493" y="14918"/>
                      </a:lnTo>
                      <a:lnTo>
                        <a:pt x="1891" y="14262"/>
                      </a:lnTo>
                      <a:lnTo>
                        <a:pt x="2090" y="13661"/>
                      </a:lnTo>
                      <a:lnTo>
                        <a:pt x="2488" y="13115"/>
                      </a:lnTo>
                      <a:lnTo>
                        <a:pt x="2488" y="12568"/>
                      </a:lnTo>
                      <a:lnTo>
                        <a:pt x="2587" y="12022"/>
                      </a:lnTo>
                      <a:lnTo>
                        <a:pt x="2886" y="11421"/>
                      </a:lnTo>
                      <a:lnTo>
                        <a:pt x="2985" y="10874"/>
                      </a:lnTo>
                      <a:lnTo>
                        <a:pt x="3284" y="10328"/>
                      </a:lnTo>
                      <a:lnTo>
                        <a:pt x="3284" y="9836"/>
                      </a:lnTo>
                      <a:lnTo>
                        <a:pt x="3682" y="9290"/>
                      </a:lnTo>
                      <a:lnTo>
                        <a:pt x="4080" y="8798"/>
                      </a:lnTo>
                      <a:lnTo>
                        <a:pt x="4279" y="8197"/>
                      </a:lnTo>
                      <a:lnTo>
                        <a:pt x="4378" y="7760"/>
                      </a:lnTo>
                      <a:lnTo>
                        <a:pt x="4677" y="7268"/>
                      </a:lnTo>
                      <a:lnTo>
                        <a:pt x="4876" y="6776"/>
                      </a:lnTo>
                      <a:lnTo>
                        <a:pt x="5075" y="6339"/>
                      </a:lnTo>
                      <a:lnTo>
                        <a:pt x="5373" y="5902"/>
                      </a:lnTo>
                      <a:lnTo>
                        <a:pt x="5473" y="5410"/>
                      </a:lnTo>
                      <a:lnTo>
                        <a:pt x="5871" y="5027"/>
                      </a:lnTo>
                      <a:lnTo>
                        <a:pt x="5871" y="4590"/>
                      </a:lnTo>
                      <a:lnTo>
                        <a:pt x="6368" y="4153"/>
                      </a:lnTo>
                      <a:lnTo>
                        <a:pt x="6567" y="3770"/>
                      </a:lnTo>
                      <a:lnTo>
                        <a:pt x="6567" y="3443"/>
                      </a:lnTo>
                      <a:lnTo>
                        <a:pt x="7065" y="3005"/>
                      </a:lnTo>
                      <a:lnTo>
                        <a:pt x="7065" y="2732"/>
                      </a:lnTo>
                      <a:lnTo>
                        <a:pt x="7463" y="2404"/>
                      </a:lnTo>
                      <a:lnTo>
                        <a:pt x="7562" y="2131"/>
                      </a:lnTo>
                      <a:lnTo>
                        <a:pt x="7562" y="1803"/>
                      </a:lnTo>
                      <a:lnTo>
                        <a:pt x="7861" y="1585"/>
                      </a:lnTo>
                      <a:lnTo>
                        <a:pt x="7960" y="1311"/>
                      </a:lnTo>
                      <a:lnTo>
                        <a:pt x="8458" y="1038"/>
                      </a:lnTo>
                      <a:lnTo>
                        <a:pt x="8458" y="874"/>
                      </a:lnTo>
                      <a:lnTo>
                        <a:pt x="8856" y="656"/>
                      </a:lnTo>
                      <a:lnTo>
                        <a:pt x="8955" y="492"/>
                      </a:lnTo>
                      <a:lnTo>
                        <a:pt x="9154" y="383"/>
                      </a:lnTo>
                      <a:lnTo>
                        <a:pt x="9353" y="273"/>
                      </a:lnTo>
                      <a:lnTo>
                        <a:pt x="9353" y="109"/>
                      </a:lnTo>
                      <a:lnTo>
                        <a:pt x="9751" y="109"/>
                      </a:lnTo>
                      <a:lnTo>
                        <a:pt x="10149" y="55"/>
                      </a:lnTo>
                      <a:lnTo>
                        <a:pt x="10348" y="0"/>
                      </a:lnTo>
                      <a:lnTo>
                        <a:pt x="10647" y="55"/>
                      </a:lnTo>
                      <a:lnTo>
                        <a:pt x="10746" y="55"/>
                      </a:lnTo>
                      <a:lnTo>
                        <a:pt x="10846" y="109"/>
                      </a:lnTo>
                      <a:lnTo>
                        <a:pt x="11045" y="219"/>
                      </a:lnTo>
                      <a:lnTo>
                        <a:pt x="11443" y="328"/>
                      </a:lnTo>
                      <a:lnTo>
                        <a:pt x="11542" y="492"/>
                      </a:lnTo>
                      <a:lnTo>
                        <a:pt x="12040" y="710"/>
                      </a:lnTo>
                      <a:lnTo>
                        <a:pt x="12139" y="984"/>
                      </a:lnTo>
                      <a:lnTo>
                        <a:pt x="12438" y="1257"/>
                      </a:lnTo>
                      <a:lnTo>
                        <a:pt x="12438" y="1585"/>
                      </a:lnTo>
                      <a:lnTo>
                        <a:pt x="12537" y="1913"/>
                      </a:lnTo>
                      <a:lnTo>
                        <a:pt x="12935" y="2295"/>
                      </a:lnTo>
                      <a:lnTo>
                        <a:pt x="12935" y="2732"/>
                      </a:lnTo>
                      <a:lnTo>
                        <a:pt x="13433" y="3115"/>
                      </a:lnTo>
                      <a:lnTo>
                        <a:pt x="13433" y="3497"/>
                      </a:lnTo>
                      <a:lnTo>
                        <a:pt x="13632" y="3989"/>
                      </a:lnTo>
                      <a:lnTo>
                        <a:pt x="14129" y="4426"/>
                      </a:lnTo>
                      <a:lnTo>
                        <a:pt x="14229" y="4973"/>
                      </a:lnTo>
                      <a:lnTo>
                        <a:pt x="14527" y="5519"/>
                      </a:lnTo>
                      <a:lnTo>
                        <a:pt x="14826" y="5956"/>
                      </a:lnTo>
                      <a:lnTo>
                        <a:pt x="15025" y="6503"/>
                      </a:lnTo>
                      <a:lnTo>
                        <a:pt x="15124" y="7049"/>
                      </a:lnTo>
                      <a:lnTo>
                        <a:pt x="15323" y="7596"/>
                      </a:lnTo>
                      <a:lnTo>
                        <a:pt x="15622" y="8197"/>
                      </a:lnTo>
                      <a:lnTo>
                        <a:pt x="15821" y="8798"/>
                      </a:lnTo>
                      <a:lnTo>
                        <a:pt x="16020" y="9344"/>
                      </a:lnTo>
                      <a:lnTo>
                        <a:pt x="16318" y="9891"/>
                      </a:lnTo>
                      <a:lnTo>
                        <a:pt x="16716" y="10492"/>
                      </a:lnTo>
                      <a:lnTo>
                        <a:pt x="16716" y="11038"/>
                      </a:lnTo>
                      <a:lnTo>
                        <a:pt x="17015" y="11585"/>
                      </a:lnTo>
                      <a:lnTo>
                        <a:pt x="17214" y="12186"/>
                      </a:lnTo>
                      <a:lnTo>
                        <a:pt x="17413" y="12732"/>
                      </a:lnTo>
                      <a:lnTo>
                        <a:pt x="17512" y="13279"/>
                      </a:lnTo>
                      <a:lnTo>
                        <a:pt x="17512" y="13880"/>
                      </a:lnTo>
                      <a:lnTo>
                        <a:pt x="17910" y="14426"/>
                      </a:lnTo>
                      <a:lnTo>
                        <a:pt x="17910" y="14918"/>
                      </a:lnTo>
                      <a:lnTo>
                        <a:pt x="18408" y="15410"/>
                      </a:lnTo>
                      <a:lnTo>
                        <a:pt x="18507" y="15956"/>
                      </a:lnTo>
                      <a:lnTo>
                        <a:pt x="18706" y="16448"/>
                      </a:lnTo>
                      <a:lnTo>
                        <a:pt x="18905" y="16885"/>
                      </a:lnTo>
                      <a:lnTo>
                        <a:pt x="19005" y="17268"/>
                      </a:lnTo>
                      <a:lnTo>
                        <a:pt x="19303" y="17760"/>
                      </a:lnTo>
                      <a:lnTo>
                        <a:pt x="19303" y="18197"/>
                      </a:lnTo>
                      <a:lnTo>
                        <a:pt x="19403" y="18525"/>
                      </a:lnTo>
                      <a:lnTo>
                        <a:pt x="19502" y="18852"/>
                      </a:lnTo>
                      <a:lnTo>
                        <a:pt x="19602" y="19180"/>
                      </a:lnTo>
                      <a:lnTo>
                        <a:pt x="19801" y="19508"/>
                      </a:lnTo>
                      <a:lnTo>
                        <a:pt x="19900" y="19727"/>
                      </a:lnTo>
                      <a:lnTo>
                        <a:pt x="19900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4" name="Freeform 50"/>
                <p:cNvSpPr/>
                <p:nvPr/>
              </p:nvSpPr>
              <p:spPr bwMode="auto">
                <a:xfrm>
                  <a:off x="957" y="394"/>
                  <a:ext cx="332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9" y="623"/>
                      </a:lnTo>
                      <a:lnTo>
                        <a:pt x="377" y="1246"/>
                      </a:lnTo>
                      <a:lnTo>
                        <a:pt x="566" y="1870"/>
                      </a:lnTo>
                      <a:lnTo>
                        <a:pt x="660" y="2493"/>
                      </a:lnTo>
                      <a:lnTo>
                        <a:pt x="943" y="3116"/>
                      </a:lnTo>
                      <a:lnTo>
                        <a:pt x="1226" y="3739"/>
                      </a:lnTo>
                      <a:lnTo>
                        <a:pt x="1226" y="4363"/>
                      </a:lnTo>
                      <a:lnTo>
                        <a:pt x="1509" y="4986"/>
                      </a:lnTo>
                      <a:lnTo>
                        <a:pt x="1604" y="5552"/>
                      </a:lnTo>
                      <a:lnTo>
                        <a:pt x="2264" y="6176"/>
                      </a:lnTo>
                      <a:lnTo>
                        <a:pt x="2453" y="6742"/>
                      </a:lnTo>
                      <a:lnTo>
                        <a:pt x="2547" y="7309"/>
                      </a:lnTo>
                      <a:lnTo>
                        <a:pt x="2642" y="7875"/>
                      </a:lnTo>
                      <a:lnTo>
                        <a:pt x="2830" y="8499"/>
                      </a:lnTo>
                      <a:lnTo>
                        <a:pt x="3019" y="9008"/>
                      </a:lnTo>
                      <a:lnTo>
                        <a:pt x="3113" y="9575"/>
                      </a:lnTo>
                      <a:lnTo>
                        <a:pt x="3113" y="10142"/>
                      </a:lnTo>
                      <a:lnTo>
                        <a:pt x="3491" y="10652"/>
                      </a:lnTo>
                      <a:lnTo>
                        <a:pt x="3679" y="11218"/>
                      </a:lnTo>
                      <a:lnTo>
                        <a:pt x="3962" y="11728"/>
                      </a:lnTo>
                      <a:lnTo>
                        <a:pt x="4151" y="12181"/>
                      </a:lnTo>
                      <a:lnTo>
                        <a:pt x="4340" y="12691"/>
                      </a:lnTo>
                      <a:lnTo>
                        <a:pt x="4434" y="13258"/>
                      </a:lnTo>
                      <a:lnTo>
                        <a:pt x="4623" y="13654"/>
                      </a:lnTo>
                      <a:lnTo>
                        <a:pt x="4906" y="14108"/>
                      </a:lnTo>
                      <a:lnTo>
                        <a:pt x="5189" y="14561"/>
                      </a:lnTo>
                      <a:lnTo>
                        <a:pt x="5472" y="15014"/>
                      </a:lnTo>
                      <a:lnTo>
                        <a:pt x="5660" y="15411"/>
                      </a:lnTo>
                      <a:lnTo>
                        <a:pt x="5755" y="15807"/>
                      </a:lnTo>
                      <a:lnTo>
                        <a:pt x="6132" y="16204"/>
                      </a:lnTo>
                      <a:lnTo>
                        <a:pt x="6226" y="16601"/>
                      </a:lnTo>
                      <a:lnTo>
                        <a:pt x="6509" y="16941"/>
                      </a:lnTo>
                      <a:lnTo>
                        <a:pt x="6792" y="17337"/>
                      </a:lnTo>
                      <a:lnTo>
                        <a:pt x="6887" y="17564"/>
                      </a:lnTo>
                      <a:lnTo>
                        <a:pt x="7075" y="17960"/>
                      </a:lnTo>
                      <a:lnTo>
                        <a:pt x="7170" y="18130"/>
                      </a:lnTo>
                      <a:lnTo>
                        <a:pt x="7547" y="18470"/>
                      </a:lnTo>
                      <a:lnTo>
                        <a:pt x="7547" y="18754"/>
                      </a:lnTo>
                      <a:lnTo>
                        <a:pt x="7642" y="18924"/>
                      </a:lnTo>
                      <a:lnTo>
                        <a:pt x="7830" y="19150"/>
                      </a:lnTo>
                      <a:lnTo>
                        <a:pt x="8113" y="19320"/>
                      </a:lnTo>
                      <a:lnTo>
                        <a:pt x="8585" y="19490"/>
                      </a:lnTo>
                      <a:lnTo>
                        <a:pt x="8679" y="19660"/>
                      </a:lnTo>
                      <a:lnTo>
                        <a:pt x="8962" y="19717"/>
                      </a:lnTo>
                      <a:lnTo>
                        <a:pt x="9057" y="19887"/>
                      </a:lnTo>
                      <a:lnTo>
                        <a:pt x="9245" y="19887"/>
                      </a:lnTo>
                      <a:lnTo>
                        <a:pt x="9434" y="19943"/>
                      </a:lnTo>
                      <a:lnTo>
                        <a:pt x="9623" y="19943"/>
                      </a:lnTo>
                      <a:lnTo>
                        <a:pt x="9811" y="19943"/>
                      </a:lnTo>
                      <a:lnTo>
                        <a:pt x="10189" y="19887"/>
                      </a:lnTo>
                      <a:lnTo>
                        <a:pt x="10377" y="19887"/>
                      </a:lnTo>
                      <a:lnTo>
                        <a:pt x="10566" y="19717"/>
                      </a:lnTo>
                      <a:lnTo>
                        <a:pt x="10755" y="19490"/>
                      </a:lnTo>
                      <a:lnTo>
                        <a:pt x="10943" y="19320"/>
                      </a:lnTo>
                      <a:lnTo>
                        <a:pt x="11321" y="19093"/>
                      </a:lnTo>
                      <a:lnTo>
                        <a:pt x="11321" y="18810"/>
                      </a:lnTo>
                      <a:lnTo>
                        <a:pt x="11887" y="18527"/>
                      </a:lnTo>
                      <a:lnTo>
                        <a:pt x="12170" y="18244"/>
                      </a:lnTo>
                      <a:lnTo>
                        <a:pt x="12358" y="17960"/>
                      </a:lnTo>
                      <a:lnTo>
                        <a:pt x="12547" y="17564"/>
                      </a:lnTo>
                      <a:lnTo>
                        <a:pt x="12547" y="17167"/>
                      </a:lnTo>
                      <a:lnTo>
                        <a:pt x="12925" y="16714"/>
                      </a:lnTo>
                      <a:lnTo>
                        <a:pt x="13113" y="16261"/>
                      </a:lnTo>
                      <a:lnTo>
                        <a:pt x="13208" y="15807"/>
                      </a:lnTo>
                      <a:lnTo>
                        <a:pt x="13585" y="15411"/>
                      </a:lnTo>
                      <a:lnTo>
                        <a:pt x="13868" y="14844"/>
                      </a:lnTo>
                      <a:lnTo>
                        <a:pt x="14057" y="14334"/>
                      </a:lnTo>
                      <a:lnTo>
                        <a:pt x="14340" y="13824"/>
                      </a:lnTo>
                      <a:lnTo>
                        <a:pt x="14717" y="13314"/>
                      </a:lnTo>
                      <a:lnTo>
                        <a:pt x="14811" y="12805"/>
                      </a:lnTo>
                      <a:lnTo>
                        <a:pt x="15283" y="12181"/>
                      </a:lnTo>
                      <a:lnTo>
                        <a:pt x="15566" y="11671"/>
                      </a:lnTo>
                      <a:lnTo>
                        <a:pt x="15660" y="11105"/>
                      </a:lnTo>
                      <a:lnTo>
                        <a:pt x="15849" y="10538"/>
                      </a:lnTo>
                      <a:lnTo>
                        <a:pt x="16132" y="10028"/>
                      </a:lnTo>
                      <a:lnTo>
                        <a:pt x="16415" y="9462"/>
                      </a:lnTo>
                      <a:lnTo>
                        <a:pt x="16792" y="8895"/>
                      </a:lnTo>
                      <a:lnTo>
                        <a:pt x="16887" y="8385"/>
                      </a:lnTo>
                      <a:lnTo>
                        <a:pt x="16981" y="7819"/>
                      </a:lnTo>
                      <a:lnTo>
                        <a:pt x="17170" y="7309"/>
                      </a:lnTo>
                      <a:lnTo>
                        <a:pt x="17358" y="6742"/>
                      </a:lnTo>
                      <a:lnTo>
                        <a:pt x="17547" y="6232"/>
                      </a:lnTo>
                      <a:lnTo>
                        <a:pt x="17547" y="5722"/>
                      </a:lnTo>
                      <a:lnTo>
                        <a:pt x="18113" y="5212"/>
                      </a:lnTo>
                      <a:lnTo>
                        <a:pt x="18396" y="4759"/>
                      </a:lnTo>
                      <a:lnTo>
                        <a:pt x="18491" y="4249"/>
                      </a:lnTo>
                      <a:lnTo>
                        <a:pt x="18774" y="3853"/>
                      </a:lnTo>
                      <a:lnTo>
                        <a:pt x="18962" y="3399"/>
                      </a:lnTo>
                      <a:lnTo>
                        <a:pt x="19057" y="3003"/>
                      </a:lnTo>
                      <a:lnTo>
                        <a:pt x="19340" y="2606"/>
                      </a:lnTo>
                      <a:lnTo>
                        <a:pt x="19340" y="2266"/>
                      </a:lnTo>
                      <a:lnTo>
                        <a:pt x="19434" y="1870"/>
                      </a:lnTo>
                      <a:lnTo>
                        <a:pt x="19528" y="1643"/>
                      </a:lnTo>
                      <a:lnTo>
                        <a:pt x="19811" y="1360"/>
                      </a:lnTo>
                      <a:lnTo>
                        <a:pt x="19811" y="1076"/>
                      </a:lnTo>
                      <a:lnTo>
                        <a:pt x="19906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5" name="Freeform 51"/>
                <p:cNvSpPr/>
                <p:nvPr/>
              </p:nvSpPr>
              <p:spPr bwMode="auto">
                <a:xfrm>
                  <a:off x="1292" y="25"/>
                  <a:ext cx="312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99" y="18457"/>
                      </a:lnTo>
                      <a:lnTo>
                        <a:pt x="498" y="17872"/>
                      </a:lnTo>
                      <a:lnTo>
                        <a:pt x="697" y="17287"/>
                      </a:lnTo>
                      <a:lnTo>
                        <a:pt x="697" y="16649"/>
                      </a:lnTo>
                      <a:lnTo>
                        <a:pt x="995" y="16064"/>
                      </a:lnTo>
                      <a:lnTo>
                        <a:pt x="1294" y="15479"/>
                      </a:lnTo>
                      <a:lnTo>
                        <a:pt x="1493" y="14894"/>
                      </a:lnTo>
                      <a:lnTo>
                        <a:pt x="1891" y="14255"/>
                      </a:lnTo>
                      <a:lnTo>
                        <a:pt x="2090" y="13670"/>
                      </a:lnTo>
                      <a:lnTo>
                        <a:pt x="2488" y="13138"/>
                      </a:lnTo>
                      <a:lnTo>
                        <a:pt x="2488" y="12553"/>
                      </a:lnTo>
                      <a:lnTo>
                        <a:pt x="2587" y="12021"/>
                      </a:lnTo>
                      <a:lnTo>
                        <a:pt x="2886" y="11489"/>
                      </a:lnTo>
                      <a:lnTo>
                        <a:pt x="2985" y="10904"/>
                      </a:lnTo>
                      <a:lnTo>
                        <a:pt x="3284" y="10372"/>
                      </a:lnTo>
                      <a:lnTo>
                        <a:pt x="3284" y="9840"/>
                      </a:lnTo>
                      <a:lnTo>
                        <a:pt x="3682" y="9255"/>
                      </a:lnTo>
                      <a:lnTo>
                        <a:pt x="4080" y="8723"/>
                      </a:lnTo>
                      <a:lnTo>
                        <a:pt x="4279" y="8191"/>
                      </a:lnTo>
                      <a:lnTo>
                        <a:pt x="4378" y="7766"/>
                      </a:lnTo>
                      <a:lnTo>
                        <a:pt x="4677" y="7234"/>
                      </a:lnTo>
                      <a:lnTo>
                        <a:pt x="4876" y="6755"/>
                      </a:lnTo>
                      <a:lnTo>
                        <a:pt x="5075" y="6330"/>
                      </a:lnTo>
                      <a:lnTo>
                        <a:pt x="5373" y="5904"/>
                      </a:lnTo>
                      <a:lnTo>
                        <a:pt x="5473" y="5426"/>
                      </a:lnTo>
                      <a:lnTo>
                        <a:pt x="5871" y="5000"/>
                      </a:lnTo>
                      <a:lnTo>
                        <a:pt x="5871" y="4521"/>
                      </a:lnTo>
                      <a:lnTo>
                        <a:pt x="6368" y="4149"/>
                      </a:lnTo>
                      <a:lnTo>
                        <a:pt x="6567" y="3777"/>
                      </a:lnTo>
                      <a:lnTo>
                        <a:pt x="6567" y="3404"/>
                      </a:lnTo>
                      <a:lnTo>
                        <a:pt x="7065" y="3032"/>
                      </a:lnTo>
                      <a:lnTo>
                        <a:pt x="7065" y="2713"/>
                      </a:lnTo>
                      <a:lnTo>
                        <a:pt x="7463" y="2447"/>
                      </a:lnTo>
                      <a:lnTo>
                        <a:pt x="7562" y="2128"/>
                      </a:lnTo>
                      <a:lnTo>
                        <a:pt x="7562" y="1809"/>
                      </a:lnTo>
                      <a:lnTo>
                        <a:pt x="7861" y="1543"/>
                      </a:lnTo>
                      <a:lnTo>
                        <a:pt x="7960" y="1330"/>
                      </a:lnTo>
                      <a:lnTo>
                        <a:pt x="8458" y="1064"/>
                      </a:lnTo>
                      <a:lnTo>
                        <a:pt x="8458" y="851"/>
                      </a:lnTo>
                      <a:lnTo>
                        <a:pt x="8856" y="691"/>
                      </a:lnTo>
                      <a:lnTo>
                        <a:pt x="8955" y="479"/>
                      </a:lnTo>
                      <a:lnTo>
                        <a:pt x="9154" y="372"/>
                      </a:lnTo>
                      <a:lnTo>
                        <a:pt x="9353" y="266"/>
                      </a:lnTo>
                      <a:lnTo>
                        <a:pt x="9353" y="106"/>
                      </a:lnTo>
                      <a:lnTo>
                        <a:pt x="9751" y="106"/>
                      </a:lnTo>
                      <a:lnTo>
                        <a:pt x="10149" y="53"/>
                      </a:lnTo>
                      <a:lnTo>
                        <a:pt x="10348" y="0"/>
                      </a:lnTo>
                      <a:lnTo>
                        <a:pt x="10647" y="53"/>
                      </a:lnTo>
                      <a:lnTo>
                        <a:pt x="10746" y="53"/>
                      </a:lnTo>
                      <a:lnTo>
                        <a:pt x="10846" y="106"/>
                      </a:lnTo>
                      <a:lnTo>
                        <a:pt x="11045" y="213"/>
                      </a:lnTo>
                      <a:lnTo>
                        <a:pt x="11443" y="319"/>
                      </a:lnTo>
                      <a:lnTo>
                        <a:pt x="11542" y="479"/>
                      </a:lnTo>
                      <a:lnTo>
                        <a:pt x="12040" y="745"/>
                      </a:lnTo>
                      <a:lnTo>
                        <a:pt x="12139" y="1011"/>
                      </a:lnTo>
                      <a:lnTo>
                        <a:pt x="12438" y="1277"/>
                      </a:lnTo>
                      <a:lnTo>
                        <a:pt x="12438" y="1543"/>
                      </a:lnTo>
                      <a:lnTo>
                        <a:pt x="12537" y="1915"/>
                      </a:lnTo>
                      <a:lnTo>
                        <a:pt x="12935" y="2287"/>
                      </a:lnTo>
                      <a:lnTo>
                        <a:pt x="12935" y="2713"/>
                      </a:lnTo>
                      <a:lnTo>
                        <a:pt x="13433" y="3138"/>
                      </a:lnTo>
                      <a:lnTo>
                        <a:pt x="13433" y="3564"/>
                      </a:lnTo>
                      <a:lnTo>
                        <a:pt x="13632" y="3989"/>
                      </a:lnTo>
                      <a:lnTo>
                        <a:pt x="14129" y="4415"/>
                      </a:lnTo>
                      <a:lnTo>
                        <a:pt x="14229" y="4947"/>
                      </a:lnTo>
                      <a:lnTo>
                        <a:pt x="14527" y="5479"/>
                      </a:lnTo>
                      <a:lnTo>
                        <a:pt x="14826" y="5957"/>
                      </a:lnTo>
                      <a:lnTo>
                        <a:pt x="15025" y="6489"/>
                      </a:lnTo>
                      <a:lnTo>
                        <a:pt x="15124" y="7074"/>
                      </a:lnTo>
                      <a:lnTo>
                        <a:pt x="15323" y="7606"/>
                      </a:lnTo>
                      <a:lnTo>
                        <a:pt x="15622" y="8191"/>
                      </a:lnTo>
                      <a:lnTo>
                        <a:pt x="15821" y="8777"/>
                      </a:lnTo>
                      <a:lnTo>
                        <a:pt x="16020" y="9362"/>
                      </a:lnTo>
                      <a:lnTo>
                        <a:pt x="16318" y="9894"/>
                      </a:lnTo>
                      <a:lnTo>
                        <a:pt x="16716" y="10426"/>
                      </a:lnTo>
                      <a:lnTo>
                        <a:pt x="16716" y="11011"/>
                      </a:lnTo>
                      <a:lnTo>
                        <a:pt x="17015" y="11649"/>
                      </a:lnTo>
                      <a:lnTo>
                        <a:pt x="17214" y="12181"/>
                      </a:lnTo>
                      <a:lnTo>
                        <a:pt x="17413" y="12766"/>
                      </a:lnTo>
                      <a:lnTo>
                        <a:pt x="17512" y="13298"/>
                      </a:lnTo>
                      <a:lnTo>
                        <a:pt x="17512" y="13830"/>
                      </a:lnTo>
                      <a:lnTo>
                        <a:pt x="17910" y="14415"/>
                      </a:lnTo>
                      <a:lnTo>
                        <a:pt x="17910" y="14947"/>
                      </a:lnTo>
                      <a:lnTo>
                        <a:pt x="18408" y="15479"/>
                      </a:lnTo>
                      <a:lnTo>
                        <a:pt x="18507" y="15904"/>
                      </a:lnTo>
                      <a:lnTo>
                        <a:pt x="18706" y="16436"/>
                      </a:lnTo>
                      <a:lnTo>
                        <a:pt x="18905" y="16862"/>
                      </a:lnTo>
                      <a:lnTo>
                        <a:pt x="19005" y="17340"/>
                      </a:lnTo>
                      <a:lnTo>
                        <a:pt x="19303" y="17713"/>
                      </a:lnTo>
                      <a:lnTo>
                        <a:pt x="19303" y="18138"/>
                      </a:lnTo>
                      <a:lnTo>
                        <a:pt x="19403" y="18511"/>
                      </a:lnTo>
                      <a:lnTo>
                        <a:pt x="19502" y="18883"/>
                      </a:lnTo>
                      <a:lnTo>
                        <a:pt x="19602" y="19149"/>
                      </a:lnTo>
                      <a:lnTo>
                        <a:pt x="19801" y="19521"/>
                      </a:lnTo>
                      <a:lnTo>
                        <a:pt x="19900" y="19734"/>
                      </a:lnTo>
                      <a:lnTo>
                        <a:pt x="19900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6" name="Freeform 52"/>
                <p:cNvSpPr/>
                <p:nvPr/>
              </p:nvSpPr>
              <p:spPr bwMode="auto">
                <a:xfrm>
                  <a:off x="1600" y="387"/>
                  <a:ext cx="330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9" y="661"/>
                      </a:lnTo>
                      <a:lnTo>
                        <a:pt x="377" y="1212"/>
                      </a:lnTo>
                      <a:lnTo>
                        <a:pt x="566" y="1873"/>
                      </a:lnTo>
                      <a:lnTo>
                        <a:pt x="660" y="2534"/>
                      </a:lnTo>
                      <a:lnTo>
                        <a:pt x="943" y="3140"/>
                      </a:lnTo>
                      <a:lnTo>
                        <a:pt x="1226" y="3691"/>
                      </a:lnTo>
                      <a:lnTo>
                        <a:pt x="1226" y="4298"/>
                      </a:lnTo>
                      <a:lnTo>
                        <a:pt x="1509" y="4959"/>
                      </a:lnTo>
                      <a:lnTo>
                        <a:pt x="1604" y="5565"/>
                      </a:lnTo>
                      <a:lnTo>
                        <a:pt x="2264" y="6171"/>
                      </a:lnTo>
                      <a:lnTo>
                        <a:pt x="2453" y="6777"/>
                      </a:lnTo>
                      <a:lnTo>
                        <a:pt x="2547" y="7328"/>
                      </a:lnTo>
                      <a:lnTo>
                        <a:pt x="2642" y="7879"/>
                      </a:lnTo>
                      <a:lnTo>
                        <a:pt x="2830" y="8485"/>
                      </a:lnTo>
                      <a:lnTo>
                        <a:pt x="3019" y="9036"/>
                      </a:lnTo>
                      <a:lnTo>
                        <a:pt x="3113" y="9642"/>
                      </a:lnTo>
                      <a:lnTo>
                        <a:pt x="3113" y="10138"/>
                      </a:lnTo>
                      <a:lnTo>
                        <a:pt x="3491" y="10689"/>
                      </a:lnTo>
                      <a:lnTo>
                        <a:pt x="3679" y="11185"/>
                      </a:lnTo>
                      <a:lnTo>
                        <a:pt x="3962" y="11736"/>
                      </a:lnTo>
                      <a:lnTo>
                        <a:pt x="4151" y="12176"/>
                      </a:lnTo>
                      <a:lnTo>
                        <a:pt x="4340" y="12727"/>
                      </a:lnTo>
                      <a:lnTo>
                        <a:pt x="4434" y="13223"/>
                      </a:lnTo>
                      <a:lnTo>
                        <a:pt x="4623" y="13664"/>
                      </a:lnTo>
                      <a:lnTo>
                        <a:pt x="4906" y="14105"/>
                      </a:lnTo>
                      <a:lnTo>
                        <a:pt x="5189" y="14545"/>
                      </a:lnTo>
                      <a:lnTo>
                        <a:pt x="5472" y="14986"/>
                      </a:lnTo>
                      <a:lnTo>
                        <a:pt x="5660" y="15482"/>
                      </a:lnTo>
                      <a:lnTo>
                        <a:pt x="5755" y="15868"/>
                      </a:lnTo>
                      <a:lnTo>
                        <a:pt x="6132" y="16198"/>
                      </a:lnTo>
                      <a:lnTo>
                        <a:pt x="6226" y="16584"/>
                      </a:lnTo>
                      <a:lnTo>
                        <a:pt x="6509" y="16970"/>
                      </a:lnTo>
                      <a:lnTo>
                        <a:pt x="6792" y="17245"/>
                      </a:lnTo>
                      <a:lnTo>
                        <a:pt x="6887" y="17631"/>
                      </a:lnTo>
                      <a:lnTo>
                        <a:pt x="7075" y="17906"/>
                      </a:lnTo>
                      <a:lnTo>
                        <a:pt x="7170" y="18182"/>
                      </a:lnTo>
                      <a:lnTo>
                        <a:pt x="7547" y="18457"/>
                      </a:lnTo>
                      <a:lnTo>
                        <a:pt x="7547" y="18733"/>
                      </a:lnTo>
                      <a:lnTo>
                        <a:pt x="7642" y="18953"/>
                      </a:lnTo>
                      <a:lnTo>
                        <a:pt x="7830" y="19118"/>
                      </a:lnTo>
                      <a:lnTo>
                        <a:pt x="8113" y="19339"/>
                      </a:lnTo>
                      <a:lnTo>
                        <a:pt x="8585" y="19504"/>
                      </a:lnTo>
                      <a:lnTo>
                        <a:pt x="8679" y="19669"/>
                      </a:lnTo>
                      <a:lnTo>
                        <a:pt x="8962" y="19725"/>
                      </a:lnTo>
                      <a:lnTo>
                        <a:pt x="9057" y="19890"/>
                      </a:lnTo>
                      <a:lnTo>
                        <a:pt x="9245" y="19890"/>
                      </a:lnTo>
                      <a:lnTo>
                        <a:pt x="9434" y="19945"/>
                      </a:lnTo>
                      <a:lnTo>
                        <a:pt x="9623" y="19945"/>
                      </a:lnTo>
                      <a:lnTo>
                        <a:pt x="9811" y="19945"/>
                      </a:lnTo>
                      <a:lnTo>
                        <a:pt x="10189" y="19890"/>
                      </a:lnTo>
                      <a:lnTo>
                        <a:pt x="10377" y="19890"/>
                      </a:lnTo>
                      <a:lnTo>
                        <a:pt x="10566" y="19725"/>
                      </a:lnTo>
                      <a:lnTo>
                        <a:pt x="10755" y="19504"/>
                      </a:lnTo>
                      <a:lnTo>
                        <a:pt x="10943" y="19339"/>
                      </a:lnTo>
                      <a:lnTo>
                        <a:pt x="11321" y="19118"/>
                      </a:lnTo>
                      <a:lnTo>
                        <a:pt x="11321" y="18843"/>
                      </a:lnTo>
                      <a:lnTo>
                        <a:pt x="11887" y="18567"/>
                      </a:lnTo>
                      <a:lnTo>
                        <a:pt x="12170" y="18237"/>
                      </a:lnTo>
                      <a:lnTo>
                        <a:pt x="12358" y="17851"/>
                      </a:lnTo>
                      <a:lnTo>
                        <a:pt x="12547" y="17466"/>
                      </a:lnTo>
                      <a:lnTo>
                        <a:pt x="12547" y="17190"/>
                      </a:lnTo>
                      <a:lnTo>
                        <a:pt x="12925" y="16749"/>
                      </a:lnTo>
                      <a:lnTo>
                        <a:pt x="13113" y="16309"/>
                      </a:lnTo>
                      <a:lnTo>
                        <a:pt x="13208" y="15813"/>
                      </a:lnTo>
                      <a:lnTo>
                        <a:pt x="13585" y="15317"/>
                      </a:lnTo>
                      <a:lnTo>
                        <a:pt x="13868" y="14876"/>
                      </a:lnTo>
                      <a:lnTo>
                        <a:pt x="14057" y="14325"/>
                      </a:lnTo>
                      <a:lnTo>
                        <a:pt x="14340" y="13829"/>
                      </a:lnTo>
                      <a:lnTo>
                        <a:pt x="14717" y="13278"/>
                      </a:lnTo>
                      <a:lnTo>
                        <a:pt x="14811" y="12837"/>
                      </a:lnTo>
                      <a:lnTo>
                        <a:pt x="15283" y="12176"/>
                      </a:lnTo>
                      <a:lnTo>
                        <a:pt x="15566" y="11680"/>
                      </a:lnTo>
                      <a:lnTo>
                        <a:pt x="15660" y="11129"/>
                      </a:lnTo>
                      <a:lnTo>
                        <a:pt x="15849" y="10579"/>
                      </a:lnTo>
                      <a:lnTo>
                        <a:pt x="16132" y="10028"/>
                      </a:lnTo>
                      <a:lnTo>
                        <a:pt x="16415" y="9477"/>
                      </a:lnTo>
                      <a:lnTo>
                        <a:pt x="16792" y="8871"/>
                      </a:lnTo>
                      <a:lnTo>
                        <a:pt x="16887" y="8375"/>
                      </a:lnTo>
                      <a:lnTo>
                        <a:pt x="16981" y="7824"/>
                      </a:lnTo>
                      <a:lnTo>
                        <a:pt x="17170" y="7273"/>
                      </a:lnTo>
                      <a:lnTo>
                        <a:pt x="17358" y="6777"/>
                      </a:lnTo>
                      <a:lnTo>
                        <a:pt x="17547" y="6226"/>
                      </a:lnTo>
                      <a:lnTo>
                        <a:pt x="17547" y="5730"/>
                      </a:lnTo>
                      <a:lnTo>
                        <a:pt x="18113" y="5234"/>
                      </a:lnTo>
                      <a:lnTo>
                        <a:pt x="18396" y="4738"/>
                      </a:lnTo>
                      <a:lnTo>
                        <a:pt x="18491" y="4298"/>
                      </a:lnTo>
                      <a:lnTo>
                        <a:pt x="18774" y="3857"/>
                      </a:lnTo>
                      <a:lnTo>
                        <a:pt x="18962" y="3416"/>
                      </a:lnTo>
                      <a:lnTo>
                        <a:pt x="19057" y="3030"/>
                      </a:lnTo>
                      <a:lnTo>
                        <a:pt x="19340" y="2590"/>
                      </a:lnTo>
                      <a:lnTo>
                        <a:pt x="19340" y="2204"/>
                      </a:lnTo>
                      <a:lnTo>
                        <a:pt x="19434" y="1928"/>
                      </a:lnTo>
                      <a:lnTo>
                        <a:pt x="19528" y="1598"/>
                      </a:lnTo>
                      <a:lnTo>
                        <a:pt x="19811" y="1377"/>
                      </a:lnTo>
                      <a:lnTo>
                        <a:pt x="19811" y="1047"/>
                      </a:lnTo>
                      <a:lnTo>
                        <a:pt x="19906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7" name="Freeform 53"/>
                <p:cNvSpPr/>
                <p:nvPr/>
              </p:nvSpPr>
              <p:spPr bwMode="auto">
                <a:xfrm>
                  <a:off x="1945" y="32"/>
                  <a:ext cx="310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99" y="18470"/>
                      </a:lnTo>
                      <a:lnTo>
                        <a:pt x="498" y="17869"/>
                      </a:lnTo>
                      <a:lnTo>
                        <a:pt x="697" y="17268"/>
                      </a:lnTo>
                      <a:lnTo>
                        <a:pt x="697" y="16721"/>
                      </a:lnTo>
                      <a:lnTo>
                        <a:pt x="995" y="16120"/>
                      </a:lnTo>
                      <a:lnTo>
                        <a:pt x="1294" y="15519"/>
                      </a:lnTo>
                      <a:lnTo>
                        <a:pt x="1493" y="14918"/>
                      </a:lnTo>
                      <a:lnTo>
                        <a:pt x="1891" y="14262"/>
                      </a:lnTo>
                      <a:lnTo>
                        <a:pt x="2090" y="13661"/>
                      </a:lnTo>
                      <a:lnTo>
                        <a:pt x="2488" y="13115"/>
                      </a:lnTo>
                      <a:lnTo>
                        <a:pt x="2488" y="12568"/>
                      </a:lnTo>
                      <a:lnTo>
                        <a:pt x="2587" y="12022"/>
                      </a:lnTo>
                      <a:lnTo>
                        <a:pt x="2886" y="11421"/>
                      </a:lnTo>
                      <a:lnTo>
                        <a:pt x="2985" y="10874"/>
                      </a:lnTo>
                      <a:lnTo>
                        <a:pt x="3284" y="10328"/>
                      </a:lnTo>
                      <a:lnTo>
                        <a:pt x="3284" y="9836"/>
                      </a:lnTo>
                      <a:lnTo>
                        <a:pt x="3682" y="9290"/>
                      </a:lnTo>
                      <a:lnTo>
                        <a:pt x="4080" y="8798"/>
                      </a:lnTo>
                      <a:lnTo>
                        <a:pt x="4279" y="8197"/>
                      </a:lnTo>
                      <a:lnTo>
                        <a:pt x="4378" y="7760"/>
                      </a:lnTo>
                      <a:lnTo>
                        <a:pt x="4677" y="7268"/>
                      </a:lnTo>
                      <a:lnTo>
                        <a:pt x="4876" y="6776"/>
                      </a:lnTo>
                      <a:lnTo>
                        <a:pt x="5075" y="6339"/>
                      </a:lnTo>
                      <a:lnTo>
                        <a:pt x="5373" y="5902"/>
                      </a:lnTo>
                      <a:lnTo>
                        <a:pt x="5473" y="5410"/>
                      </a:lnTo>
                      <a:lnTo>
                        <a:pt x="5871" y="5027"/>
                      </a:lnTo>
                      <a:lnTo>
                        <a:pt x="5871" y="4590"/>
                      </a:lnTo>
                      <a:lnTo>
                        <a:pt x="6368" y="4153"/>
                      </a:lnTo>
                      <a:lnTo>
                        <a:pt x="6567" y="3770"/>
                      </a:lnTo>
                      <a:lnTo>
                        <a:pt x="6567" y="3443"/>
                      </a:lnTo>
                      <a:lnTo>
                        <a:pt x="7065" y="3005"/>
                      </a:lnTo>
                      <a:lnTo>
                        <a:pt x="7065" y="2732"/>
                      </a:lnTo>
                      <a:lnTo>
                        <a:pt x="7463" y="2404"/>
                      </a:lnTo>
                      <a:lnTo>
                        <a:pt x="7562" y="2131"/>
                      </a:lnTo>
                      <a:lnTo>
                        <a:pt x="7562" y="1803"/>
                      </a:lnTo>
                      <a:lnTo>
                        <a:pt x="7861" y="1585"/>
                      </a:lnTo>
                      <a:lnTo>
                        <a:pt x="7960" y="1311"/>
                      </a:lnTo>
                      <a:lnTo>
                        <a:pt x="8458" y="1038"/>
                      </a:lnTo>
                      <a:lnTo>
                        <a:pt x="8458" y="874"/>
                      </a:lnTo>
                      <a:lnTo>
                        <a:pt x="8856" y="656"/>
                      </a:lnTo>
                      <a:lnTo>
                        <a:pt x="8955" y="492"/>
                      </a:lnTo>
                      <a:lnTo>
                        <a:pt x="9154" y="383"/>
                      </a:lnTo>
                      <a:lnTo>
                        <a:pt x="9353" y="273"/>
                      </a:lnTo>
                      <a:lnTo>
                        <a:pt x="9353" y="109"/>
                      </a:lnTo>
                      <a:lnTo>
                        <a:pt x="9751" y="109"/>
                      </a:lnTo>
                      <a:lnTo>
                        <a:pt x="10149" y="55"/>
                      </a:lnTo>
                      <a:lnTo>
                        <a:pt x="10348" y="0"/>
                      </a:lnTo>
                      <a:lnTo>
                        <a:pt x="10647" y="55"/>
                      </a:lnTo>
                      <a:lnTo>
                        <a:pt x="10746" y="55"/>
                      </a:lnTo>
                      <a:lnTo>
                        <a:pt x="10846" y="109"/>
                      </a:lnTo>
                      <a:lnTo>
                        <a:pt x="11045" y="219"/>
                      </a:lnTo>
                      <a:lnTo>
                        <a:pt x="11443" y="328"/>
                      </a:lnTo>
                      <a:lnTo>
                        <a:pt x="11542" y="492"/>
                      </a:lnTo>
                      <a:lnTo>
                        <a:pt x="12040" y="710"/>
                      </a:lnTo>
                      <a:lnTo>
                        <a:pt x="12139" y="984"/>
                      </a:lnTo>
                      <a:lnTo>
                        <a:pt x="12438" y="1257"/>
                      </a:lnTo>
                      <a:lnTo>
                        <a:pt x="12438" y="1585"/>
                      </a:lnTo>
                      <a:lnTo>
                        <a:pt x="12537" y="1913"/>
                      </a:lnTo>
                      <a:lnTo>
                        <a:pt x="12935" y="2295"/>
                      </a:lnTo>
                      <a:lnTo>
                        <a:pt x="12935" y="2732"/>
                      </a:lnTo>
                      <a:lnTo>
                        <a:pt x="13433" y="3115"/>
                      </a:lnTo>
                      <a:lnTo>
                        <a:pt x="13433" y="3497"/>
                      </a:lnTo>
                      <a:lnTo>
                        <a:pt x="13632" y="3989"/>
                      </a:lnTo>
                      <a:lnTo>
                        <a:pt x="14129" y="4426"/>
                      </a:lnTo>
                      <a:lnTo>
                        <a:pt x="14229" y="4973"/>
                      </a:lnTo>
                      <a:lnTo>
                        <a:pt x="14527" y="5519"/>
                      </a:lnTo>
                      <a:lnTo>
                        <a:pt x="14826" y="5956"/>
                      </a:lnTo>
                      <a:lnTo>
                        <a:pt x="15025" y="6503"/>
                      </a:lnTo>
                      <a:lnTo>
                        <a:pt x="15124" y="7049"/>
                      </a:lnTo>
                      <a:lnTo>
                        <a:pt x="15323" y="7596"/>
                      </a:lnTo>
                      <a:lnTo>
                        <a:pt x="15622" y="8197"/>
                      </a:lnTo>
                      <a:lnTo>
                        <a:pt x="15821" y="8798"/>
                      </a:lnTo>
                      <a:lnTo>
                        <a:pt x="16020" y="9344"/>
                      </a:lnTo>
                      <a:lnTo>
                        <a:pt x="16318" y="9891"/>
                      </a:lnTo>
                      <a:lnTo>
                        <a:pt x="16716" y="10492"/>
                      </a:lnTo>
                      <a:lnTo>
                        <a:pt x="16716" y="11038"/>
                      </a:lnTo>
                      <a:lnTo>
                        <a:pt x="17015" y="11585"/>
                      </a:lnTo>
                      <a:lnTo>
                        <a:pt x="17214" y="12186"/>
                      </a:lnTo>
                      <a:lnTo>
                        <a:pt x="17413" y="12732"/>
                      </a:lnTo>
                      <a:lnTo>
                        <a:pt x="17512" y="13279"/>
                      </a:lnTo>
                      <a:lnTo>
                        <a:pt x="17512" y="13880"/>
                      </a:lnTo>
                      <a:lnTo>
                        <a:pt x="17910" y="14426"/>
                      </a:lnTo>
                      <a:lnTo>
                        <a:pt x="17910" y="14918"/>
                      </a:lnTo>
                      <a:lnTo>
                        <a:pt x="18408" y="15410"/>
                      </a:lnTo>
                      <a:lnTo>
                        <a:pt x="18507" y="15956"/>
                      </a:lnTo>
                      <a:lnTo>
                        <a:pt x="18706" y="16448"/>
                      </a:lnTo>
                      <a:lnTo>
                        <a:pt x="18905" y="16885"/>
                      </a:lnTo>
                      <a:lnTo>
                        <a:pt x="19005" y="17268"/>
                      </a:lnTo>
                      <a:lnTo>
                        <a:pt x="19303" y="17760"/>
                      </a:lnTo>
                      <a:lnTo>
                        <a:pt x="19303" y="18197"/>
                      </a:lnTo>
                      <a:lnTo>
                        <a:pt x="19403" y="18525"/>
                      </a:lnTo>
                      <a:lnTo>
                        <a:pt x="19502" y="18852"/>
                      </a:lnTo>
                      <a:lnTo>
                        <a:pt x="19602" y="19180"/>
                      </a:lnTo>
                      <a:lnTo>
                        <a:pt x="19801" y="19508"/>
                      </a:lnTo>
                      <a:lnTo>
                        <a:pt x="19900" y="19727"/>
                      </a:lnTo>
                      <a:lnTo>
                        <a:pt x="19900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8" name="Freeform 54"/>
                <p:cNvSpPr/>
                <p:nvPr/>
              </p:nvSpPr>
              <p:spPr bwMode="auto">
                <a:xfrm>
                  <a:off x="2255" y="384"/>
                  <a:ext cx="327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9" y="623"/>
                      </a:lnTo>
                      <a:lnTo>
                        <a:pt x="377" y="1246"/>
                      </a:lnTo>
                      <a:lnTo>
                        <a:pt x="566" y="1870"/>
                      </a:lnTo>
                      <a:lnTo>
                        <a:pt x="660" y="2493"/>
                      </a:lnTo>
                      <a:lnTo>
                        <a:pt x="943" y="3116"/>
                      </a:lnTo>
                      <a:lnTo>
                        <a:pt x="1226" y="3739"/>
                      </a:lnTo>
                      <a:lnTo>
                        <a:pt x="1226" y="4363"/>
                      </a:lnTo>
                      <a:lnTo>
                        <a:pt x="1509" y="4986"/>
                      </a:lnTo>
                      <a:lnTo>
                        <a:pt x="1604" y="5552"/>
                      </a:lnTo>
                      <a:lnTo>
                        <a:pt x="2264" y="6176"/>
                      </a:lnTo>
                      <a:lnTo>
                        <a:pt x="2453" y="6742"/>
                      </a:lnTo>
                      <a:lnTo>
                        <a:pt x="2547" y="7309"/>
                      </a:lnTo>
                      <a:lnTo>
                        <a:pt x="2642" y="7875"/>
                      </a:lnTo>
                      <a:lnTo>
                        <a:pt x="2830" y="8499"/>
                      </a:lnTo>
                      <a:lnTo>
                        <a:pt x="3019" y="9008"/>
                      </a:lnTo>
                      <a:lnTo>
                        <a:pt x="3113" y="9575"/>
                      </a:lnTo>
                      <a:lnTo>
                        <a:pt x="3113" y="10142"/>
                      </a:lnTo>
                      <a:lnTo>
                        <a:pt x="3491" y="10652"/>
                      </a:lnTo>
                      <a:lnTo>
                        <a:pt x="3679" y="11218"/>
                      </a:lnTo>
                      <a:lnTo>
                        <a:pt x="3962" y="11728"/>
                      </a:lnTo>
                      <a:lnTo>
                        <a:pt x="4151" y="12181"/>
                      </a:lnTo>
                      <a:lnTo>
                        <a:pt x="4340" y="12691"/>
                      </a:lnTo>
                      <a:lnTo>
                        <a:pt x="4434" y="13258"/>
                      </a:lnTo>
                      <a:lnTo>
                        <a:pt x="4623" y="13654"/>
                      </a:lnTo>
                      <a:lnTo>
                        <a:pt x="4906" y="14108"/>
                      </a:lnTo>
                      <a:lnTo>
                        <a:pt x="5189" y="14561"/>
                      </a:lnTo>
                      <a:lnTo>
                        <a:pt x="5472" y="15014"/>
                      </a:lnTo>
                      <a:lnTo>
                        <a:pt x="5660" y="15411"/>
                      </a:lnTo>
                      <a:lnTo>
                        <a:pt x="5755" y="15807"/>
                      </a:lnTo>
                      <a:lnTo>
                        <a:pt x="6132" y="16204"/>
                      </a:lnTo>
                      <a:lnTo>
                        <a:pt x="6226" y="16601"/>
                      </a:lnTo>
                      <a:lnTo>
                        <a:pt x="6509" y="16941"/>
                      </a:lnTo>
                      <a:lnTo>
                        <a:pt x="6792" y="17337"/>
                      </a:lnTo>
                      <a:lnTo>
                        <a:pt x="6887" y="17564"/>
                      </a:lnTo>
                      <a:lnTo>
                        <a:pt x="7075" y="17960"/>
                      </a:lnTo>
                      <a:lnTo>
                        <a:pt x="7170" y="18130"/>
                      </a:lnTo>
                      <a:lnTo>
                        <a:pt x="7547" y="18470"/>
                      </a:lnTo>
                      <a:lnTo>
                        <a:pt x="7547" y="18754"/>
                      </a:lnTo>
                      <a:lnTo>
                        <a:pt x="7642" y="18924"/>
                      </a:lnTo>
                      <a:lnTo>
                        <a:pt x="7830" y="19150"/>
                      </a:lnTo>
                      <a:lnTo>
                        <a:pt x="8113" y="19320"/>
                      </a:lnTo>
                      <a:lnTo>
                        <a:pt x="8585" y="19490"/>
                      </a:lnTo>
                      <a:lnTo>
                        <a:pt x="8679" y="19660"/>
                      </a:lnTo>
                      <a:lnTo>
                        <a:pt x="8962" y="19717"/>
                      </a:lnTo>
                      <a:lnTo>
                        <a:pt x="9057" y="19887"/>
                      </a:lnTo>
                      <a:lnTo>
                        <a:pt x="9245" y="19887"/>
                      </a:lnTo>
                      <a:lnTo>
                        <a:pt x="9434" y="19943"/>
                      </a:lnTo>
                      <a:lnTo>
                        <a:pt x="9623" y="19943"/>
                      </a:lnTo>
                      <a:lnTo>
                        <a:pt x="9811" y="19943"/>
                      </a:lnTo>
                      <a:lnTo>
                        <a:pt x="10189" y="19887"/>
                      </a:lnTo>
                      <a:lnTo>
                        <a:pt x="10377" y="19887"/>
                      </a:lnTo>
                      <a:lnTo>
                        <a:pt x="10566" y="19717"/>
                      </a:lnTo>
                      <a:lnTo>
                        <a:pt x="10755" y="19490"/>
                      </a:lnTo>
                      <a:lnTo>
                        <a:pt x="10943" y="19320"/>
                      </a:lnTo>
                      <a:lnTo>
                        <a:pt x="11321" y="19093"/>
                      </a:lnTo>
                      <a:lnTo>
                        <a:pt x="11321" y="18810"/>
                      </a:lnTo>
                      <a:lnTo>
                        <a:pt x="11887" y="18527"/>
                      </a:lnTo>
                      <a:lnTo>
                        <a:pt x="12170" y="18244"/>
                      </a:lnTo>
                      <a:lnTo>
                        <a:pt x="12358" y="17960"/>
                      </a:lnTo>
                      <a:lnTo>
                        <a:pt x="12547" y="17564"/>
                      </a:lnTo>
                      <a:lnTo>
                        <a:pt x="12547" y="17167"/>
                      </a:lnTo>
                      <a:lnTo>
                        <a:pt x="12925" y="16714"/>
                      </a:lnTo>
                      <a:lnTo>
                        <a:pt x="13113" y="16261"/>
                      </a:lnTo>
                      <a:lnTo>
                        <a:pt x="13208" y="15807"/>
                      </a:lnTo>
                      <a:lnTo>
                        <a:pt x="13585" y="15411"/>
                      </a:lnTo>
                      <a:lnTo>
                        <a:pt x="13868" y="14844"/>
                      </a:lnTo>
                      <a:lnTo>
                        <a:pt x="14057" y="14334"/>
                      </a:lnTo>
                      <a:lnTo>
                        <a:pt x="14340" y="13824"/>
                      </a:lnTo>
                      <a:lnTo>
                        <a:pt x="14717" y="13314"/>
                      </a:lnTo>
                      <a:lnTo>
                        <a:pt x="14811" y="12805"/>
                      </a:lnTo>
                      <a:lnTo>
                        <a:pt x="15283" y="12181"/>
                      </a:lnTo>
                      <a:lnTo>
                        <a:pt x="15566" y="11671"/>
                      </a:lnTo>
                      <a:lnTo>
                        <a:pt x="15660" y="11105"/>
                      </a:lnTo>
                      <a:lnTo>
                        <a:pt x="15849" y="10538"/>
                      </a:lnTo>
                      <a:lnTo>
                        <a:pt x="16132" y="10028"/>
                      </a:lnTo>
                      <a:lnTo>
                        <a:pt x="16415" y="9462"/>
                      </a:lnTo>
                      <a:lnTo>
                        <a:pt x="16792" y="8895"/>
                      </a:lnTo>
                      <a:lnTo>
                        <a:pt x="16887" y="8385"/>
                      </a:lnTo>
                      <a:lnTo>
                        <a:pt x="16981" y="7819"/>
                      </a:lnTo>
                      <a:lnTo>
                        <a:pt x="17170" y="7309"/>
                      </a:lnTo>
                      <a:lnTo>
                        <a:pt x="17358" y="6742"/>
                      </a:lnTo>
                      <a:lnTo>
                        <a:pt x="17547" y="6232"/>
                      </a:lnTo>
                      <a:lnTo>
                        <a:pt x="17547" y="5722"/>
                      </a:lnTo>
                      <a:lnTo>
                        <a:pt x="18113" y="5212"/>
                      </a:lnTo>
                      <a:lnTo>
                        <a:pt x="18396" y="4759"/>
                      </a:lnTo>
                      <a:lnTo>
                        <a:pt x="18491" y="4249"/>
                      </a:lnTo>
                      <a:lnTo>
                        <a:pt x="18774" y="3853"/>
                      </a:lnTo>
                      <a:lnTo>
                        <a:pt x="18962" y="3399"/>
                      </a:lnTo>
                      <a:lnTo>
                        <a:pt x="19057" y="3003"/>
                      </a:lnTo>
                      <a:lnTo>
                        <a:pt x="19340" y="2606"/>
                      </a:lnTo>
                      <a:lnTo>
                        <a:pt x="19340" y="2266"/>
                      </a:lnTo>
                      <a:lnTo>
                        <a:pt x="19434" y="1870"/>
                      </a:lnTo>
                      <a:lnTo>
                        <a:pt x="19528" y="1643"/>
                      </a:lnTo>
                      <a:lnTo>
                        <a:pt x="19811" y="1360"/>
                      </a:lnTo>
                      <a:lnTo>
                        <a:pt x="19811" y="1076"/>
                      </a:lnTo>
                      <a:lnTo>
                        <a:pt x="19906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9" name="Freeform 55"/>
                <p:cNvSpPr/>
                <p:nvPr/>
              </p:nvSpPr>
              <p:spPr bwMode="auto">
                <a:xfrm>
                  <a:off x="2582" y="35"/>
                  <a:ext cx="362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72" y="18457"/>
                      </a:lnTo>
                      <a:lnTo>
                        <a:pt x="429" y="17872"/>
                      </a:lnTo>
                      <a:lnTo>
                        <a:pt x="773" y="17287"/>
                      </a:lnTo>
                      <a:lnTo>
                        <a:pt x="773" y="16649"/>
                      </a:lnTo>
                      <a:lnTo>
                        <a:pt x="1030" y="16064"/>
                      </a:lnTo>
                      <a:lnTo>
                        <a:pt x="1288" y="15479"/>
                      </a:lnTo>
                      <a:lnTo>
                        <a:pt x="1459" y="14894"/>
                      </a:lnTo>
                      <a:lnTo>
                        <a:pt x="1803" y="14255"/>
                      </a:lnTo>
                      <a:lnTo>
                        <a:pt x="1974" y="13670"/>
                      </a:lnTo>
                      <a:lnTo>
                        <a:pt x="2489" y="13138"/>
                      </a:lnTo>
                      <a:lnTo>
                        <a:pt x="2489" y="12553"/>
                      </a:lnTo>
                      <a:lnTo>
                        <a:pt x="2575" y="12021"/>
                      </a:lnTo>
                      <a:lnTo>
                        <a:pt x="2833" y="11489"/>
                      </a:lnTo>
                      <a:lnTo>
                        <a:pt x="2918" y="10904"/>
                      </a:lnTo>
                      <a:lnTo>
                        <a:pt x="3176" y="10372"/>
                      </a:lnTo>
                      <a:lnTo>
                        <a:pt x="3176" y="9840"/>
                      </a:lnTo>
                      <a:lnTo>
                        <a:pt x="3691" y="9255"/>
                      </a:lnTo>
                      <a:lnTo>
                        <a:pt x="4034" y="8723"/>
                      </a:lnTo>
                      <a:lnTo>
                        <a:pt x="4206" y="8191"/>
                      </a:lnTo>
                      <a:lnTo>
                        <a:pt x="4292" y="7766"/>
                      </a:lnTo>
                      <a:lnTo>
                        <a:pt x="4549" y="7234"/>
                      </a:lnTo>
                      <a:lnTo>
                        <a:pt x="4721" y="6755"/>
                      </a:lnTo>
                      <a:lnTo>
                        <a:pt x="5236" y="6330"/>
                      </a:lnTo>
                      <a:lnTo>
                        <a:pt x="5494" y="5904"/>
                      </a:lnTo>
                      <a:lnTo>
                        <a:pt x="5579" y="5426"/>
                      </a:lnTo>
                      <a:lnTo>
                        <a:pt x="5923" y="5000"/>
                      </a:lnTo>
                      <a:lnTo>
                        <a:pt x="5923" y="4521"/>
                      </a:lnTo>
                      <a:lnTo>
                        <a:pt x="6352" y="4149"/>
                      </a:lnTo>
                      <a:lnTo>
                        <a:pt x="6695" y="3777"/>
                      </a:lnTo>
                      <a:lnTo>
                        <a:pt x="6695" y="3404"/>
                      </a:lnTo>
                      <a:lnTo>
                        <a:pt x="7124" y="3032"/>
                      </a:lnTo>
                      <a:lnTo>
                        <a:pt x="7124" y="2713"/>
                      </a:lnTo>
                      <a:lnTo>
                        <a:pt x="7468" y="2447"/>
                      </a:lnTo>
                      <a:lnTo>
                        <a:pt x="7554" y="2128"/>
                      </a:lnTo>
                      <a:lnTo>
                        <a:pt x="7554" y="1809"/>
                      </a:lnTo>
                      <a:lnTo>
                        <a:pt x="7811" y="1543"/>
                      </a:lnTo>
                      <a:lnTo>
                        <a:pt x="8069" y="1330"/>
                      </a:lnTo>
                      <a:lnTo>
                        <a:pt x="8498" y="1064"/>
                      </a:lnTo>
                      <a:lnTo>
                        <a:pt x="8498" y="851"/>
                      </a:lnTo>
                      <a:lnTo>
                        <a:pt x="8841" y="691"/>
                      </a:lnTo>
                      <a:lnTo>
                        <a:pt x="8927" y="479"/>
                      </a:lnTo>
                      <a:lnTo>
                        <a:pt x="9099" y="372"/>
                      </a:lnTo>
                      <a:lnTo>
                        <a:pt x="9442" y="266"/>
                      </a:lnTo>
                      <a:lnTo>
                        <a:pt x="9442" y="106"/>
                      </a:lnTo>
                      <a:lnTo>
                        <a:pt x="9785" y="106"/>
                      </a:lnTo>
                      <a:lnTo>
                        <a:pt x="10129" y="53"/>
                      </a:lnTo>
                      <a:lnTo>
                        <a:pt x="10300" y="0"/>
                      </a:lnTo>
                      <a:lnTo>
                        <a:pt x="10558" y="53"/>
                      </a:lnTo>
                      <a:lnTo>
                        <a:pt x="10815" y="53"/>
                      </a:lnTo>
                      <a:lnTo>
                        <a:pt x="10901" y="106"/>
                      </a:lnTo>
                      <a:lnTo>
                        <a:pt x="11073" y="213"/>
                      </a:lnTo>
                      <a:lnTo>
                        <a:pt x="11416" y="319"/>
                      </a:lnTo>
                      <a:lnTo>
                        <a:pt x="11502" y="479"/>
                      </a:lnTo>
                      <a:lnTo>
                        <a:pt x="11931" y="745"/>
                      </a:lnTo>
                      <a:lnTo>
                        <a:pt x="12189" y="1011"/>
                      </a:lnTo>
                      <a:lnTo>
                        <a:pt x="12446" y="1277"/>
                      </a:lnTo>
                      <a:lnTo>
                        <a:pt x="12446" y="1543"/>
                      </a:lnTo>
                      <a:lnTo>
                        <a:pt x="12532" y="1915"/>
                      </a:lnTo>
                      <a:lnTo>
                        <a:pt x="12876" y="2287"/>
                      </a:lnTo>
                      <a:lnTo>
                        <a:pt x="12876" y="2713"/>
                      </a:lnTo>
                      <a:lnTo>
                        <a:pt x="13305" y="3138"/>
                      </a:lnTo>
                      <a:lnTo>
                        <a:pt x="13305" y="3564"/>
                      </a:lnTo>
                      <a:lnTo>
                        <a:pt x="13648" y="3989"/>
                      </a:lnTo>
                      <a:lnTo>
                        <a:pt x="14077" y="4415"/>
                      </a:lnTo>
                      <a:lnTo>
                        <a:pt x="14163" y="4947"/>
                      </a:lnTo>
                      <a:lnTo>
                        <a:pt x="14421" y="5479"/>
                      </a:lnTo>
                      <a:lnTo>
                        <a:pt x="14678" y="5957"/>
                      </a:lnTo>
                      <a:lnTo>
                        <a:pt x="15193" y="6489"/>
                      </a:lnTo>
                      <a:lnTo>
                        <a:pt x="15279" y="7074"/>
                      </a:lnTo>
                      <a:lnTo>
                        <a:pt x="15451" y="7606"/>
                      </a:lnTo>
                      <a:lnTo>
                        <a:pt x="15708" y="8191"/>
                      </a:lnTo>
                      <a:lnTo>
                        <a:pt x="15880" y="8777"/>
                      </a:lnTo>
                      <a:lnTo>
                        <a:pt x="16052" y="9362"/>
                      </a:lnTo>
                      <a:lnTo>
                        <a:pt x="16309" y="9894"/>
                      </a:lnTo>
                      <a:lnTo>
                        <a:pt x="16824" y="10426"/>
                      </a:lnTo>
                      <a:lnTo>
                        <a:pt x="16824" y="11011"/>
                      </a:lnTo>
                      <a:lnTo>
                        <a:pt x="17082" y="11649"/>
                      </a:lnTo>
                      <a:lnTo>
                        <a:pt x="17253" y="12181"/>
                      </a:lnTo>
                      <a:lnTo>
                        <a:pt x="17425" y="12766"/>
                      </a:lnTo>
                      <a:lnTo>
                        <a:pt x="17511" y="13298"/>
                      </a:lnTo>
                      <a:lnTo>
                        <a:pt x="17511" y="13830"/>
                      </a:lnTo>
                      <a:lnTo>
                        <a:pt x="18026" y="14415"/>
                      </a:lnTo>
                      <a:lnTo>
                        <a:pt x="18026" y="14947"/>
                      </a:lnTo>
                      <a:lnTo>
                        <a:pt x="18455" y="15479"/>
                      </a:lnTo>
                      <a:lnTo>
                        <a:pt x="18541" y="15904"/>
                      </a:lnTo>
                      <a:lnTo>
                        <a:pt x="18712" y="16436"/>
                      </a:lnTo>
                      <a:lnTo>
                        <a:pt x="18884" y="16862"/>
                      </a:lnTo>
                      <a:lnTo>
                        <a:pt x="18970" y="17340"/>
                      </a:lnTo>
                      <a:lnTo>
                        <a:pt x="19227" y="17713"/>
                      </a:lnTo>
                      <a:lnTo>
                        <a:pt x="19227" y="18138"/>
                      </a:lnTo>
                      <a:lnTo>
                        <a:pt x="19485" y="18511"/>
                      </a:lnTo>
                      <a:lnTo>
                        <a:pt x="19571" y="18883"/>
                      </a:lnTo>
                      <a:lnTo>
                        <a:pt x="19657" y="19149"/>
                      </a:lnTo>
                      <a:lnTo>
                        <a:pt x="19828" y="19521"/>
                      </a:lnTo>
                      <a:lnTo>
                        <a:pt x="19914" y="19734"/>
                      </a:lnTo>
                      <a:lnTo>
                        <a:pt x="19914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0" name="Freeform 56"/>
                <p:cNvSpPr/>
                <p:nvPr/>
              </p:nvSpPr>
              <p:spPr bwMode="auto">
                <a:xfrm>
                  <a:off x="2950" y="397"/>
                  <a:ext cx="382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2" y="661"/>
                      </a:lnTo>
                      <a:lnTo>
                        <a:pt x="324" y="1212"/>
                      </a:lnTo>
                      <a:lnTo>
                        <a:pt x="486" y="1873"/>
                      </a:lnTo>
                      <a:lnTo>
                        <a:pt x="567" y="2534"/>
                      </a:lnTo>
                      <a:lnTo>
                        <a:pt x="972" y="3140"/>
                      </a:lnTo>
                      <a:lnTo>
                        <a:pt x="1215" y="3691"/>
                      </a:lnTo>
                      <a:lnTo>
                        <a:pt x="1215" y="4298"/>
                      </a:lnTo>
                      <a:lnTo>
                        <a:pt x="1457" y="4959"/>
                      </a:lnTo>
                      <a:lnTo>
                        <a:pt x="1538" y="5565"/>
                      </a:lnTo>
                      <a:lnTo>
                        <a:pt x="2267" y="6171"/>
                      </a:lnTo>
                      <a:lnTo>
                        <a:pt x="2429" y="6777"/>
                      </a:lnTo>
                      <a:lnTo>
                        <a:pt x="2510" y="7328"/>
                      </a:lnTo>
                      <a:lnTo>
                        <a:pt x="2591" y="7879"/>
                      </a:lnTo>
                      <a:lnTo>
                        <a:pt x="2753" y="8485"/>
                      </a:lnTo>
                      <a:lnTo>
                        <a:pt x="2915" y="9036"/>
                      </a:lnTo>
                      <a:lnTo>
                        <a:pt x="2996" y="9642"/>
                      </a:lnTo>
                      <a:lnTo>
                        <a:pt x="2996" y="10138"/>
                      </a:lnTo>
                      <a:lnTo>
                        <a:pt x="3563" y="10689"/>
                      </a:lnTo>
                      <a:lnTo>
                        <a:pt x="3806" y="11185"/>
                      </a:lnTo>
                      <a:lnTo>
                        <a:pt x="4049" y="11736"/>
                      </a:lnTo>
                      <a:lnTo>
                        <a:pt x="4211" y="12176"/>
                      </a:lnTo>
                      <a:lnTo>
                        <a:pt x="4372" y="12727"/>
                      </a:lnTo>
                      <a:lnTo>
                        <a:pt x="4453" y="13223"/>
                      </a:lnTo>
                      <a:lnTo>
                        <a:pt x="4615" y="13664"/>
                      </a:lnTo>
                      <a:lnTo>
                        <a:pt x="4939" y="14105"/>
                      </a:lnTo>
                      <a:lnTo>
                        <a:pt x="5263" y="14545"/>
                      </a:lnTo>
                      <a:lnTo>
                        <a:pt x="5506" y="14986"/>
                      </a:lnTo>
                      <a:lnTo>
                        <a:pt x="5668" y="15482"/>
                      </a:lnTo>
                      <a:lnTo>
                        <a:pt x="5749" y="15868"/>
                      </a:lnTo>
                      <a:lnTo>
                        <a:pt x="6154" y="16198"/>
                      </a:lnTo>
                      <a:lnTo>
                        <a:pt x="6235" y="16584"/>
                      </a:lnTo>
                      <a:lnTo>
                        <a:pt x="6559" y="16970"/>
                      </a:lnTo>
                      <a:lnTo>
                        <a:pt x="6802" y="17245"/>
                      </a:lnTo>
                      <a:lnTo>
                        <a:pt x="6883" y="17631"/>
                      </a:lnTo>
                      <a:lnTo>
                        <a:pt x="7045" y="17906"/>
                      </a:lnTo>
                      <a:lnTo>
                        <a:pt x="7126" y="18182"/>
                      </a:lnTo>
                      <a:lnTo>
                        <a:pt x="7530" y="18457"/>
                      </a:lnTo>
                      <a:lnTo>
                        <a:pt x="7530" y="18733"/>
                      </a:lnTo>
                      <a:lnTo>
                        <a:pt x="7611" y="18953"/>
                      </a:lnTo>
                      <a:lnTo>
                        <a:pt x="7773" y="19118"/>
                      </a:lnTo>
                      <a:lnTo>
                        <a:pt x="8097" y="19339"/>
                      </a:lnTo>
                      <a:lnTo>
                        <a:pt x="8502" y="19504"/>
                      </a:lnTo>
                      <a:lnTo>
                        <a:pt x="8664" y="19669"/>
                      </a:lnTo>
                      <a:lnTo>
                        <a:pt x="8907" y="19725"/>
                      </a:lnTo>
                      <a:lnTo>
                        <a:pt x="8988" y="19890"/>
                      </a:lnTo>
                      <a:lnTo>
                        <a:pt x="9150" y="19890"/>
                      </a:lnTo>
                      <a:lnTo>
                        <a:pt x="9393" y="19945"/>
                      </a:lnTo>
                      <a:lnTo>
                        <a:pt x="9555" y="19945"/>
                      </a:lnTo>
                      <a:lnTo>
                        <a:pt x="9717" y="19945"/>
                      </a:lnTo>
                      <a:lnTo>
                        <a:pt x="10283" y="19890"/>
                      </a:lnTo>
                      <a:lnTo>
                        <a:pt x="10445" y="19890"/>
                      </a:lnTo>
                      <a:lnTo>
                        <a:pt x="10607" y="19725"/>
                      </a:lnTo>
                      <a:lnTo>
                        <a:pt x="10850" y="19504"/>
                      </a:lnTo>
                      <a:lnTo>
                        <a:pt x="11012" y="19339"/>
                      </a:lnTo>
                      <a:lnTo>
                        <a:pt x="11336" y="19118"/>
                      </a:lnTo>
                      <a:lnTo>
                        <a:pt x="11336" y="18843"/>
                      </a:lnTo>
                      <a:lnTo>
                        <a:pt x="11903" y="18567"/>
                      </a:lnTo>
                      <a:lnTo>
                        <a:pt x="12227" y="18237"/>
                      </a:lnTo>
                      <a:lnTo>
                        <a:pt x="12389" y="17851"/>
                      </a:lnTo>
                      <a:lnTo>
                        <a:pt x="12551" y="17466"/>
                      </a:lnTo>
                      <a:lnTo>
                        <a:pt x="12551" y="17190"/>
                      </a:lnTo>
                      <a:lnTo>
                        <a:pt x="12955" y="16749"/>
                      </a:lnTo>
                      <a:lnTo>
                        <a:pt x="13117" y="16309"/>
                      </a:lnTo>
                      <a:lnTo>
                        <a:pt x="13198" y="15813"/>
                      </a:lnTo>
                      <a:lnTo>
                        <a:pt x="13522" y="15317"/>
                      </a:lnTo>
                      <a:lnTo>
                        <a:pt x="13846" y="14876"/>
                      </a:lnTo>
                      <a:lnTo>
                        <a:pt x="14089" y="14325"/>
                      </a:lnTo>
                      <a:lnTo>
                        <a:pt x="14332" y="13829"/>
                      </a:lnTo>
                      <a:lnTo>
                        <a:pt x="14656" y="13278"/>
                      </a:lnTo>
                      <a:lnTo>
                        <a:pt x="14737" y="12837"/>
                      </a:lnTo>
                      <a:lnTo>
                        <a:pt x="15223" y="12176"/>
                      </a:lnTo>
                      <a:lnTo>
                        <a:pt x="15547" y="11680"/>
                      </a:lnTo>
                      <a:lnTo>
                        <a:pt x="15628" y="11129"/>
                      </a:lnTo>
                      <a:lnTo>
                        <a:pt x="15789" y="10579"/>
                      </a:lnTo>
                      <a:lnTo>
                        <a:pt x="16032" y="10028"/>
                      </a:lnTo>
                      <a:lnTo>
                        <a:pt x="16275" y="9477"/>
                      </a:lnTo>
                      <a:lnTo>
                        <a:pt x="16923" y="8871"/>
                      </a:lnTo>
                      <a:lnTo>
                        <a:pt x="17004" y="8375"/>
                      </a:lnTo>
                      <a:lnTo>
                        <a:pt x="17085" y="7824"/>
                      </a:lnTo>
                      <a:lnTo>
                        <a:pt x="17247" y="7273"/>
                      </a:lnTo>
                      <a:lnTo>
                        <a:pt x="17409" y="6777"/>
                      </a:lnTo>
                      <a:lnTo>
                        <a:pt x="17571" y="6226"/>
                      </a:lnTo>
                      <a:lnTo>
                        <a:pt x="17571" y="5730"/>
                      </a:lnTo>
                      <a:lnTo>
                        <a:pt x="18219" y="5234"/>
                      </a:lnTo>
                      <a:lnTo>
                        <a:pt x="18462" y="4738"/>
                      </a:lnTo>
                      <a:lnTo>
                        <a:pt x="18543" y="4298"/>
                      </a:lnTo>
                      <a:lnTo>
                        <a:pt x="18785" y="3857"/>
                      </a:lnTo>
                      <a:lnTo>
                        <a:pt x="18947" y="3416"/>
                      </a:lnTo>
                      <a:lnTo>
                        <a:pt x="19028" y="3030"/>
                      </a:lnTo>
                      <a:lnTo>
                        <a:pt x="19433" y="2590"/>
                      </a:lnTo>
                      <a:lnTo>
                        <a:pt x="19433" y="2204"/>
                      </a:lnTo>
                      <a:lnTo>
                        <a:pt x="19514" y="1928"/>
                      </a:lnTo>
                      <a:lnTo>
                        <a:pt x="19595" y="1598"/>
                      </a:lnTo>
                      <a:lnTo>
                        <a:pt x="19838" y="1377"/>
                      </a:lnTo>
                      <a:lnTo>
                        <a:pt x="19838" y="1047"/>
                      </a:lnTo>
                      <a:lnTo>
                        <a:pt x="19919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1" name="Freeform 57"/>
                <p:cNvSpPr/>
                <p:nvPr/>
              </p:nvSpPr>
              <p:spPr bwMode="auto">
                <a:xfrm>
                  <a:off x="3342" y="42"/>
                  <a:ext cx="362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72" y="18470"/>
                      </a:lnTo>
                      <a:lnTo>
                        <a:pt x="429" y="17869"/>
                      </a:lnTo>
                      <a:lnTo>
                        <a:pt x="773" y="17268"/>
                      </a:lnTo>
                      <a:lnTo>
                        <a:pt x="773" y="16721"/>
                      </a:lnTo>
                      <a:lnTo>
                        <a:pt x="1030" y="16120"/>
                      </a:lnTo>
                      <a:lnTo>
                        <a:pt x="1288" y="15519"/>
                      </a:lnTo>
                      <a:lnTo>
                        <a:pt x="1459" y="14918"/>
                      </a:lnTo>
                      <a:lnTo>
                        <a:pt x="1803" y="14262"/>
                      </a:lnTo>
                      <a:lnTo>
                        <a:pt x="1974" y="13661"/>
                      </a:lnTo>
                      <a:lnTo>
                        <a:pt x="2489" y="13115"/>
                      </a:lnTo>
                      <a:lnTo>
                        <a:pt x="2489" y="12568"/>
                      </a:lnTo>
                      <a:lnTo>
                        <a:pt x="2575" y="12022"/>
                      </a:lnTo>
                      <a:lnTo>
                        <a:pt x="2833" y="11421"/>
                      </a:lnTo>
                      <a:lnTo>
                        <a:pt x="2918" y="10874"/>
                      </a:lnTo>
                      <a:lnTo>
                        <a:pt x="3176" y="10328"/>
                      </a:lnTo>
                      <a:lnTo>
                        <a:pt x="3176" y="9836"/>
                      </a:lnTo>
                      <a:lnTo>
                        <a:pt x="3691" y="9290"/>
                      </a:lnTo>
                      <a:lnTo>
                        <a:pt x="4034" y="8798"/>
                      </a:lnTo>
                      <a:lnTo>
                        <a:pt x="4206" y="8197"/>
                      </a:lnTo>
                      <a:lnTo>
                        <a:pt x="4292" y="7760"/>
                      </a:lnTo>
                      <a:lnTo>
                        <a:pt x="4549" y="7268"/>
                      </a:lnTo>
                      <a:lnTo>
                        <a:pt x="4721" y="6776"/>
                      </a:lnTo>
                      <a:lnTo>
                        <a:pt x="5236" y="6339"/>
                      </a:lnTo>
                      <a:lnTo>
                        <a:pt x="5494" y="5902"/>
                      </a:lnTo>
                      <a:lnTo>
                        <a:pt x="5579" y="5410"/>
                      </a:lnTo>
                      <a:lnTo>
                        <a:pt x="5923" y="5027"/>
                      </a:lnTo>
                      <a:lnTo>
                        <a:pt x="5923" y="4590"/>
                      </a:lnTo>
                      <a:lnTo>
                        <a:pt x="6352" y="4153"/>
                      </a:lnTo>
                      <a:lnTo>
                        <a:pt x="6695" y="3770"/>
                      </a:lnTo>
                      <a:lnTo>
                        <a:pt x="6695" y="3443"/>
                      </a:lnTo>
                      <a:lnTo>
                        <a:pt x="7124" y="3005"/>
                      </a:lnTo>
                      <a:lnTo>
                        <a:pt x="7124" y="2732"/>
                      </a:lnTo>
                      <a:lnTo>
                        <a:pt x="7468" y="2404"/>
                      </a:lnTo>
                      <a:lnTo>
                        <a:pt x="7554" y="2131"/>
                      </a:lnTo>
                      <a:lnTo>
                        <a:pt x="7554" y="1803"/>
                      </a:lnTo>
                      <a:lnTo>
                        <a:pt x="7811" y="1585"/>
                      </a:lnTo>
                      <a:lnTo>
                        <a:pt x="8069" y="1311"/>
                      </a:lnTo>
                      <a:lnTo>
                        <a:pt x="8498" y="1038"/>
                      </a:lnTo>
                      <a:lnTo>
                        <a:pt x="8498" y="874"/>
                      </a:lnTo>
                      <a:lnTo>
                        <a:pt x="8841" y="656"/>
                      </a:lnTo>
                      <a:lnTo>
                        <a:pt x="8927" y="492"/>
                      </a:lnTo>
                      <a:lnTo>
                        <a:pt x="9099" y="383"/>
                      </a:lnTo>
                      <a:lnTo>
                        <a:pt x="9442" y="273"/>
                      </a:lnTo>
                      <a:lnTo>
                        <a:pt x="9442" y="109"/>
                      </a:lnTo>
                      <a:lnTo>
                        <a:pt x="9785" y="109"/>
                      </a:lnTo>
                      <a:lnTo>
                        <a:pt x="10129" y="55"/>
                      </a:lnTo>
                      <a:lnTo>
                        <a:pt x="10300" y="0"/>
                      </a:lnTo>
                      <a:lnTo>
                        <a:pt x="10558" y="55"/>
                      </a:lnTo>
                      <a:lnTo>
                        <a:pt x="10815" y="55"/>
                      </a:lnTo>
                      <a:lnTo>
                        <a:pt x="10901" y="109"/>
                      </a:lnTo>
                      <a:lnTo>
                        <a:pt x="11073" y="219"/>
                      </a:lnTo>
                      <a:lnTo>
                        <a:pt x="11416" y="328"/>
                      </a:lnTo>
                      <a:lnTo>
                        <a:pt x="11502" y="492"/>
                      </a:lnTo>
                      <a:lnTo>
                        <a:pt x="11931" y="710"/>
                      </a:lnTo>
                      <a:lnTo>
                        <a:pt x="12189" y="984"/>
                      </a:lnTo>
                      <a:lnTo>
                        <a:pt x="12446" y="1257"/>
                      </a:lnTo>
                      <a:lnTo>
                        <a:pt x="12446" y="1585"/>
                      </a:lnTo>
                      <a:lnTo>
                        <a:pt x="12532" y="1913"/>
                      </a:lnTo>
                      <a:lnTo>
                        <a:pt x="12876" y="2295"/>
                      </a:lnTo>
                      <a:lnTo>
                        <a:pt x="12876" y="2732"/>
                      </a:lnTo>
                      <a:lnTo>
                        <a:pt x="13305" y="3115"/>
                      </a:lnTo>
                      <a:lnTo>
                        <a:pt x="13305" y="3497"/>
                      </a:lnTo>
                      <a:lnTo>
                        <a:pt x="13648" y="3989"/>
                      </a:lnTo>
                      <a:lnTo>
                        <a:pt x="14077" y="4426"/>
                      </a:lnTo>
                      <a:lnTo>
                        <a:pt x="14163" y="4973"/>
                      </a:lnTo>
                      <a:lnTo>
                        <a:pt x="14421" y="5519"/>
                      </a:lnTo>
                      <a:lnTo>
                        <a:pt x="14678" y="5956"/>
                      </a:lnTo>
                      <a:lnTo>
                        <a:pt x="15193" y="6503"/>
                      </a:lnTo>
                      <a:lnTo>
                        <a:pt x="15279" y="7049"/>
                      </a:lnTo>
                      <a:lnTo>
                        <a:pt x="15451" y="7596"/>
                      </a:lnTo>
                      <a:lnTo>
                        <a:pt x="15708" y="8197"/>
                      </a:lnTo>
                      <a:lnTo>
                        <a:pt x="15880" y="8798"/>
                      </a:lnTo>
                      <a:lnTo>
                        <a:pt x="16052" y="9344"/>
                      </a:lnTo>
                      <a:lnTo>
                        <a:pt x="16309" y="9891"/>
                      </a:lnTo>
                      <a:lnTo>
                        <a:pt x="16824" y="10492"/>
                      </a:lnTo>
                      <a:lnTo>
                        <a:pt x="16824" y="11038"/>
                      </a:lnTo>
                      <a:lnTo>
                        <a:pt x="17082" y="11585"/>
                      </a:lnTo>
                      <a:lnTo>
                        <a:pt x="17253" y="12186"/>
                      </a:lnTo>
                      <a:lnTo>
                        <a:pt x="17425" y="12732"/>
                      </a:lnTo>
                      <a:lnTo>
                        <a:pt x="17511" y="13279"/>
                      </a:lnTo>
                      <a:lnTo>
                        <a:pt x="17511" y="13880"/>
                      </a:lnTo>
                      <a:lnTo>
                        <a:pt x="18026" y="14426"/>
                      </a:lnTo>
                      <a:lnTo>
                        <a:pt x="18026" y="14918"/>
                      </a:lnTo>
                      <a:lnTo>
                        <a:pt x="18455" y="15410"/>
                      </a:lnTo>
                      <a:lnTo>
                        <a:pt x="18541" y="15956"/>
                      </a:lnTo>
                      <a:lnTo>
                        <a:pt x="18712" y="16448"/>
                      </a:lnTo>
                      <a:lnTo>
                        <a:pt x="18884" y="16885"/>
                      </a:lnTo>
                      <a:lnTo>
                        <a:pt x="18970" y="17268"/>
                      </a:lnTo>
                      <a:lnTo>
                        <a:pt x="19227" y="17760"/>
                      </a:lnTo>
                      <a:lnTo>
                        <a:pt x="19227" y="18197"/>
                      </a:lnTo>
                      <a:lnTo>
                        <a:pt x="19485" y="18525"/>
                      </a:lnTo>
                      <a:lnTo>
                        <a:pt x="19571" y="18852"/>
                      </a:lnTo>
                      <a:lnTo>
                        <a:pt x="19657" y="19180"/>
                      </a:lnTo>
                      <a:lnTo>
                        <a:pt x="19828" y="19508"/>
                      </a:lnTo>
                      <a:lnTo>
                        <a:pt x="19914" y="19727"/>
                      </a:lnTo>
                      <a:lnTo>
                        <a:pt x="19914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2" name="Freeform 58"/>
                <p:cNvSpPr/>
                <p:nvPr/>
              </p:nvSpPr>
              <p:spPr bwMode="auto">
                <a:xfrm>
                  <a:off x="3705" y="394"/>
                  <a:ext cx="385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2" y="623"/>
                      </a:lnTo>
                      <a:lnTo>
                        <a:pt x="324" y="1246"/>
                      </a:lnTo>
                      <a:lnTo>
                        <a:pt x="486" y="1870"/>
                      </a:lnTo>
                      <a:lnTo>
                        <a:pt x="567" y="2493"/>
                      </a:lnTo>
                      <a:lnTo>
                        <a:pt x="972" y="3116"/>
                      </a:lnTo>
                      <a:lnTo>
                        <a:pt x="1215" y="3739"/>
                      </a:lnTo>
                      <a:lnTo>
                        <a:pt x="1215" y="4363"/>
                      </a:lnTo>
                      <a:lnTo>
                        <a:pt x="1457" y="4986"/>
                      </a:lnTo>
                      <a:lnTo>
                        <a:pt x="1538" y="5552"/>
                      </a:lnTo>
                      <a:lnTo>
                        <a:pt x="2267" y="6176"/>
                      </a:lnTo>
                      <a:lnTo>
                        <a:pt x="2429" y="6742"/>
                      </a:lnTo>
                      <a:lnTo>
                        <a:pt x="2510" y="7309"/>
                      </a:lnTo>
                      <a:lnTo>
                        <a:pt x="2591" y="7875"/>
                      </a:lnTo>
                      <a:lnTo>
                        <a:pt x="2753" y="8499"/>
                      </a:lnTo>
                      <a:lnTo>
                        <a:pt x="2915" y="9008"/>
                      </a:lnTo>
                      <a:lnTo>
                        <a:pt x="2996" y="9575"/>
                      </a:lnTo>
                      <a:lnTo>
                        <a:pt x="2996" y="10142"/>
                      </a:lnTo>
                      <a:lnTo>
                        <a:pt x="3563" y="10652"/>
                      </a:lnTo>
                      <a:lnTo>
                        <a:pt x="3806" y="11218"/>
                      </a:lnTo>
                      <a:lnTo>
                        <a:pt x="4049" y="11728"/>
                      </a:lnTo>
                      <a:lnTo>
                        <a:pt x="4211" y="12181"/>
                      </a:lnTo>
                      <a:lnTo>
                        <a:pt x="4372" y="12691"/>
                      </a:lnTo>
                      <a:lnTo>
                        <a:pt x="4453" y="13258"/>
                      </a:lnTo>
                      <a:lnTo>
                        <a:pt x="4615" y="13654"/>
                      </a:lnTo>
                      <a:lnTo>
                        <a:pt x="4939" y="14108"/>
                      </a:lnTo>
                      <a:lnTo>
                        <a:pt x="5263" y="14561"/>
                      </a:lnTo>
                      <a:lnTo>
                        <a:pt x="5506" y="15014"/>
                      </a:lnTo>
                      <a:lnTo>
                        <a:pt x="5668" y="15411"/>
                      </a:lnTo>
                      <a:lnTo>
                        <a:pt x="5749" y="15807"/>
                      </a:lnTo>
                      <a:lnTo>
                        <a:pt x="6154" y="16204"/>
                      </a:lnTo>
                      <a:lnTo>
                        <a:pt x="6235" y="16601"/>
                      </a:lnTo>
                      <a:lnTo>
                        <a:pt x="6559" y="16941"/>
                      </a:lnTo>
                      <a:lnTo>
                        <a:pt x="6802" y="17337"/>
                      </a:lnTo>
                      <a:lnTo>
                        <a:pt x="6883" y="17564"/>
                      </a:lnTo>
                      <a:lnTo>
                        <a:pt x="7045" y="17960"/>
                      </a:lnTo>
                      <a:lnTo>
                        <a:pt x="7126" y="18130"/>
                      </a:lnTo>
                      <a:lnTo>
                        <a:pt x="7530" y="18470"/>
                      </a:lnTo>
                      <a:lnTo>
                        <a:pt x="7530" y="18754"/>
                      </a:lnTo>
                      <a:lnTo>
                        <a:pt x="7611" y="18924"/>
                      </a:lnTo>
                      <a:lnTo>
                        <a:pt x="7773" y="19150"/>
                      </a:lnTo>
                      <a:lnTo>
                        <a:pt x="8097" y="19320"/>
                      </a:lnTo>
                      <a:lnTo>
                        <a:pt x="8502" y="19490"/>
                      </a:lnTo>
                      <a:lnTo>
                        <a:pt x="8664" y="19660"/>
                      </a:lnTo>
                      <a:lnTo>
                        <a:pt x="8907" y="19717"/>
                      </a:lnTo>
                      <a:lnTo>
                        <a:pt x="8988" y="19887"/>
                      </a:lnTo>
                      <a:lnTo>
                        <a:pt x="9150" y="19887"/>
                      </a:lnTo>
                      <a:lnTo>
                        <a:pt x="9393" y="19943"/>
                      </a:lnTo>
                      <a:lnTo>
                        <a:pt x="9555" y="19943"/>
                      </a:lnTo>
                      <a:lnTo>
                        <a:pt x="9717" y="19943"/>
                      </a:lnTo>
                      <a:lnTo>
                        <a:pt x="10283" y="19887"/>
                      </a:lnTo>
                      <a:lnTo>
                        <a:pt x="10445" y="19887"/>
                      </a:lnTo>
                      <a:lnTo>
                        <a:pt x="10607" y="19717"/>
                      </a:lnTo>
                      <a:lnTo>
                        <a:pt x="10850" y="19490"/>
                      </a:lnTo>
                      <a:lnTo>
                        <a:pt x="11012" y="19320"/>
                      </a:lnTo>
                      <a:lnTo>
                        <a:pt x="11336" y="19093"/>
                      </a:lnTo>
                      <a:lnTo>
                        <a:pt x="11336" y="18810"/>
                      </a:lnTo>
                      <a:lnTo>
                        <a:pt x="11903" y="18527"/>
                      </a:lnTo>
                      <a:lnTo>
                        <a:pt x="12227" y="18244"/>
                      </a:lnTo>
                      <a:lnTo>
                        <a:pt x="12389" y="17960"/>
                      </a:lnTo>
                      <a:lnTo>
                        <a:pt x="12551" y="17564"/>
                      </a:lnTo>
                      <a:lnTo>
                        <a:pt x="12551" y="17167"/>
                      </a:lnTo>
                      <a:lnTo>
                        <a:pt x="12955" y="16714"/>
                      </a:lnTo>
                      <a:lnTo>
                        <a:pt x="13117" y="16261"/>
                      </a:lnTo>
                      <a:lnTo>
                        <a:pt x="13198" y="15807"/>
                      </a:lnTo>
                      <a:lnTo>
                        <a:pt x="13522" y="15411"/>
                      </a:lnTo>
                      <a:lnTo>
                        <a:pt x="13846" y="14844"/>
                      </a:lnTo>
                      <a:lnTo>
                        <a:pt x="14089" y="14334"/>
                      </a:lnTo>
                      <a:lnTo>
                        <a:pt x="14332" y="13824"/>
                      </a:lnTo>
                      <a:lnTo>
                        <a:pt x="14656" y="13314"/>
                      </a:lnTo>
                      <a:lnTo>
                        <a:pt x="14737" y="12805"/>
                      </a:lnTo>
                      <a:lnTo>
                        <a:pt x="15223" y="12181"/>
                      </a:lnTo>
                      <a:lnTo>
                        <a:pt x="15547" y="11671"/>
                      </a:lnTo>
                      <a:lnTo>
                        <a:pt x="15628" y="11105"/>
                      </a:lnTo>
                      <a:lnTo>
                        <a:pt x="15789" y="10538"/>
                      </a:lnTo>
                      <a:lnTo>
                        <a:pt x="16032" y="10028"/>
                      </a:lnTo>
                      <a:lnTo>
                        <a:pt x="16275" y="9462"/>
                      </a:lnTo>
                      <a:lnTo>
                        <a:pt x="16923" y="8895"/>
                      </a:lnTo>
                      <a:lnTo>
                        <a:pt x="17004" y="8385"/>
                      </a:lnTo>
                      <a:lnTo>
                        <a:pt x="17085" y="7819"/>
                      </a:lnTo>
                      <a:lnTo>
                        <a:pt x="17247" y="7309"/>
                      </a:lnTo>
                      <a:lnTo>
                        <a:pt x="17409" y="6742"/>
                      </a:lnTo>
                      <a:lnTo>
                        <a:pt x="17571" y="6232"/>
                      </a:lnTo>
                      <a:lnTo>
                        <a:pt x="17571" y="5722"/>
                      </a:lnTo>
                      <a:lnTo>
                        <a:pt x="18219" y="5212"/>
                      </a:lnTo>
                      <a:lnTo>
                        <a:pt x="18462" y="4759"/>
                      </a:lnTo>
                      <a:lnTo>
                        <a:pt x="18543" y="4249"/>
                      </a:lnTo>
                      <a:lnTo>
                        <a:pt x="18785" y="3853"/>
                      </a:lnTo>
                      <a:lnTo>
                        <a:pt x="18947" y="3399"/>
                      </a:lnTo>
                      <a:lnTo>
                        <a:pt x="19028" y="3003"/>
                      </a:lnTo>
                      <a:lnTo>
                        <a:pt x="19433" y="2606"/>
                      </a:lnTo>
                      <a:lnTo>
                        <a:pt x="19433" y="2266"/>
                      </a:lnTo>
                      <a:lnTo>
                        <a:pt x="19514" y="1870"/>
                      </a:lnTo>
                      <a:lnTo>
                        <a:pt x="19595" y="1643"/>
                      </a:lnTo>
                      <a:lnTo>
                        <a:pt x="19838" y="1360"/>
                      </a:lnTo>
                      <a:lnTo>
                        <a:pt x="19838" y="1076"/>
                      </a:lnTo>
                      <a:lnTo>
                        <a:pt x="19919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3" name="Freeform 59"/>
                <p:cNvSpPr/>
                <p:nvPr/>
              </p:nvSpPr>
              <p:spPr bwMode="auto">
                <a:xfrm>
                  <a:off x="4082" y="25"/>
                  <a:ext cx="362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72" y="18457"/>
                      </a:lnTo>
                      <a:lnTo>
                        <a:pt x="429" y="17872"/>
                      </a:lnTo>
                      <a:lnTo>
                        <a:pt x="773" y="17287"/>
                      </a:lnTo>
                      <a:lnTo>
                        <a:pt x="773" y="16649"/>
                      </a:lnTo>
                      <a:lnTo>
                        <a:pt x="1030" y="16064"/>
                      </a:lnTo>
                      <a:lnTo>
                        <a:pt x="1288" y="15479"/>
                      </a:lnTo>
                      <a:lnTo>
                        <a:pt x="1459" y="14894"/>
                      </a:lnTo>
                      <a:lnTo>
                        <a:pt x="1803" y="14255"/>
                      </a:lnTo>
                      <a:lnTo>
                        <a:pt x="1974" y="13670"/>
                      </a:lnTo>
                      <a:lnTo>
                        <a:pt x="2489" y="13138"/>
                      </a:lnTo>
                      <a:lnTo>
                        <a:pt x="2489" y="12553"/>
                      </a:lnTo>
                      <a:lnTo>
                        <a:pt x="2575" y="12021"/>
                      </a:lnTo>
                      <a:lnTo>
                        <a:pt x="2833" y="11489"/>
                      </a:lnTo>
                      <a:lnTo>
                        <a:pt x="2918" y="10904"/>
                      </a:lnTo>
                      <a:lnTo>
                        <a:pt x="3176" y="10372"/>
                      </a:lnTo>
                      <a:lnTo>
                        <a:pt x="3176" y="9840"/>
                      </a:lnTo>
                      <a:lnTo>
                        <a:pt x="3691" y="9255"/>
                      </a:lnTo>
                      <a:lnTo>
                        <a:pt x="4034" y="8723"/>
                      </a:lnTo>
                      <a:lnTo>
                        <a:pt x="4206" y="8191"/>
                      </a:lnTo>
                      <a:lnTo>
                        <a:pt x="4292" y="7766"/>
                      </a:lnTo>
                      <a:lnTo>
                        <a:pt x="4549" y="7234"/>
                      </a:lnTo>
                      <a:lnTo>
                        <a:pt x="4721" y="6755"/>
                      </a:lnTo>
                      <a:lnTo>
                        <a:pt x="5236" y="6330"/>
                      </a:lnTo>
                      <a:lnTo>
                        <a:pt x="5494" y="5904"/>
                      </a:lnTo>
                      <a:lnTo>
                        <a:pt x="5579" y="5426"/>
                      </a:lnTo>
                      <a:lnTo>
                        <a:pt x="5923" y="5000"/>
                      </a:lnTo>
                      <a:lnTo>
                        <a:pt x="5923" y="4521"/>
                      </a:lnTo>
                      <a:lnTo>
                        <a:pt x="6352" y="4149"/>
                      </a:lnTo>
                      <a:lnTo>
                        <a:pt x="6695" y="3777"/>
                      </a:lnTo>
                      <a:lnTo>
                        <a:pt x="6695" y="3404"/>
                      </a:lnTo>
                      <a:lnTo>
                        <a:pt x="7124" y="3032"/>
                      </a:lnTo>
                      <a:lnTo>
                        <a:pt x="7124" y="2713"/>
                      </a:lnTo>
                      <a:lnTo>
                        <a:pt x="7468" y="2447"/>
                      </a:lnTo>
                      <a:lnTo>
                        <a:pt x="7554" y="2128"/>
                      </a:lnTo>
                      <a:lnTo>
                        <a:pt x="7554" y="1809"/>
                      </a:lnTo>
                      <a:lnTo>
                        <a:pt x="7811" y="1543"/>
                      </a:lnTo>
                      <a:lnTo>
                        <a:pt x="8069" y="1330"/>
                      </a:lnTo>
                      <a:lnTo>
                        <a:pt x="8498" y="1064"/>
                      </a:lnTo>
                      <a:lnTo>
                        <a:pt x="8498" y="851"/>
                      </a:lnTo>
                      <a:lnTo>
                        <a:pt x="8841" y="691"/>
                      </a:lnTo>
                      <a:lnTo>
                        <a:pt x="8927" y="479"/>
                      </a:lnTo>
                      <a:lnTo>
                        <a:pt x="9099" y="372"/>
                      </a:lnTo>
                      <a:lnTo>
                        <a:pt x="9442" y="266"/>
                      </a:lnTo>
                      <a:lnTo>
                        <a:pt x="9442" y="106"/>
                      </a:lnTo>
                      <a:lnTo>
                        <a:pt x="9785" y="106"/>
                      </a:lnTo>
                      <a:lnTo>
                        <a:pt x="10129" y="53"/>
                      </a:lnTo>
                      <a:lnTo>
                        <a:pt x="10300" y="0"/>
                      </a:lnTo>
                      <a:lnTo>
                        <a:pt x="10558" y="53"/>
                      </a:lnTo>
                      <a:lnTo>
                        <a:pt x="10815" y="53"/>
                      </a:lnTo>
                      <a:lnTo>
                        <a:pt x="10901" y="106"/>
                      </a:lnTo>
                      <a:lnTo>
                        <a:pt x="11073" y="213"/>
                      </a:lnTo>
                      <a:lnTo>
                        <a:pt x="11416" y="319"/>
                      </a:lnTo>
                      <a:lnTo>
                        <a:pt x="11502" y="479"/>
                      </a:lnTo>
                      <a:lnTo>
                        <a:pt x="11931" y="745"/>
                      </a:lnTo>
                      <a:lnTo>
                        <a:pt x="12189" y="1011"/>
                      </a:lnTo>
                      <a:lnTo>
                        <a:pt x="12446" y="1277"/>
                      </a:lnTo>
                      <a:lnTo>
                        <a:pt x="12446" y="1543"/>
                      </a:lnTo>
                      <a:lnTo>
                        <a:pt x="12532" y="1915"/>
                      </a:lnTo>
                      <a:lnTo>
                        <a:pt x="12876" y="2287"/>
                      </a:lnTo>
                      <a:lnTo>
                        <a:pt x="12876" y="2713"/>
                      </a:lnTo>
                      <a:lnTo>
                        <a:pt x="13305" y="3138"/>
                      </a:lnTo>
                      <a:lnTo>
                        <a:pt x="13305" y="3564"/>
                      </a:lnTo>
                      <a:lnTo>
                        <a:pt x="13648" y="3989"/>
                      </a:lnTo>
                      <a:lnTo>
                        <a:pt x="14077" y="4415"/>
                      </a:lnTo>
                      <a:lnTo>
                        <a:pt x="14163" y="4947"/>
                      </a:lnTo>
                      <a:lnTo>
                        <a:pt x="14421" y="5479"/>
                      </a:lnTo>
                      <a:lnTo>
                        <a:pt x="14678" y="5957"/>
                      </a:lnTo>
                      <a:lnTo>
                        <a:pt x="15193" y="6489"/>
                      </a:lnTo>
                      <a:lnTo>
                        <a:pt x="15279" y="7074"/>
                      </a:lnTo>
                      <a:lnTo>
                        <a:pt x="15451" y="7606"/>
                      </a:lnTo>
                      <a:lnTo>
                        <a:pt x="15708" y="8191"/>
                      </a:lnTo>
                      <a:lnTo>
                        <a:pt x="15880" y="8777"/>
                      </a:lnTo>
                      <a:lnTo>
                        <a:pt x="16052" y="9362"/>
                      </a:lnTo>
                      <a:lnTo>
                        <a:pt x="16309" y="9894"/>
                      </a:lnTo>
                      <a:lnTo>
                        <a:pt x="16824" y="10426"/>
                      </a:lnTo>
                      <a:lnTo>
                        <a:pt x="16824" y="11011"/>
                      </a:lnTo>
                      <a:lnTo>
                        <a:pt x="17082" y="11649"/>
                      </a:lnTo>
                      <a:lnTo>
                        <a:pt x="17253" y="12181"/>
                      </a:lnTo>
                      <a:lnTo>
                        <a:pt x="17425" y="12766"/>
                      </a:lnTo>
                      <a:lnTo>
                        <a:pt x="17511" y="13298"/>
                      </a:lnTo>
                      <a:lnTo>
                        <a:pt x="17511" y="13830"/>
                      </a:lnTo>
                      <a:lnTo>
                        <a:pt x="18026" y="14415"/>
                      </a:lnTo>
                      <a:lnTo>
                        <a:pt x="18026" y="14947"/>
                      </a:lnTo>
                      <a:lnTo>
                        <a:pt x="18455" y="15479"/>
                      </a:lnTo>
                      <a:lnTo>
                        <a:pt x="18541" y="15904"/>
                      </a:lnTo>
                      <a:lnTo>
                        <a:pt x="18712" y="16436"/>
                      </a:lnTo>
                      <a:lnTo>
                        <a:pt x="18884" y="16862"/>
                      </a:lnTo>
                      <a:lnTo>
                        <a:pt x="18970" y="17340"/>
                      </a:lnTo>
                      <a:lnTo>
                        <a:pt x="19227" y="17713"/>
                      </a:lnTo>
                      <a:lnTo>
                        <a:pt x="19227" y="18138"/>
                      </a:lnTo>
                      <a:lnTo>
                        <a:pt x="19485" y="18511"/>
                      </a:lnTo>
                      <a:lnTo>
                        <a:pt x="19571" y="18883"/>
                      </a:lnTo>
                      <a:lnTo>
                        <a:pt x="19657" y="19149"/>
                      </a:lnTo>
                      <a:lnTo>
                        <a:pt x="19828" y="19521"/>
                      </a:lnTo>
                      <a:lnTo>
                        <a:pt x="19914" y="19734"/>
                      </a:lnTo>
                      <a:lnTo>
                        <a:pt x="19914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4" name="Freeform 60"/>
                <p:cNvSpPr/>
                <p:nvPr/>
              </p:nvSpPr>
              <p:spPr bwMode="auto">
                <a:xfrm>
                  <a:off x="4440" y="387"/>
                  <a:ext cx="385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2" y="661"/>
                      </a:lnTo>
                      <a:lnTo>
                        <a:pt x="324" y="1212"/>
                      </a:lnTo>
                      <a:lnTo>
                        <a:pt x="486" y="1873"/>
                      </a:lnTo>
                      <a:lnTo>
                        <a:pt x="567" y="2534"/>
                      </a:lnTo>
                      <a:lnTo>
                        <a:pt x="972" y="3140"/>
                      </a:lnTo>
                      <a:lnTo>
                        <a:pt x="1215" y="3691"/>
                      </a:lnTo>
                      <a:lnTo>
                        <a:pt x="1215" y="4298"/>
                      </a:lnTo>
                      <a:lnTo>
                        <a:pt x="1457" y="4959"/>
                      </a:lnTo>
                      <a:lnTo>
                        <a:pt x="1538" y="5565"/>
                      </a:lnTo>
                      <a:lnTo>
                        <a:pt x="2267" y="6171"/>
                      </a:lnTo>
                      <a:lnTo>
                        <a:pt x="2429" y="6777"/>
                      </a:lnTo>
                      <a:lnTo>
                        <a:pt x="2510" y="7328"/>
                      </a:lnTo>
                      <a:lnTo>
                        <a:pt x="2591" y="7879"/>
                      </a:lnTo>
                      <a:lnTo>
                        <a:pt x="2753" y="8485"/>
                      </a:lnTo>
                      <a:lnTo>
                        <a:pt x="2915" y="9036"/>
                      </a:lnTo>
                      <a:lnTo>
                        <a:pt x="2996" y="9642"/>
                      </a:lnTo>
                      <a:lnTo>
                        <a:pt x="2996" y="10138"/>
                      </a:lnTo>
                      <a:lnTo>
                        <a:pt x="3563" y="10689"/>
                      </a:lnTo>
                      <a:lnTo>
                        <a:pt x="3806" y="11185"/>
                      </a:lnTo>
                      <a:lnTo>
                        <a:pt x="4049" y="11736"/>
                      </a:lnTo>
                      <a:lnTo>
                        <a:pt x="4211" y="12176"/>
                      </a:lnTo>
                      <a:lnTo>
                        <a:pt x="4372" y="12727"/>
                      </a:lnTo>
                      <a:lnTo>
                        <a:pt x="4453" y="13223"/>
                      </a:lnTo>
                      <a:lnTo>
                        <a:pt x="4615" y="13664"/>
                      </a:lnTo>
                      <a:lnTo>
                        <a:pt x="4939" y="14105"/>
                      </a:lnTo>
                      <a:lnTo>
                        <a:pt x="5263" y="14545"/>
                      </a:lnTo>
                      <a:lnTo>
                        <a:pt x="5506" y="14986"/>
                      </a:lnTo>
                      <a:lnTo>
                        <a:pt x="5668" y="15482"/>
                      </a:lnTo>
                      <a:lnTo>
                        <a:pt x="5749" y="15868"/>
                      </a:lnTo>
                      <a:lnTo>
                        <a:pt x="6154" y="16198"/>
                      </a:lnTo>
                      <a:lnTo>
                        <a:pt x="6235" y="16584"/>
                      </a:lnTo>
                      <a:lnTo>
                        <a:pt x="6559" y="16970"/>
                      </a:lnTo>
                      <a:lnTo>
                        <a:pt x="6802" y="17245"/>
                      </a:lnTo>
                      <a:lnTo>
                        <a:pt x="6883" y="17631"/>
                      </a:lnTo>
                      <a:lnTo>
                        <a:pt x="7045" y="17906"/>
                      </a:lnTo>
                      <a:lnTo>
                        <a:pt x="7126" y="18182"/>
                      </a:lnTo>
                      <a:lnTo>
                        <a:pt x="7530" y="18457"/>
                      </a:lnTo>
                      <a:lnTo>
                        <a:pt x="7530" y="18733"/>
                      </a:lnTo>
                      <a:lnTo>
                        <a:pt x="7611" y="18953"/>
                      </a:lnTo>
                      <a:lnTo>
                        <a:pt x="7773" y="19118"/>
                      </a:lnTo>
                      <a:lnTo>
                        <a:pt x="8097" y="19339"/>
                      </a:lnTo>
                      <a:lnTo>
                        <a:pt x="8502" y="19504"/>
                      </a:lnTo>
                      <a:lnTo>
                        <a:pt x="8664" y="19669"/>
                      </a:lnTo>
                      <a:lnTo>
                        <a:pt x="8907" y="19725"/>
                      </a:lnTo>
                      <a:lnTo>
                        <a:pt x="8988" y="19890"/>
                      </a:lnTo>
                      <a:lnTo>
                        <a:pt x="9150" y="19890"/>
                      </a:lnTo>
                      <a:lnTo>
                        <a:pt x="9393" y="19945"/>
                      </a:lnTo>
                      <a:lnTo>
                        <a:pt x="9555" y="19945"/>
                      </a:lnTo>
                      <a:lnTo>
                        <a:pt x="9717" y="19945"/>
                      </a:lnTo>
                      <a:lnTo>
                        <a:pt x="10283" y="19890"/>
                      </a:lnTo>
                      <a:lnTo>
                        <a:pt x="10445" y="19890"/>
                      </a:lnTo>
                      <a:lnTo>
                        <a:pt x="10607" y="19725"/>
                      </a:lnTo>
                      <a:lnTo>
                        <a:pt x="10850" y="19504"/>
                      </a:lnTo>
                      <a:lnTo>
                        <a:pt x="11012" y="19339"/>
                      </a:lnTo>
                      <a:lnTo>
                        <a:pt x="11336" y="19118"/>
                      </a:lnTo>
                      <a:lnTo>
                        <a:pt x="11336" y="18843"/>
                      </a:lnTo>
                      <a:lnTo>
                        <a:pt x="11903" y="18567"/>
                      </a:lnTo>
                      <a:lnTo>
                        <a:pt x="12227" y="18237"/>
                      </a:lnTo>
                      <a:lnTo>
                        <a:pt x="12389" y="17851"/>
                      </a:lnTo>
                      <a:lnTo>
                        <a:pt x="12551" y="17466"/>
                      </a:lnTo>
                      <a:lnTo>
                        <a:pt x="12551" y="17190"/>
                      </a:lnTo>
                      <a:lnTo>
                        <a:pt x="12955" y="16749"/>
                      </a:lnTo>
                      <a:lnTo>
                        <a:pt x="13117" y="16309"/>
                      </a:lnTo>
                      <a:lnTo>
                        <a:pt x="13198" y="15813"/>
                      </a:lnTo>
                      <a:lnTo>
                        <a:pt x="13522" y="15317"/>
                      </a:lnTo>
                      <a:lnTo>
                        <a:pt x="13846" y="14876"/>
                      </a:lnTo>
                      <a:lnTo>
                        <a:pt x="14089" y="14325"/>
                      </a:lnTo>
                      <a:lnTo>
                        <a:pt x="14332" y="13829"/>
                      </a:lnTo>
                      <a:lnTo>
                        <a:pt x="14656" y="13278"/>
                      </a:lnTo>
                      <a:lnTo>
                        <a:pt x="14737" y="12837"/>
                      </a:lnTo>
                      <a:lnTo>
                        <a:pt x="15223" y="12176"/>
                      </a:lnTo>
                      <a:lnTo>
                        <a:pt x="15547" y="11680"/>
                      </a:lnTo>
                      <a:lnTo>
                        <a:pt x="15628" y="11129"/>
                      </a:lnTo>
                      <a:lnTo>
                        <a:pt x="15789" y="10579"/>
                      </a:lnTo>
                      <a:lnTo>
                        <a:pt x="16032" y="10028"/>
                      </a:lnTo>
                      <a:lnTo>
                        <a:pt x="16275" y="9477"/>
                      </a:lnTo>
                      <a:lnTo>
                        <a:pt x="16923" y="8871"/>
                      </a:lnTo>
                      <a:lnTo>
                        <a:pt x="17004" y="8375"/>
                      </a:lnTo>
                      <a:lnTo>
                        <a:pt x="17085" y="7824"/>
                      </a:lnTo>
                      <a:lnTo>
                        <a:pt x="17247" y="7273"/>
                      </a:lnTo>
                      <a:lnTo>
                        <a:pt x="17409" y="6777"/>
                      </a:lnTo>
                      <a:lnTo>
                        <a:pt x="17571" y="6226"/>
                      </a:lnTo>
                      <a:lnTo>
                        <a:pt x="17571" y="5730"/>
                      </a:lnTo>
                      <a:lnTo>
                        <a:pt x="18219" y="5234"/>
                      </a:lnTo>
                      <a:lnTo>
                        <a:pt x="18462" y="4738"/>
                      </a:lnTo>
                      <a:lnTo>
                        <a:pt x="18543" y="4298"/>
                      </a:lnTo>
                      <a:lnTo>
                        <a:pt x="18785" y="3857"/>
                      </a:lnTo>
                      <a:lnTo>
                        <a:pt x="18947" y="3416"/>
                      </a:lnTo>
                      <a:lnTo>
                        <a:pt x="19028" y="3030"/>
                      </a:lnTo>
                      <a:lnTo>
                        <a:pt x="19433" y="2590"/>
                      </a:lnTo>
                      <a:lnTo>
                        <a:pt x="19433" y="2204"/>
                      </a:lnTo>
                      <a:lnTo>
                        <a:pt x="19514" y="1928"/>
                      </a:lnTo>
                      <a:lnTo>
                        <a:pt x="19595" y="1598"/>
                      </a:lnTo>
                      <a:lnTo>
                        <a:pt x="19838" y="1377"/>
                      </a:lnTo>
                      <a:lnTo>
                        <a:pt x="19838" y="1047"/>
                      </a:lnTo>
                      <a:lnTo>
                        <a:pt x="19919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5" name="Freeform 61"/>
                <p:cNvSpPr/>
                <p:nvPr/>
              </p:nvSpPr>
              <p:spPr bwMode="auto">
                <a:xfrm>
                  <a:off x="4840" y="32"/>
                  <a:ext cx="365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72" y="18470"/>
                      </a:lnTo>
                      <a:lnTo>
                        <a:pt x="429" y="17869"/>
                      </a:lnTo>
                      <a:lnTo>
                        <a:pt x="773" y="17268"/>
                      </a:lnTo>
                      <a:lnTo>
                        <a:pt x="773" y="16721"/>
                      </a:lnTo>
                      <a:lnTo>
                        <a:pt x="1030" y="16120"/>
                      </a:lnTo>
                      <a:lnTo>
                        <a:pt x="1288" y="15519"/>
                      </a:lnTo>
                      <a:lnTo>
                        <a:pt x="1459" y="14918"/>
                      </a:lnTo>
                      <a:lnTo>
                        <a:pt x="1803" y="14262"/>
                      </a:lnTo>
                      <a:lnTo>
                        <a:pt x="1974" y="13661"/>
                      </a:lnTo>
                      <a:lnTo>
                        <a:pt x="2489" y="13115"/>
                      </a:lnTo>
                      <a:lnTo>
                        <a:pt x="2489" y="12568"/>
                      </a:lnTo>
                      <a:lnTo>
                        <a:pt x="2575" y="12022"/>
                      </a:lnTo>
                      <a:lnTo>
                        <a:pt x="2833" y="11421"/>
                      </a:lnTo>
                      <a:lnTo>
                        <a:pt x="2918" y="10874"/>
                      </a:lnTo>
                      <a:lnTo>
                        <a:pt x="3176" y="10328"/>
                      </a:lnTo>
                      <a:lnTo>
                        <a:pt x="3176" y="9836"/>
                      </a:lnTo>
                      <a:lnTo>
                        <a:pt x="3691" y="9290"/>
                      </a:lnTo>
                      <a:lnTo>
                        <a:pt x="4034" y="8798"/>
                      </a:lnTo>
                      <a:lnTo>
                        <a:pt x="4206" y="8197"/>
                      </a:lnTo>
                      <a:lnTo>
                        <a:pt x="4292" y="7760"/>
                      </a:lnTo>
                      <a:lnTo>
                        <a:pt x="4549" y="7268"/>
                      </a:lnTo>
                      <a:lnTo>
                        <a:pt x="4721" y="6776"/>
                      </a:lnTo>
                      <a:lnTo>
                        <a:pt x="5236" y="6339"/>
                      </a:lnTo>
                      <a:lnTo>
                        <a:pt x="5494" y="5902"/>
                      </a:lnTo>
                      <a:lnTo>
                        <a:pt x="5579" y="5410"/>
                      </a:lnTo>
                      <a:lnTo>
                        <a:pt x="5923" y="5027"/>
                      </a:lnTo>
                      <a:lnTo>
                        <a:pt x="5923" y="4590"/>
                      </a:lnTo>
                      <a:lnTo>
                        <a:pt x="6352" y="4153"/>
                      </a:lnTo>
                      <a:lnTo>
                        <a:pt x="6695" y="3770"/>
                      </a:lnTo>
                      <a:lnTo>
                        <a:pt x="6695" y="3443"/>
                      </a:lnTo>
                      <a:lnTo>
                        <a:pt x="7124" y="3005"/>
                      </a:lnTo>
                      <a:lnTo>
                        <a:pt x="7124" y="2732"/>
                      </a:lnTo>
                      <a:lnTo>
                        <a:pt x="7468" y="2404"/>
                      </a:lnTo>
                      <a:lnTo>
                        <a:pt x="7554" y="2131"/>
                      </a:lnTo>
                      <a:lnTo>
                        <a:pt x="7554" y="1803"/>
                      </a:lnTo>
                      <a:lnTo>
                        <a:pt x="7811" y="1585"/>
                      </a:lnTo>
                      <a:lnTo>
                        <a:pt x="8069" y="1311"/>
                      </a:lnTo>
                      <a:lnTo>
                        <a:pt x="8498" y="1038"/>
                      </a:lnTo>
                      <a:lnTo>
                        <a:pt x="8498" y="874"/>
                      </a:lnTo>
                      <a:lnTo>
                        <a:pt x="8841" y="656"/>
                      </a:lnTo>
                      <a:lnTo>
                        <a:pt x="8927" y="492"/>
                      </a:lnTo>
                      <a:lnTo>
                        <a:pt x="9099" y="383"/>
                      </a:lnTo>
                      <a:lnTo>
                        <a:pt x="9442" y="273"/>
                      </a:lnTo>
                      <a:lnTo>
                        <a:pt x="9442" y="109"/>
                      </a:lnTo>
                      <a:lnTo>
                        <a:pt x="9785" y="109"/>
                      </a:lnTo>
                      <a:lnTo>
                        <a:pt x="10129" y="55"/>
                      </a:lnTo>
                      <a:lnTo>
                        <a:pt x="10300" y="0"/>
                      </a:lnTo>
                      <a:lnTo>
                        <a:pt x="10558" y="55"/>
                      </a:lnTo>
                      <a:lnTo>
                        <a:pt x="10815" y="55"/>
                      </a:lnTo>
                      <a:lnTo>
                        <a:pt x="10901" y="109"/>
                      </a:lnTo>
                      <a:lnTo>
                        <a:pt x="11073" y="219"/>
                      </a:lnTo>
                      <a:lnTo>
                        <a:pt x="11416" y="328"/>
                      </a:lnTo>
                      <a:lnTo>
                        <a:pt x="11502" y="492"/>
                      </a:lnTo>
                      <a:lnTo>
                        <a:pt x="11931" y="710"/>
                      </a:lnTo>
                      <a:lnTo>
                        <a:pt x="12189" y="984"/>
                      </a:lnTo>
                      <a:lnTo>
                        <a:pt x="12446" y="1257"/>
                      </a:lnTo>
                      <a:lnTo>
                        <a:pt x="12446" y="1585"/>
                      </a:lnTo>
                      <a:lnTo>
                        <a:pt x="12532" y="1913"/>
                      </a:lnTo>
                      <a:lnTo>
                        <a:pt x="12876" y="2295"/>
                      </a:lnTo>
                      <a:lnTo>
                        <a:pt x="12876" y="2732"/>
                      </a:lnTo>
                      <a:lnTo>
                        <a:pt x="13305" y="3115"/>
                      </a:lnTo>
                      <a:lnTo>
                        <a:pt x="13305" y="3497"/>
                      </a:lnTo>
                      <a:lnTo>
                        <a:pt x="13648" y="3989"/>
                      </a:lnTo>
                      <a:lnTo>
                        <a:pt x="14077" y="4426"/>
                      </a:lnTo>
                      <a:lnTo>
                        <a:pt x="14163" y="4973"/>
                      </a:lnTo>
                      <a:lnTo>
                        <a:pt x="14421" y="5519"/>
                      </a:lnTo>
                      <a:lnTo>
                        <a:pt x="14678" y="5956"/>
                      </a:lnTo>
                      <a:lnTo>
                        <a:pt x="15193" y="6503"/>
                      </a:lnTo>
                      <a:lnTo>
                        <a:pt x="15279" y="7049"/>
                      </a:lnTo>
                      <a:lnTo>
                        <a:pt x="15451" y="7596"/>
                      </a:lnTo>
                      <a:lnTo>
                        <a:pt x="15708" y="8197"/>
                      </a:lnTo>
                      <a:lnTo>
                        <a:pt x="15880" y="8798"/>
                      </a:lnTo>
                      <a:lnTo>
                        <a:pt x="16052" y="9344"/>
                      </a:lnTo>
                      <a:lnTo>
                        <a:pt x="16309" y="9891"/>
                      </a:lnTo>
                      <a:lnTo>
                        <a:pt x="16824" y="10492"/>
                      </a:lnTo>
                      <a:lnTo>
                        <a:pt x="16824" y="11038"/>
                      </a:lnTo>
                      <a:lnTo>
                        <a:pt x="17082" y="11585"/>
                      </a:lnTo>
                      <a:lnTo>
                        <a:pt x="17253" y="12186"/>
                      </a:lnTo>
                      <a:lnTo>
                        <a:pt x="17425" y="12732"/>
                      </a:lnTo>
                      <a:lnTo>
                        <a:pt x="17511" y="13279"/>
                      </a:lnTo>
                      <a:lnTo>
                        <a:pt x="17511" y="13880"/>
                      </a:lnTo>
                      <a:lnTo>
                        <a:pt x="18026" y="14426"/>
                      </a:lnTo>
                      <a:lnTo>
                        <a:pt x="18026" y="14918"/>
                      </a:lnTo>
                      <a:lnTo>
                        <a:pt x="18455" y="15410"/>
                      </a:lnTo>
                      <a:lnTo>
                        <a:pt x="18541" y="15956"/>
                      </a:lnTo>
                      <a:lnTo>
                        <a:pt x="18712" y="16448"/>
                      </a:lnTo>
                      <a:lnTo>
                        <a:pt x="18884" y="16885"/>
                      </a:lnTo>
                      <a:lnTo>
                        <a:pt x="18970" y="17268"/>
                      </a:lnTo>
                      <a:lnTo>
                        <a:pt x="19227" y="17760"/>
                      </a:lnTo>
                      <a:lnTo>
                        <a:pt x="19227" y="18197"/>
                      </a:lnTo>
                      <a:lnTo>
                        <a:pt x="19485" y="18525"/>
                      </a:lnTo>
                      <a:lnTo>
                        <a:pt x="19571" y="18852"/>
                      </a:lnTo>
                      <a:lnTo>
                        <a:pt x="19657" y="19180"/>
                      </a:lnTo>
                      <a:lnTo>
                        <a:pt x="19828" y="19508"/>
                      </a:lnTo>
                      <a:lnTo>
                        <a:pt x="19914" y="19727"/>
                      </a:lnTo>
                      <a:lnTo>
                        <a:pt x="19914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6" name="Freeform 62"/>
                <p:cNvSpPr/>
                <p:nvPr/>
              </p:nvSpPr>
              <p:spPr bwMode="auto">
                <a:xfrm>
                  <a:off x="5202" y="384"/>
                  <a:ext cx="382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2" y="623"/>
                      </a:lnTo>
                      <a:lnTo>
                        <a:pt x="324" y="1246"/>
                      </a:lnTo>
                      <a:lnTo>
                        <a:pt x="486" y="1870"/>
                      </a:lnTo>
                      <a:lnTo>
                        <a:pt x="567" y="2493"/>
                      </a:lnTo>
                      <a:lnTo>
                        <a:pt x="972" y="3116"/>
                      </a:lnTo>
                      <a:lnTo>
                        <a:pt x="1215" y="3739"/>
                      </a:lnTo>
                      <a:lnTo>
                        <a:pt x="1215" y="4363"/>
                      </a:lnTo>
                      <a:lnTo>
                        <a:pt x="1457" y="4986"/>
                      </a:lnTo>
                      <a:lnTo>
                        <a:pt x="1538" y="5552"/>
                      </a:lnTo>
                      <a:lnTo>
                        <a:pt x="2267" y="6176"/>
                      </a:lnTo>
                      <a:lnTo>
                        <a:pt x="2429" y="6742"/>
                      </a:lnTo>
                      <a:lnTo>
                        <a:pt x="2510" y="7309"/>
                      </a:lnTo>
                      <a:lnTo>
                        <a:pt x="2591" y="7875"/>
                      </a:lnTo>
                      <a:lnTo>
                        <a:pt x="2753" y="8499"/>
                      </a:lnTo>
                      <a:lnTo>
                        <a:pt x="2915" y="9008"/>
                      </a:lnTo>
                      <a:lnTo>
                        <a:pt x="2996" y="9575"/>
                      </a:lnTo>
                      <a:lnTo>
                        <a:pt x="2996" y="10142"/>
                      </a:lnTo>
                      <a:lnTo>
                        <a:pt x="3563" y="10652"/>
                      </a:lnTo>
                      <a:lnTo>
                        <a:pt x="3806" y="11218"/>
                      </a:lnTo>
                      <a:lnTo>
                        <a:pt x="4049" y="11728"/>
                      </a:lnTo>
                      <a:lnTo>
                        <a:pt x="4211" y="12181"/>
                      </a:lnTo>
                      <a:lnTo>
                        <a:pt x="4372" y="12691"/>
                      </a:lnTo>
                      <a:lnTo>
                        <a:pt x="4453" y="13258"/>
                      </a:lnTo>
                      <a:lnTo>
                        <a:pt x="4615" y="13654"/>
                      </a:lnTo>
                      <a:lnTo>
                        <a:pt x="4939" y="14108"/>
                      </a:lnTo>
                      <a:lnTo>
                        <a:pt x="5263" y="14561"/>
                      </a:lnTo>
                      <a:lnTo>
                        <a:pt x="5506" y="15014"/>
                      </a:lnTo>
                      <a:lnTo>
                        <a:pt x="5668" y="15411"/>
                      </a:lnTo>
                      <a:lnTo>
                        <a:pt x="5749" y="15807"/>
                      </a:lnTo>
                      <a:lnTo>
                        <a:pt x="6154" y="16204"/>
                      </a:lnTo>
                      <a:lnTo>
                        <a:pt x="6235" y="16601"/>
                      </a:lnTo>
                      <a:lnTo>
                        <a:pt x="6559" y="16941"/>
                      </a:lnTo>
                      <a:lnTo>
                        <a:pt x="6802" y="17337"/>
                      </a:lnTo>
                      <a:lnTo>
                        <a:pt x="6883" y="17564"/>
                      </a:lnTo>
                      <a:lnTo>
                        <a:pt x="7045" y="17960"/>
                      </a:lnTo>
                      <a:lnTo>
                        <a:pt x="7126" y="18130"/>
                      </a:lnTo>
                      <a:lnTo>
                        <a:pt x="7530" y="18470"/>
                      </a:lnTo>
                      <a:lnTo>
                        <a:pt x="7530" y="18754"/>
                      </a:lnTo>
                      <a:lnTo>
                        <a:pt x="7611" y="18924"/>
                      </a:lnTo>
                      <a:lnTo>
                        <a:pt x="7773" y="19150"/>
                      </a:lnTo>
                      <a:lnTo>
                        <a:pt x="8097" y="19320"/>
                      </a:lnTo>
                      <a:lnTo>
                        <a:pt x="8502" y="19490"/>
                      </a:lnTo>
                      <a:lnTo>
                        <a:pt x="8664" y="19660"/>
                      </a:lnTo>
                      <a:lnTo>
                        <a:pt x="8907" y="19717"/>
                      </a:lnTo>
                      <a:lnTo>
                        <a:pt x="8988" y="19887"/>
                      </a:lnTo>
                      <a:lnTo>
                        <a:pt x="9150" y="19887"/>
                      </a:lnTo>
                      <a:lnTo>
                        <a:pt x="9393" y="19943"/>
                      </a:lnTo>
                      <a:lnTo>
                        <a:pt x="9555" y="19943"/>
                      </a:lnTo>
                      <a:lnTo>
                        <a:pt x="9717" y="19943"/>
                      </a:lnTo>
                      <a:lnTo>
                        <a:pt x="10283" y="19887"/>
                      </a:lnTo>
                      <a:lnTo>
                        <a:pt x="10445" y="19887"/>
                      </a:lnTo>
                      <a:lnTo>
                        <a:pt x="10607" y="19717"/>
                      </a:lnTo>
                      <a:lnTo>
                        <a:pt x="10850" y="19490"/>
                      </a:lnTo>
                      <a:lnTo>
                        <a:pt x="11012" y="19320"/>
                      </a:lnTo>
                      <a:lnTo>
                        <a:pt x="11336" y="19093"/>
                      </a:lnTo>
                      <a:lnTo>
                        <a:pt x="11336" y="18810"/>
                      </a:lnTo>
                      <a:lnTo>
                        <a:pt x="11903" y="18527"/>
                      </a:lnTo>
                      <a:lnTo>
                        <a:pt x="12227" y="18244"/>
                      </a:lnTo>
                      <a:lnTo>
                        <a:pt x="12389" y="17960"/>
                      </a:lnTo>
                      <a:lnTo>
                        <a:pt x="12551" y="17564"/>
                      </a:lnTo>
                      <a:lnTo>
                        <a:pt x="12551" y="17167"/>
                      </a:lnTo>
                      <a:lnTo>
                        <a:pt x="12955" y="16714"/>
                      </a:lnTo>
                      <a:lnTo>
                        <a:pt x="13117" y="16261"/>
                      </a:lnTo>
                      <a:lnTo>
                        <a:pt x="13198" y="15807"/>
                      </a:lnTo>
                      <a:lnTo>
                        <a:pt x="13522" y="15411"/>
                      </a:lnTo>
                      <a:lnTo>
                        <a:pt x="13846" y="14844"/>
                      </a:lnTo>
                      <a:lnTo>
                        <a:pt x="14089" y="14334"/>
                      </a:lnTo>
                      <a:lnTo>
                        <a:pt x="14332" y="13824"/>
                      </a:lnTo>
                      <a:lnTo>
                        <a:pt x="14656" y="13314"/>
                      </a:lnTo>
                      <a:lnTo>
                        <a:pt x="14737" y="12805"/>
                      </a:lnTo>
                      <a:lnTo>
                        <a:pt x="15223" y="12181"/>
                      </a:lnTo>
                      <a:lnTo>
                        <a:pt x="15547" y="11671"/>
                      </a:lnTo>
                      <a:lnTo>
                        <a:pt x="15628" y="11105"/>
                      </a:lnTo>
                      <a:lnTo>
                        <a:pt x="15789" y="10538"/>
                      </a:lnTo>
                      <a:lnTo>
                        <a:pt x="16032" y="10028"/>
                      </a:lnTo>
                      <a:lnTo>
                        <a:pt x="16275" y="9462"/>
                      </a:lnTo>
                      <a:lnTo>
                        <a:pt x="16923" y="8895"/>
                      </a:lnTo>
                      <a:lnTo>
                        <a:pt x="17004" y="8385"/>
                      </a:lnTo>
                      <a:lnTo>
                        <a:pt x="17085" y="7819"/>
                      </a:lnTo>
                      <a:lnTo>
                        <a:pt x="17247" y="7309"/>
                      </a:lnTo>
                      <a:lnTo>
                        <a:pt x="17409" y="6742"/>
                      </a:lnTo>
                      <a:lnTo>
                        <a:pt x="17571" y="6232"/>
                      </a:lnTo>
                      <a:lnTo>
                        <a:pt x="17571" y="5722"/>
                      </a:lnTo>
                      <a:lnTo>
                        <a:pt x="18219" y="5212"/>
                      </a:lnTo>
                      <a:lnTo>
                        <a:pt x="18462" y="4759"/>
                      </a:lnTo>
                      <a:lnTo>
                        <a:pt x="18543" y="4249"/>
                      </a:lnTo>
                      <a:lnTo>
                        <a:pt x="18785" y="3853"/>
                      </a:lnTo>
                      <a:lnTo>
                        <a:pt x="18947" y="3399"/>
                      </a:lnTo>
                      <a:lnTo>
                        <a:pt x="19028" y="3003"/>
                      </a:lnTo>
                      <a:lnTo>
                        <a:pt x="19433" y="2606"/>
                      </a:lnTo>
                      <a:lnTo>
                        <a:pt x="19433" y="2266"/>
                      </a:lnTo>
                      <a:lnTo>
                        <a:pt x="19514" y="1870"/>
                      </a:lnTo>
                      <a:lnTo>
                        <a:pt x="19595" y="1643"/>
                      </a:lnTo>
                      <a:lnTo>
                        <a:pt x="19838" y="1360"/>
                      </a:lnTo>
                      <a:lnTo>
                        <a:pt x="19838" y="1076"/>
                      </a:lnTo>
                      <a:lnTo>
                        <a:pt x="19919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7" name="Freeform 63"/>
                <p:cNvSpPr/>
                <p:nvPr/>
              </p:nvSpPr>
              <p:spPr bwMode="auto">
                <a:xfrm>
                  <a:off x="5617" y="10"/>
                  <a:ext cx="340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84" y="18457"/>
                      </a:lnTo>
                      <a:lnTo>
                        <a:pt x="461" y="17872"/>
                      </a:lnTo>
                      <a:lnTo>
                        <a:pt x="737" y="17287"/>
                      </a:lnTo>
                      <a:lnTo>
                        <a:pt x="737" y="16649"/>
                      </a:lnTo>
                      <a:lnTo>
                        <a:pt x="1014" y="16064"/>
                      </a:lnTo>
                      <a:lnTo>
                        <a:pt x="1290" y="15479"/>
                      </a:lnTo>
                      <a:lnTo>
                        <a:pt x="1475" y="14894"/>
                      </a:lnTo>
                      <a:lnTo>
                        <a:pt x="1843" y="14255"/>
                      </a:lnTo>
                      <a:lnTo>
                        <a:pt x="2028" y="13670"/>
                      </a:lnTo>
                      <a:lnTo>
                        <a:pt x="2488" y="13138"/>
                      </a:lnTo>
                      <a:lnTo>
                        <a:pt x="2488" y="12553"/>
                      </a:lnTo>
                      <a:lnTo>
                        <a:pt x="2581" y="12021"/>
                      </a:lnTo>
                      <a:lnTo>
                        <a:pt x="2857" y="11489"/>
                      </a:lnTo>
                      <a:lnTo>
                        <a:pt x="2949" y="10904"/>
                      </a:lnTo>
                      <a:lnTo>
                        <a:pt x="3226" y="10372"/>
                      </a:lnTo>
                      <a:lnTo>
                        <a:pt x="3226" y="9840"/>
                      </a:lnTo>
                      <a:lnTo>
                        <a:pt x="3687" y="9255"/>
                      </a:lnTo>
                      <a:lnTo>
                        <a:pt x="4055" y="8723"/>
                      </a:lnTo>
                      <a:lnTo>
                        <a:pt x="4240" y="8191"/>
                      </a:lnTo>
                      <a:lnTo>
                        <a:pt x="4332" y="7766"/>
                      </a:lnTo>
                      <a:lnTo>
                        <a:pt x="4608" y="7234"/>
                      </a:lnTo>
                      <a:lnTo>
                        <a:pt x="4793" y="6755"/>
                      </a:lnTo>
                      <a:lnTo>
                        <a:pt x="5161" y="6330"/>
                      </a:lnTo>
                      <a:lnTo>
                        <a:pt x="5438" y="5904"/>
                      </a:lnTo>
                      <a:lnTo>
                        <a:pt x="5530" y="5426"/>
                      </a:lnTo>
                      <a:lnTo>
                        <a:pt x="5899" y="5000"/>
                      </a:lnTo>
                      <a:lnTo>
                        <a:pt x="5899" y="4521"/>
                      </a:lnTo>
                      <a:lnTo>
                        <a:pt x="6359" y="4149"/>
                      </a:lnTo>
                      <a:lnTo>
                        <a:pt x="6636" y="3777"/>
                      </a:lnTo>
                      <a:lnTo>
                        <a:pt x="6636" y="3404"/>
                      </a:lnTo>
                      <a:lnTo>
                        <a:pt x="7097" y="3032"/>
                      </a:lnTo>
                      <a:lnTo>
                        <a:pt x="7097" y="2713"/>
                      </a:lnTo>
                      <a:lnTo>
                        <a:pt x="7465" y="2447"/>
                      </a:lnTo>
                      <a:lnTo>
                        <a:pt x="7558" y="2128"/>
                      </a:lnTo>
                      <a:lnTo>
                        <a:pt x="7558" y="1809"/>
                      </a:lnTo>
                      <a:lnTo>
                        <a:pt x="7834" y="1543"/>
                      </a:lnTo>
                      <a:lnTo>
                        <a:pt x="8018" y="1330"/>
                      </a:lnTo>
                      <a:lnTo>
                        <a:pt x="8479" y="1064"/>
                      </a:lnTo>
                      <a:lnTo>
                        <a:pt x="8479" y="851"/>
                      </a:lnTo>
                      <a:lnTo>
                        <a:pt x="8848" y="691"/>
                      </a:lnTo>
                      <a:lnTo>
                        <a:pt x="8940" y="479"/>
                      </a:lnTo>
                      <a:lnTo>
                        <a:pt x="9124" y="372"/>
                      </a:lnTo>
                      <a:lnTo>
                        <a:pt x="9401" y="266"/>
                      </a:lnTo>
                      <a:lnTo>
                        <a:pt x="9401" y="106"/>
                      </a:lnTo>
                      <a:lnTo>
                        <a:pt x="9770" y="106"/>
                      </a:lnTo>
                      <a:lnTo>
                        <a:pt x="10138" y="53"/>
                      </a:lnTo>
                      <a:lnTo>
                        <a:pt x="10323" y="0"/>
                      </a:lnTo>
                      <a:lnTo>
                        <a:pt x="10599" y="53"/>
                      </a:lnTo>
                      <a:lnTo>
                        <a:pt x="10783" y="53"/>
                      </a:lnTo>
                      <a:lnTo>
                        <a:pt x="10876" y="106"/>
                      </a:lnTo>
                      <a:lnTo>
                        <a:pt x="11060" y="213"/>
                      </a:lnTo>
                      <a:lnTo>
                        <a:pt x="11429" y="319"/>
                      </a:lnTo>
                      <a:lnTo>
                        <a:pt x="11521" y="479"/>
                      </a:lnTo>
                      <a:lnTo>
                        <a:pt x="11982" y="745"/>
                      </a:lnTo>
                      <a:lnTo>
                        <a:pt x="12166" y="1011"/>
                      </a:lnTo>
                      <a:lnTo>
                        <a:pt x="12442" y="1277"/>
                      </a:lnTo>
                      <a:lnTo>
                        <a:pt x="12442" y="1543"/>
                      </a:lnTo>
                      <a:lnTo>
                        <a:pt x="12535" y="1915"/>
                      </a:lnTo>
                      <a:lnTo>
                        <a:pt x="12903" y="2287"/>
                      </a:lnTo>
                      <a:lnTo>
                        <a:pt x="12903" y="2713"/>
                      </a:lnTo>
                      <a:lnTo>
                        <a:pt x="13364" y="3138"/>
                      </a:lnTo>
                      <a:lnTo>
                        <a:pt x="13364" y="3564"/>
                      </a:lnTo>
                      <a:lnTo>
                        <a:pt x="13641" y="3989"/>
                      </a:lnTo>
                      <a:lnTo>
                        <a:pt x="14101" y="4415"/>
                      </a:lnTo>
                      <a:lnTo>
                        <a:pt x="14194" y="4947"/>
                      </a:lnTo>
                      <a:lnTo>
                        <a:pt x="14470" y="5479"/>
                      </a:lnTo>
                      <a:lnTo>
                        <a:pt x="14747" y="5957"/>
                      </a:lnTo>
                      <a:lnTo>
                        <a:pt x="15115" y="6489"/>
                      </a:lnTo>
                      <a:lnTo>
                        <a:pt x="15207" y="7074"/>
                      </a:lnTo>
                      <a:lnTo>
                        <a:pt x="15392" y="7606"/>
                      </a:lnTo>
                      <a:lnTo>
                        <a:pt x="15668" y="8191"/>
                      </a:lnTo>
                      <a:lnTo>
                        <a:pt x="15853" y="8777"/>
                      </a:lnTo>
                      <a:lnTo>
                        <a:pt x="16037" y="9362"/>
                      </a:lnTo>
                      <a:lnTo>
                        <a:pt x="16313" y="9894"/>
                      </a:lnTo>
                      <a:lnTo>
                        <a:pt x="16774" y="10426"/>
                      </a:lnTo>
                      <a:lnTo>
                        <a:pt x="16774" y="11011"/>
                      </a:lnTo>
                      <a:lnTo>
                        <a:pt x="17051" y="11649"/>
                      </a:lnTo>
                      <a:lnTo>
                        <a:pt x="17235" y="12181"/>
                      </a:lnTo>
                      <a:lnTo>
                        <a:pt x="17419" y="12766"/>
                      </a:lnTo>
                      <a:lnTo>
                        <a:pt x="17512" y="13298"/>
                      </a:lnTo>
                      <a:lnTo>
                        <a:pt x="17512" y="13830"/>
                      </a:lnTo>
                      <a:lnTo>
                        <a:pt x="17972" y="14415"/>
                      </a:lnTo>
                      <a:lnTo>
                        <a:pt x="17972" y="14947"/>
                      </a:lnTo>
                      <a:lnTo>
                        <a:pt x="18433" y="15479"/>
                      </a:lnTo>
                      <a:lnTo>
                        <a:pt x="18525" y="15904"/>
                      </a:lnTo>
                      <a:lnTo>
                        <a:pt x="18710" y="16436"/>
                      </a:lnTo>
                      <a:lnTo>
                        <a:pt x="18894" y="16862"/>
                      </a:lnTo>
                      <a:lnTo>
                        <a:pt x="18986" y="17340"/>
                      </a:lnTo>
                      <a:lnTo>
                        <a:pt x="19263" y="17713"/>
                      </a:lnTo>
                      <a:lnTo>
                        <a:pt x="19263" y="18138"/>
                      </a:lnTo>
                      <a:lnTo>
                        <a:pt x="19447" y="18511"/>
                      </a:lnTo>
                      <a:lnTo>
                        <a:pt x="19539" y="18883"/>
                      </a:lnTo>
                      <a:lnTo>
                        <a:pt x="19631" y="19149"/>
                      </a:lnTo>
                      <a:lnTo>
                        <a:pt x="19816" y="19521"/>
                      </a:lnTo>
                      <a:lnTo>
                        <a:pt x="19908" y="19734"/>
                      </a:lnTo>
                      <a:lnTo>
                        <a:pt x="19908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8" name="Freeform 64"/>
                <p:cNvSpPr/>
                <p:nvPr/>
              </p:nvSpPr>
              <p:spPr bwMode="auto">
                <a:xfrm>
                  <a:off x="5952" y="372"/>
                  <a:ext cx="357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61"/>
                      </a:lnTo>
                      <a:lnTo>
                        <a:pt x="348" y="1212"/>
                      </a:lnTo>
                      <a:lnTo>
                        <a:pt x="522" y="1873"/>
                      </a:lnTo>
                      <a:lnTo>
                        <a:pt x="609" y="2534"/>
                      </a:lnTo>
                      <a:lnTo>
                        <a:pt x="957" y="3140"/>
                      </a:lnTo>
                      <a:lnTo>
                        <a:pt x="1217" y="3691"/>
                      </a:lnTo>
                      <a:lnTo>
                        <a:pt x="1217" y="4298"/>
                      </a:lnTo>
                      <a:lnTo>
                        <a:pt x="1478" y="4959"/>
                      </a:lnTo>
                      <a:lnTo>
                        <a:pt x="1565" y="5565"/>
                      </a:lnTo>
                      <a:lnTo>
                        <a:pt x="2261" y="6171"/>
                      </a:lnTo>
                      <a:lnTo>
                        <a:pt x="2435" y="6777"/>
                      </a:lnTo>
                      <a:lnTo>
                        <a:pt x="2522" y="7328"/>
                      </a:lnTo>
                      <a:lnTo>
                        <a:pt x="2609" y="7879"/>
                      </a:lnTo>
                      <a:lnTo>
                        <a:pt x="2783" y="8485"/>
                      </a:lnTo>
                      <a:lnTo>
                        <a:pt x="2957" y="9036"/>
                      </a:lnTo>
                      <a:lnTo>
                        <a:pt x="3043" y="9642"/>
                      </a:lnTo>
                      <a:lnTo>
                        <a:pt x="3043" y="10138"/>
                      </a:lnTo>
                      <a:lnTo>
                        <a:pt x="3565" y="10689"/>
                      </a:lnTo>
                      <a:lnTo>
                        <a:pt x="3739" y="11185"/>
                      </a:lnTo>
                      <a:lnTo>
                        <a:pt x="4000" y="11736"/>
                      </a:lnTo>
                      <a:lnTo>
                        <a:pt x="4174" y="12176"/>
                      </a:lnTo>
                      <a:lnTo>
                        <a:pt x="4348" y="12727"/>
                      </a:lnTo>
                      <a:lnTo>
                        <a:pt x="4435" y="13223"/>
                      </a:lnTo>
                      <a:lnTo>
                        <a:pt x="4609" y="13664"/>
                      </a:lnTo>
                      <a:lnTo>
                        <a:pt x="4957" y="14105"/>
                      </a:lnTo>
                      <a:lnTo>
                        <a:pt x="5217" y="14545"/>
                      </a:lnTo>
                      <a:lnTo>
                        <a:pt x="5478" y="14986"/>
                      </a:lnTo>
                      <a:lnTo>
                        <a:pt x="5652" y="15482"/>
                      </a:lnTo>
                      <a:lnTo>
                        <a:pt x="5739" y="15868"/>
                      </a:lnTo>
                      <a:lnTo>
                        <a:pt x="6174" y="16198"/>
                      </a:lnTo>
                      <a:lnTo>
                        <a:pt x="6261" y="16584"/>
                      </a:lnTo>
                      <a:lnTo>
                        <a:pt x="6522" y="16970"/>
                      </a:lnTo>
                      <a:lnTo>
                        <a:pt x="6783" y="17245"/>
                      </a:lnTo>
                      <a:lnTo>
                        <a:pt x="6870" y="17631"/>
                      </a:lnTo>
                      <a:lnTo>
                        <a:pt x="7043" y="17906"/>
                      </a:lnTo>
                      <a:lnTo>
                        <a:pt x="7130" y="18182"/>
                      </a:lnTo>
                      <a:lnTo>
                        <a:pt x="7565" y="18457"/>
                      </a:lnTo>
                      <a:lnTo>
                        <a:pt x="7565" y="18733"/>
                      </a:lnTo>
                      <a:lnTo>
                        <a:pt x="7652" y="18953"/>
                      </a:lnTo>
                      <a:lnTo>
                        <a:pt x="7826" y="19118"/>
                      </a:lnTo>
                      <a:lnTo>
                        <a:pt x="8087" y="19339"/>
                      </a:lnTo>
                      <a:lnTo>
                        <a:pt x="8522" y="19504"/>
                      </a:lnTo>
                      <a:lnTo>
                        <a:pt x="8696" y="19669"/>
                      </a:lnTo>
                      <a:lnTo>
                        <a:pt x="8957" y="19725"/>
                      </a:lnTo>
                      <a:lnTo>
                        <a:pt x="9043" y="19890"/>
                      </a:lnTo>
                      <a:lnTo>
                        <a:pt x="9217" y="19890"/>
                      </a:lnTo>
                      <a:lnTo>
                        <a:pt x="9391" y="19945"/>
                      </a:lnTo>
                      <a:lnTo>
                        <a:pt x="9565" y="19945"/>
                      </a:lnTo>
                      <a:lnTo>
                        <a:pt x="9739" y="19945"/>
                      </a:lnTo>
                      <a:lnTo>
                        <a:pt x="10261" y="19890"/>
                      </a:lnTo>
                      <a:lnTo>
                        <a:pt x="10435" y="19890"/>
                      </a:lnTo>
                      <a:lnTo>
                        <a:pt x="10609" y="19725"/>
                      </a:lnTo>
                      <a:lnTo>
                        <a:pt x="10783" y="19504"/>
                      </a:lnTo>
                      <a:lnTo>
                        <a:pt x="10957" y="19339"/>
                      </a:lnTo>
                      <a:lnTo>
                        <a:pt x="11304" y="19118"/>
                      </a:lnTo>
                      <a:lnTo>
                        <a:pt x="11304" y="18843"/>
                      </a:lnTo>
                      <a:lnTo>
                        <a:pt x="11913" y="18567"/>
                      </a:lnTo>
                      <a:lnTo>
                        <a:pt x="12174" y="18237"/>
                      </a:lnTo>
                      <a:lnTo>
                        <a:pt x="12348" y="17851"/>
                      </a:lnTo>
                      <a:lnTo>
                        <a:pt x="12522" y="17466"/>
                      </a:lnTo>
                      <a:lnTo>
                        <a:pt x="12522" y="17190"/>
                      </a:lnTo>
                      <a:lnTo>
                        <a:pt x="12957" y="16749"/>
                      </a:lnTo>
                      <a:lnTo>
                        <a:pt x="13130" y="16309"/>
                      </a:lnTo>
                      <a:lnTo>
                        <a:pt x="13217" y="15813"/>
                      </a:lnTo>
                      <a:lnTo>
                        <a:pt x="13565" y="15317"/>
                      </a:lnTo>
                      <a:lnTo>
                        <a:pt x="13826" y="14876"/>
                      </a:lnTo>
                      <a:lnTo>
                        <a:pt x="14087" y="14325"/>
                      </a:lnTo>
                      <a:lnTo>
                        <a:pt x="14348" y="13829"/>
                      </a:lnTo>
                      <a:lnTo>
                        <a:pt x="14696" y="13278"/>
                      </a:lnTo>
                      <a:lnTo>
                        <a:pt x="14783" y="12837"/>
                      </a:lnTo>
                      <a:lnTo>
                        <a:pt x="15217" y="12176"/>
                      </a:lnTo>
                      <a:lnTo>
                        <a:pt x="15565" y="11680"/>
                      </a:lnTo>
                      <a:lnTo>
                        <a:pt x="15652" y="11129"/>
                      </a:lnTo>
                      <a:lnTo>
                        <a:pt x="15826" y="10579"/>
                      </a:lnTo>
                      <a:lnTo>
                        <a:pt x="16087" y="10028"/>
                      </a:lnTo>
                      <a:lnTo>
                        <a:pt x="16348" y="9477"/>
                      </a:lnTo>
                      <a:lnTo>
                        <a:pt x="16870" y="8871"/>
                      </a:lnTo>
                      <a:lnTo>
                        <a:pt x="16957" y="8375"/>
                      </a:lnTo>
                      <a:lnTo>
                        <a:pt x="17043" y="7824"/>
                      </a:lnTo>
                      <a:lnTo>
                        <a:pt x="17217" y="7273"/>
                      </a:lnTo>
                      <a:lnTo>
                        <a:pt x="17391" y="6777"/>
                      </a:lnTo>
                      <a:lnTo>
                        <a:pt x="17565" y="6226"/>
                      </a:lnTo>
                      <a:lnTo>
                        <a:pt x="17565" y="5730"/>
                      </a:lnTo>
                      <a:lnTo>
                        <a:pt x="18174" y="5234"/>
                      </a:lnTo>
                      <a:lnTo>
                        <a:pt x="18435" y="4738"/>
                      </a:lnTo>
                      <a:lnTo>
                        <a:pt x="18522" y="4298"/>
                      </a:lnTo>
                      <a:lnTo>
                        <a:pt x="18783" y="3857"/>
                      </a:lnTo>
                      <a:lnTo>
                        <a:pt x="18957" y="3416"/>
                      </a:lnTo>
                      <a:lnTo>
                        <a:pt x="19043" y="3030"/>
                      </a:lnTo>
                      <a:lnTo>
                        <a:pt x="19391" y="2590"/>
                      </a:lnTo>
                      <a:lnTo>
                        <a:pt x="19391" y="2204"/>
                      </a:lnTo>
                      <a:lnTo>
                        <a:pt x="19478" y="1928"/>
                      </a:lnTo>
                      <a:lnTo>
                        <a:pt x="19565" y="1598"/>
                      </a:lnTo>
                      <a:lnTo>
                        <a:pt x="19826" y="1377"/>
                      </a:lnTo>
                      <a:lnTo>
                        <a:pt x="19826" y="1047"/>
                      </a:lnTo>
                      <a:lnTo>
                        <a:pt x="19913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9" name="Freeform 65"/>
                <p:cNvSpPr/>
                <p:nvPr/>
              </p:nvSpPr>
              <p:spPr bwMode="auto">
                <a:xfrm>
                  <a:off x="6322" y="17"/>
                  <a:ext cx="337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84" y="18470"/>
                      </a:lnTo>
                      <a:lnTo>
                        <a:pt x="461" y="17869"/>
                      </a:lnTo>
                      <a:lnTo>
                        <a:pt x="737" y="17268"/>
                      </a:lnTo>
                      <a:lnTo>
                        <a:pt x="737" y="16721"/>
                      </a:lnTo>
                      <a:lnTo>
                        <a:pt x="1014" y="16120"/>
                      </a:lnTo>
                      <a:lnTo>
                        <a:pt x="1290" y="15519"/>
                      </a:lnTo>
                      <a:lnTo>
                        <a:pt x="1475" y="14918"/>
                      </a:lnTo>
                      <a:lnTo>
                        <a:pt x="1843" y="14262"/>
                      </a:lnTo>
                      <a:lnTo>
                        <a:pt x="2028" y="13661"/>
                      </a:lnTo>
                      <a:lnTo>
                        <a:pt x="2488" y="13115"/>
                      </a:lnTo>
                      <a:lnTo>
                        <a:pt x="2488" y="12568"/>
                      </a:lnTo>
                      <a:lnTo>
                        <a:pt x="2581" y="12022"/>
                      </a:lnTo>
                      <a:lnTo>
                        <a:pt x="2857" y="11421"/>
                      </a:lnTo>
                      <a:lnTo>
                        <a:pt x="2949" y="10874"/>
                      </a:lnTo>
                      <a:lnTo>
                        <a:pt x="3226" y="10328"/>
                      </a:lnTo>
                      <a:lnTo>
                        <a:pt x="3226" y="9836"/>
                      </a:lnTo>
                      <a:lnTo>
                        <a:pt x="3687" y="9290"/>
                      </a:lnTo>
                      <a:lnTo>
                        <a:pt x="4055" y="8798"/>
                      </a:lnTo>
                      <a:lnTo>
                        <a:pt x="4240" y="8197"/>
                      </a:lnTo>
                      <a:lnTo>
                        <a:pt x="4332" y="7760"/>
                      </a:lnTo>
                      <a:lnTo>
                        <a:pt x="4608" y="7268"/>
                      </a:lnTo>
                      <a:lnTo>
                        <a:pt x="4793" y="6776"/>
                      </a:lnTo>
                      <a:lnTo>
                        <a:pt x="5161" y="6339"/>
                      </a:lnTo>
                      <a:lnTo>
                        <a:pt x="5438" y="5902"/>
                      </a:lnTo>
                      <a:lnTo>
                        <a:pt x="5530" y="5410"/>
                      </a:lnTo>
                      <a:lnTo>
                        <a:pt x="5899" y="5027"/>
                      </a:lnTo>
                      <a:lnTo>
                        <a:pt x="5899" y="4590"/>
                      </a:lnTo>
                      <a:lnTo>
                        <a:pt x="6359" y="4153"/>
                      </a:lnTo>
                      <a:lnTo>
                        <a:pt x="6636" y="3770"/>
                      </a:lnTo>
                      <a:lnTo>
                        <a:pt x="6636" y="3443"/>
                      </a:lnTo>
                      <a:lnTo>
                        <a:pt x="7097" y="3005"/>
                      </a:lnTo>
                      <a:lnTo>
                        <a:pt x="7097" y="2732"/>
                      </a:lnTo>
                      <a:lnTo>
                        <a:pt x="7465" y="2404"/>
                      </a:lnTo>
                      <a:lnTo>
                        <a:pt x="7558" y="2131"/>
                      </a:lnTo>
                      <a:lnTo>
                        <a:pt x="7558" y="1803"/>
                      </a:lnTo>
                      <a:lnTo>
                        <a:pt x="7834" y="1585"/>
                      </a:lnTo>
                      <a:lnTo>
                        <a:pt x="8018" y="1311"/>
                      </a:lnTo>
                      <a:lnTo>
                        <a:pt x="8479" y="1038"/>
                      </a:lnTo>
                      <a:lnTo>
                        <a:pt x="8479" y="874"/>
                      </a:lnTo>
                      <a:lnTo>
                        <a:pt x="8848" y="656"/>
                      </a:lnTo>
                      <a:lnTo>
                        <a:pt x="8940" y="492"/>
                      </a:lnTo>
                      <a:lnTo>
                        <a:pt x="9124" y="383"/>
                      </a:lnTo>
                      <a:lnTo>
                        <a:pt x="9401" y="273"/>
                      </a:lnTo>
                      <a:lnTo>
                        <a:pt x="9401" y="109"/>
                      </a:lnTo>
                      <a:lnTo>
                        <a:pt x="9770" y="109"/>
                      </a:lnTo>
                      <a:lnTo>
                        <a:pt x="10138" y="55"/>
                      </a:lnTo>
                      <a:lnTo>
                        <a:pt x="10323" y="0"/>
                      </a:lnTo>
                      <a:lnTo>
                        <a:pt x="10599" y="55"/>
                      </a:lnTo>
                      <a:lnTo>
                        <a:pt x="10783" y="55"/>
                      </a:lnTo>
                      <a:lnTo>
                        <a:pt x="10876" y="109"/>
                      </a:lnTo>
                      <a:lnTo>
                        <a:pt x="11060" y="219"/>
                      </a:lnTo>
                      <a:lnTo>
                        <a:pt x="11429" y="328"/>
                      </a:lnTo>
                      <a:lnTo>
                        <a:pt x="11521" y="492"/>
                      </a:lnTo>
                      <a:lnTo>
                        <a:pt x="11982" y="710"/>
                      </a:lnTo>
                      <a:lnTo>
                        <a:pt x="12166" y="984"/>
                      </a:lnTo>
                      <a:lnTo>
                        <a:pt x="12442" y="1257"/>
                      </a:lnTo>
                      <a:lnTo>
                        <a:pt x="12442" y="1585"/>
                      </a:lnTo>
                      <a:lnTo>
                        <a:pt x="12535" y="1913"/>
                      </a:lnTo>
                      <a:lnTo>
                        <a:pt x="12903" y="2295"/>
                      </a:lnTo>
                      <a:lnTo>
                        <a:pt x="12903" y="2732"/>
                      </a:lnTo>
                      <a:lnTo>
                        <a:pt x="13364" y="3115"/>
                      </a:lnTo>
                      <a:lnTo>
                        <a:pt x="13364" y="3497"/>
                      </a:lnTo>
                      <a:lnTo>
                        <a:pt x="13641" y="3989"/>
                      </a:lnTo>
                      <a:lnTo>
                        <a:pt x="14101" y="4426"/>
                      </a:lnTo>
                      <a:lnTo>
                        <a:pt x="14194" y="4973"/>
                      </a:lnTo>
                      <a:lnTo>
                        <a:pt x="14470" y="5519"/>
                      </a:lnTo>
                      <a:lnTo>
                        <a:pt x="14747" y="5956"/>
                      </a:lnTo>
                      <a:lnTo>
                        <a:pt x="15115" y="6503"/>
                      </a:lnTo>
                      <a:lnTo>
                        <a:pt x="15207" y="7049"/>
                      </a:lnTo>
                      <a:lnTo>
                        <a:pt x="15392" y="7596"/>
                      </a:lnTo>
                      <a:lnTo>
                        <a:pt x="15668" y="8197"/>
                      </a:lnTo>
                      <a:lnTo>
                        <a:pt x="15853" y="8798"/>
                      </a:lnTo>
                      <a:lnTo>
                        <a:pt x="16037" y="9344"/>
                      </a:lnTo>
                      <a:lnTo>
                        <a:pt x="16313" y="9891"/>
                      </a:lnTo>
                      <a:lnTo>
                        <a:pt x="16774" y="10492"/>
                      </a:lnTo>
                      <a:lnTo>
                        <a:pt x="16774" y="11038"/>
                      </a:lnTo>
                      <a:lnTo>
                        <a:pt x="17051" y="11585"/>
                      </a:lnTo>
                      <a:lnTo>
                        <a:pt x="17235" y="12186"/>
                      </a:lnTo>
                      <a:lnTo>
                        <a:pt x="17419" y="12732"/>
                      </a:lnTo>
                      <a:lnTo>
                        <a:pt x="17512" y="13279"/>
                      </a:lnTo>
                      <a:lnTo>
                        <a:pt x="17512" y="13880"/>
                      </a:lnTo>
                      <a:lnTo>
                        <a:pt x="17972" y="14426"/>
                      </a:lnTo>
                      <a:lnTo>
                        <a:pt x="17972" y="14918"/>
                      </a:lnTo>
                      <a:lnTo>
                        <a:pt x="18433" y="15410"/>
                      </a:lnTo>
                      <a:lnTo>
                        <a:pt x="18525" y="15956"/>
                      </a:lnTo>
                      <a:lnTo>
                        <a:pt x="18710" y="16448"/>
                      </a:lnTo>
                      <a:lnTo>
                        <a:pt x="18894" y="16885"/>
                      </a:lnTo>
                      <a:lnTo>
                        <a:pt x="18986" y="17268"/>
                      </a:lnTo>
                      <a:lnTo>
                        <a:pt x="19263" y="17760"/>
                      </a:lnTo>
                      <a:lnTo>
                        <a:pt x="19263" y="18197"/>
                      </a:lnTo>
                      <a:lnTo>
                        <a:pt x="19447" y="18525"/>
                      </a:lnTo>
                      <a:lnTo>
                        <a:pt x="19539" y="18852"/>
                      </a:lnTo>
                      <a:lnTo>
                        <a:pt x="19631" y="19180"/>
                      </a:lnTo>
                      <a:lnTo>
                        <a:pt x="19816" y="19508"/>
                      </a:lnTo>
                      <a:lnTo>
                        <a:pt x="19908" y="19727"/>
                      </a:lnTo>
                      <a:lnTo>
                        <a:pt x="19908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0" name="Freeform 66"/>
                <p:cNvSpPr/>
                <p:nvPr/>
              </p:nvSpPr>
              <p:spPr bwMode="auto">
                <a:xfrm>
                  <a:off x="6657" y="370"/>
                  <a:ext cx="360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23"/>
                      </a:lnTo>
                      <a:lnTo>
                        <a:pt x="348" y="1246"/>
                      </a:lnTo>
                      <a:lnTo>
                        <a:pt x="522" y="1870"/>
                      </a:lnTo>
                      <a:lnTo>
                        <a:pt x="609" y="2493"/>
                      </a:lnTo>
                      <a:lnTo>
                        <a:pt x="957" y="3116"/>
                      </a:lnTo>
                      <a:lnTo>
                        <a:pt x="1217" y="3739"/>
                      </a:lnTo>
                      <a:lnTo>
                        <a:pt x="1217" y="4363"/>
                      </a:lnTo>
                      <a:lnTo>
                        <a:pt x="1478" y="4986"/>
                      </a:lnTo>
                      <a:lnTo>
                        <a:pt x="1565" y="5552"/>
                      </a:lnTo>
                      <a:lnTo>
                        <a:pt x="2261" y="6176"/>
                      </a:lnTo>
                      <a:lnTo>
                        <a:pt x="2435" y="6742"/>
                      </a:lnTo>
                      <a:lnTo>
                        <a:pt x="2522" y="7309"/>
                      </a:lnTo>
                      <a:lnTo>
                        <a:pt x="2609" y="7875"/>
                      </a:lnTo>
                      <a:lnTo>
                        <a:pt x="2783" y="8499"/>
                      </a:lnTo>
                      <a:lnTo>
                        <a:pt x="2957" y="9008"/>
                      </a:lnTo>
                      <a:lnTo>
                        <a:pt x="3043" y="9575"/>
                      </a:lnTo>
                      <a:lnTo>
                        <a:pt x="3043" y="10142"/>
                      </a:lnTo>
                      <a:lnTo>
                        <a:pt x="3565" y="10652"/>
                      </a:lnTo>
                      <a:lnTo>
                        <a:pt x="3739" y="11218"/>
                      </a:lnTo>
                      <a:lnTo>
                        <a:pt x="4000" y="11728"/>
                      </a:lnTo>
                      <a:lnTo>
                        <a:pt x="4174" y="12181"/>
                      </a:lnTo>
                      <a:lnTo>
                        <a:pt x="4348" y="12691"/>
                      </a:lnTo>
                      <a:lnTo>
                        <a:pt x="4435" y="13258"/>
                      </a:lnTo>
                      <a:lnTo>
                        <a:pt x="4609" y="13654"/>
                      </a:lnTo>
                      <a:lnTo>
                        <a:pt x="4957" y="14108"/>
                      </a:lnTo>
                      <a:lnTo>
                        <a:pt x="5217" y="14561"/>
                      </a:lnTo>
                      <a:lnTo>
                        <a:pt x="5478" y="15014"/>
                      </a:lnTo>
                      <a:lnTo>
                        <a:pt x="5652" y="15411"/>
                      </a:lnTo>
                      <a:lnTo>
                        <a:pt x="5739" y="15807"/>
                      </a:lnTo>
                      <a:lnTo>
                        <a:pt x="6174" y="16204"/>
                      </a:lnTo>
                      <a:lnTo>
                        <a:pt x="6261" y="16601"/>
                      </a:lnTo>
                      <a:lnTo>
                        <a:pt x="6522" y="16941"/>
                      </a:lnTo>
                      <a:lnTo>
                        <a:pt x="6783" y="17337"/>
                      </a:lnTo>
                      <a:lnTo>
                        <a:pt x="6870" y="17564"/>
                      </a:lnTo>
                      <a:lnTo>
                        <a:pt x="7043" y="17960"/>
                      </a:lnTo>
                      <a:lnTo>
                        <a:pt x="7130" y="18130"/>
                      </a:lnTo>
                      <a:lnTo>
                        <a:pt x="7565" y="18470"/>
                      </a:lnTo>
                      <a:lnTo>
                        <a:pt x="7565" y="18754"/>
                      </a:lnTo>
                      <a:lnTo>
                        <a:pt x="7652" y="18924"/>
                      </a:lnTo>
                      <a:lnTo>
                        <a:pt x="7826" y="19150"/>
                      </a:lnTo>
                      <a:lnTo>
                        <a:pt x="8087" y="19320"/>
                      </a:lnTo>
                      <a:lnTo>
                        <a:pt x="8522" y="19490"/>
                      </a:lnTo>
                      <a:lnTo>
                        <a:pt x="8696" y="19660"/>
                      </a:lnTo>
                      <a:lnTo>
                        <a:pt x="8957" y="19717"/>
                      </a:lnTo>
                      <a:lnTo>
                        <a:pt x="9043" y="19887"/>
                      </a:lnTo>
                      <a:lnTo>
                        <a:pt x="9217" y="19887"/>
                      </a:lnTo>
                      <a:lnTo>
                        <a:pt x="9391" y="19943"/>
                      </a:lnTo>
                      <a:lnTo>
                        <a:pt x="9565" y="19943"/>
                      </a:lnTo>
                      <a:lnTo>
                        <a:pt x="9739" y="19943"/>
                      </a:lnTo>
                      <a:lnTo>
                        <a:pt x="10261" y="19887"/>
                      </a:lnTo>
                      <a:lnTo>
                        <a:pt x="10435" y="19887"/>
                      </a:lnTo>
                      <a:lnTo>
                        <a:pt x="10609" y="19717"/>
                      </a:lnTo>
                      <a:lnTo>
                        <a:pt x="10783" y="19490"/>
                      </a:lnTo>
                      <a:lnTo>
                        <a:pt x="10957" y="19320"/>
                      </a:lnTo>
                      <a:lnTo>
                        <a:pt x="11304" y="19093"/>
                      </a:lnTo>
                      <a:lnTo>
                        <a:pt x="11304" y="18810"/>
                      </a:lnTo>
                      <a:lnTo>
                        <a:pt x="11913" y="18527"/>
                      </a:lnTo>
                      <a:lnTo>
                        <a:pt x="12174" y="18244"/>
                      </a:lnTo>
                      <a:lnTo>
                        <a:pt x="12348" y="17960"/>
                      </a:lnTo>
                      <a:lnTo>
                        <a:pt x="12522" y="17564"/>
                      </a:lnTo>
                      <a:lnTo>
                        <a:pt x="12522" y="17167"/>
                      </a:lnTo>
                      <a:lnTo>
                        <a:pt x="12957" y="16714"/>
                      </a:lnTo>
                      <a:lnTo>
                        <a:pt x="13130" y="16261"/>
                      </a:lnTo>
                      <a:lnTo>
                        <a:pt x="13217" y="15807"/>
                      </a:lnTo>
                      <a:lnTo>
                        <a:pt x="13565" y="15411"/>
                      </a:lnTo>
                      <a:lnTo>
                        <a:pt x="13826" y="14844"/>
                      </a:lnTo>
                      <a:lnTo>
                        <a:pt x="14087" y="14334"/>
                      </a:lnTo>
                      <a:lnTo>
                        <a:pt x="14348" y="13824"/>
                      </a:lnTo>
                      <a:lnTo>
                        <a:pt x="14696" y="13314"/>
                      </a:lnTo>
                      <a:lnTo>
                        <a:pt x="14783" y="12805"/>
                      </a:lnTo>
                      <a:lnTo>
                        <a:pt x="15217" y="12181"/>
                      </a:lnTo>
                      <a:lnTo>
                        <a:pt x="15565" y="11671"/>
                      </a:lnTo>
                      <a:lnTo>
                        <a:pt x="15652" y="11105"/>
                      </a:lnTo>
                      <a:lnTo>
                        <a:pt x="15826" y="10538"/>
                      </a:lnTo>
                      <a:lnTo>
                        <a:pt x="16087" y="10028"/>
                      </a:lnTo>
                      <a:lnTo>
                        <a:pt x="16348" y="9462"/>
                      </a:lnTo>
                      <a:lnTo>
                        <a:pt x="16870" y="8895"/>
                      </a:lnTo>
                      <a:lnTo>
                        <a:pt x="16957" y="8385"/>
                      </a:lnTo>
                      <a:lnTo>
                        <a:pt x="17043" y="7819"/>
                      </a:lnTo>
                      <a:lnTo>
                        <a:pt x="17217" y="7309"/>
                      </a:lnTo>
                      <a:lnTo>
                        <a:pt x="17391" y="6742"/>
                      </a:lnTo>
                      <a:lnTo>
                        <a:pt x="17565" y="6232"/>
                      </a:lnTo>
                      <a:lnTo>
                        <a:pt x="17565" y="5722"/>
                      </a:lnTo>
                      <a:lnTo>
                        <a:pt x="18174" y="5212"/>
                      </a:lnTo>
                      <a:lnTo>
                        <a:pt x="18435" y="4759"/>
                      </a:lnTo>
                      <a:lnTo>
                        <a:pt x="18522" y="4249"/>
                      </a:lnTo>
                      <a:lnTo>
                        <a:pt x="18783" y="3853"/>
                      </a:lnTo>
                      <a:lnTo>
                        <a:pt x="18957" y="3399"/>
                      </a:lnTo>
                      <a:lnTo>
                        <a:pt x="19043" y="3003"/>
                      </a:lnTo>
                      <a:lnTo>
                        <a:pt x="19391" y="2606"/>
                      </a:lnTo>
                      <a:lnTo>
                        <a:pt x="19391" y="2266"/>
                      </a:lnTo>
                      <a:lnTo>
                        <a:pt x="19478" y="1870"/>
                      </a:lnTo>
                      <a:lnTo>
                        <a:pt x="19565" y="1643"/>
                      </a:lnTo>
                      <a:lnTo>
                        <a:pt x="19826" y="1360"/>
                      </a:lnTo>
                      <a:lnTo>
                        <a:pt x="19826" y="1076"/>
                      </a:lnTo>
                      <a:lnTo>
                        <a:pt x="19913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1" name="Freeform 67"/>
                <p:cNvSpPr/>
                <p:nvPr/>
              </p:nvSpPr>
              <p:spPr bwMode="auto">
                <a:xfrm>
                  <a:off x="7017" y="0"/>
                  <a:ext cx="337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84" y="18457"/>
                      </a:lnTo>
                      <a:lnTo>
                        <a:pt x="461" y="17872"/>
                      </a:lnTo>
                      <a:lnTo>
                        <a:pt x="737" y="17287"/>
                      </a:lnTo>
                      <a:lnTo>
                        <a:pt x="737" y="16649"/>
                      </a:lnTo>
                      <a:lnTo>
                        <a:pt x="1014" y="16064"/>
                      </a:lnTo>
                      <a:lnTo>
                        <a:pt x="1290" y="15479"/>
                      </a:lnTo>
                      <a:lnTo>
                        <a:pt x="1475" y="14894"/>
                      </a:lnTo>
                      <a:lnTo>
                        <a:pt x="1843" y="14255"/>
                      </a:lnTo>
                      <a:lnTo>
                        <a:pt x="2028" y="13670"/>
                      </a:lnTo>
                      <a:lnTo>
                        <a:pt x="2488" y="13138"/>
                      </a:lnTo>
                      <a:lnTo>
                        <a:pt x="2488" y="12553"/>
                      </a:lnTo>
                      <a:lnTo>
                        <a:pt x="2581" y="12021"/>
                      </a:lnTo>
                      <a:lnTo>
                        <a:pt x="2857" y="11489"/>
                      </a:lnTo>
                      <a:lnTo>
                        <a:pt x="2949" y="10904"/>
                      </a:lnTo>
                      <a:lnTo>
                        <a:pt x="3226" y="10372"/>
                      </a:lnTo>
                      <a:lnTo>
                        <a:pt x="3226" y="9840"/>
                      </a:lnTo>
                      <a:lnTo>
                        <a:pt x="3687" y="9255"/>
                      </a:lnTo>
                      <a:lnTo>
                        <a:pt x="4055" y="8723"/>
                      </a:lnTo>
                      <a:lnTo>
                        <a:pt x="4240" y="8191"/>
                      </a:lnTo>
                      <a:lnTo>
                        <a:pt x="4332" y="7766"/>
                      </a:lnTo>
                      <a:lnTo>
                        <a:pt x="4608" y="7234"/>
                      </a:lnTo>
                      <a:lnTo>
                        <a:pt x="4793" y="6755"/>
                      </a:lnTo>
                      <a:lnTo>
                        <a:pt x="5161" y="6330"/>
                      </a:lnTo>
                      <a:lnTo>
                        <a:pt x="5438" y="5904"/>
                      </a:lnTo>
                      <a:lnTo>
                        <a:pt x="5530" y="5426"/>
                      </a:lnTo>
                      <a:lnTo>
                        <a:pt x="5899" y="5000"/>
                      </a:lnTo>
                      <a:lnTo>
                        <a:pt x="5899" y="4521"/>
                      </a:lnTo>
                      <a:lnTo>
                        <a:pt x="6359" y="4149"/>
                      </a:lnTo>
                      <a:lnTo>
                        <a:pt x="6636" y="3777"/>
                      </a:lnTo>
                      <a:lnTo>
                        <a:pt x="6636" y="3404"/>
                      </a:lnTo>
                      <a:lnTo>
                        <a:pt x="7097" y="3032"/>
                      </a:lnTo>
                      <a:lnTo>
                        <a:pt x="7097" y="2713"/>
                      </a:lnTo>
                      <a:lnTo>
                        <a:pt x="7465" y="2447"/>
                      </a:lnTo>
                      <a:lnTo>
                        <a:pt x="7558" y="2128"/>
                      </a:lnTo>
                      <a:lnTo>
                        <a:pt x="7558" y="1809"/>
                      </a:lnTo>
                      <a:lnTo>
                        <a:pt x="7834" y="1543"/>
                      </a:lnTo>
                      <a:lnTo>
                        <a:pt x="8018" y="1330"/>
                      </a:lnTo>
                      <a:lnTo>
                        <a:pt x="8479" y="1064"/>
                      </a:lnTo>
                      <a:lnTo>
                        <a:pt x="8479" y="851"/>
                      </a:lnTo>
                      <a:lnTo>
                        <a:pt x="8848" y="691"/>
                      </a:lnTo>
                      <a:lnTo>
                        <a:pt x="8940" y="479"/>
                      </a:lnTo>
                      <a:lnTo>
                        <a:pt x="9124" y="372"/>
                      </a:lnTo>
                      <a:lnTo>
                        <a:pt x="9401" y="266"/>
                      </a:lnTo>
                      <a:lnTo>
                        <a:pt x="9401" y="106"/>
                      </a:lnTo>
                      <a:lnTo>
                        <a:pt x="9770" y="106"/>
                      </a:lnTo>
                      <a:lnTo>
                        <a:pt x="10138" y="53"/>
                      </a:lnTo>
                      <a:lnTo>
                        <a:pt x="10323" y="0"/>
                      </a:lnTo>
                      <a:lnTo>
                        <a:pt x="10599" y="53"/>
                      </a:lnTo>
                      <a:lnTo>
                        <a:pt x="10783" y="53"/>
                      </a:lnTo>
                      <a:lnTo>
                        <a:pt x="10876" y="106"/>
                      </a:lnTo>
                      <a:lnTo>
                        <a:pt x="11060" y="213"/>
                      </a:lnTo>
                      <a:lnTo>
                        <a:pt x="11429" y="319"/>
                      </a:lnTo>
                      <a:lnTo>
                        <a:pt x="11521" y="479"/>
                      </a:lnTo>
                      <a:lnTo>
                        <a:pt x="11982" y="745"/>
                      </a:lnTo>
                      <a:lnTo>
                        <a:pt x="12166" y="1011"/>
                      </a:lnTo>
                      <a:lnTo>
                        <a:pt x="12442" y="1277"/>
                      </a:lnTo>
                      <a:lnTo>
                        <a:pt x="12442" y="1543"/>
                      </a:lnTo>
                      <a:lnTo>
                        <a:pt x="12535" y="1915"/>
                      </a:lnTo>
                      <a:lnTo>
                        <a:pt x="12903" y="2287"/>
                      </a:lnTo>
                      <a:lnTo>
                        <a:pt x="12903" y="2713"/>
                      </a:lnTo>
                      <a:lnTo>
                        <a:pt x="13364" y="3138"/>
                      </a:lnTo>
                      <a:lnTo>
                        <a:pt x="13364" y="3564"/>
                      </a:lnTo>
                      <a:lnTo>
                        <a:pt x="13641" y="3989"/>
                      </a:lnTo>
                      <a:lnTo>
                        <a:pt x="14101" y="4415"/>
                      </a:lnTo>
                      <a:lnTo>
                        <a:pt x="14194" y="4947"/>
                      </a:lnTo>
                      <a:lnTo>
                        <a:pt x="14470" y="5479"/>
                      </a:lnTo>
                      <a:lnTo>
                        <a:pt x="14747" y="5957"/>
                      </a:lnTo>
                      <a:lnTo>
                        <a:pt x="15115" y="6489"/>
                      </a:lnTo>
                      <a:lnTo>
                        <a:pt x="15207" y="7074"/>
                      </a:lnTo>
                      <a:lnTo>
                        <a:pt x="15392" y="7606"/>
                      </a:lnTo>
                      <a:lnTo>
                        <a:pt x="15668" y="8191"/>
                      </a:lnTo>
                      <a:lnTo>
                        <a:pt x="15853" y="8777"/>
                      </a:lnTo>
                      <a:lnTo>
                        <a:pt x="16037" y="9362"/>
                      </a:lnTo>
                      <a:lnTo>
                        <a:pt x="16313" y="9894"/>
                      </a:lnTo>
                      <a:lnTo>
                        <a:pt x="16774" y="10426"/>
                      </a:lnTo>
                      <a:lnTo>
                        <a:pt x="16774" y="11011"/>
                      </a:lnTo>
                      <a:lnTo>
                        <a:pt x="17051" y="11649"/>
                      </a:lnTo>
                      <a:lnTo>
                        <a:pt x="17235" y="12181"/>
                      </a:lnTo>
                      <a:lnTo>
                        <a:pt x="17419" y="12766"/>
                      </a:lnTo>
                      <a:lnTo>
                        <a:pt x="17512" y="13298"/>
                      </a:lnTo>
                      <a:lnTo>
                        <a:pt x="17512" y="13830"/>
                      </a:lnTo>
                      <a:lnTo>
                        <a:pt x="17972" y="14415"/>
                      </a:lnTo>
                      <a:lnTo>
                        <a:pt x="17972" y="14947"/>
                      </a:lnTo>
                      <a:lnTo>
                        <a:pt x="18433" y="15479"/>
                      </a:lnTo>
                      <a:lnTo>
                        <a:pt x="18525" y="15904"/>
                      </a:lnTo>
                      <a:lnTo>
                        <a:pt x="18710" y="16436"/>
                      </a:lnTo>
                      <a:lnTo>
                        <a:pt x="18894" y="16862"/>
                      </a:lnTo>
                      <a:lnTo>
                        <a:pt x="18986" y="17340"/>
                      </a:lnTo>
                      <a:lnTo>
                        <a:pt x="19263" y="17713"/>
                      </a:lnTo>
                      <a:lnTo>
                        <a:pt x="19263" y="18138"/>
                      </a:lnTo>
                      <a:lnTo>
                        <a:pt x="19447" y="18511"/>
                      </a:lnTo>
                      <a:lnTo>
                        <a:pt x="19539" y="18883"/>
                      </a:lnTo>
                      <a:lnTo>
                        <a:pt x="19631" y="19149"/>
                      </a:lnTo>
                      <a:lnTo>
                        <a:pt x="19816" y="19521"/>
                      </a:lnTo>
                      <a:lnTo>
                        <a:pt x="19908" y="19734"/>
                      </a:lnTo>
                      <a:lnTo>
                        <a:pt x="19908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2" name="Freeform 68"/>
                <p:cNvSpPr/>
                <p:nvPr/>
              </p:nvSpPr>
              <p:spPr bwMode="auto">
                <a:xfrm>
                  <a:off x="7345" y="362"/>
                  <a:ext cx="357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61"/>
                      </a:lnTo>
                      <a:lnTo>
                        <a:pt x="348" y="1212"/>
                      </a:lnTo>
                      <a:lnTo>
                        <a:pt x="522" y="1873"/>
                      </a:lnTo>
                      <a:lnTo>
                        <a:pt x="609" y="2534"/>
                      </a:lnTo>
                      <a:lnTo>
                        <a:pt x="957" y="3140"/>
                      </a:lnTo>
                      <a:lnTo>
                        <a:pt x="1217" y="3691"/>
                      </a:lnTo>
                      <a:lnTo>
                        <a:pt x="1217" y="4298"/>
                      </a:lnTo>
                      <a:lnTo>
                        <a:pt x="1478" y="4959"/>
                      </a:lnTo>
                      <a:lnTo>
                        <a:pt x="1565" y="5565"/>
                      </a:lnTo>
                      <a:lnTo>
                        <a:pt x="2261" y="6171"/>
                      </a:lnTo>
                      <a:lnTo>
                        <a:pt x="2435" y="6777"/>
                      </a:lnTo>
                      <a:lnTo>
                        <a:pt x="2522" y="7328"/>
                      </a:lnTo>
                      <a:lnTo>
                        <a:pt x="2609" y="7879"/>
                      </a:lnTo>
                      <a:lnTo>
                        <a:pt x="2783" y="8485"/>
                      </a:lnTo>
                      <a:lnTo>
                        <a:pt x="2957" y="9036"/>
                      </a:lnTo>
                      <a:lnTo>
                        <a:pt x="3043" y="9642"/>
                      </a:lnTo>
                      <a:lnTo>
                        <a:pt x="3043" y="10138"/>
                      </a:lnTo>
                      <a:lnTo>
                        <a:pt x="3565" y="10689"/>
                      </a:lnTo>
                      <a:lnTo>
                        <a:pt x="3739" y="11185"/>
                      </a:lnTo>
                      <a:lnTo>
                        <a:pt x="4000" y="11736"/>
                      </a:lnTo>
                      <a:lnTo>
                        <a:pt x="4174" y="12176"/>
                      </a:lnTo>
                      <a:lnTo>
                        <a:pt x="4348" y="12727"/>
                      </a:lnTo>
                      <a:lnTo>
                        <a:pt x="4435" y="13223"/>
                      </a:lnTo>
                      <a:lnTo>
                        <a:pt x="4609" y="13664"/>
                      </a:lnTo>
                      <a:lnTo>
                        <a:pt x="4957" y="14105"/>
                      </a:lnTo>
                      <a:lnTo>
                        <a:pt x="5217" y="14545"/>
                      </a:lnTo>
                      <a:lnTo>
                        <a:pt x="5478" y="14986"/>
                      </a:lnTo>
                      <a:lnTo>
                        <a:pt x="5652" y="15482"/>
                      </a:lnTo>
                      <a:lnTo>
                        <a:pt x="5739" y="15868"/>
                      </a:lnTo>
                      <a:lnTo>
                        <a:pt x="6174" y="16198"/>
                      </a:lnTo>
                      <a:lnTo>
                        <a:pt x="6261" y="16584"/>
                      </a:lnTo>
                      <a:lnTo>
                        <a:pt x="6522" y="16970"/>
                      </a:lnTo>
                      <a:lnTo>
                        <a:pt x="6783" y="17245"/>
                      </a:lnTo>
                      <a:lnTo>
                        <a:pt x="6870" y="17631"/>
                      </a:lnTo>
                      <a:lnTo>
                        <a:pt x="7043" y="17906"/>
                      </a:lnTo>
                      <a:lnTo>
                        <a:pt x="7130" y="18182"/>
                      </a:lnTo>
                      <a:lnTo>
                        <a:pt x="7565" y="18457"/>
                      </a:lnTo>
                      <a:lnTo>
                        <a:pt x="7565" y="18733"/>
                      </a:lnTo>
                      <a:lnTo>
                        <a:pt x="7652" y="18953"/>
                      </a:lnTo>
                      <a:lnTo>
                        <a:pt x="7826" y="19118"/>
                      </a:lnTo>
                      <a:lnTo>
                        <a:pt x="8087" y="19339"/>
                      </a:lnTo>
                      <a:lnTo>
                        <a:pt x="8522" y="19504"/>
                      </a:lnTo>
                      <a:lnTo>
                        <a:pt x="8696" y="19669"/>
                      </a:lnTo>
                      <a:lnTo>
                        <a:pt x="8957" y="19725"/>
                      </a:lnTo>
                      <a:lnTo>
                        <a:pt x="9043" y="19890"/>
                      </a:lnTo>
                      <a:lnTo>
                        <a:pt x="9217" y="19890"/>
                      </a:lnTo>
                      <a:lnTo>
                        <a:pt x="9391" y="19945"/>
                      </a:lnTo>
                      <a:lnTo>
                        <a:pt x="9565" y="19945"/>
                      </a:lnTo>
                      <a:lnTo>
                        <a:pt x="9739" y="19945"/>
                      </a:lnTo>
                      <a:lnTo>
                        <a:pt x="10261" y="19890"/>
                      </a:lnTo>
                      <a:lnTo>
                        <a:pt x="10435" y="19890"/>
                      </a:lnTo>
                      <a:lnTo>
                        <a:pt x="10609" y="19725"/>
                      </a:lnTo>
                      <a:lnTo>
                        <a:pt x="10783" y="19504"/>
                      </a:lnTo>
                      <a:lnTo>
                        <a:pt x="10957" y="19339"/>
                      </a:lnTo>
                      <a:lnTo>
                        <a:pt x="11304" y="19118"/>
                      </a:lnTo>
                      <a:lnTo>
                        <a:pt x="11304" y="18843"/>
                      </a:lnTo>
                      <a:lnTo>
                        <a:pt x="11913" y="18567"/>
                      </a:lnTo>
                      <a:lnTo>
                        <a:pt x="12174" y="18237"/>
                      </a:lnTo>
                      <a:lnTo>
                        <a:pt x="12348" y="17851"/>
                      </a:lnTo>
                      <a:lnTo>
                        <a:pt x="12522" y="17466"/>
                      </a:lnTo>
                      <a:lnTo>
                        <a:pt x="12522" y="17190"/>
                      </a:lnTo>
                      <a:lnTo>
                        <a:pt x="12957" y="16749"/>
                      </a:lnTo>
                      <a:lnTo>
                        <a:pt x="13130" y="16309"/>
                      </a:lnTo>
                      <a:lnTo>
                        <a:pt x="13217" y="15813"/>
                      </a:lnTo>
                      <a:lnTo>
                        <a:pt x="13565" y="15317"/>
                      </a:lnTo>
                      <a:lnTo>
                        <a:pt x="13826" y="14876"/>
                      </a:lnTo>
                      <a:lnTo>
                        <a:pt x="14087" y="14325"/>
                      </a:lnTo>
                      <a:lnTo>
                        <a:pt x="14348" y="13829"/>
                      </a:lnTo>
                      <a:lnTo>
                        <a:pt x="14696" y="13278"/>
                      </a:lnTo>
                      <a:lnTo>
                        <a:pt x="14783" y="12837"/>
                      </a:lnTo>
                      <a:lnTo>
                        <a:pt x="15217" y="12176"/>
                      </a:lnTo>
                      <a:lnTo>
                        <a:pt x="15565" y="11680"/>
                      </a:lnTo>
                      <a:lnTo>
                        <a:pt x="15652" y="11129"/>
                      </a:lnTo>
                      <a:lnTo>
                        <a:pt x="15826" y="10579"/>
                      </a:lnTo>
                      <a:lnTo>
                        <a:pt x="16087" y="10028"/>
                      </a:lnTo>
                      <a:lnTo>
                        <a:pt x="16348" y="9477"/>
                      </a:lnTo>
                      <a:lnTo>
                        <a:pt x="16870" y="8871"/>
                      </a:lnTo>
                      <a:lnTo>
                        <a:pt x="16957" y="8375"/>
                      </a:lnTo>
                      <a:lnTo>
                        <a:pt x="17043" y="7824"/>
                      </a:lnTo>
                      <a:lnTo>
                        <a:pt x="17217" y="7273"/>
                      </a:lnTo>
                      <a:lnTo>
                        <a:pt x="17391" y="6777"/>
                      </a:lnTo>
                      <a:lnTo>
                        <a:pt x="17565" y="6226"/>
                      </a:lnTo>
                      <a:lnTo>
                        <a:pt x="17565" y="5730"/>
                      </a:lnTo>
                      <a:lnTo>
                        <a:pt x="18174" y="5234"/>
                      </a:lnTo>
                      <a:lnTo>
                        <a:pt x="18435" y="4738"/>
                      </a:lnTo>
                      <a:lnTo>
                        <a:pt x="18522" y="4298"/>
                      </a:lnTo>
                      <a:lnTo>
                        <a:pt x="18783" y="3857"/>
                      </a:lnTo>
                      <a:lnTo>
                        <a:pt x="18957" y="3416"/>
                      </a:lnTo>
                      <a:lnTo>
                        <a:pt x="19043" y="3030"/>
                      </a:lnTo>
                      <a:lnTo>
                        <a:pt x="19391" y="2590"/>
                      </a:lnTo>
                      <a:lnTo>
                        <a:pt x="19391" y="2204"/>
                      </a:lnTo>
                      <a:lnTo>
                        <a:pt x="19478" y="1928"/>
                      </a:lnTo>
                      <a:lnTo>
                        <a:pt x="19565" y="1598"/>
                      </a:lnTo>
                      <a:lnTo>
                        <a:pt x="19826" y="1377"/>
                      </a:lnTo>
                      <a:lnTo>
                        <a:pt x="19826" y="1047"/>
                      </a:lnTo>
                      <a:lnTo>
                        <a:pt x="19913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3" name="Freeform 69"/>
                <p:cNvSpPr/>
                <p:nvPr/>
              </p:nvSpPr>
              <p:spPr bwMode="auto">
                <a:xfrm>
                  <a:off x="7720" y="7"/>
                  <a:ext cx="337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84" y="18470"/>
                      </a:lnTo>
                      <a:lnTo>
                        <a:pt x="461" y="17869"/>
                      </a:lnTo>
                      <a:lnTo>
                        <a:pt x="737" y="17268"/>
                      </a:lnTo>
                      <a:lnTo>
                        <a:pt x="737" y="16721"/>
                      </a:lnTo>
                      <a:lnTo>
                        <a:pt x="1014" y="16120"/>
                      </a:lnTo>
                      <a:lnTo>
                        <a:pt x="1290" y="15519"/>
                      </a:lnTo>
                      <a:lnTo>
                        <a:pt x="1475" y="14918"/>
                      </a:lnTo>
                      <a:lnTo>
                        <a:pt x="1843" y="14262"/>
                      </a:lnTo>
                      <a:lnTo>
                        <a:pt x="2028" y="13661"/>
                      </a:lnTo>
                      <a:lnTo>
                        <a:pt x="2488" y="13115"/>
                      </a:lnTo>
                      <a:lnTo>
                        <a:pt x="2488" y="12568"/>
                      </a:lnTo>
                      <a:lnTo>
                        <a:pt x="2581" y="12022"/>
                      </a:lnTo>
                      <a:lnTo>
                        <a:pt x="2857" y="11421"/>
                      </a:lnTo>
                      <a:lnTo>
                        <a:pt x="2949" y="10874"/>
                      </a:lnTo>
                      <a:lnTo>
                        <a:pt x="3226" y="10328"/>
                      </a:lnTo>
                      <a:lnTo>
                        <a:pt x="3226" y="9836"/>
                      </a:lnTo>
                      <a:lnTo>
                        <a:pt x="3687" y="9290"/>
                      </a:lnTo>
                      <a:lnTo>
                        <a:pt x="4055" y="8798"/>
                      </a:lnTo>
                      <a:lnTo>
                        <a:pt x="4240" y="8197"/>
                      </a:lnTo>
                      <a:lnTo>
                        <a:pt x="4332" y="7760"/>
                      </a:lnTo>
                      <a:lnTo>
                        <a:pt x="4608" y="7268"/>
                      </a:lnTo>
                      <a:lnTo>
                        <a:pt x="4793" y="6776"/>
                      </a:lnTo>
                      <a:lnTo>
                        <a:pt x="5161" y="6339"/>
                      </a:lnTo>
                      <a:lnTo>
                        <a:pt x="5438" y="5902"/>
                      </a:lnTo>
                      <a:lnTo>
                        <a:pt x="5530" y="5410"/>
                      </a:lnTo>
                      <a:lnTo>
                        <a:pt x="5899" y="5027"/>
                      </a:lnTo>
                      <a:lnTo>
                        <a:pt x="5899" y="4590"/>
                      </a:lnTo>
                      <a:lnTo>
                        <a:pt x="6359" y="4153"/>
                      </a:lnTo>
                      <a:lnTo>
                        <a:pt x="6636" y="3770"/>
                      </a:lnTo>
                      <a:lnTo>
                        <a:pt x="6636" y="3443"/>
                      </a:lnTo>
                      <a:lnTo>
                        <a:pt x="7097" y="3005"/>
                      </a:lnTo>
                      <a:lnTo>
                        <a:pt x="7097" y="2732"/>
                      </a:lnTo>
                      <a:lnTo>
                        <a:pt x="7465" y="2404"/>
                      </a:lnTo>
                      <a:lnTo>
                        <a:pt x="7558" y="2131"/>
                      </a:lnTo>
                      <a:lnTo>
                        <a:pt x="7558" y="1803"/>
                      </a:lnTo>
                      <a:lnTo>
                        <a:pt x="7834" y="1585"/>
                      </a:lnTo>
                      <a:lnTo>
                        <a:pt x="8018" y="1311"/>
                      </a:lnTo>
                      <a:lnTo>
                        <a:pt x="8479" y="1038"/>
                      </a:lnTo>
                      <a:lnTo>
                        <a:pt x="8479" y="874"/>
                      </a:lnTo>
                      <a:lnTo>
                        <a:pt x="8848" y="656"/>
                      </a:lnTo>
                      <a:lnTo>
                        <a:pt x="8940" y="492"/>
                      </a:lnTo>
                      <a:lnTo>
                        <a:pt x="9124" y="383"/>
                      </a:lnTo>
                      <a:lnTo>
                        <a:pt x="9401" y="273"/>
                      </a:lnTo>
                      <a:lnTo>
                        <a:pt x="9401" y="109"/>
                      </a:lnTo>
                      <a:lnTo>
                        <a:pt x="9770" y="109"/>
                      </a:lnTo>
                      <a:lnTo>
                        <a:pt x="10138" y="55"/>
                      </a:lnTo>
                      <a:lnTo>
                        <a:pt x="10323" y="0"/>
                      </a:lnTo>
                      <a:lnTo>
                        <a:pt x="10599" y="55"/>
                      </a:lnTo>
                      <a:lnTo>
                        <a:pt x="10783" y="55"/>
                      </a:lnTo>
                      <a:lnTo>
                        <a:pt x="10876" y="109"/>
                      </a:lnTo>
                      <a:lnTo>
                        <a:pt x="11060" y="219"/>
                      </a:lnTo>
                      <a:lnTo>
                        <a:pt x="11429" y="328"/>
                      </a:lnTo>
                      <a:lnTo>
                        <a:pt x="11521" y="492"/>
                      </a:lnTo>
                      <a:lnTo>
                        <a:pt x="11982" y="710"/>
                      </a:lnTo>
                      <a:lnTo>
                        <a:pt x="12166" y="984"/>
                      </a:lnTo>
                      <a:lnTo>
                        <a:pt x="12442" y="1257"/>
                      </a:lnTo>
                      <a:lnTo>
                        <a:pt x="12442" y="1585"/>
                      </a:lnTo>
                      <a:lnTo>
                        <a:pt x="12535" y="1913"/>
                      </a:lnTo>
                      <a:lnTo>
                        <a:pt x="12903" y="2295"/>
                      </a:lnTo>
                      <a:lnTo>
                        <a:pt x="12903" y="2732"/>
                      </a:lnTo>
                      <a:lnTo>
                        <a:pt x="13364" y="3115"/>
                      </a:lnTo>
                      <a:lnTo>
                        <a:pt x="13364" y="3497"/>
                      </a:lnTo>
                      <a:lnTo>
                        <a:pt x="13641" y="3989"/>
                      </a:lnTo>
                      <a:lnTo>
                        <a:pt x="14101" y="4426"/>
                      </a:lnTo>
                      <a:lnTo>
                        <a:pt x="14194" y="4973"/>
                      </a:lnTo>
                      <a:lnTo>
                        <a:pt x="14470" y="5519"/>
                      </a:lnTo>
                      <a:lnTo>
                        <a:pt x="14747" y="5956"/>
                      </a:lnTo>
                      <a:lnTo>
                        <a:pt x="15115" y="6503"/>
                      </a:lnTo>
                      <a:lnTo>
                        <a:pt x="15207" y="7049"/>
                      </a:lnTo>
                      <a:lnTo>
                        <a:pt x="15392" y="7596"/>
                      </a:lnTo>
                      <a:lnTo>
                        <a:pt x="15668" y="8197"/>
                      </a:lnTo>
                      <a:lnTo>
                        <a:pt x="15853" y="8798"/>
                      </a:lnTo>
                      <a:lnTo>
                        <a:pt x="16037" y="9344"/>
                      </a:lnTo>
                      <a:lnTo>
                        <a:pt x="16313" y="9891"/>
                      </a:lnTo>
                      <a:lnTo>
                        <a:pt x="16774" y="10492"/>
                      </a:lnTo>
                      <a:lnTo>
                        <a:pt x="16774" y="11038"/>
                      </a:lnTo>
                      <a:lnTo>
                        <a:pt x="17051" y="11585"/>
                      </a:lnTo>
                      <a:lnTo>
                        <a:pt x="17235" y="12186"/>
                      </a:lnTo>
                      <a:lnTo>
                        <a:pt x="17419" y="12732"/>
                      </a:lnTo>
                      <a:lnTo>
                        <a:pt x="17512" y="13279"/>
                      </a:lnTo>
                      <a:lnTo>
                        <a:pt x="17512" y="13880"/>
                      </a:lnTo>
                      <a:lnTo>
                        <a:pt x="17972" y="14426"/>
                      </a:lnTo>
                      <a:lnTo>
                        <a:pt x="17972" y="14918"/>
                      </a:lnTo>
                      <a:lnTo>
                        <a:pt x="18433" y="15410"/>
                      </a:lnTo>
                      <a:lnTo>
                        <a:pt x="18525" y="15956"/>
                      </a:lnTo>
                      <a:lnTo>
                        <a:pt x="18710" y="16448"/>
                      </a:lnTo>
                      <a:lnTo>
                        <a:pt x="18894" y="16885"/>
                      </a:lnTo>
                      <a:lnTo>
                        <a:pt x="18986" y="17268"/>
                      </a:lnTo>
                      <a:lnTo>
                        <a:pt x="19263" y="17760"/>
                      </a:lnTo>
                      <a:lnTo>
                        <a:pt x="19263" y="18197"/>
                      </a:lnTo>
                      <a:lnTo>
                        <a:pt x="19447" y="18525"/>
                      </a:lnTo>
                      <a:lnTo>
                        <a:pt x="19539" y="18852"/>
                      </a:lnTo>
                      <a:lnTo>
                        <a:pt x="19631" y="19180"/>
                      </a:lnTo>
                      <a:lnTo>
                        <a:pt x="19816" y="19508"/>
                      </a:lnTo>
                      <a:lnTo>
                        <a:pt x="19908" y="19727"/>
                      </a:lnTo>
                      <a:lnTo>
                        <a:pt x="19908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4" name="Freeform 70"/>
                <p:cNvSpPr/>
                <p:nvPr/>
              </p:nvSpPr>
              <p:spPr bwMode="auto">
                <a:xfrm>
                  <a:off x="8055" y="360"/>
                  <a:ext cx="355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23"/>
                      </a:lnTo>
                      <a:lnTo>
                        <a:pt x="348" y="1246"/>
                      </a:lnTo>
                      <a:lnTo>
                        <a:pt x="522" y="1870"/>
                      </a:lnTo>
                      <a:lnTo>
                        <a:pt x="609" y="2493"/>
                      </a:lnTo>
                      <a:lnTo>
                        <a:pt x="957" y="3116"/>
                      </a:lnTo>
                      <a:lnTo>
                        <a:pt x="1217" y="3739"/>
                      </a:lnTo>
                      <a:lnTo>
                        <a:pt x="1217" y="4363"/>
                      </a:lnTo>
                      <a:lnTo>
                        <a:pt x="1478" y="4986"/>
                      </a:lnTo>
                      <a:lnTo>
                        <a:pt x="1565" y="5552"/>
                      </a:lnTo>
                      <a:lnTo>
                        <a:pt x="2261" y="6176"/>
                      </a:lnTo>
                      <a:lnTo>
                        <a:pt x="2435" y="6742"/>
                      </a:lnTo>
                      <a:lnTo>
                        <a:pt x="2522" y="7309"/>
                      </a:lnTo>
                      <a:lnTo>
                        <a:pt x="2609" y="7875"/>
                      </a:lnTo>
                      <a:lnTo>
                        <a:pt x="2783" y="8499"/>
                      </a:lnTo>
                      <a:lnTo>
                        <a:pt x="2957" y="9008"/>
                      </a:lnTo>
                      <a:lnTo>
                        <a:pt x="3043" y="9575"/>
                      </a:lnTo>
                      <a:lnTo>
                        <a:pt x="3043" y="10142"/>
                      </a:lnTo>
                      <a:lnTo>
                        <a:pt x="3565" y="10652"/>
                      </a:lnTo>
                      <a:lnTo>
                        <a:pt x="3739" y="11218"/>
                      </a:lnTo>
                      <a:lnTo>
                        <a:pt x="4000" y="11728"/>
                      </a:lnTo>
                      <a:lnTo>
                        <a:pt x="4174" y="12181"/>
                      </a:lnTo>
                      <a:lnTo>
                        <a:pt x="4348" y="12691"/>
                      </a:lnTo>
                      <a:lnTo>
                        <a:pt x="4435" y="13258"/>
                      </a:lnTo>
                      <a:lnTo>
                        <a:pt x="4609" y="13654"/>
                      </a:lnTo>
                      <a:lnTo>
                        <a:pt x="4957" y="14108"/>
                      </a:lnTo>
                      <a:lnTo>
                        <a:pt x="5217" y="14561"/>
                      </a:lnTo>
                      <a:lnTo>
                        <a:pt x="5478" y="15014"/>
                      </a:lnTo>
                      <a:lnTo>
                        <a:pt x="5652" y="15411"/>
                      </a:lnTo>
                      <a:lnTo>
                        <a:pt x="5739" y="15807"/>
                      </a:lnTo>
                      <a:lnTo>
                        <a:pt x="6174" y="16204"/>
                      </a:lnTo>
                      <a:lnTo>
                        <a:pt x="6261" y="16601"/>
                      </a:lnTo>
                      <a:lnTo>
                        <a:pt x="6522" y="16941"/>
                      </a:lnTo>
                      <a:lnTo>
                        <a:pt x="6783" y="17337"/>
                      </a:lnTo>
                      <a:lnTo>
                        <a:pt x="6870" y="17564"/>
                      </a:lnTo>
                      <a:lnTo>
                        <a:pt x="7043" y="17960"/>
                      </a:lnTo>
                      <a:lnTo>
                        <a:pt x="7130" y="18130"/>
                      </a:lnTo>
                      <a:lnTo>
                        <a:pt x="7565" y="18470"/>
                      </a:lnTo>
                      <a:lnTo>
                        <a:pt x="7565" y="18754"/>
                      </a:lnTo>
                      <a:lnTo>
                        <a:pt x="7652" y="18924"/>
                      </a:lnTo>
                      <a:lnTo>
                        <a:pt x="7826" y="19150"/>
                      </a:lnTo>
                      <a:lnTo>
                        <a:pt x="8087" y="19320"/>
                      </a:lnTo>
                      <a:lnTo>
                        <a:pt x="8522" y="19490"/>
                      </a:lnTo>
                      <a:lnTo>
                        <a:pt x="8696" y="19660"/>
                      </a:lnTo>
                      <a:lnTo>
                        <a:pt x="8957" y="19717"/>
                      </a:lnTo>
                      <a:lnTo>
                        <a:pt x="9043" y="19887"/>
                      </a:lnTo>
                      <a:lnTo>
                        <a:pt x="9217" y="19887"/>
                      </a:lnTo>
                      <a:lnTo>
                        <a:pt x="9391" y="19943"/>
                      </a:lnTo>
                      <a:lnTo>
                        <a:pt x="9565" y="19943"/>
                      </a:lnTo>
                      <a:lnTo>
                        <a:pt x="9739" y="19943"/>
                      </a:lnTo>
                      <a:lnTo>
                        <a:pt x="10261" y="19887"/>
                      </a:lnTo>
                      <a:lnTo>
                        <a:pt x="10435" y="19887"/>
                      </a:lnTo>
                      <a:lnTo>
                        <a:pt x="10609" y="19717"/>
                      </a:lnTo>
                      <a:lnTo>
                        <a:pt x="10783" y="19490"/>
                      </a:lnTo>
                      <a:lnTo>
                        <a:pt x="10957" y="19320"/>
                      </a:lnTo>
                      <a:lnTo>
                        <a:pt x="11304" y="19093"/>
                      </a:lnTo>
                      <a:lnTo>
                        <a:pt x="11304" y="18810"/>
                      </a:lnTo>
                      <a:lnTo>
                        <a:pt x="11913" y="18527"/>
                      </a:lnTo>
                      <a:lnTo>
                        <a:pt x="12174" y="18244"/>
                      </a:lnTo>
                      <a:lnTo>
                        <a:pt x="12348" y="17960"/>
                      </a:lnTo>
                      <a:lnTo>
                        <a:pt x="12522" y="17564"/>
                      </a:lnTo>
                      <a:lnTo>
                        <a:pt x="12522" y="17167"/>
                      </a:lnTo>
                      <a:lnTo>
                        <a:pt x="12957" y="16714"/>
                      </a:lnTo>
                      <a:lnTo>
                        <a:pt x="13130" y="16261"/>
                      </a:lnTo>
                      <a:lnTo>
                        <a:pt x="13217" y="15807"/>
                      </a:lnTo>
                      <a:lnTo>
                        <a:pt x="13565" y="15411"/>
                      </a:lnTo>
                      <a:lnTo>
                        <a:pt x="13826" y="14844"/>
                      </a:lnTo>
                      <a:lnTo>
                        <a:pt x="14087" y="14334"/>
                      </a:lnTo>
                      <a:lnTo>
                        <a:pt x="14348" y="13824"/>
                      </a:lnTo>
                      <a:lnTo>
                        <a:pt x="14696" y="13314"/>
                      </a:lnTo>
                      <a:lnTo>
                        <a:pt x="14783" y="12805"/>
                      </a:lnTo>
                      <a:lnTo>
                        <a:pt x="15217" y="12181"/>
                      </a:lnTo>
                      <a:lnTo>
                        <a:pt x="15565" y="11671"/>
                      </a:lnTo>
                      <a:lnTo>
                        <a:pt x="15652" y="11105"/>
                      </a:lnTo>
                      <a:lnTo>
                        <a:pt x="15826" y="10538"/>
                      </a:lnTo>
                      <a:lnTo>
                        <a:pt x="16087" y="10028"/>
                      </a:lnTo>
                      <a:lnTo>
                        <a:pt x="16348" y="9462"/>
                      </a:lnTo>
                      <a:lnTo>
                        <a:pt x="16870" y="8895"/>
                      </a:lnTo>
                      <a:lnTo>
                        <a:pt x="16957" y="8385"/>
                      </a:lnTo>
                      <a:lnTo>
                        <a:pt x="17043" y="7819"/>
                      </a:lnTo>
                      <a:lnTo>
                        <a:pt x="17217" y="7309"/>
                      </a:lnTo>
                      <a:lnTo>
                        <a:pt x="17391" y="6742"/>
                      </a:lnTo>
                      <a:lnTo>
                        <a:pt x="17565" y="6232"/>
                      </a:lnTo>
                      <a:lnTo>
                        <a:pt x="17565" y="5722"/>
                      </a:lnTo>
                      <a:lnTo>
                        <a:pt x="18174" y="5212"/>
                      </a:lnTo>
                      <a:lnTo>
                        <a:pt x="18435" y="4759"/>
                      </a:lnTo>
                      <a:lnTo>
                        <a:pt x="18522" y="4249"/>
                      </a:lnTo>
                      <a:lnTo>
                        <a:pt x="18783" y="3853"/>
                      </a:lnTo>
                      <a:lnTo>
                        <a:pt x="18957" y="3399"/>
                      </a:lnTo>
                      <a:lnTo>
                        <a:pt x="19043" y="3003"/>
                      </a:lnTo>
                      <a:lnTo>
                        <a:pt x="19391" y="2606"/>
                      </a:lnTo>
                      <a:lnTo>
                        <a:pt x="19391" y="2266"/>
                      </a:lnTo>
                      <a:lnTo>
                        <a:pt x="19478" y="1870"/>
                      </a:lnTo>
                      <a:lnTo>
                        <a:pt x="19565" y="1643"/>
                      </a:lnTo>
                      <a:lnTo>
                        <a:pt x="19826" y="1360"/>
                      </a:lnTo>
                      <a:lnTo>
                        <a:pt x="19826" y="1076"/>
                      </a:lnTo>
                      <a:lnTo>
                        <a:pt x="19913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5" name="Freeform 71"/>
                <p:cNvSpPr/>
                <p:nvPr/>
              </p:nvSpPr>
              <p:spPr bwMode="auto">
                <a:xfrm>
                  <a:off x="8412" y="10"/>
                  <a:ext cx="397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56" y="18457"/>
                      </a:lnTo>
                      <a:lnTo>
                        <a:pt x="391" y="17872"/>
                      </a:lnTo>
                      <a:lnTo>
                        <a:pt x="547" y="17287"/>
                      </a:lnTo>
                      <a:lnTo>
                        <a:pt x="547" y="16649"/>
                      </a:lnTo>
                      <a:lnTo>
                        <a:pt x="859" y="16064"/>
                      </a:lnTo>
                      <a:lnTo>
                        <a:pt x="1250" y="15479"/>
                      </a:lnTo>
                      <a:lnTo>
                        <a:pt x="1484" y="14894"/>
                      </a:lnTo>
                      <a:lnTo>
                        <a:pt x="1719" y="14255"/>
                      </a:lnTo>
                      <a:lnTo>
                        <a:pt x="1875" y="13670"/>
                      </a:lnTo>
                      <a:lnTo>
                        <a:pt x="2422" y="13138"/>
                      </a:lnTo>
                      <a:lnTo>
                        <a:pt x="2500" y="12553"/>
                      </a:lnTo>
                      <a:lnTo>
                        <a:pt x="2578" y="12021"/>
                      </a:lnTo>
                      <a:lnTo>
                        <a:pt x="2813" y="11489"/>
                      </a:lnTo>
                      <a:lnTo>
                        <a:pt x="2969" y="10904"/>
                      </a:lnTo>
                      <a:lnTo>
                        <a:pt x="3281" y="10372"/>
                      </a:lnTo>
                      <a:lnTo>
                        <a:pt x="3438" y="9840"/>
                      </a:lnTo>
                      <a:lnTo>
                        <a:pt x="3672" y="9255"/>
                      </a:lnTo>
                      <a:lnTo>
                        <a:pt x="3984" y="8723"/>
                      </a:lnTo>
                      <a:lnTo>
                        <a:pt x="4063" y="8191"/>
                      </a:lnTo>
                      <a:lnTo>
                        <a:pt x="4219" y="7766"/>
                      </a:lnTo>
                      <a:lnTo>
                        <a:pt x="4609" y="7234"/>
                      </a:lnTo>
                      <a:lnTo>
                        <a:pt x="4688" y="6755"/>
                      </a:lnTo>
                      <a:lnTo>
                        <a:pt x="5313" y="6330"/>
                      </a:lnTo>
                      <a:lnTo>
                        <a:pt x="5469" y="5904"/>
                      </a:lnTo>
                      <a:lnTo>
                        <a:pt x="5547" y="5426"/>
                      </a:lnTo>
                      <a:lnTo>
                        <a:pt x="6094" y="5000"/>
                      </a:lnTo>
                      <a:lnTo>
                        <a:pt x="6094" y="4521"/>
                      </a:lnTo>
                      <a:lnTo>
                        <a:pt x="6406" y="4149"/>
                      </a:lnTo>
                      <a:lnTo>
                        <a:pt x="6563" y="3777"/>
                      </a:lnTo>
                      <a:lnTo>
                        <a:pt x="6563" y="3404"/>
                      </a:lnTo>
                      <a:lnTo>
                        <a:pt x="7188" y="3032"/>
                      </a:lnTo>
                      <a:lnTo>
                        <a:pt x="7188" y="2713"/>
                      </a:lnTo>
                      <a:lnTo>
                        <a:pt x="7578" y="2447"/>
                      </a:lnTo>
                      <a:lnTo>
                        <a:pt x="7656" y="2128"/>
                      </a:lnTo>
                      <a:lnTo>
                        <a:pt x="7656" y="1809"/>
                      </a:lnTo>
                      <a:lnTo>
                        <a:pt x="7891" y="1543"/>
                      </a:lnTo>
                      <a:lnTo>
                        <a:pt x="8047" y="1330"/>
                      </a:lnTo>
                      <a:lnTo>
                        <a:pt x="8516" y="1064"/>
                      </a:lnTo>
                      <a:lnTo>
                        <a:pt x="8516" y="851"/>
                      </a:lnTo>
                      <a:lnTo>
                        <a:pt x="8750" y="691"/>
                      </a:lnTo>
                      <a:lnTo>
                        <a:pt x="8828" y="479"/>
                      </a:lnTo>
                      <a:lnTo>
                        <a:pt x="9141" y="372"/>
                      </a:lnTo>
                      <a:lnTo>
                        <a:pt x="9453" y="266"/>
                      </a:lnTo>
                      <a:lnTo>
                        <a:pt x="9453" y="106"/>
                      </a:lnTo>
                      <a:lnTo>
                        <a:pt x="9766" y="106"/>
                      </a:lnTo>
                      <a:lnTo>
                        <a:pt x="10156" y="53"/>
                      </a:lnTo>
                      <a:lnTo>
                        <a:pt x="10313" y="0"/>
                      </a:lnTo>
                      <a:lnTo>
                        <a:pt x="10547" y="53"/>
                      </a:lnTo>
                      <a:lnTo>
                        <a:pt x="10781" y="53"/>
                      </a:lnTo>
                      <a:lnTo>
                        <a:pt x="10859" y="106"/>
                      </a:lnTo>
                      <a:lnTo>
                        <a:pt x="11172" y="213"/>
                      </a:lnTo>
                      <a:lnTo>
                        <a:pt x="11328" y="319"/>
                      </a:lnTo>
                      <a:lnTo>
                        <a:pt x="11484" y="479"/>
                      </a:lnTo>
                      <a:lnTo>
                        <a:pt x="11953" y="745"/>
                      </a:lnTo>
                      <a:lnTo>
                        <a:pt x="12109" y="1011"/>
                      </a:lnTo>
                      <a:lnTo>
                        <a:pt x="12344" y="1277"/>
                      </a:lnTo>
                      <a:lnTo>
                        <a:pt x="12344" y="1543"/>
                      </a:lnTo>
                      <a:lnTo>
                        <a:pt x="12422" y="1915"/>
                      </a:lnTo>
                      <a:lnTo>
                        <a:pt x="12813" y="2287"/>
                      </a:lnTo>
                      <a:lnTo>
                        <a:pt x="12813" y="2713"/>
                      </a:lnTo>
                      <a:lnTo>
                        <a:pt x="13438" y="3138"/>
                      </a:lnTo>
                      <a:lnTo>
                        <a:pt x="13438" y="3564"/>
                      </a:lnTo>
                      <a:lnTo>
                        <a:pt x="13594" y="3989"/>
                      </a:lnTo>
                      <a:lnTo>
                        <a:pt x="13906" y="4415"/>
                      </a:lnTo>
                      <a:lnTo>
                        <a:pt x="14141" y="4947"/>
                      </a:lnTo>
                      <a:lnTo>
                        <a:pt x="14453" y="5479"/>
                      </a:lnTo>
                      <a:lnTo>
                        <a:pt x="14688" y="5957"/>
                      </a:lnTo>
                      <a:lnTo>
                        <a:pt x="15234" y="6489"/>
                      </a:lnTo>
                      <a:lnTo>
                        <a:pt x="15313" y="7074"/>
                      </a:lnTo>
                      <a:lnTo>
                        <a:pt x="15469" y="7606"/>
                      </a:lnTo>
                      <a:lnTo>
                        <a:pt x="15781" y="8191"/>
                      </a:lnTo>
                      <a:lnTo>
                        <a:pt x="15938" y="8777"/>
                      </a:lnTo>
                      <a:lnTo>
                        <a:pt x="16094" y="9362"/>
                      </a:lnTo>
                      <a:lnTo>
                        <a:pt x="16328" y="9894"/>
                      </a:lnTo>
                      <a:lnTo>
                        <a:pt x="16563" y="10426"/>
                      </a:lnTo>
                      <a:lnTo>
                        <a:pt x="16719" y="11011"/>
                      </a:lnTo>
                      <a:lnTo>
                        <a:pt x="17031" y="11649"/>
                      </a:lnTo>
                      <a:lnTo>
                        <a:pt x="17266" y="12181"/>
                      </a:lnTo>
                      <a:lnTo>
                        <a:pt x="17422" y="12766"/>
                      </a:lnTo>
                      <a:lnTo>
                        <a:pt x="17500" y="13298"/>
                      </a:lnTo>
                      <a:lnTo>
                        <a:pt x="17578" y="13830"/>
                      </a:lnTo>
                      <a:lnTo>
                        <a:pt x="18125" y="14415"/>
                      </a:lnTo>
                      <a:lnTo>
                        <a:pt x="18125" y="14947"/>
                      </a:lnTo>
                      <a:lnTo>
                        <a:pt x="18438" y="15479"/>
                      </a:lnTo>
                      <a:lnTo>
                        <a:pt x="18516" y="15904"/>
                      </a:lnTo>
                      <a:lnTo>
                        <a:pt x="18750" y="16436"/>
                      </a:lnTo>
                      <a:lnTo>
                        <a:pt x="18906" y="16862"/>
                      </a:lnTo>
                      <a:lnTo>
                        <a:pt x="19141" y="17340"/>
                      </a:lnTo>
                      <a:lnTo>
                        <a:pt x="19453" y="17713"/>
                      </a:lnTo>
                      <a:lnTo>
                        <a:pt x="19453" y="18138"/>
                      </a:lnTo>
                      <a:lnTo>
                        <a:pt x="19531" y="18511"/>
                      </a:lnTo>
                      <a:lnTo>
                        <a:pt x="19609" y="18883"/>
                      </a:lnTo>
                      <a:lnTo>
                        <a:pt x="19688" y="19149"/>
                      </a:lnTo>
                      <a:lnTo>
                        <a:pt x="19844" y="19521"/>
                      </a:lnTo>
                      <a:lnTo>
                        <a:pt x="19922" y="19734"/>
                      </a:lnTo>
                      <a:lnTo>
                        <a:pt x="19922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6" name="Freeform 72"/>
                <p:cNvSpPr/>
                <p:nvPr/>
              </p:nvSpPr>
              <p:spPr bwMode="auto">
                <a:xfrm>
                  <a:off x="8810" y="372"/>
                  <a:ext cx="427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45" y="661"/>
                      </a:lnTo>
                      <a:lnTo>
                        <a:pt x="291" y="1212"/>
                      </a:lnTo>
                      <a:lnTo>
                        <a:pt x="436" y="1873"/>
                      </a:lnTo>
                      <a:lnTo>
                        <a:pt x="582" y="2534"/>
                      </a:lnTo>
                      <a:lnTo>
                        <a:pt x="800" y="3140"/>
                      </a:lnTo>
                      <a:lnTo>
                        <a:pt x="1164" y="3691"/>
                      </a:lnTo>
                      <a:lnTo>
                        <a:pt x="1164" y="4298"/>
                      </a:lnTo>
                      <a:lnTo>
                        <a:pt x="1455" y="4959"/>
                      </a:lnTo>
                      <a:lnTo>
                        <a:pt x="1600" y="5565"/>
                      </a:lnTo>
                      <a:lnTo>
                        <a:pt x="2182" y="6171"/>
                      </a:lnTo>
                      <a:lnTo>
                        <a:pt x="2327" y="6777"/>
                      </a:lnTo>
                      <a:lnTo>
                        <a:pt x="2400" y="7328"/>
                      </a:lnTo>
                      <a:lnTo>
                        <a:pt x="2618" y="7879"/>
                      </a:lnTo>
                      <a:lnTo>
                        <a:pt x="2764" y="8485"/>
                      </a:lnTo>
                      <a:lnTo>
                        <a:pt x="3055" y="9036"/>
                      </a:lnTo>
                      <a:lnTo>
                        <a:pt x="3127" y="9642"/>
                      </a:lnTo>
                      <a:lnTo>
                        <a:pt x="3200" y="10138"/>
                      </a:lnTo>
                      <a:lnTo>
                        <a:pt x="3636" y="10689"/>
                      </a:lnTo>
                      <a:lnTo>
                        <a:pt x="3782" y="11185"/>
                      </a:lnTo>
                      <a:lnTo>
                        <a:pt x="4073" y="11736"/>
                      </a:lnTo>
                      <a:lnTo>
                        <a:pt x="4218" y="12176"/>
                      </a:lnTo>
                      <a:lnTo>
                        <a:pt x="4364" y="12727"/>
                      </a:lnTo>
                      <a:lnTo>
                        <a:pt x="4509" y="13223"/>
                      </a:lnTo>
                      <a:lnTo>
                        <a:pt x="4655" y="13664"/>
                      </a:lnTo>
                      <a:lnTo>
                        <a:pt x="4873" y="14105"/>
                      </a:lnTo>
                      <a:lnTo>
                        <a:pt x="5236" y="14545"/>
                      </a:lnTo>
                      <a:lnTo>
                        <a:pt x="5455" y="14986"/>
                      </a:lnTo>
                      <a:lnTo>
                        <a:pt x="5600" y="15482"/>
                      </a:lnTo>
                      <a:lnTo>
                        <a:pt x="5745" y="15868"/>
                      </a:lnTo>
                      <a:lnTo>
                        <a:pt x="6109" y="16198"/>
                      </a:lnTo>
                      <a:lnTo>
                        <a:pt x="6109" y="16584"/>
                      </a:lnTo>
                      <a:lnTo>
                        <a:pt x="6473" y="16970"/>
                      </a:lnTo>
                      <a:lnTo>
                        <a:pt x="6691" y="17245"/>
                      </a:lnTo>
                      <a:lnTo>
                        <a:pt x="6836" y="17631"/>
                      </a:lnTo>
                      <a:lnTo>
                        <a:pt x="7127" y="17906"/>
                      </a:lnTo>
                      <a:lnTo>
                        <a:pt x="7127" y="18182"/>
                      </a:lnTo>
                      <a:lnTo>
                        <a:pt x="7564" y="18457"/>
                      </a:lnTo>
                      <a:lnTo>
                        <a:pt x="7564" y="18733"/>
                      </a:lnTo>
                      <a:lnTo>
                        <a:pt x="7709" y="18953"/>
                      </a:lnTo>
                      <a:lnTo>
                        <a:pt x="7855" y="19118"/>
                      </a:lnTo>
                      <a:lnTo>
                        <a:pt x="8073" y="19339"/>
                      </a:lnTo>
                      <a:lnTo>
                        <a:pt x="8509" y="19504"/>
                      </a:lnTo>
                      <a:lnTo>
                        <a:pt x="8582" y="19669"/>
                      </a:lnTo>
                      <a:lnTo>
                        <a:pt x="9018" y="19725"/>
                      </a:lnTo>
                      <a:lnTo>
                        <a:pt x="9091" y="19890"/>
                      </a:lnTo>
                      <a:lnTo>
                        <a:pt x="9236" y="19890"/>
                      </a:lnTo>
                      <a:lnTo>
                        <a:pt x="9455" y="19945"/>
                      </a:lnTo>
                      <a:lnTo>
                        <a:pt x="9600" y="19945"/>
                      </a:lnTo>
                      <a:lnTo>
                        <a:pt x="9745" y="19945"/>
                      </a:lnTo>
                      <a:lnTo>
                        <a:pt x="10255" y="19890"/>
                      </a:lnTo>
                      <a:lnTo>
                        <a:pt x="10400" y="19890"/>
                      </a:lnTo>
                      <a:lnTo>
                        <a:pt x="10545" y="19725"/>
                      </a:lnTo>
                      <a:lnTo>
                        <a:pt x="10764" y="19504"/>
                      </a:lnTo>
                      <a:lnTo>
                        <a:pt x="10909" y="19339"/>
                      </a:lnTo>
                      <a:lnTo>
                        <a:pt x="11418" y="19118"/>
                      </a:lnTo>
                      <a:lnTo>
                        <a:pt x="11418" y="18843"/>
                      </a:lnTo>
                      <a:lnTo>
                        <a:pt x="11927" y="18567"/>
                      </a:lnTo>
                      <a:lnTo>
                        <a:pt x="12145" y="18237"/>
                      </a:lnTo>
                      <a:lnTo>
                        <a:pt x="12291" y="17851"/>
                      </a:lnTo>
                      <a:lnTo>
                        <a:pt x="12436" y="17466"/>
                      </a:lnTo>
                      <a:lnTo>
                        <a:pt x="12582" y="17190"/>
                      </a:lnTo>
                      <a:lnTo>
                        <a:pt x="12873" y="16749"/>
                      </a:lnTo>
                      <a:lnTo>
                        <a:pt x="13164" y="16309"/>
                      </a:lnTo>
                      <a:lnTo>
                        <a:pt x="13309" y="15813"/>
                      </a:lnTo>
                      <a:lnTo>
                        <a:pt x="13600" y="15317"/>
                      </a:lnTo>
                      <a:lnTo>
                        <a:pt x="13891" y="14876"/>
                      </a:lnTo>
                      <a:lnTo>
                        <a:pt x="14109" y="14325"/>
                      </a:lnTo>
                      <a:lnTo>
                        <a:pt x="14400" y="13829"/>
                      </a:lnTo>
                      <a:lnTo>
                        <a:pt x="14691" y="13278"/>
                      </a:lnTo>
                      <a:lnTo>
                        <a:pt x="14764" y="12837"/>
                      </a:lnTo>
                      <a:lnTo>
                        <a:pt x="15273" y="12176"/>
                      </a:lnTo>
                      <a:lnTo>
                        <a:pt x="15491" y="11680"/>
                      </a:lnTo>
                      <a:lnTo>
                        <a:pt x="15636" y="11129"/>
                      </a:lnTo>
                      <a:lnTo>
                        <a:pt x="15782" y="10579"/>
                      </a:lnTo>
                      <a:lnTo>
                        <a:pt x="16000" y="10028"/>
                      </a:lnTo>
                      <a:lnTo>
                        <a:pt x="16291" y="9477"/>
                      </a:lnTo>
                      <a:lnTo>
                        <a:pt x="16727" y="8871"/>
                      </a:lnTo>
                      <a:lnTo>
                        <a:pt x="16873" y="8375"/>
                      </a:lnTo>
                      <a:lnTo>
                        <a:pt x="17091" y="7824"/>
                      </a:lnTo>
                      <a:lnTo>
                        <a:pt x="17236" y="7273"/>
                      </a:lnTo>
                      <a:lnTo>
                        <a:pt x="17382" y="6777"/>
                      </a:lnTo>
                      <a:lnTo>
                        <a:pt x="17673" y="6226"/>
                      </a:lnTo>
                      <a:lnTo>
                        <a:pt x="17673" y="5730"/>
                      </a:lnTo>
                      <a:lnTo>
                        <a:pt x="18255" y="5234"/>
                      </a:lnTo>
                      <a:lnTo>
                        <a:pt x="18473" y="4738"/>
                      </a:lnTo>
                      <a:lnTo>
                        <a:pt x="18545" y="4298"/>
                      </a:lnTo>
                      <a:lnTo>
                        <a:pt x="18836" y="3857"/>
                      </a:lnTo>
                      <a:lnTo>
                        <a:pt x="19127" y="3416"/>
                      </a:lnTo>
                      <a:lnTo>
                        <a:pt x="19200" y="3030"/>
                      </a:lnTo>
                      <a:lnTo>
                        <a:pt x="19418" y="2590"/>
                      </a:lnTo>
                      <a:lnTo>
                        <a:pt x="19418" y="2204"/>
                      </a:lnTo>
                      <a:lnTo>
                        <a:pt x="19564" y="1928"/>
                      </a:lnTo>
                      <a:lnTo>
                        <a:pt x="19636" y="1598"/>
                      </a:lnTo>
                      <a:lnTo>
                        <a:pt x="19855" y="1377"/>
                      </a:lnTo>
                      <a:lnTo>
                        <a:pt x="19855" y="1047"/>
                      </a:lnTo>
                      <a:lnTo>
                        <a:pt x="19927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7" name="Freeform 73"/>
                <p:cNvSpPr/>
                <p:nvPr/>
              </p:nvSpPr>
              <p:spPr bwMode="auto">
                <a:xfrm>
                  <a:off x="9257" y="17"/>
                  <a:ext cx="397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56" y="18470"/>
                      </a:lnTo>
                      <a:lnTo>
                        <a:pt x="391" y="17869"/>
                      </a:lnTo>
                      <a:lnTo>
                        <a:pt x="547" y="17268"/>
                      </a:lnTo>
                      <a:lnTo>
                        <a:pt x="547" y="16721"/>
                      </a:lnTo>
                      <a:lnTo>
                        <a:pt x="859" y="16120"/>
                      </a:lnTo>
                      <a:lnTo>
                        <a:pt x="1250" y="15519"/>
                      </a:lnTo>
                      <a:lnTo>
                        <a:pt x="1484" y="14918"/>
                      </a:lnTo>
                      <a:lnTo>
                        <a:pt x="1719" y="14262"/>
                      </a:lnTo>
                      <a:lnTo>
                        <a:pt x="1875" y="13661"/>
                      </a:lnTo>
                      <a:lnTo>
                        <a:pt x="2422" y="13115"/>
                      </a:lnTo>
                      <a:lnTo>
                        <a:pt x="2500" y="12568"/>
                      </a:lnTo>
                      <a:lnTo>
                        <a:pt x="2578" y="12022"/>
                      </a:lnTo>
                      <a:lnTo>
                        <a:pt x="2813" y="11421"/>
                      </a:lnTo>
                      <a:lnTo>
                        <a:pt x="2969" y="10874"/>
                      </a:lnTo>
                      <a:lnTo>
                        <a:pt x="3281" y="10328"/>
                      </a:lnTo>
                      <a:lnTo>
                        <a:pt x="3438" y="9836"/>
                      </a:lnTo>
                      <a:lnTo>
                        <a:pt x="3672" y="9290"/>
                      </a:lnTo>
                      <a:lnTo>
                        <a:pt x="3984" y="8798"/>
                      </a:lnTo>
                      <a:lnTo>
                        <a:pt x="4063" y="8197"/>
                      </a:lnTo>
                      <a:lnTo>
                        <a:pt x="4219" y="7760"/>
                      </a:lnTo>
                      <a:lnTo>
                        <a:pt x="4609" y="7268"/>
                      </a:lnTo>
                      <a:lnTo>
                        <a:pt x="4688" y="6776"/>
                      </a:lnTo>
                      <a:lnTo>
                        <a:pt x="5313" y="6339"/>
                      </a:lnTo>
                      <a:lnTo>
                        <a:pt x="5469" y="5902"/>
                      </a:lnTo>
                      <a:lnTo>
                        <a:pt x="5547" y="5410"/>
                      </a:lnTo>
                      <a:lnTo>
                        <a:pt x="6094" y="5027"/>
                      </a:lnTo>
                      <a:lnTo>
                        <a:pt x="6094" y="4590"/>
                      </a:lnTo>
                      <a:lnTo>
                        <a:pt x="6406" y="4153"/>
                      </a:lnTo>
                      <a:lnTo>
                        <a:pt x="6563" y="3770"/>
                      </a:lnTo>
                      <a:lnTo>
                        <a:pt x="6563" y="3443"/>
                      </a:lnTo>
                      <a:lnTo>
                        <a:pt x="7188" y="3005"/>
                      </a:lnTo>
                      <a:lnTo>
                        <a:pt x="7188" y="2732"/>
                      </a:lnTo>
                      <a:lnTo>
                        <a:pt x="7578" y="2404"/>
                      </a:lnTo>
                      <a:lnTo>
                        <a:pt x="7656" y="2131"/>
                      </a:lnTo>
                      <a:lnTo>
                        <a:pt x="7656" y="1803"/>
                      </a:lnTo>
                      <a:lnTo>
                        <a:pt x="7891" y="1585"/>
                      </a:lnTo>
                      <a:lnTo>
                        <a:pt x="8047" y="1311"/>
                      </a:lnTo>
                      <a:lnTo>
                        <a:pt x="8516" y="1038"/>
                      </a:lnTo>
                      <a:lnTo>
                        <a:pt x="8516" y="874"/>
                      </a:lnTo>
                      <a:lnTo>
                        <a:pt x="8750" y="656"/>
                      </a:lnTo>
                      <a:lnTo>
                        <a:pt x="8828" y="492"/>
                      </a:lnTo>
                      <a:lnTo>
                        <a:pt x="9141" y="383"/>
                      </a:lnTo>
                      <a:lnTo>
                        <a:pt x="9453" y="273"/>
                      </a:lnTo>
                      <a:lnTo>
                        <a:pt x="9453" y="109"/>
                      </a:lnTo>
                      <a:lnTo>
                        <a:pt x="9766" y="109"/>
                      </a:lnTo>
                      <a:lnTo>
                        <a:pt x="10156" y="55"/>
                      </a:lnTo>
                      <a:lnTo>
                        <a:pt x="10313" y="0"/>
                      </a:lnTo>
                      <a:lnTo>
                        <a:pt x="10547" y="55"/>
                      </a:lnTo>
                      <a:lnTo>
                        <a:pt x="10781" y="55"/>
                      </a:lnTo>
                      <a:lnTo>
                        <a:pt x="10859" y="109"/>
                      </a:lnTo>
                      <a:lnTo>
                        <a:pt x="11172" y="219"/>
                      </a:lnTo>
                      <a:lnTo>
                        <a:pt x="11328" y="328"/>
                      </a:lnTo>
                      <a:lnTo>
                        <a:pt x="11484" y="492"/>
                      </a:lnTo>
                      <a:lnTo>
                        <a:pt x="11953" y="710"/>
                      </a:lnTo>
                      <a:lnTo>
                        <a:pt x="12109" y="984"/>
                      </a:lnTo>
                      <a:lnTo>
                        <a:pt x="12344" y="1257"/>
                      </a:lnTo>
                      <a:lnTo>
                        <a:pt x="12344" y="1585"/>
                      </a:lnTo>
                      <a:lnTo>
                        <a:pt x="12422" y="1913"/>
                      </a:lnTo>
                      <a:lnTo>
                        <a:pt x="12813" y="2295"/>
                      </a:lnTo>
                      <a:lnTo>
                        <a:pt x="12813" y="2732"/>
                      </a:lnTo>
                      <a:lnTo>
                        <a:pt x="13438" y="3115"/>
                      </a:lnTo>
                      <a:lnTo>
                        <a:pt x="13438" y="3497"/>
                      </a:lnTo>
                      <a:lnTo>
                        <a:pt x="13594" y="3989"/>
                      </a:lnTo>
                      <a:lnTo>
                        <a:pt x="13906" y="4426"/>
                      </a:lnTo>
                      <a:lnTo>
                        <a:pt x="14141" y="4973"/>
                      </a:lnTo>
                      <a:lnTo>
                        <a:pt x="14453" y="5519"/>
                      </a:lnTo>
                      <a:lnTo>
                        <a:pt x="14688" y="5956"/>
                      </a:lnTo>
                      <a:lnTo>
                        <a:pt x="15234" y="6503"/>
                      </a:lnTo>
                      <a:lnTo>
                        <a:pt x="15313" y="7049"/>
                      </a:lnTo>
                      <a:lnTo>
                        <a:pt x="15469" y="7596"/>
                      </a:lnTo>
                      <a:lnTo>
                        <a:pt x="15781" y="8197"/>
                      </a:lnTo>
                      <a:lnTo>
                        <a:pt x="15938" y="8798"/>
                      </a:lnTo>
                      <a:lnTo>
                        <a:pt x="16094" y="9344"/>
                      </a:lnTo>
                      <a:lnTo>
                        <a:pt x="16328" y="9891"/>
                      </a:lnTo>
                      <a:lnTo>
                        <a:pt x="16563" y="10492"/>
                      </a:lnTo>
                      <a:lnTo>
                        <a:pt x="16719" y="11038"/>
                      </a:lnTo>
                      <a:lnTo>
                        <a:pt x="17031" y="11585"/>
                      </a:lnTo>
                      <a:lnTo>
                        <a:pt x="17266" y="12186"/>
                      </a:lnTo>
                      <a:lnTo>
                        <a:pt x="17422" y="12732"/>
                      </a:lnTo>
                      <a:lnTo>
                        <a:pt x="17500" y="13279"/>
                      </a:lnTo>
                      <a:lnTo>
                        <a:pt x="17578" y="13880"/>
                      </a:lnTo>
                      <a:lnTo>
                        <a:pt x="18125" y="14426"/>
                      </a:lnTo>
                      <a:lnTo>
                        <a:pt x="18125" y="14918"/>
                      </a:lnTo>
                      <a:lnTo>
                        <a:pt x="18438" y="15410"/>
                      </a:lnTo>
                      <a:lnTo>
                        <a:pt x="18516" y="15956"/>
                      </a:lnTo>
                      <a:lnTo>
                        <a:pt x="18750" y="16448"/>
                      </a:lnTo>
                      <a:lnTo>
                        <a:pt x="18906" y="16885"/>
                      </a:lnTo>
                      <a:lnTo>
                        <a:pt x="19141" y="17268"/>
                      </a:lnTo>
                      <a:lnTo>
                        <a:pt x="19453" y="17760"/>
                      </a:lnTo>
                      <a:lnTo>
                        <a:pt x="19453" y="18197"/>
                      </a:lnTo>
                      <a:lnTo>
                        <a:pt x="19531" y="18525"/>
                      </a:lnTo>
                      <a:lnTo>
                        <a:pt x="19609" y="18852"/>
                      </a:lnTo>
                      <a:lnTo>
                        <a:pt x="19688" y="19180"/>
                      </a:lnTo>
                      <a:lnTo>
                        <a:pt x="19844" y="19508"/>
                      </a:lnTo>
                      <a:lnTo>
                        <a:pt x="19922" y="19727"/>
                      </a:lnTo>
                      <a:lnTo>
                        <a:pt x="19922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8" name="Freeform 74"/>
                <p:cNvSpPr/>
                <p:nvPr/>
              </p:nvSpPr>
              <p:spPr bwMode="auto">
                <a:xfrm>
                  <a:off x="9652" y="370"/>
                  <a:ext cx="427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45" y="623"/>
                      </a:lnTo>
                      <a:lnTo>
                        <a:pt x="291" y="1246"/>
                      </a:lnTo>
                      <a:lnTo>
                        <a:pt x="436" y="1870"/>
                      </a:lnTo>
                      <a:lnTo>
                        <a:pt x="582" y="2493"/>
                      </a:lnTo>
                      <a:lnTo>
                        <a:pt x="800" y="3116"/>
                      </a:lnTo>
                      <a:lnTo>
                        <a:pt x="1164" y="3739"/>
                      </a:lnTo>
                      <a:lnTo>
                        <a:pt x="1164" y="4363"/>
                      </a:lnTo>
                      <a:lnTo>
                        <a:pt x="1455" y="4986"/>
                      </a:lnTo>
                      <a:lnTo>
                        <a:pt x="1600" y="5552"/>
                      </a:lnTo>
                      <a:lnTo>
                        <a:pt x="2182" y="6176"/>
                      </a:lnTo>
                      <a:lnTo>
                        <a:pt x="2327" y="6742"/>
                      </a:lnTo>
                      <a:lnTo>
                        <a:pt x="2400" y="7309"/>
                      </a:lnTo>
                      <a:lnTo>
                        <a:pt x="2618" y="7875"/>
                      </a:lnTo>
                      <a:lnTo>
                        <a:pt x="2764" y="8499"/>
                      </a:lnTo>
                      <a:lnTo>
                        <a:pt x="3055" y="9008"/>
                      </a:lnTo>
                      <a:lnTo>
                        <a:pt x="3127" y="9575"/>
                      </a:lnTo>
                      <a:lnTo>
                        <a:pt x="3200" y="10142"/>
                      </a:lnTo>
                      <a:lnTo>
                        <a:pt x="3636" y="10652"/>
                      </a:lnTo>
                      <a:lnTo>
                        <a:pt x="3782" y="11218"/>
                      </a:lnTo>
                      <a:lnTo>
                        <a:pt x="4073" y="11728"/>
                      </a:lnTo>
                      <a:lnTo>
                        <a:pt x="4218" y="12181"/>
                      </a:lnTo>
                      <a:lnTo>
                        <a:pt x="4364" y="12691"/>
                      </a:lnTo>
                      <a:lnTo>
                        <a:pt x="4509" y="13258"/>
                      </a:lnTo>
                      <a:lnTo>
                        <a:pt x="4655" y="13654"/>
                      </a:lnTo>
                      <a:lnTo>
                        <a:pt x="4873" y="14108"/>
                      </a:lnTo>
                      <a:lnTo>
                        <a:pt x="5236" y="14561"/>
                      </a:lnTo>
                      <a:lnTo>
                        <a:pt x="5455" y="15014"/>
                      </a:lnTo>
                      <a:lnTo>
                        <a:pt x="5600" y="15411"/>
                      </a:lnTo>
                      <a:lnTo>
                        <a:pt x="5745" y="15807"/>
                      </a:lnTo>
                      <a:lnTo>
                        <a:pt x="6109" y="16204"/>
                      </a:lnTo>
                      <a:lnTo>
                        <a:pt x="6109" y="16601"/>
                      </a:lnTo>
                      <a:lnTo>
                        <a:pt x="6473" y="16941"/>
                      </a:lnTo>
                      <a:lnTo>
                        <a:pt x="6691" y="17337"/>
                      </a:lnTo>
                      <a:lnTo>
                        <a:pt x="6836" y="17564"/>
                      </a:lnTo>
                      <a:lnTo>
                        <a:pt x="7127" y="17960"/>
                      </a:lnTo>
                      <a:lnTo>
                        <a:pt x="7127" y="18130"/>
                      </a:lnTo>
                      <a:lnTo>
                        <a:pt x="7564" y="18470"/>
                      </a:lnTo>
                      <a:lnTo>
                        <a:pt x="7564" y="18754"/>
                      </a:lnTo>
                      <a:lnTo>
                        <a:pt x="7709" y="18924"/>
                      </a:lnTo>
                      <a:lnTo>
                        <a:pt x="7855" y="19150"/>
                      </a:lnTo>
                      <a:lnTo>
                        <a:pt x="8073" y="19320"/>
                      </a:lnTo>
                      <a:lnTo>
                        <a:pt x="8509" y="19490"/>
                      </a:lnTo>
                      <a:lnTo>
                        <a:pt x="8582" y="19660"/>
                      </a:lnTo>
                      <a:lnTo>
                        <a:pt x="9018" y="19717"/>
                      </a:lnTo>
                      <a:lnTo>
                        <a:pt x="9091" y="19887"/>
                      </a:lnTo>
                      <a:lnTo>
                        <a:pt x="9236" y="19887"/>
                      </a:lnTo>
                      <a:lnTo>
                        <a:pt x="9455" y="19943"/>
                      </a:lnTo>
                      <a:lnTo>
                        <a:pt x="9600" y="19943"/>
                      </a:lnTo>
                      <a:lnTo>
                        <a:pt x="9745" y="19943"/>
                      </a:lnTo>
                      <a:lnTo>
                        <a:pt x="10255" y="19887"/>
                      </a:lnTo>
                      <a:lnTo>
                        <a:pt x="10400" y="19887"/>
                      </a:lnTo>
                      <a:lnTo>
                        <a:pt x="10545" y="19717"/>
                      </a:lnTo>
                      <a:lnTo>
                        <a:pt x="10764" y="19490"/>
                      </a:lnTo>
                      <a:lnTo>
                        <a:pt x="10909" y="19320"/>
                      </a:lnTo>
                      <a:lnTo>
                        <a:pt x="11418" y="19093"/>
                      </a:lnTo>
                      <a:lnTo>
                        <a:pt x="11418" y="18810"/>
                      </a:lnTo>
                      <a:lnTo>
                        <a:pt x="11927" y="18527"/>
                      </a:lnTo>
                      <a:lnTo>
                        <a:pt x="12145" y="18244"/>
                      </a:lnTo>
                      <a:lnTo>
                        <a:pt x="12291" y="17960"/>
                      </a:lnTo>
                      <a:lnTo>
                        <a:pt x="12436" y="17564"/>
                      </a:lnTo>
                      <a:lnTo>
                        <a:pt x="12582" y="17167"/>
                      </a:lnTo>
                      <a:lnTo>
                        <a:pt x="12873" y="16714"/>
                      </a:lnTo>
                      <a:lnTo>
                        <a:pt x="13164" y="16261"/>
                      </a:lnTo>
                      <a:lnTo>
                        <a:pt x="13309" y="15807"/>
                      </a:lnTo>
                      <a:lnTo>
                        <a:pt x="13600" y="15411"/>
                      </a:lnTo>
                      <a:lnTo>
                        <a:pt x="13891" y="14844"/>
                      </a:lnTo>
                      <a:lnTo>
                        <a:pt x="14109" y="14334"/>
                      </a:lnTo>
                      <a:lnTo>
                        <a:pt x="14400" y="13824"/>
                      </a:lnTo>
                      <a:lnTo>
                        <a:pt x="14691" y="13314"/>
                      </a:lnTo>
                      <a:lnTo>
                        <a:pt x="14764" y="12805"/>
                      </a:lnTo>
                      <a:lnTo>
                        <a:pt x="15273" y="12181"/>
                      </a:lnTo>
                      <a:lnTo>
                        <a:pt x="15491" y="11671"/>
                      </a:lnTo>
                      <a:lnTo>
                        <a:pt x="15636" y="11105"/>
                      </a:lnTo>
                      <a:lnTo>
                        <a:pt x="15782" y="10538"/>
                      </a:lnTo>
                      <a:lnTo>
                        <a:pt x="16000" y="10028"/>
                      </a:lnTo>
                      <a:lnTo>
                        <a:pt x="16291" y="9462"/>
                      </a:lnTo>
                      <a:lnTo>
                        <a:pt x="16727" y="8895"/>
                      </a:lnTo>
                      <a:lnTo>
                        <a:pt x="16873" y="8385"/>
                      </a:lnTo>
                      <a:lnTo>
                        <a:pt x="17091" y="7819"/>
                      </a:lnTo>
                      <a:lnTo>
                        <a:pt x="17236" y="7309"/>
                      </a:lnTo>
                      <a:lnTo>
                        <a:pt x="17382" y="6742"/>
                      </a:lnTo>
                      <a:lnTo>
                        <a:pt x="17673" y="6232"/>
                      </a:lnTo>
                      <a:lnTo>
                        <a:pt x="17673" y="5722"/>
                      </a:lnTo>
                      <a:lnTo>
                        <a:pt x="18255" y="5212"/>
                      </a:lnTo>
                      <a:lnTo>
                        <a:pt x="18473" y="4759"/>
                      </a:lnTo>
                      <a:lnTo>
                        <a:pt x="18545" y="4249"/>
                      </a:lnTo>
                      <a:lnTo>
                        <a:pt x="18836" y="3853"/>
                      </a:lnTo>
                      <a:lnTo>
                        <a:pt x="19127" y="3399"/>
                      </a:lnTo>
                      <a:lnTo>
                        <a:pt x="19200" y="3003"/>
                      </a:lnTo>
                      <a:lnTo>
                        <a:pt x="19418" y="2606"/>
                      </a:lnTo>
                      <a:lnTo>
                        <a:pt x="19418" y="2266"/>
                      </a:lnTo>
                      <a:lnTo>
                        <a:pt x="19564" y="1870"/>
                      </a:lnTo>
                      <a:lnTo>
                        <a:pt x="19636" y="1643"/>
                      </a:lnTo>
                      <a:lnTo>
                        <a:pt x="19855" y="1360"/>
                      </a:lnTo>
                      <a:lnTo>
                        <a:pt x="19855" y="1076"/>
                      </a:lnTo>
                      <a:lnTo>
                        <a:pt x="19927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9" name="Freeform 75"/>
                <p:cNvSpPr/>
                <p:nvPr/>
              </p:nvSpPr>
              <p:spPr bwMode="auto">
                <a:xfrm>
                  <a:off x="10072" y="0"/>
                  <a:ext cx="450" cy="404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56" y="18457"/>
                      </a:lnTo>
                      <a:lnTo>
                        <a:pt x="391" y="17872"/>
                      </a:lnTo>
                      <a:lnTo>
                        <a:pt x="547" y="17287"/>
                      </a:lnTo>
                      <a:lnTo>
                        <a:pt x="547" y="16649"/>
                      </a:lnTo>
                      <a:lnTo>
                        <a:pt x="859" y="16064"/>
                      </a:lnTo>
                      <a:lnTo>
                        <a:pt x="1250" y="15479"/>
                      </a:lnTo>
                      <a:lnTo>
                        <a:pt x="1484" y="14894"/>
                      </a:lnTo>
                      <a:lnTo>
                        <a:pt x="1719" y="14255"/>
                      </a:lnTo>
                      <a:lnTo>
                        <a:pt x="1875" y="13670"/>
                      </a:lnTo>
                      <a:lnTo>
                        <a:pt x="2422" y="13138"/>
                      </a:lnTo>
                      <a:lnTo>
                        <a:pt x="2500" y="12553"/>
                      </a:lnTo>
                      <a:lnTo>
                        <a:pt x="2578" y="12021"/>
                      </a:lnTo>
                      <a:lnTo>
                        <a:pt x="2813" y="11489"/>
                      </a:lnTo>
                      <a:lnTo>
                        <a:pt x="2969" y="10904"/>
                      </a:lnTo>
                      <a:lnTo>
                        <a:pt x="3281" y="10372"/>
                      </a:lnTo>
                      <a:lnTo>
                        <a:pt x="3438" y="9840"/>
                      </a:lnTo>
                      <a:lnTo>
                        <a:pt x="3672" y="9255"/>
                      </a:lnTo>
                      <a:lnTo>
                        <a:pt x="3984" y="8723"/>
                      </a:lnTo>
                      <a:lnTo>
                        <a:pt x="4063" y="8191"/>
                      </a:lnTo>
                      <a:lnTo>
                        <a:pt x="4219" y="7766"/>
                      </a:lnTo>
                      <a:lnTo>
                        <a:pt x="4609" y="7234"/>
                      </a:lnTo>
                      <a:lnTo>
                        <a:pt x="4688" y="6755"/>
                      </a:lnTo>
                      <a:lnTo>
                        <a:pt x="5313" y="6330"/>
                      </a:lnTo>
                      <a:lnTo>
                        <a:pt x="5469" y="5904"/>
                      </a:lnTo>
                      <a:lnTo>
                        <a:pt x="5547" y="5426"/>
                      </a:lnTo>
                      <a:lnTo>
                        <a:pt x="6094" y="5000"/>
                      </a:lnTo>
                      <a:lnTo>
                        <a:pt x="6094" y="4521"/>
                      </a:lnTo>
                      <a:lnTo>
                        <a:pt x="6406" y="4149"/>
                      </a:lnTo>
                      <a:lnTo>
                        <a:pt x="6563" y="3777"/>
                      </a:lnTo>
                      <a:lnTo>
                        <a:pt x="6563" y="3404"/>
                      </a:lnTo>
                      <a:lnTo>
                        <a:pt x="7188" y="3032"/>
                      </a:lnTo>
                      <a:lnTo>
                        <a:pt x="7188" y="2713"/>
                      </a:lnTo>
                      <a:lnTo>
                        <a:pt x="7578" y="2447"/>
                      </a:lnTo>
                      <a:lnTo>
                        <a:pt x="7656" y="2128"/>
                      </a:lnTo>
                      <a:lnTo>
                        <a:pt x="7656" y="1809"/>
                      </a:lnTo>
                      <a:lnTo>
                        <a:pt x="7891" y="1543"/>
                      </a:lnTo>
                      <a:lnTo>
                        <a:pt x="8047" y="1330"/>
                      </a:lnTo>
                      <a:lnTo>
                        <a:pt x="8516" y="1064"/>
                      </a:lnTo>
                      <a:lnTo>
                        <a:pt x="8516" y="851"/>
                      </a:lnTo>
                      <a:lnTo>
                        <a:pt x="8750" y="691"/>
                      </a:lnTo>
                      <a:lnTo>
                        <a:pt x="8828" y="479"/>
                      </a:lnTo>
                      <a:lnTo>
                        <a:pt x="9141" y="372"/>
                      </a:lnTo>
                      <a:lnTo>
                        <a:pt x="9453" y="266"/>
                      </a:lnTo>
                      <a:lnTo>
                        <a:pt x="9453" y="106"/>
                      </a:lnTo>
                      <a:lnTo>
                        <a:pt x="9766" y="106"/>
                      </a:lnTo>
                      <a:lnTo>
                        <a:pt x="10156" y="53"/>
                      </a:lnTo>
                      <a:lnTo>
                        <a:pt x="10313" y="0"/>
                      </a:lnTo>
                      <a:lnTo>
                        <a:pt x="10547" y="53"/>
                      </a:lnTo>
                      <a:lnTo>
                        <a:pt x="10781" y="53"/>
                      </a:lnTo>
                      <a:lnTo>
                        <a:pt x="10859" y="106"/>
                      </a:lnTo>
                      <a:lnTo>
                        <a:pt x="11172" y="213"/>
                      </a:lnTo>
                      <a:lnTo>
                        <a:pt x="11328" y="319"/>
                      </a:lnTo>
                      <a:lnTo>
                        <a:pt x="11484" y="479"/>
                      </a:lnTo>
                      <a:lnTo>
                        <a:pt x="11953" y="745"/>
                      </a:lnTo>
                      <a:lnTo>
                        <a:pt x="12109" y="1011"/>
                      </a:lnTo>
                      <a:lnTo>
                        <a:pt x="12344" y="1277"/>
                      </a:lnTo>
                      <a:lnTo>
                        <a:pt x="12344" y="1543"/>
                      </a:lnTo>
                      <a:lnTo>
                        <a:pt x="12422" y="1915"/>
                      </a:lnTo>
                      <a:lnTo>
                        <a:pt x="12813" y="2287"/>
                      </a:lnTo>
                      <a:lnTo>
                        <a:pt x="12813" y="2713"/>
                      </a:lnTo>
                      <a:lnTo>
                        <a:pt x="13438" y="3138"/>
                      </a:lnTo>
                      <a:lnTo>
                        <a:pt x="13438" y="3564"/>
                      </a:lnTo>
                      <a:lnTo>
                        <a:pt x="13594" y="3989"/>
                      </a:lnTo>
                      <a:lnTo>
                        <a:pt x="13906" y="4415"/>
                      </a:lnTo>
                      <a:lnTo>
                        <a:pt x="14141" y="4947"/>
                      </a:lnTo>
                      <a:lnTo>
                        <a:pt x="14453" y="5479"/>
                      </a:lnTo>
                      <a:lnTo>
                        <a:pt x="14688" y="5957"/>
                      </a:lnTo>
                      <a:lnTo>
                        <a:pt x="15234" y="6489"/>
                      </a:lnTo>
                      <a:lnTo>
                        <a:pt x="15313" y="7074"/>
                      </a:lnTo>
                      <a:lnTo>
                        <a:pt x="15469" y="7606"/>
                      </a:lnTo>
                      <a:lnTo>
                        <a:pt x="15781" y="8191"/>
                      </a:lnTo>
                      <a:lnTo>
                        <a:pt x="15938" y="8777"/>
                      </a:lnTo>
                      <a:lnTo>
                        <a:pt x="16094" y="9362"/>
                      </a:lnTo>
                      <a:lnTo>
                        <a:pt x="16328" y="9894"/>
                      </a:lnTo>
                      <a:lnTo>
                        <a:pt x="16563" y="10426"/>
                      </a:lnTo>
                      <a:lnTo>
                        <a:pt x="16719" y="11011"/>
                      </a:lnTo>
                      <a:lnTo>
                        <a:pt x="17031" y="11649"/>
                      </a:lnTo>
                      <a:lnTo>
                        <a:pt x="17266" y="12181"/>
                      </a:lnTo>
                      <a:lnTo>
                        <a:pt x="17422" y="12766"/>
                      </a:lnTo>
                      <a:lnTo>
                        <a:pt x="17500" y="13298"/>
                      </a:lnTo>
                      <a:lnTo>
                        <a:pt x="17578" y="13830"/>
                      </a:lnTo>
                      <a:lnTo>
                        <a:pt x="18125" y="14415"/>
                      </a:lnTo>
                      <a:lnTo>
                        <a:pt x="18125" y="14947"/>
                      </a:lnTo>
                      <a:lnTo>
                        <a:pt x="18438" y="15479"/>
                      </a:lnTo>
                      <a:lnTo>
                        <a:pt x="18516" y="15904"/>
                      </a:lnTo>
                      <a:lnTo>
                        <a:pt x="18750" y="16436"/>
                      </a:lnTo>
                      <a:lnTo>
                        <a:pt x="18906" y="16862"/>
                      </a:lnTo>
                      <a:lnTo>
                        <a:pt x="19141" y="17340"/>
                      </a:lnTo>
                      <a:lnTo>
                        <a:pt x="19453" y="17713"/>
                      </a:lnTo>
                      <a:lnTo>
                        <a:pt x="19453" y="18138"/>
                      </a:lnTo>
                      <a:lnTo>
                        <a:pt x="19531" y="18511"/>
                      </a:lnTo>
                      <a:lnTo>
                        <a:pt x="19609" y="18883"/>
                      </a:lnTo>
                      <a:lnTo>
                        <a:pt x="19688" y="19149"/>
                      </a:lnTo>
                      <a:lnTo>
                        <a:pt x="19844" y="19521"/>
                      </a:lnTo>
                      <a:lnTo>
                        <a:pt x="19922" y="19734"/>
                      </a:lnTo>
                      <a:lnTo>
                        <a:pt x="19922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4" name="Line 76"/>
              <p:cNvSpPr>
                <a:spLocks noChangeShapeType="1"/>
              </p:cNvSpPr>
              <p:nvPr/>
            </p:nvSpPr>
            <p:spPr bwMode="auto">
              <a:xfrm>
                <a:off x="1076325" y="2836863"/>
                <a:ext cx="6956425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75000"/>
                  </a:schemeClr>
                </a:solidFill>
                <a:rou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40" name="Text Box 78"/>
              <p:cNvSpPr txBox="1">
                <a:spLocks noChangeArrowheads="1"/>
              </p:cNvSpPr>
              <p:nvPr/>
            </p:nvSpPr>
            <p:spPr bwMode="auto">
              <a:xfrm>
                <a:off x="527050" y="2024063"/>
                <a:ext cx="758825" cy="645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 i="1" dirty="0"/>
                  <a:t>x</a:t>
                </a:r>
                <a:r>
                  <a:rPr kumimoji="0" lang="en-US" altLang="zh-CN" sz="3600" b="1" baseline="-25000" dirty="0"/>
                  <a:t>2</a:t>
                </a:r>
                <a:endParaRPr kumimoji="0" lang="en-US" altLang="zh-CN" sz="3600" b="1" dirty="0"/>
              </a:p>
            </p:txBody>
          </p:sp>
          <p:sp>
            <p:nvSpPr>
              <p:cNvPr id="11341" name="Text Box 79"/>
              <p:cNvSpPr txBox="1">
                <a:spLocks noChangeArrowheads="1"/>
              </p:cNvSpPr>
              <p:nvPr/>
            </p:nvSpPr>
            <p:spPr bwMode="auto">
              <a:xfrm>
                <a:off x="8112125" y="2557463"/>
                <a:ext cx="455613" cy="645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 i="1"/>
                  <a:t>t</a:t>
                </a:r>
                <a:endParaRPr kumimoji="0" lang="en-US" altLang="zh-CN" sz="3600" b="1" i="1"/>
              </a:p>
            </p:txBody>
          </p:sp>
        </p:grpSp>
        <p:sp>
          <p:nvSpPr>
            <p:cNvPr id="6" name="Line 81"/>
            <p:cNvSpPr>
              <a:spLocks noChangeShapeType="1"/>
            </p:cNvSpPr>
            <p:nvPr/>
          </p:nvSpPr>
          <p:spPr bwMode="auto">
            <a:xfrm flipH="1">
              <a:off x="4518025" y="2252663"/>
              <a:ext cx="0" cy="1066800"/>
            </a:xfrm>
            <a:prstGeom prst="line">
              <a:avLst/>
            </a:prstGeom>
            <a:noFill/>
            <a:ln w="9525">
              <a:solidFill>
                <a:schemeClr val="accent1">
                  <a:lumMod val="75000"/>
                </a:schemeClr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26" name="Line 82"/>
            <p:cNvSpPr>
              <a:spLocks noChangeShapeType="1"/>
            </p:cNvSpPr>
            <p:nvPr/>
          </p:nvSpPr>
          <p:spPr bwMode="auto">
            <a:xfrm>
              <a:off x="7350125" y="2252663"/>
              <a:ext cx="0" cy="1219200"/>
            </a:xfrm>
            <a:prstGeom prst="line">
              <a:avLst/>
            </a:prstGeom>
            <a:noFill/>
            <a:ln w="9525">
              <a:solidFill>
                <a:schemeClr val="accent1">
                  <a:lumMod val="75000"/>
                </a:schemeClr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9"/>
          <p:cNvGrpSpPr/>
          <p:nvPr/>
        </p:nvGrpSpPr>
        <p:grpSpPr bwMode="auto">
          <a:xfrm>
            <a:off x="2063750" y="985838"/>
            <a:ext cx="8153400" cy="1219200"/>
            <a:chOff x="539750" y="985838"/>
            <a:chExt cx="8153400" cy="1219200"/>
          </a:xfrm>
        </p:grpSpPr>
        <p:sp>
          <p:nvSpPr>
            <p:cNvPr id="15372" name="Line 84"/>
            <p:cNvSpPr>
              <a:spLocks noChangeShapeType="1"/>
            </p:cNvSpPr>
            <p:nvPr/>
          </p:nvSpPr>
          <p:spPr bwMode="auto">
            <a:xfrm>
              <a:off x="1073150" y="1062038"/>
              <a:ext cx="1588" cy="1028700"/>
            </a:xfrm>
            <a:prstGeom prst="line">
              <a:avLst/>
            </a:prstGeom>
            <a:noFill/>
            <a:ln w="9525">
              <a:solidFill>
                <a:schemeClr val="accent6"/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73" name="Line 128"/>
            <p:cNvSpPr>
              <a:spLocks noChangeShapeType="1"/>
            </p:cNvSpPr>
            <p:nvPr/>
          </p:nvSpPr>
          <p:spPr bwMode="auto">
            <a:xfrm>
              <a:off x="1781175" y="1062038"/>
              <a:ext cx="0" cy="1143000"/>
            </a:xfrm>
            <a:prstGeom prst="line">
              <a:avLst/>
            </a:prstGeom>
            <a:noFill/>
            <a:ln w="9525">
              <a:solidFill>
                <a:schemeClr val="accent6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74" name="Line 129"/>
            <p:cNvSpPr>
              <a:spLocks noChangeShapeType="1"/>
            </p:cNvSpPr>
            <p:nvPr/>
          </p:nvSpPr>
          <p:spPr bwMode="auto">
            <a:xfrm>
              <a:off x="4518025" y="1062038"/>
              <a:ext cx="0" cy="1066800"/>
            </a:xfrm>
            <a:prstGeom prst="line">
              <a:avLst/>
            </a:prstGeom>
            <a:noFill/>
            <a:ln w="9525">
              <a:solidFill>
                <a:schemeClr val="accent6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75" name="Line 130"/>
            <p:cNvSpPr>
              <a:spLocks noChangeShapeType="1"/>
            </p:cNvSpPr>
            <p:nvPr/>
          </p:nvSpPr>
          <p:spPr bwMode="auto">
            <a:xfrm>
              <a:off x="7361238" y="1062038"/>
              <a:ext cx="0" cy="1066800"/>
            </a:xfrm>
            <a:prstGeom prst="line">
              <a:avLst/>
            </a:prstGeom>
            <a:noFill/>
            <a:ln w="9525">
              <a:solidFill>
                <a:schemeClr val="accent6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287" name="组合 144"/>
            <p:cNvGrpSpPr/>
            <p:nvPr/>
          </p:nvGrpSpPr>
          <p:grpSpPr bwMode="auto">
            <a:xfrm>
              <a:off x="539750" y="985838"/>
              <a:ext cx="8153400" cy="1026160"/>
              <a:chOff x="539750" y="985838"/>
              <a:chExt cx="8153400" cy="1026160"/>
            </a:xfrm>
          </p:grpSpPr>
          <p:sp>
            <p:nvSpPr>
              <p:cNvPr id="7" name="Line 85"/>
              <p:cNvSpPr>
                <a:spLocks noChangeShapeType="1"/>
              </p:cNvSpPr>
              <p:nvPr/>
            </p:nvSpPr>
            <p:spPr bwMode="auto">
              <a:xfrm>
                <a:off x="1073150" y="1646238"/>
                <a:ext cx="6985000" cy="0"/>
              </a:xfrm>
              <a:prstGeom prst="line">
                <a:avLst/>
              </a:prstGeom>
              <a:noFill/>
              <a:ln w="9525">
                <a:solidFill>
                  <a:schemeClr val="accent6"/>
                </a:solidFill>
                <a:rou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11289" name="Group 83"/>
              <p:cNvGrpSpPr/>
              <p:nvPr/>
            </p:nvGrpSpPr>
            <p:grpSpPr bwMode="auto">
              <a:xfrm>
                <a:off x="1073150" y="1392238"/>
                <a:ext cx="6542088" cy="495300"/>
                <a:chOff x="0" y="0"/>
                <a:chExt cx="10302" cy="780"/>
              </a:xfrm>
            </p:grpSpPr>
            <p:sp>
              <p:nvSpPr>
                <p:cNvPr id="9" name="Freeform 86"/>
                <p:cNvSpPr/>
                <p:nvPr/>
              </p:nvSpPr>
              <p:spPr bwMode="auto">
                <a:xfrm>
                  <a:off x="0" y="42"/>
                  <a:ext cx="295" cy="42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2" name="Freeform 87"/>
                <p:cNvSpPr/>
                <p:nvPr/>
              </p:nvSpPr>
              <p:spPr bwMode="auto">
                <a:xfrm>
                  <a:off x="282" y="410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3" name="Freeform 88"/>
                <p:cNvSpPr/>
                <p:nvPr/>
              </p:nvSpPr>
              <p:spPr bwMode="auto">
                <a:xfrm>
                  <a:off x="535" y="47"/>
                  <a:ext cx="230" cy="37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4" name="Freeform 89"/>
                <p:cNvSpPr/>
                <p:nvPr/>
              </p:nvSpPr>
              <p:spPr bwMode="auto">
                <a:xfrm>
                  <a:off x="762" y="407"/>
                  <a:ext cx="24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5" name="Freeform 90"/>
                <p:cNvSpPr/>
                <p:nvPr/>
              </p:nvSpPr>
              <p:spPr bwMode="auto">
                <a:xfrm>
                  <a:off x="1007" y="30"/>
                  <a:ext cx="230" cy="38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6" name="Freeform 91"/>
                <p:cNvSpPr/>
                <p:nvPr/>
              </p:nvSpPr>
              <p:spPr bwMode="auto">
                <a:xfrm>
                  <a:off x="1235" y="400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7" name="Freeform 92"/>
                <p:cNvSpPr/>
                <p:nvPr/>
              </p:nvSpPr>
              <p:spPr bwMode="auto">
                <a:xfrm>
                  <a:off x="1487" y="40"/>
                  <a:ext cx="230" cy="37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8" name="Freeform 93"/>
                <p:cNvSpPr/>
                <p:nvPr/>
              </p:nvSpPr>
              <p:spPr bwMode="auto">
                <a:xfrm>
                  <a:off x="1715" y="397"/>
                  <a:ext cx="24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9" name="Freeform 94"/>
                <p:cNvSpPr/>
                <p:nvPr/>
              </p:nvSpPr>
              <p:spPr bwMode="auto">
                <a:xfrm>
                  <a:off x="1967" y="27"/>
                  <a:ext cx="230" cy="38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0" name="Freeform 95"/>
                <p:cNvSpPr/>
                <p:nvPr/>
              </p:nvSpPr>
              <p:spPr bwMode="auto">
                <a:xfrm>
                  <a:off x="2195" y="395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1" name="Freeform 96"/>
                <p:cNvSpPr/>
                <p:nvPr/>
              </p:nvSpPr>
              <p:spPr bwMode="auto">
                <a:xfrm>
                  <a:off x="2467" y="40"/>
                  <a:ext cx="230" cy="37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2" name="Freeform 97"/>
                <p:cNvSpPr/>
                <p:nvPr/>
              </p:nvSpPr>
              <p:spPr bwMode="auto">
                <a:xfrm>
                  <a:off x="2695" y="400"/>
                  <a:ext cx="245" cy="35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3" name="Freeform 98"/>
                <p:cNvSpPr/>
                <p:nvPr/>
              </p:nvSpPr>
              <p:spPr bwMode="auto">
                <a:xfrm>
                  <a:off x="2905" y="12"/>
                  <a:ext cx="230" cy="38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4" name="Freeform 99"/>
                <p:cNvSpPr/>
                <p:nvPr/>
              </p:nvSpPr>
              <p:spPr bwMode="auto">
                <a:xfrm>
                  <a:off x="3132" y="382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5" name="Freeform 100"/>
                <p:cNvSpPr/>
                <p:nvPr/>
              </p:nvSpPr>
              <p:spPr bwMode="auto">
                <a:xfrm>
                  <a:off x="3392" y="40"/>
                  <a:ext cx="230" cy="37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6" name="Freeform 101"/>
                <p:cNvSpPr/>
                <p:nvPr/>
              </p:nvSpPr>
              <p:spPr bwMode="auto">
                <a:xfrm>
                  <a:off x="3620" y="397"/>
                  <a:ext cx="24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7" name="Freeform 102"/>
                <p:cNvSpPr/>
                <p:nvPr/>
              </p:nvSpPr>
              <p:spPr bwMode="auto">
                <a:xfrm>
                  <a:off x="3885" y="15"/>
                  <a:ext cx="230" cy="38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8" name="Freeform 103"/>
                <p:cNvSpPr/>
                <p:nvPr/>
              </p:nvSpPr>
              <p:spPr bwMode="auto">
                <a:xfrm>
                  <a:off x="4115" y="385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9" name="Freeform 104"/>
                <p:cNvSpPr/>
                <p:nvPr/>
              </p:nvSpPr>
              <p:spPr bwMode="auto">
                <a:xfrm>
                  <a:off x="4367" y="22"/>
                  <a:ext cx="230" cy="37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0" name="Freeform 105"/>
                <p:cNvSpPr/>
                <p:nvPr/>
              </p:nvSpPr>
              <p:spPr bwMode="auto">
                <a:xfrm>
                  <a:off x="4595" y="380"/>
                  <a:ext cx="24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1" name="Freeform 106"/>
                <p:cNvSpPr/>
                <p:nvPr/>
              </p:nvSpPr>
              <p:spPr bwMode="auto">
                <a:xfrm>
                  <a:off x="4837" y="5"/>
                  <a:ext cx="230" cy="38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2" name="Freeform 107"/>
                <p:cNvSpPr/>
                <p:nvPr/>
              </p:nvSpPr>
              <p:spPr bwMode="auto">
                <a:xfrm>
                  <a:off x="5067" y="375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3" name="Freeform 108"/>
                <p:cNvSpPr/>
                <p:nvPr/>
              </p:nvSpPr>
              <p:spPr bwMode="auto">
                <a:xfrm>
                  <a:off x="5317" y="12"/>
                  <a:ext cx="230" cy="37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4" name="Freeform 109"/>
                <p:cNvSpPr/>
                <p:nvPr/>
              </p:nvSpPr>
              <p:spPr bwMode="auto">
                <a:xfrm>
                  <a:off x="5547" y="372"/>
                  <a:ext cx="245" cy="35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5" name="Freeform 110"/>
                <p:cNvSpPr/>
                <p:nvPr/>
              </p:nvSpPr>
              <p:spPr bwMode="auto">
                <a:xfrm>
                  <a:off x="5790" y="15"/>
                  <a:ext cx="230" cy="38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6" name="Freeform 111"/>
                <p:cNvSpPr/>
                <p:nvPr/>
              </p:nvSpPr>
              <p:spPr bwMode="auto">
                <a:xfrm>
                  <a:off x="6017" y="385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7" name="Freeform 112"/>
                <p:cNvSpPr/>
                <p:nvPr/>
              </p:nvSpPr>
              <p:spPr bwMode="auto">
                <a:xfrm>
                  <a:off x="6272" y="22"/>
                  <a:ext cx="230" cy="37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8" name="Freeform 113"/>
                <p:cNvSpPr/>
                <p:nvPr/>
              </p:nvSpPr>
              <p:spPr bwMode="auto">
                <a:xfrm>
                  <a:off x="6500" y="380"/>
                  <a:ext cx="24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9" name="Freeform 114"/>
                <p:cNvSpPr/>
                <p:nvPr/>
              </p:nvSpPr>
              <p:spPr bwMode="auto">
                <a:xfrm>
                  <a:off x="6742" y="5"/>
                  <a:ext cx="230" cy="38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0" name="Freeform 115"/>
                <p:cNvSpPr/>
                <p:nvPr/>
              </p:nvSpPr>
              <p:spPr bwMode="auto">
                <a:xfrm>
                  <a:off x="6970" y="375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1" name="Freeform 116"/>
                <p:cNvSpPr/>
                <p:nvPr/>
              </p:nvSpPr>
              <p:spPr bwMode="auto">
                <a:xfrm>
                  <a:off x="7222" y="12"/>
                  <a:ext cx="230" cy="37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2" name="Freeform 117"/>
                <p:cNvSpPr/>
                <p:nvPr/>
              </p:nvSpPr>
              <p:spPr bwMode="auto">
                <a:xfrm>
                  <a:off x="7450" y="372"/>
                  <a:ext cx="245" cy="35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3" name="Freeform 118"/>
                <p:cNvSpPr/>
                <p:nvPr/>
              </p:nvSpPr>
              <p:spPr bwMode="auto">
                <a:xfrm>
                  <a:off x="7695" y="22"/>
                  <a:ext cx="252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4"/>
                      </a:moveTo>
                      <a:lnTo>
                        <a:pt x="247" y="18544"/>
                      </a:lnTo>
                      <a:lnTo>
                        <a:pt x="494" y="17844"/>
                      </a:lnTo>
                      <a:lnTo>
                        <a:pt x="617" y="17251"/>
                      </a:lnTo>
                      <a:lnTo>
                        <a:pt x="864" y="16712"/>
                      </a:lnTo>
                      <a:lnTo>
                        <a:pt x="1111" y="16065"/>
                      </a:lnTo>
                      <a:lnTo>
                        <a:pt x="1358" y="15472"/>
                      </a:lnTo>
                      <a:lnTo>
                        <a:pt x="1605" y="14933"/>
                      </a:lnTo>
                      <a:lnTo>
                        <a:pt x="1728" y="14286"/>
                      </a:lnTo>
                      <a:lnTo>
                        <a:pt x="1852" y="13693"/>
                      </a:lnTo>
                      <a:lnTo>
                        <a:pt x="2222" y="13154"/>
                      </a:lnTo>
                      <a:lnTo>
                        <a:pt x="2593" y="12615"/>
                      </a:lnTo>
                      <a:lnTo>
                        <a:pt x="2593" y="12022"/>
                      </a:lnTo>
                      <a:lnTo>
                        <a:pt x="2963" y="11429"/>
                      </a:lnTo>
                      <a:lnTo>
                        <a:pt x="3086" y="10889"/>
                      </a:lnTo>
                      <a:lnTo>
                        <a:pt x="3333" y="10350"/>
                      </a:lnTo>
                      <a:lnTo>
                        <a:pt x="3580" y="9757"/>
                      </a:lnTo>
                      <a:lnTo>
                        <a:pt x="3704" y="9326"/>
                      </a:lnTo>
                      <a:lnTo>
                        <a:pt x="4074" y="8733"/>
                      </a:lnTo>
                      <a:lnTo>
                        <a:pt x="4198" y="8194"/>
                      </a:lnTo>
                      <a:lnTo>
                        <a:pt x="4444" y="7763"/>
                      </a:lnTo>
                      <a:lnTo>
                        <a:pt x="4691" y="7224"/>
                      </a:lnTo>
                      <a:lnTo>
                        <a:pt x="4815" y="6846"/>
                      </a:lnTo>
                      <a:lnTo>
                        <a:pt x="5062" y="6361"/>
                      </a:lnTo>
                      <a:lnTo>
                        <a:pt x="5309" y="5876"/>
                      </a:lnTo>
                      <a:lnTo>
                        <a:pt x="5556" y="5499"/>
                      </a:lnTo>
                      <a:lnTo>
                        <a:pt x="5802" y="5067"/>
                      </a:lnTo>
                      <a:lnTo>
                        <a:pt x="5802" y="4528"/>
                      </a:lnTo>
                      <a:lnTo>
                        <a:pt x="6296" y="4151"/>
                      </a:lnTo>
                      <a:lnTo>
                        <a:pt x="6420" y="3720"/>
                      </a:lnTo>
                      <a:lnTo>
                        <a:pt x="6667" y="3396"/>
                      </a:lnTo>
                      <a:lnTo>
                        <a:pt x="6914" y="3019"/>
                      </a:lnTo>
                      <a:lnTo>
                        <a:pt x="7037" y="2749"/>
                      </a:lnTo>
                      <a:lnTo>
                        <a:pt x="7284" y="2426"/>
                      </a:lnTo>
                      <a:lnTo>
                        <a:pt x="7531" y="2102"/>
                      </a:lnTo>
                      <a:lnTo>
                        <a:pt x="7778" y="1833"/>
                      </a:lnTo>
                      <a:lnTo>
                        <a:pt x="7901" y="1563"/>
                      </a:lnTo>
                      <a:lnTo>
                        <a:pt x="8148" y="1240"/>
                      </a:lnTo>
                      <a:lnTo>
                        <a:pt x="8395" y="1024"/>
                      </a:lnTo>
                      <a:lnTo>
                        <a:pt x="8519" y="863"/>
                      </a:lnTo>
                      <a:lnTo>
                        <a:pt x="8765" y="647"/>
                      </a:lnTo>
                      <a:lnTo>
                        <a:pt x="8889" y="539"/>
                      </a:lnTo>
                      <a:lnTo>
                        <a:pt x="9136" y="377"/>
                      </a:lnTo>
                      <a:lnTo>
                        <a:pt x="9383" y="270"/>
                      </a:lnTo>
                      <a:lnTo>
                        <a:pt x="9506" y="108"/>
                      </a:lnTo>
                      <a:lnTo>
                        <a:pt x="9877" y="108"/>
                      </a:lnTo>
                      <a:lnTo>
                        <a:pt x="10000" y="54"/>
                      </a:lnTo>
                      <a:lnTo>
                        <a:pt x="10247" y="0"/>
                      </a:lnTo>
                      <a:lnTo>
                        <a:pt x="10617" y="54"/>
                      </a:lnTo>
                      <a:lnTo>
                        <a:pt x="10741" y="54"/>
                      </a:lnTo>
                      <a:lnTo>
                        <a:pt x="10864" y="108"/>
                      </a:lnTo>
                      <a:lnTo>
                        <a:pt x="11111" y="216"/>
                      </a:lnTo>
                      <a:lnTo>
                        <a:pt x="11358" y="323"/>
                      </a:lnTo>
                      <a:lnTo>
                        <a:pt x="11481" y="539"/>
                      </a:lnTo>
                      <a:lnTo>
                        <a:pt x="11852" y="755"/>
                      </a:lnTo>
                      <a:lnTo>
                        <a:pt x="12099" y="1024"/>
                      </a:lnTo>
                      <a:lnTo>
                        <a:pt x="12222" y="1240"/>
                      </a:lnTo>
                      <a:lnTo>
                        <a:pt x="12346" y="1563"/>
                      </a:lnTo>
                      <a:lnTo>
                        <a:pt x="12716" y="1887"/>
                      </a:lnTo>
                      <a:lnTo>
                        <a:pt x="12963" y="2264"/>
                      </a:lnTo>
                      <a:lnTo>
                        <a:pt x="13086" y="2749"/>
                      </a:lnTo>
                      <a:lnTo>
                        <a:pt x="13333" y="3127"/>
                      </a:lnTo>
                      <a:lnTo>
                        <a:pt x="13580" y="3504"/>
                      </a:lnTo>
                      <a:lnTo>
                        <a:pt x="13704" y="3989"/>
                      </a:lnTo>
                      <a:lnTo>
                        <a:pt x="14198" y="4367"/>
                      </a:lnTo>
                      <a:lnTo>
                        <a:pt x="14321" y="4960"/>
                      </a:lnTo>
                      <a:lnTo>
                        <a:pt x="14444" y="5499"/>
                      </a:lnTo>
                      <a:lnTo>
                        <a:pt x="14815" y="5984"/>
                      </a:lnTo>
                      <a:lnTo>
                        <a:pt x="15062" y="6523"/>
                      </a:lnTo>
                      <a:lnTo>
                        <a:pt x="15185" y="7008"/>
                      </a:lnTo>
                      <a:lnTo>
                        <a:pt x="15309" y="7601"/>
                      </a:lnTo>
                      <a:lnTo>
                        <a:pt x="15679" y="8194"/>
                      </a:lnTo>
                      <a:lnTo>
                        <a:pt x="15926" y="8787"/>
                      </a:lnTo>
                      <a:lnTo>
                        <a:pt x="16173" y="9326"/>
                      </a:lnTo>
                      <a:lnTo>
                        <a:pt x="16296" y="9919"/>
                      </a:lnTo>
                      <a:lnTo>
                        <a:pt x="16543" y="10458"/>
                      </a:lnTo>
                      <a:lnTo>
                        <a:pt x="16667" y="10997"/>
                      </a:lnTo>
                      <a:lnTo>
                        <a:pt x="16914" y="11590"/>
                      </a:lnTo>
                      <a:lnTo>
                        <a:pt x="17160" y="12183"/>
                      </a:lnTo>
                      <a:lnTo>
                        <a:pt x="17407" y="12776"/>
                      </a:lnTo>
                      <a:lnTo>
                        <a:pt x="17407" y="13261"/>
                      </a:lnTo>
                      <a:lnTo>
                        <a:pt x="17654" y="13854"/>
                      </a:lnTo>
                      <a:lnTo>
                        <a:pt x="17901" y="14340"/>
                      </a:lnTo>
                      <a:lnTo>
                        <a:pt x="18148" y="14933"/>
                      </a:lnTo>
                      <a:lnTo>
                        <a:pt x="18395" y="15472"/>
                      </a:lnTo>
                      <a:lnTo>
                        <a:pt x="18395" y="15903"/>
                      </a:lnTo>
                      <a:lnTo>
                        <a:pt x="18642" y="16442"/>
                      </a:lnTo>
                      <a:lnTo>
                        <a:pt x="18889" y="16873"/>
                      </a:lnTo>
                      <a:lnTo>
                        <a:pt x="19012" y="17305"/>
                      </a:lnTo>
                      <a:lnTo>
                        <a:pt x="19136" y="17736"/>
                      </a:lnTo>
                      <a:lnTo>
                        <a:pt x="19259" y="18113"/>
                      </a:lnTo>
                      <a:lnTo>
                        <a:pt x="19506" y="18544"/>
                      </a:lnTo>
                      <a:lnTo>
                        <a:pt x="19506" y="18976"/>
                      </a:lnTo>
                      <a:lnTo>
                        <a:pt x="19630" y="19191"/>
                      </a:lnTo>
                      <a:lnTo>
                        <a:pt x="19753" y="19461"/>
                      </a:lnTo>
                      <a:lnTo>
                        <a:pt x="19877" y="19730"/>
                      </a:lnTo>
                      <a:lnTo>
                        <a:pt x="19877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4" name="Freeform 119"/>
                <p:cNvSpPr/>
                <p:nvPr/>
              </p:nvSpPr>
              <p:spPr bwMode="auto">
                <a:xfrm>
                  <a:off x="7947" y="377"/>
                  <a:ext cx="270" cy="35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31" y="616"/>
                      </a:lnTo>
                      <a:lnTo>
                        <a:pt x="347" y="1232"/>
                      </a:lnTo>
                      <a:lnTo>
                        <a:pt x="462" y="1905"/>
                      </a:lnTo>
                      <a:lnTo>
                        <a:pt x="809" y="2521"/>
                      </a:lnTo>
                      <a:lnTo>
                        <a:pt x="925" y="3137"/>
                      </a:lnTo>
                      <a:lnTo>
                        <a:pt x="1156" y="3697"/>
                      </a:lnTo>
                      <a:lnTo>
                        <a:pt x="1387" y="4314"/>
                      </a:lnTo>
                      <a:lnTo>
                        <a:pt x="1503" y="4986"/>
                      </a:lnTo>
                      <a:lnTo>
                        <a:pt x="1734" y="5602"/>
                      </a:lnTo>
                      <a:lnTo>
                        <a:pt x="2081" y="6162"/>
                      </a:lnTo>
                      <a:lnTo>
                        <a:pt x="2197" y="6779"/>
                      </a:lnTo>
                      <a:lnTo>
                        <a:pt x="2543" y="7283"/>
                      </a:lnTo>
                      <a:lnTo>
                        <a:pt x="2543" y="7899"/>
                      </a:lnTo>
                      <a:lnTo>
                        <a:pt x="2775" y="8515"/>
                      </a:lnTo>
                      <a:lnTo>
                        <a:pt x="3006" y="9020"/>
                      </a:lnTo>
                      <a:lnTo>
                        <a:pt x="3237" y="9636"/>
                      </a:lnTo>
                      <a:lnTo>
                        <a:pt x="3353" y="10140"/>
                      </a:lnTo>
                      <a:lnTo>
                        <a:pt x="3468" y="10644"/>
                      </a:lnTo>
                      <a:lnTo>
                        <a:pt x="3815" y="11204"/>
                      </a:lnTo>
                      <a:lnTo>
                        <a:pt x="3931" y="11765"/>
                      </a:lnTo>
                      <a:lnTo>
                        <a:pt x="4162" y="12213"/>
                      </a:lnTo>
                      <a:lnTo>
                        <a:pt x="4393" y="12773"/>
                      </a:lnTo>
                      <a:lnTo>
                        <a:pt x="4509" y="13165"/>
                      </a:lnTo>
                      <a:lnTo>
                        <a:pt x="4624" y="13669"/>
                      </a:lnTo>
                      <a:lnTo>
                        <a:pt x="4971" y="14118"/>
                      </a:lnTo>
                      <a:lnTo>
                        <a:pt x="5202" y="14510"/>
                      </a:lnTo>
                      <a:lnTo>
                        <a:pt x="5434" y="15014"/>
                      </a:lnTo>
                      <a:lnTo>
                        <a:pt x="5549" y="15462"/>
                      </a:lnTo>
                      <a:lnTo>
                        <a:pt x="5665" y="15854"/>
                      </a:lnTo>
                      <a:lnTo>
                        <a:pt x="6127" y="16190"/>
                      </a:lnTo>
                      <a:lnTo>
                        <a:pt x="6243" y="16639"/>
                      </a:lnTo>
                      <a:lnTo>
                        <a:pt x="6474" y="16919"/>
                      </a:lnTo>
                      <a:lnTo>
                        <a:pt x="6590" y="17255"/>
                      </a:lnTo>
                      <a:lnTo>
                        <a:pt x="6705" y="17591"/>
                      </a:lnTo>
                      <a:lnTo>
                        <a:pt x="6936" y="17927"/>
                      </a:lnTo>
                      <a:lnTo>
                        <a:pt x="7283" y="18095"/>
                      </a:lnTo>
                      <a:lnTo>
                        <a:pt x="7514" y="18487"/>
                      </a:lnTo>
                      <a:lnTo>
                        <a:pt x="7514" y="18711"/>
                      </a:lnTo>
                      <a:lnTo>
                        <a:pt x="7861" y="18992"/>
                      </a:lnTo>
                      <a:lnTo>
                        <a:pt x="7977" y="19160"/>
                      </a:lnTo>
                      <a:lnTo>
                        <a:pt x="8208" y="19328"/>
                      </a:lnTo>
                      <a:lnTo>
                        <a:pt x="8439" y="19440"/>
                      </a:lnTo>
                      <a:lnTo>
                        <a:pt x="8555" y="19664"/>
                      </a:lnTo>
                      <a:lnTo>
                        <a:pt x="8902" y="19720"/>
                      </a:lnTo>
                      <a:lnTo>
                        <a:pt x="9017" y="19888"/>
                      </a:lnTo>
                      <a:lnTo>
                        <a:pt x="9249" y="19888"/>
                      </a:lnTo>
                      <a:lnTo>
                        <a:pt x="9480" y="19944"/>
                      </a:lnTo>
                      <a:lnTo>
                        <a:pt x="9595" y="19944"/>
                      </a:lnTo>
                      <a:lnTo>
                        <a:pt x="9827" y="19944"/>
                      </a:lnTo>
                      <a:lnTo>
                        <a:pt x="10173" y="19888"/>
                      </a:lnTo>
                      <a:lnTo>
                        <a:pt x="10405" y="19888"/>
                      </a:lnTo>
                      <a:lnTo>
                        <a:pt x="10520" y="19664"/>
                      </a:lnTo>
                      <a:lnTo>
                        <a:pt x="10751" y="19496"/>
                      </a:lnTo>
                      <a:lnTo>
                        <a:pt x="11098" y="19328"/>
                      </a:lnTo>
                      <a:lnTo>
                        <a:pt x="11329" y="19104"/>
                      </a:lnTo>
                      <a:lnTo>
                        <a:pt x="11445" y="18936"/>
                      </a:lnTo>
                      <a:lnTo>
                        <a:pt x="11792" y="18543"/>
                      </a:lnTo>
                      <a:lnTo>
                        <a:pt x="11908" y="18263"/>
                      </a:lnTo>
                      <a:lnTo>
                        <a:pt x="12139" y="17871"/>
                      </a:lnTo>
                      <a:lnTo>
                        <a:pt x="12486" y="17479"/>
                      </a:lnTo>
                      <a:lnTo>
                        <a:pt x="12601" y="17087"/>
                      </a:lnTo>
                      <a:lnTo>
                        <a:pt x="12832" y="16751"/>
                      </a:lnTo>
                      <a:lnTo>
                        <a:pt x="13295" y="16303"/>
                      </a:lnTo>
                      <a:lnTo>
                        <a:pt x="13410" y="15798"/>
                      </a:lnTo>
                      <a:lnTo>
                        <a:pt x="13642" y="15350"/>
                      </a:lnTo>
                      <a:lnTo>
                        <a:pt x="13873" y="14846"/>
                      </a:lnTo>
                      <a:lnTo>
                        <a:pt x="14220" y="14342"/>
                      </a:lnTo>
                      <a:lnTo>
                        <a:pt x="14451" y="13838"/>
                      </a:lnTo>
                      <a:lnTo>
                        <a:pt x="14682" y="13277"/>
                      </a:lnTo>
                      <a:lnTo>
                        <a:pt x="14913" y="12829"/>
                      </a:lnTo>
                      <a:lnTo>
                        <a:pt x="15260" y="12213"/>
                      </a:lnTo>
                      <a:lnTo>
                        <a:pt x="15491" y="11709"/>
                      </a:lnTo>
                      <a:lnTo>
                        <a:pt x="15607" y="11036"/>
                      </a:lnTo>
                      <a:lnTo>
                        <a:pt x="15954" y="10588"/>
                      </a:lnTo>
                      <a:lnTo>
                        <a:pt x="16069" y="10028"/>
                      </a:lnTo>
                      <a:lnTo>
                        <a:pt x="16416" y="9412"/>
                      </a:lnTo>
                      <a:lnTo>
                        <a:pt x="16532" y="8964"/>
                      </a:lnTo>
                      <a:lnTo>
                        <a:pt x="16763" y="8403"/>
                      </a:lnTo>
                      <a:lnTo>
                        <a:pt x="16994" y="7787"/>
                      </a:lnTo>
                      <a:lnTo>
                        <a:pt x="17225" y="7227"/>
                      </a:lnTo>
                      <a:lnTo>
                        <a:pt x="17457" y="6835"/>
                      </a:lnTo>
                      <a:lnTo>
                        <a:pt x="17572" y="6218"/>
                      </a:lnTo>
                      <a:lnTo>
                        <a:pt x="17803" y="5714"/>
                      </a:lnTo>
                      <a:lnTo>
                        <a:pt x="18266" y="5210"/>
                      </a:lnTo>
                      <a:lnTo>
                        <a:pt x="18266" y="4762"/>
                      </a:lnTo>
                      <a:lnTo>
                        <a:pt x="18497" y="4314"/>
                      </a:lnTo>
                      <a:lnTo>
                        <a:pt x="18728" y="3866"/>
                      </a:lnTo>
                      <a:lnTo>
                        <a:pt x="18960" y="3361"/>
                      </a:lnTo>
                      <a:lnTo>
                        <a:pt x="19075" y="3025"/>
                      </a:lnTo>
                      <a:lnTo>
                        <a:pt x="19191" y="2689"/>
                      </a:lnTo>
                      <a:lnTo>
                        <a:pt x="19306" y="2241"/>
                      </a:lnTo>
                      <a:lnTo>
                        <a:pt x="19538" y="1905"/>
                      </a:lnTo>
                      <a:lnTo>
                        <a:pt x="19538" y="1625"/>
                      </a:lnTo>
                      <a:lnTo>
                        <a:pt x="19653" y="1289"/>
                      </a:lnTo>
                      <a:lnTo>
                        <a:pt x="19769" y="1008"/>
                      </a:lnTo>
                      <a:lnTo>
                        <a:pt x="19884" y="840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5" name="Freeform 120"/>
                <p:cNvSpPr/>
                <p:nvPr/>
              </p:nvSpPr>
              <p:spPr bwMode="auto">
                <a:xfrm>
                  <a:off x="8225" y="30"/>
                  <a:ext cx="252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111"/>
                      </a:moveTo>
                      <a:lnTo>
                        <a:pt x="247" y="18500"/>
                      </a:lnTo>
                      <a:lnTo>
                        <a:pt x="494" y="17889"/>
                      </a:lnTo>
                      <a:lnTo>
                        <a:pt x="617" y="17278"/>
                      </a:lnTo>
                      <a:lnTo>
                        <a:pt x="864" y="16722"/>
                      </a:lnTo>
                      <a:lnTo>
                        <a:pt x="1111" y="16111"/>
                      </a:lnTo>
                      <a:lnTo>
                        <a:pt x="1358" y="15500"/>
                      </a:lnTo>
                      <a:lnTo>
                        <a:pt x="1605" y="14889"/>
                      </a:lnTo>
                      <a:lnTo>
                        <a:pt x="1728" y="14333"/>
                      </a:lnTo>
                      <a:lnTo>
                        <a:pt x="1852" y="13667"/>
                      </a:lnTo>
                      <a:lnTo>
                        <a:pt x="2222" y="13111"/>
                      </a:lnTo>
                      <a:lnTo>
                        <a:pt x="2593" y="12611"/>
                      </a:lnTo>
                      <a:lnTo>
                        <a:pt x="2593" y="12056"/>
                      </a:lnTo>
                      <a:lnTo>
                        <a:pt x="2963" y="11389"/>
                      </a:lnTo>
                      <a:lnTo>
                        <a:pt x="3086" y="10889"/>
                      </a:lnTo>
                      <a:lnTo>
                        <a:pt x="3333" y="10389"/>
                      </a:lnTo>
                      <a:lnTo>
                        <a:pt x="3580" y="9778"/>
                      </a:lnTo>
                      <a:lnTo>
                        <a:pt x="3704" y="9333"/>
                      </a:lnTo>
                      <a:lnTo>
                        <a:pt x="4074" y="8833"/>
                      </a:lnTo>
                      <a:lnTo>
                        <a:pt x="4198" y="8222"/>
                      </a:lnTo>
                      <a:lnTo>
                        <a:pt x="4444" y="7722"/>
                      </a:lnTo>
                      <a:lnTo>
                        <a:pt x="4691" y="7222"/>
                      </a:lnTo>
                      <a:lnTo>
                        <a:pt x="4815" y="6833"/>
                      </a:lnTo>
                      <a:lnTo>
                        <a:pt x="5062" y="6333"/>
                      </a:lnTo>
                      <a:lnTo>
                        <a:pt x="5309" y="5889"/>
                      </a:lnTo>
                      <a:lnTo>
                        <a:pt x="5556" y="5444"/>
                      </a:lnTo>
                      <a:lnTo>
                        <a:pt x="5802" y="5056"/>
                      </a:lnTo>
                      <a:lnTo>
                        <a:pt x="5802" y="4556"/>
                      </a:lnTo>
                      <a:lnTo>
                        <a:pt x="6296" y="4167"/>
                      </a:lnTo>
                      <a:lnTo>
                        <a:pt x="6420" y="3778"/>
                      </a:lnTo>
                      <a:lnTo>
                        <a:pt x="6667" y="3389"/>
                      </a:lnTo>
                      <a:lnTo>
                        <a:pt x="6914" y="3056"/>
                      </a:lnTo>
                      <a:lnTo>
                        <a:pt x="7037" y="2722"/>
                      </a:lnTo>
                      <a:lnTo>
                        <a:pt x="7284" y="2444"/>
                      </a:lnTo>
                      <a:lnTo>
                        <a:pt x="7531" y="2111"/>
                      </a:lnTo>
                      <a:lnTo>
                        <a:pt x="7778" y="1889"/>
                      </a:lnTo>
                      <a:lnTo>
                        <a:pt x="7901" y="1556"/>
                      </a:lnTo>
                      <a:lnTo>
                        <a:pt x="8148" y="1278"/>
                      </a:lnTo>
                      <a:lnTo>
                        <a:pt x="8395" y="1056"/>
                      </a:lnTo>
                      <a:lnTo>
                        <a:pt x="8519" y="833"/>
                      </a:lnTo>
                      <a:lnTo>
                        <a:pt x="8765" y="667"/>
                      </a:lnTo>
                      <a:lnTo>
                        <a:pt x="8889" y="500"/>
                      </a:lnTo>
                      <a:lnTo>
                        <a:pt x="9136" y="389"/>
                      </a:lnTo>
                      <a:lnTo>
                        <a:pt x="9383" y="278"/>
                      </a:lnTo>
                      <a:lnTo>
                        <a:pt x="9506" y="111"/>
                      </a:lnTo>
                      <a:lnTo>
                        <a:pt x="9877" y="111"/>
                      </a:lnTo>
                      <a:lnTo>
                        <a:pt x="10000" y="56"/>
                      </a:lnTo>
                      <a:lnTo>
                        <a:pt x="10247" y="0"/>
                      </a:lnTo>
                      <a:lnTo>
                        <a:pt x="10617" y="56"/>
                      </a:lnTo>
                      <a:lnTo>
                        <a:pt x="10741" y="56"/>
                      </a:lnTo>
                      <a:lnTo>
                        <a:pt x="10864" y="111"/>
                      </a:lnTo>
                      <a:lnTo>
                        <a:pt x="11111" y="222"/>
                      </a:lnTo>
                      <a:lnTo>
                        <a:pt x="11358" y="333"/>
                      </a:lnTo>
                      <a:lnTo>
                        <a:pt x="11481" y="556"/>
                      </a:lnTo>
                      <a:lnTo>
                        <a:pt x="11852" y="722"/>
                      </a:lnTo>
                      <a:lnTo>
                        <a:pt x="12099" y="1000"/>
                      </a:lnTo>
                      <a:lnTo>
                        <a:pt x="12222" y="1278"/>
                      </a:lnTo>
                      <a:lnTo>
                        <a:pt x="12346" y="1556"/>
                      </a:lnTo>
                      <a:lnTo>
                        <a:pt x="12716" y="1889"/>
                      </a:lnTo>
                      <a:lnTo>
                        <a:pt x="12963" y="2278"/>
                      </a:lnTo>
                      <a:lnTo>
                        <a:pt x="13086" y="2722"/>
                      </a:lnTo>
                      <a:lnTo>
                        <a:pt x="13333" y="3111"/>
                      </a:lnTo>
                      <a:lnTo>
                        <a:pt x="13580" y="3500"/>
                      </a:lnTo>
                      <a:lnTo>
                        <a:pt x="13704" y="4000"/>
                      </a:lnTo>
                      <a:lnTo>
                        <a:pt x="14198" y="4444"/>
                      </a:lnTo>
                      <a:lnTo>
                        <a:pt x="14321" y="4944"/>
                      </a:lnTo>
                      <a:lnTo>
                        <a:pt x="14444" y="5500"/>
                      </a:lnTo>
                      <a:lnTo>
                        <a:pt x="14815" y="6000"/>
                      </a:lnTo>
                      <a:lnTo>
                        <a:pt x="15062" y="6556"/>
                      </a:lnTo>
                      <a:lnTo>
                        <a:pt x="15185" y="7000"/>
                      </a:lnTo>
                      <a:lnTo>
                        <a:pt x="15309" y="7611"/>
                      </a:lnTo>
                      <a:lnTo>
                        <a:pt x="15679" y="8167"/>
                      </a:lnTo>
                      <a:lnTo>
                        <a:pt x="15926" y="8833"/>
                      </a:lnTo>
                      <a:lnTo>
                        <a:pt x="16173" y="9333"/>
                      </a:lnTo>
                      <a:lnTo>
                        <a:pt x="16296" y="9889"/>
                      </a:lnTo>
                      <a:lnTo>
                        <a:pt x="16543" y="10444"/>
                      </a:lnTo>
                      <a:lnTo>
                        <a:pt x="16667" y="11000"/>
                      </a:lnTo>
                      <a:lnTo>
                        <a:pt x="16914" y="11611"/>
                      </a:lnTo>
                      <a:lnTo>
                        <a:pt x="17160" y="12167"/>
                      </a:lnTo>
                      <a:lnTo>
                        <a:pt x="17407" y="12778"/>
                      </a:lnTo>
                      <a:lnTo>
                        <a:pt x="17407" y="13278"/>
                      </a:lnTo>
                      <a:lnTo>
                        <a:pt x="17654" y="13833"/>
                      </a:lnTo>
                      <a:lnTo>
                        <a:pt x="17901" y="14389"/>
                      </a:lnTo>
                      <a:lnTo>
                        <a:pt x="18148" y="14944"/>
                      </a:lnTo>
                      <a:lnTo>
                        <a:pt x="18395" y="15444"/>
                      </a:lnTo>
                      <a:lnTo>
                        <a:pt x="18395" y="15944"/>
                      </a:lnTo>
                      <a:lnTo>
                        <a:pt x="18642" y="16444"/>
                      </a:lnTo>
                      <a:lnTo>
                        <a:pt x="18889" y="16889"/>
                      </a:lnTo>
                      <a:lnTo>
                        <a:pt x="19012" y="17278"/>
                      </a:lnTo>
                      <a:lnTo>
                        <a:pt x="19136" y="17722"/>
                      </a:lnTo>
                      <a:lnTo>
                        <a:pt x="19259" y="18111"/>
                      </a:lnTo>
                      <a:lnTo>
                        <a:pt x="19506" y="18500"/>
                      </a:lnTo>
                      <a:lnTo>
                        <a:pt x="19506" y="18944"/>
                      </a:lnTo>
                      <a:lnTo>
                        <a:pt x="19630" y="19222"/>
                      </a:lnTo>
                      <a:lnTo>
                        <a:pt x="19753" y="19500"/>
                      </a:lnTo>
                      <a:lnTo>
                        <a:pt x="19877" y="19722"/>
                      </a:lnTo>
                      <a:lnTo>
                        <a:pt x="19877" y="19944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6" name="Freeform 121"/>
                <p:cNvSpPr/>
                <p:nvPr/>
              </p:nvSpPr>
              <p:spPr bwMode="auto">
                <a:xfrm>
                  <a:off x="8475" y="375"/>
                  <a:ext cx="270" cy="34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31" y="634"/>
                      </a:lnTo>
                      <a:lnTo>
                        <a:pt x="347" y="1268"/>
                      </a:lnTo>
                      <a:lnTo>
                        <a:pt x="462" y="1960"/>
                      </a:lnTo>
                      <a:lnTo>
                        <a:pt x="809" y="2536"/>
                      </a:lnTo>
                      <a:lnTo>
                        <a:pt x="925" y="3170"/>
                      </a:lnTo>
                      <a:lnTo>
                        <a:pt x="1156" y="3689"/>
                      </a:lnTo>
                      <a:lnTo>
                        <a:pt x="1387" y="4380"/>
                      </a:lnTo>
                      <a:lnTo>
                        <a:pt x="1503" y="4957"/>
                      </a:lnTo>
                      <a:lnTo>
                        <a:pt x="1734" y="5591"/>
                      </a:lnTo>
                      <a:lnTo>
                        <a:pt x="2081" y="6167"/>
                      </a:lnTo>
                      <a:lnTo>
                        <a:pt x="2197" y="6801"/>
                      </a:lnTo>
                      <a:lnTo>
                        <a:pt x="2543" y="7262"/>
                      </a:lnTo>
                      <a:lnTo>
                        <a:pt x="2543" y="7839"/>
                      </a:lnTo>
                      <a:lnTo>
                        <a:pt x="2775" y="8473"/>
                      </a:lnTo>
                      <a:lnTo>
                        <a:pt x="3006" y="8991"/>
                      </a:lnTo>
                      <a:lnTo>
                        <a:pt x="3237" y="9625"/>
                      </a:lnTo>
                      <a:lnTo>
                        <a:pt x="3353" y="10144"/>
                      </a:lnTo>
                      <a:lnTo>
                        <a:pt x="3468" y="10663"/>
                      </a:lnTo>
                      <a:lnTo>
                        <a:pt x="3815" y="11182"/>
                      </a:lnTo>
                      <a:lnTo>
                        <a:pt x="3931" y="11758"/>
                      </a:lnTo>
                      <a:lnTo>
                        <a:pt x="4162" y="12219"/>
                      </a:lnTo>
                      <a:lnTo>
                        <a:pt x="4393" y="12738"/>
                      </a:lnTo>
                      <a:lnTo>
                        <a:pt x="4509" y="13199"/>
                      </a:lnTo>
                      <a:lnTo>
                        <a:pt x="4624" y="13660"/>
                      </a:lnTo>
                      <a:lnTo>
                        <a:pt x="4971" y="14121"/>
                      </a:lnTo>
                      <a:lnTo>
                        <a:pt x="5202" y="14582"/>
                      </a:lnTo>
                      <a:lnTo>
                        <a:pt x="5434" y="15043"/>
                      </a:lnTo>
                      <a:lnTo>
                        <a:pt x="5549" y="15389"/>
                      </a:lnTo>
                      <a:lnTo>
                        <a:pt x="5665" y="15850"/>
                      </a:lnTo>
                      <a:lnTo>
                        <a:pt x="6127" y="16254"/>
                      </a:lnTo>
                      <a:lnTo>
                        <a:pt x="6243" y="16599"/>
                      </a:lnTo>
                      <a:lnTo>
                        <a:pt x="6474" y="17003"/>
                      </a:lnTo>
                      <a:lnTo>
                        <a:pt x="6590" y="17233"/>
                      </a:lnTo>
                      <a:lnTo>
                        <a:pt x="6705" y="17579"/>
                      </a:lnTo>
                      <a:lnTo>
                        <a:pt x="6936" y="17925"/>
                      </a:lnTo>
                      <a:lnTo>
                        <a:pt x="7283" y="18156"/>
                      </a:lnTo>
                      <a:lnTo>
                        <a:pt x="7514" y="18444"/>
                      </a:lnTo>
                      <a:lnTo>
                        <a:pt x="7514" y="18732"/>
                      </a:lnTo>
                      <a:lnTo>
                        <a:pt x="7861" y="18963"/>
                      </a:lnTo>
                      <a:lnTo>
                        <a:pt x="7977" y="19193"/>
                      </a:lnTo>
                      <a:lnTo>
                        <a:pt x="8208" y="19308"/>
                      </a:lnTo>
                      <a:lnTo>
                        <a:pt x="8439" y="19481"/>
                      </a:lnTo>
                      <a:lnTo>
                        <a:pt x="8555" y="19654"/>
                      </a:lnTo>
                      <a:lnTo>
                        <a:pt x="8902" y="19712"/>
                      </a:lnTo>
                      <a:lnTo>
                        <a:pt x="9017" y="19885"/>
                      </a:lnTo>
                      <a:lnTo>
                        <a:pt x="9249" y="19885"/>
                      </a:lnTo>
                      <a:lnTo>
                        <a:pt x="9480" y="19942"/>
                      </a:lnTo>
                      <a:lnTo>
                        <a:pt x="9595" y="19942"/>
                      </a:lnTo>
                      <a:lnTo>
                        <a:pt x="9827" y="19942"/>
                      </a:lnTo>
                      <a:lnTo>
                        <a:pt x="10173" y="19885"/>
                      </a:lnTo>
                      <a:lnTo>
                        <a:pt x="10405" y="19885"/>
                      </a:lnTo>
                      <a:lnTo>
                        <a:pt x="10520" y="19712"/>
                      </a:lnTo>
                      <a:lnTo>
                        <a:pt x="10751" y="19481"/>
                      </a:lnTo>
                      <a:lnTo>
                        <a:pt x="11098" y="19308"/>
                      </a:lnTo>
                      <a:lnTo>
                        <a:pt x="11329" y="19135"/>
                      </a:lnTo>
                      <a:lnTo>
                        <a:pt x="11445" y="18905"/>
                      </a:lnTo>
                      <a:lnTo>
                        <a:pt x="11792" y="18559"/>
                      </a:lnTo>
                      <a:lnTo>
                        <a:pt x="11908" y="18213"/>
                      </a:lnTo>
                      <a:lnTo>
                        <a:pt x="12139" y="17925"/>
                      </a:lnTo>
                      <a:lnTo>
                        <a:pt x="12486" y="17522"/>
                      </a:lnTo>
                      <a:lnTo>
                        <a:pt x="12601" y="17118"/>
                      </a:lnTo>
                      <a:lnTo>
                        <a:pt x="12832" y="16715"/>
                      </a:lnTo>
                      <a:lnTo>
                        <a:pt x="13295" y="16311"/>
                      </a:lnTo>
                      <a:lnTo>
                        <a:pt x="13410" y="15850"/>
                      </a:lnTo>
                      <a:lnTo>
                        <a:pt x="13642" y="15331"/>
                      </a:lnTo>
                      <a:lnTo>
                        <a:pt x="13873" y="14870"/>
                      </a:lnTo>
                      <a:lnTo>
                        <a:pt x="14220" y="14352"/>
                      </a:lnTo>
                      <a:lnTo>
                        <a:pt x="14451" y="13833"/>
                      </a:lnTo>
                      <a:lnTo>
                        <a:pt x="14682" y="13314"/>
                      </a:lnTo>
                      <a:lnTo>
                        <a:pt x="14913" y="12738"/>
                      </a:lnTo>
                      <a:lnTo>
                        <a:pt x="15260" y="12219"/>
                      </a:lnTo>
                      <a:lnTo>
                        <a:pt x="15491" y="11585"/>
                      </a:lnTo>
                      <a:lnTo>
                        <a:pt x="15607" y="11066"/>
                      </a:lnTo>
                      <a:lnTo>
                        <a:pt x="15954" y="10548"/>
                      </a:lnTo>
                      <a:lnTo>
                        <a:pt x="16069" y="10029"/>
                      </a:lnTo>
                      <a:lnTo>
                        <a:pt x="16416" y="9452"/>
                      </a:lnTo>
                      <a:lnTo>
                        <a:pt x="16532" y="8934"/>
                      </a:lnTo>
                      <a:lnTo>
                        <a:pt x="16763" y="8473"/>
                      </a:lnTo>
                      <a:lnTo>
                        <a:pt x="16994" y="7781"/>
                      </a:lnTo>
                      <a:lnTo>
                        <a:pt x="17225" y="7262"/>
                      </a:lnTo>
                      <a:lnTo>
                        <a:pt x="17457" y="6801"/>
                      </a:lnTo>
                      <a:lnTo>
                        <a:pt x="17572" y="6225"/>
                      </a:lnTo>
                      <a:lnTo>
                        <a:pt x="17803" y="5764"/>
                      </a:lnTo>
                      <a:lnTo>
                        <a:pt x="18266" y="5187"/>
                      </a:lnTo>
                      <a:lnTo>
                        <a:pt x="18266" y="4726"/>
                      </a:lnTo>
                      <a:lnTo>
                        <a:pt x="18497" y="4265"/>
                      </a:lnTo>
                      <a:lnTo>
                        <a:pt x="18728" y="3862"/>
                      </a:lnTo>
                      <a:lnTo>
                        <a:pt x="18960" y="3401"/>
                      </a:lnTo>
                      <a:lnTo>
                        <a:pt x="19075" y="2997"/>
                      </a:lnTo>
                      <a:lnTo>
                        <a:pt x="19191" y="2594"/>
                      </a:lnTo>
                      <a:lnTo>
                        <a:pt x="19306" y="2248"/>
                      </a:lnTo>
                      <a:lnTo>
                        <a:pt x="19538" y="1960"/>
                      </a:lnTo>
                      <a:lnTo>
                        <a:pt x="19538" y="1556"/>
                      </a:lnTo>
                      <a:lnTo>
                        <a:pt x="19653" y="1326"/>
                      </a:lnTo>
                      <a:lnTo>
                        <a:pt x="19769" y="1037"/>
                      </a:lnTo>
                      <a:lnTo>
                        <a:pt x="19884" y="807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7" name="Freeform 122"/>
                <p:cNvSpPr/>
                <p:nvPr/>
              </p:nvSpPr>
              <p:spPr bwMode="auto">
                <a:xfrm>
                  <a:off x="8745" y="12"/>
                  <a:ext cx="252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4"/>
                      </a:moveTo>
                      <a:lnTo>
                        <a:pt x="247" y="18544"/>
                      </a:lnTo>
                      <a:lnTo>
                        <a:pt x="494" y="17844"/>
                      </a:lnTo>
                      <a:lnTo>
                        <a:pt x="617" y="17251"/>
                      </a:lnTo>
                      <a:lnTo>
                        <a:pt x="864" y="16712"/>
                      </a:lnTo>
                      <a:lnTo>
                        <a:pt x="1111" y="16065"/>
                      </a:lnTo>
                      <a:lnTo>
                        <a:pt x="1358" y="15472"/>
                      </a:lnTo>
                      <a:lnTo>
                        <a:pt x="1605" y="14933"/>
                      </a:lnTo>
                      <a:lnTo>
                        <a:pt x="1728" y="14286"/>
                      </a:lnTo>
                      <a:lnTo>
                        <a:pt x="1852" y="13693"/>
                      </a:lnTo>
                      <a:lnTo>
                        <a:pt x="2222" y="13154"/>
                      </a:lnTo>
                      <a:lnTo>
                        <a:pt x="2593" y="12615"/>
                      </a:lnTo>
                      <a:lnTo>
                        <a:pt x="2593" y="12022"/>
                      </a:lnTo>
                      <a:lnTo>
                        <a:pt x="2963" y="11429"/>
                      </a:lnTo>
                      <a:lnTo>
                        <a:pt x="3086" y="10889"/>
                      </a:lnTo>
                      <a:lnTo>
                        <a:pt x="3333" y="10350"/>
                      </a:lnTo>
                      <a:lnTo>
                        <a:pt x="3580" y="9757"/>
                      </a:lnTo>
                      <a:lnTo>
                        <a:pt x="3704" y="9326"/>
                      </a:lnTo>
                      <a:lnTo>
                        <a:pt x="4074" y="8733"/>
                      </a:lnTo>
                      <a:lnTo>
                        <a:pt x="4198" y="8194"/>
                      </a:lnTo>
                      <a:lnTo>
                        <a:pt x="4444" y="7763"/>
                      </a:lnTo>
                      <a:lnTo>
                        <a:pt x="4691" y="7224"/>
                      </a:lnTo>
                      <a:lnTo>
                        <a:pt x="4815" y="6846"/>
                      </a:lnTo>
                      <a:lnTo>
                        <a:pt x="5062" y="6361"/>
                      </a:lnTo>
                      <a:lnTo>
                        <a:pt x="5309" y="5876"/>
                      </a:lnTo>
                      <a:lnTo>
                        <a:pt x="5556" y="5499"/>
                      </a:lnTo>
                      <a:lnTo>
                        <a:pt x="5802" y="5067"/>
                      </a:lnTo>
                      <a:lnTo>
                        <a:pt x="5802" y="4528"/>
                      </a:lnTo>
                      <a:lnTo>
                        <a:pt x="6296" y="4151"/>
                      </a:lnTo>
                      <a:lnTo>
                        <a:pt x="6420" y="3720"/>
                      </a:lnTo>
                      <a:lnTo>
                        <a:pt x="6667" y="3396"/>
                      </a:lnTo>
                      <a:lnTo>
                        <a:pt x="6914" y="3019"/>
                      </a:lnTo>
                      <a:lnTo>
                        <a:pt x="7037" y="2749"/>
                      </a:lnTo>
                      <a:lnTo>
                        <a:pt x="7284" y="2426"/>
                      </a:lnTo>
                      <a:lnTo>
                        <a:pt x="7531" y="2102"/>
                      </a:lnTo>
                      <a:lnTo>
                        <a:pt x="7778" y="1833"/>
                      </a:lnTo>
                      <a:lnTo>
                        <a:pt x="7901" y="1563"/>
                      </a:lnTo>
                      <a:lnTo>
                        <a:pt x="8148" y="1240"/>
                      </a:lnTo>
                      <a:lnTo>
                        <a:pt x="8395" y="1024"/>
                      </a:lnTo>
                      <a:lnTo>
                        <a:pt x="8519" y="863"/>
                      </a:lnTo>
                      <a:lnTo>
                        <a:pt x="8765" y="647"/>
                      </a:lnTo>
                      <a:lnTo>
                        <a:pt x="8889" y="539"/>
                      </a:lnTo>
                      <a:lnTo>
                        <a:pt x="9136" y="377"/>
                      </a:lnTo>
                      <a:lnTo>
                        <a:pt x="9383" y="270"/>
                      </a:lnTo>
                      <a:lnTo>
                        <a:pt x="9506" y="108"/>
                      </a:lnTo>
                      <a:lnTo>
                        <a:pt x="9877" y="108"/>
                      </a:lnTo>
                      <a:lnTo>
                        <a:pt x="10000" y="54"/>
                      </a:lnTo>
                      <a:lnTo>
                        <a:pt x="10247" y="0"/>
                      </a:lnTo>
                      <a:lnTo>
                        <a:pt x="10617" y="54"/>
                      </a:lnTo>
                      <a:lnTo>
                        <a:pt x="10741" y="54"/>
                      </a:lnTo>
                      <a:lnTo>
                        <a:pt x="10864" y="108"/>
                      </a:lnTo>
                      <a:lnTo>
                        <a:pt x="11111" y="216"/>
                      </a:lnTo>
                      <a:lnTo>
                        <a:pt x="11358" y="323"/>
                      </a:lnTo>
                      <a:lnTo>
                        <a:pt x="11481" y="539"/>
                      </a:lnTo>
                      <a:lnTo>
                        <a:pt x="11852" y="755"/>
                      </a:lnTo>
                      <a:lnTo>
                        <a:pt x="12099" y="1024"/>
                      </a:lnTo>
                      <a:lnTo>
                        <a:pt x="12222" y="1240"/>
                      </a:lnTo>
                      <a:lnTo>
                        <a:pt x="12346" y="1563"/>
                      </a:lnTo>
                      <a:lnTo>
                        <a:pt x="12716" y="1887"/>
                      </a:lnTo>
                      <a:lnTo>
                        <a:pt x="12963" y="2264"/>
                      </a:lnTo>
                      <a:lnTo>
                        <a:pt x="13086" y="2749"/>
                      </a:lnTo>
                      <a:lnTo>
                        <a:pt x="13333" y="3127"/>
                      </a:lnTo>
                      <a:lnTo>
                        <a:pt x="13580" y="3504"/>
                      </a:lnTo>
                      <a:lnTo>
                        <a:pt x="13704" y="3989"/>
                      </a:lnTo>
                      <a:lnTo>
                        <a:pt x="14198" y="4367"/>
                      </a:lnTo>
                      <a:lnTo>
                        <a:pt x="14321" y="4960"/>
                      </a:lnTo>
                      <a:lnTo>
                        <a:pt x="14444" y="5499"/>
                      </a:lnTo>
                      <a:lnTo>
                        <a:pt x="14815" y="5984"/>
                      </a:lnTo>
                      <a:lnTo>
                        <a:pt x="15062" y="6523"/>
                      </a:lnTo>
                      <a:lnTo>
                        <a:pt x="15185" y="7008"/>
                      </a:lnTo>
                      <a:lnTo>
                        <a:pt x="15309" y="7601"/>
                      </a:lnTo>
                      <a:lnTo>
                        <a:pt x="15679" y="8194"/>
                      </a:lnTo>
                      <a:lnTo>
                        <a:pt x="15926" y="8787"/>
                      </a:lnTo>
                      <a:lnTo>
                        <a:pt x="16173" y="9326"/>
                      </a:lnTo>
                      <a:lnTo>
                        <a:pt x="16296" y="9919"/>
                      </a:lnTo>
                      <a:lnTo>
                        <a:pt x="16543" y="10458"/>
                      </a:lnTo>
                      <a:lnTo>
                        <a:pt x="16667" y="10997"/>
                      </a:lnTo>
                      <a:lnTo>
                        <a:pt x="16914" y="11590"/>
                      </a:lnTo>
                      <a:lnTo>
                        <a:pt x="17160" y="12183"/>
                      </a:lnTo>
                      <a:lnTo>
                        <a:pt x="17407" y="12776"/>
                      </a:lnTo>
                      <a:lnTo>
                        <a:pt x="17407" y="13261"/>
                      </a:lnTo>
                      <a:lnTo>
                        <a:pt x="17654" y="13854"/>
                      </a:lnTo>
                      <a:lnTo>
                        <a:pt x="17901" y="14340"/>
                      </a:lnTo>
                      <a:lnTo>
                        <a:pt x="18148" y="14933"/>
                      </a:lnTo>
                      <a:lnTo>
                        <a:pt x="18395" y="15472"/>
                      </a:lnTo>
                      <a:lnTo>
                        <a:pt x="18395" y="15903"/>
                      </a:lnTo>
                      <a:lnTo>
                        <a:pt x="18642" y="16442"/>
                      </a:lnTo>
                      <a:lnTo>
                        <a:pt x="18889" y="16873"/>
                      </a:lnTo>
                      <a:lnTo>
                        <a:pt x="19012" y="17305"/>
                      </a:lnTo>
                      <a:lnTo>
                        <a:pt x="19136" y="17736"/>
                      </a:lnTo>
                      <a:lnTo>
                        <a:pt x="19259" y="18113"/>
                      </a:lnTo>
                      <a:lnTo>
                        <a:pt x="19506" y="18544"/>
                      </a:lnTo>
                      <a:lnTo>
                        <a:pt x="19506" y="18976"/>
                      </a:lnTo>
                      <a:lnTo>
                        <a:pt x="19630" y="19191"/>
                      </a:lnTo>
                      <a:lnTo>
                        <a:pt x="19753" y="19461"/>
                      </a:lnTo>
                      <a:lnTo>
                        <a:pt x="19877" y="19730"/>
                      </a:lnTo>
                      <a:lnTo>
                        <a:pt x="19877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8" name="Freeform 123"/>
                <p:cNvSpPr/>
                <p:nvPr/>
              </p:nvSpPr>
              <p:spPr bwMode="auto">
                <a:xfrm>
                  <a:off x="8997" y="367"/>
                  <a:ext cx="270" cy="35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31" y="616"/>
                      </a:lnTo>
                      <a:lnTo>
                        <a:pt x="347" y="1232"/>
                      </a:lnTo>
                      <a:lnTo>
                        <a:pt x="462" y="1905"/>
                      </a:lnTo>
                      <a:lnTo>
                        <a:pt x="809" y="2521"/>
                      </a:lnTo>
                      <a:lnTo>
                        <a:pt x="925" y="3137"/>
                      </a:lnTo>
                      <a:lnTo>
                        <a:pt x="1156" y="3697"/>
                      </a:lnTo>
                      <a:lnTo>
                        <a:pt x="1387" y="4314"/>
                      </a:lnTo>
                      <a:lnTo>
                        <a:pt x="1503" y="4986"/>
                      </a:lnTo>
                      <a:lnTo>
                        <a:pt x="1734" y="5602"/>
                      </a:lnTo>
                      <a:lnTo>
                        <a:pt x="2081" y="6162"/>
                      </a:lnTo>
                      <a:lnTo>
                        <a:pt x="2197" y="6779"/>
                      </a:lnTo>
                      <a:lnTo>
                        <a:pt x="2543" y="7283"/>
                      </a:lnTo>
                      <a:lnTo>
                        <a:pt x="2543" y="7899"/>
                      </a:lnTo>
                      <a:lnTo>
                        <a:pt x="2775" y="8515"/>
                      </a:lnTo>
                      <a:lnTo>
                        <a:pt x="3006" y="9020"/>
                      </a:lnTo>
                      <a:lnTo>
                        <a:pt x="3237" y="9636"/>
                      </a:lnTo>
                      <a:lnTo>
                        <a:pt x="3353" y="10140"/>
                      </a:lnTo>
                      <a:lnTo>
                        <a:pt x="3468" y="10644"/>
                      </a:lnTo>
                      <a:lnTo>
                        <a:pt x="3815" y="11204"/>
                      </a:lnTo>
                      <a:lnTo>
                        <a:pt x="3931" y="11765"/>
                      </a:lnTo>
                      <a:lnTo>
                        <a:pt x="4162" y="12213"/>
                      </a:lnTo>
                      <a:lnTo>
                        <a:pt x="4393" y="12773"/>
                      </a:lnTo>
                      <a:lnTo>
                        <a:pt x="4509" y="13165"/>
                      </a:lnTo>
                      <a:lnTo>
                        <a:pt x="4624" y="13669"/>
                      </a:lnTo>
                      <a:lnTo>
                        <a:pt x="4971" y="14118"/>
                      </a:lnTo>
                      <a:lnTo>
                        <a:pt x="5202" y="14510"/>
                      </a:lnTo>
                      <a:lnTo>
                        <a:pt x="5434" y="15014"/>
                      </a:lnTo>
                      <a:lnTo>
                        <a:pt x="5549" y="15462"/>
                      </a:lnTo>
                      <a:lnTo>
                        <a:pt x="5665" y="15854"/>
                      </a:lnTo>
                      <a:lnTo>
                        <a:pt x="6127" y="16190"/>
                      </a:lnTo>
                      <a:lnTo>
                        <a:pt x="6243" y="16639"/>
                      </a:lnTo>
                      <a:lnTo>
                        <a:pt x="6474" y="16919"/>
                      </a:lnTo>
                      <a:lnTo>
                        <a:pt x="6590" y="17255"/>
                      </a:lnTo>
                      <a:lnTo>
                        <a:pt x="6705" y="17591"/>
                      </a:lnTo>
                      <a:lnTo>
                        <a:pt x="6936" y="17927"/>
                      </a:lnTo>
                      <a:lnTo>
                        <a:pt x="7283" y="18095"/>
                      </a:lnTo>
                      <a:lnTo>
                        <a:pt x="7514" y="18487"/>
                      </a:lnTo>
                      <a:lnTo>
                        <a:pt x="7514" y="18711"/>
                      </a:lnTo>
                      <a:lnTo>
                        <a:pt x="7861" y="18992"/>
                      </a:lnTo>
                      <a:lnTo>
                        <a:pt x="7977" y="19160"/>
                      </a:lnTo>
                      <a:lnTo>
                        <a:pt x="8208" y="19328"/>
                      </a:lnTo>
                      <a:lnTo>
                        <a:pt x="8439" y="19440"/>
                      </a:lnTo>
                      <a:lnTo>
                        <a:pt x="8555" y="19664"/>
                      </a:lnTo>
                      <a:lnTo>
                        <a:pt x="8902" y="19720"/>
                      </a:lnTo>
                      <a:lnTo>
                        <a:pt x="9017" y="19888"/>
                      </a:lnTo>
                      <a:lnTo>
                        <a:pt x="9249" y="19888"/>
                      </a:lnTo>
                      <a:lnTo>
                        <a:pt x="9480" y="19944"/>
                      </a:lnTo>
                      <a:lnTo>
                        <a:pt x="9595" y="19944"/>
                      </a:lnTo>
                      <a:lnTo>
                        <a:pt x="9827" y="19944"/>
                      </a:lnTo>
                      <a:lnTo>
                        <a:pt x="10173" y="19888"/>
                      </a:lnTo>
                      <a:lnTo>
                        <a:pt x="10405" y="19888"/>
                      </a:lnTo>
                      <a:lnTo>
                        <a:pt x="10520" y="19664"/>
                      </a:lnTo>
                      <a:lnTo>
                        <a:pt x="10751" y="19496"/>
                      </a:lnTo>
                      <a:lnTo>
                        <a:pt x="11098" y="19328"/>
                      </a:lnTo>
                      <a:lnTo>
                        <a:pt x="11329" y="19104"/>
                      </a:lnTo>
                      <a:lnTo>
                        <a:pt x="11445" y="18936"/>
                      </a:lnTo>
                      <a:lnTo>
                        <a:pt x="11792" y="18543"/>
                      </a:lnTo>
                      <a:lnTo>
                        <a:pt x="11908" y="18263"/>
                      </a:lnTo>
                      <a:lnTo>
                        <a:pt x="12139" y="17871"/>
                      </a:lnTo>
                      <a:lnTo>
                        <a:pt x="12486" y="17479"/>
                      </a:lnTo>
                      <a:lnTo>
                        <a:pt x="12601" y="17087"/>
                      </a:lnTo>
                      <a:lnTo>
                        <a:pt x="12832" y="16751"/>
                      </a:lnTo>
                      <a:lnTo>
                        <a:pt x="13295" y="16303"/>
                      </a:lnTo>
                      <a:lnTo>
                        <a:pt x="13410" y="15798"/>
                      </a:lnTo>
                      <a:lnTo>
                        <a:pt x="13642" y="15350"/>
                      </a:lnTo>
                      <a:lnTo>
                        <a:pt x="13873" y="14846"/>
                      </a:lnTo>
                      <a:lnTo>
                        <a:pt x="14220" y="14342"/>
                      </a:lnTo>
                      <a:lnTo>
                        <a:pt x="14451" y="13838"/>
                      </a:lnTo>
                      <a:lnTo>
                        <a:pt x="14682" y="13277"/>
                      </a:lnTo>
                      <a:lnTo>
                        <a:pt x="14913" y="12829"/>
                      </a:lnTo>
                      <a:lnTo>
                        <a:pt x="15260" y="12213"/>
                      </a:lnTo>
                      <a:lnTo>
                        <a:pt x="15491" y="11709"/>
                      </a:lnTo>
                      <a:lnTo>
                        <a:pt x="15607" y="11036"/>
                      </a:lnTo>
                      <a:lnTo>
                        <a:pt x="15954" y="10588"/>
                      </a:lnTo>
                      <a:lnTo>
                        <a:pt x="16069" y="10028"/>
                      </a:lnTo>
                      <a:lnTo>
                        <a:pt x="16416" y="9412"/>
                      </a:lnTo>
                      <a:lnTo>
                        <a:pt x="16532" y="8964"/>
                      </a:lnTo>
                      <a:lnTo>
                        <a:pt x="16763" y="8403"/>
                      </a:lnTo>
                      <a:lnTo>
                        <a:pt x="16994" y="7787"/>
                      </a:lnTo>
                      <a:lnTo>
                        <a:pt x="17225" y="7227"/>
                      </a:lnTo>
                      <a:lnTo>
                        <a:pt x="17457" y="6835"/>
                      </a:lnTo>
                      <a:lnTo>
                        <a:pt x="17572" y="6218"/>
                      </a:lnTo>
                      <a:lnTo>
                        <a:pt x="17803" y="5714"/>
                      </a:lnTo>
                      <a:lnTo>
                        <a:pt x="18266" y="5210"/>
                      </a:lnTo>
                      <a:lnTo>
                        <a:pt x="18266" y="4762"/>
                      </a:lnTo>
                      <a:lnTo>
                        <a:pt x="18497" y="4314"/>
                      </a:lnTo>
                      <a:lnTo>
                        <a:pt x="18728" y="3866"/>
                      </a:lnTo>
                      <a:lnTo>
                        <a:pt x="18960" y="3361"/>
                      </a:lnTo>
                      <a:lnTo>
                        <a:pt x="19075" y="3025"/>
                      </a:lnTo>
                      <a:lnTo>
                        <a:pt x="19191" y="2689"/>
                      </a:lnTo>
                      <a:lnTo>
                        <a:pt x="19306" y="2241"/>
                      </a:lnTo>
                      <a:lnTo>
                        <a:pt x="19538" y="1905"/>
                      </a:lnTo>
                      <a:lnTo>
                        <a:pt x="19538" y="1625"/>
                      </a:lnTo>
                      <a:lnTo>
                        <a:pt x="19653" y="1289"/>
                      </a:lnTo>
                      <a:lnTo>
                        <a:pt x="19769" y="1008"/>
                      </a:lnTo>
                      <a:lnTo>
                        <a:pt x="19884" y="840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9" name="Freeform 124"/>
                <p:cNvSpPr/>
                <p:nvPr/>
              </p:nvSpPr>
              <p:spPr bwMode="auto">
                <a:xfrm>
                  <a:off x="9275" y="20"/>
                  <a:ext cx="25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111"/>
                      </a:moveTo>
                      <a:lnTo>
                        <a:pt x="247" y="18500"/>
                      </a:lnTo>
                      <a:lnTo>
                        <a:pt x="494" y="17889"/>
                      </a:lnTo>
                      <a:lnTo>
                        <a:pt x="617" y="17278"/>
                      </a:lnTo>
                      <a:lnTo>
                        <a:pt x="864" y="16722"/>
                      </a:lnTo>
                      <a:lnTo>
                        <a:pt x="1111" y="16111"/>
                      </a:lnTo>
                      <a:lnTo>
                        <a:pt x="1358" y="15500"/>
                      </a:lnTo>
                      <a:lnTo>
                        <a:pt x="1605" y="14889"/>
                      </a:lnTo>
                      <a:lnTo>
                        <a:pt x="1728" y="14333"/>
                      </a:lnTo>
                      <a:lnTo>
                        <a:pt x="1852" y="13667"/>
                      </a:lnTo>
                      <a:lnTo>
                        <a:pt x="2222" y="13111"/>
                      </a:lnTo>
                      <a:lnTo>
                        <a:pt x="2593" y="12611"/>
                      </a:lnTo>
                      <a:lnTo>
                        <a:pt x="2593" y="12056"/>
                      </a:lnTo>
                      <a:lnTo>
                        <a:pt x="2963" y="11389"/>
                      </a:lnTo>
                      <a:lnTo>
                        <a:pt x="3086" y="10889"/>
                      </a:lnTo>
                      <a:lnTo>
                        <a:pt x="3333" y="10389"/>
                      </a:lnTo>
                      <a:lnTo>
                        <a:pt x="3580" y="9778"/>
                      </a:lnTo>
                      <a:lnTo>
                        <a:pt x="3704" y="9333"/>
                      </a:lnTo>
                      <a:lnTo>
                        <a:pt x="4074" y="8833"/>
                      </a:lnTo>
                      <a:lnTo>
                        <a:pt x="4198" y="8222"/>
                      </a:lnTo>
                      <a:lnTo>
                        <a:pt x="4444" y="7722"/>
                      </a:lnTo>
                      <a:lnTo>
                        <a:pt x="4691" y="7222"/>
                      </a:lnTo>
                      <a:lnTo>
                        <a:pt x="4815" y="6833"/>
                      </a:lnTo>
                      <a:lnTo>
                        <a:pt x="5062" y="6333"/>
                      </a:lnTo>
                      <a:lnTo>
                        <a:pt x="5309" y="5889"/>
                      </a:lnTo>
                      <a:lnTo>
                        <a:pt x="5556" y="5444"/>
                      </a:lnTo>
                      <a:lnTo>
                        <a:pt x="5802" y="5056"/>
                      </a:lnTo>
                      <a:lnTo>
                        <a:pt x="5802" y="4556"/>
                      </a:lnTo>
                      <a:lnTo>
                        <a:pt x="6296" y="4167"/>
                      </a:lnTo>
                      <a:lnTo>
                        <a:pt x="6420" y="3778"/>
                      </a:lnTo>
                      <a:lnTo>
                        <a:pt x="6667" y="3389"/>
                      </a:lnTo>
                      <a:lnTo>
                        <a:pt x="6914" y="3056"/>
                      </a:lnTo>
                      <a:lnTo>
                        <a:pt x="7037" y="2722"/>
                      </a:lnTo>
                      <a:lnTo>
                        <a:pt x="7284" y="2444"/>
                      </a:lnTo>
                      <a:lnTo>
                        <a:pt x="7531" y="2111"/>
                      </a:lnTo>
                      <a:lnTo>
                        <a:pt x="7778" y="1889"/>
                      </a:lnTo>
                      <a:lnTo>
                        <a:pt x="7901" y="1556"/>
                      </a:lnTo>
                      <a:lnTo>
                        <a:pt x="8148" y="1278"/>
                      </a:lnTo>
                      <a:lnTo>
                        <a:pt x="8395" y="1056"/>
                      </a:lnTo>
                      <a:lnTo>
                        <a:pt x="8519" y="833"/>
                      </a:lnTo>
                      <a:lnTo>
                        <a:pt x="8765" y="667"/>
                      </a:lnTo>
                      <a:lnTo>
                        <a:pt x="8889" y="500"/>
                      </a:lnTo>
                      <a:lnTo>
                        <a:pt x="9136" y="389"/>
                      </a:lnTo>
                      <a:lnTo>
                        <a:pt x="9383" y="278"/>
                      </a:lnTo>
                      <a:lnTo>
                        <a:pt x="9506" y="111"/>
                      </a:lnTo>
                      <a:lnTo>
                        <a:pt x="9877" y="111"/>
                      </a:lnTo>
                      <a:lnTo>
                        <a:pt x="10000" y="56"/>
                      </a:lnTo>
                      <a:lnTo>
                        <a:pt x="10247" y="0"/>
                      </a:lnTo>
                      <a:lnTo>
                        <a:pt x="10617" y="56"/>
                      </a:lnTo>
                      <a:lnTo>
                        <a:pt x="10741" y="56"/>
                      </a:lnTo>
                      <a:lnTo>
                        <a:pt x="10864" y="111"/>
                      </a:lnTo>
                      <a:lnTo>
                        <a:pt x="11111" y="222"/>
                      </a:lnTo>
                      <a:lnTo>
                        <a:pt x="11358" y="333"/>
                      </a:lnTo>
                      <a:lnTo>
                        <a:pt x="11481" y="556"/>
                      </a:lnTo>
                      <a:lnTo>
                        <a:pt x="11852" y="722"/>
                      </a:lnTo>
                      <a:lnTo>
                        <a:pt x="12099" y="1000"/>
                      </a:lnTo>
                      <a:lnTo>
                        <a:pt x="12222" y="1278"/>
                      </a:lnTo>
                      <a:lnTo>
                        <a:pt x="12346" y="1556"/>
                      </a:lnTo>
                      <a:lnTo>
                        <a:pt x="12716" y="1889"/>
                      </a:lnTo>
                      <a:lnTo>
                        <a:pt x="12963" y="2278"/>
                      </a:lnTo>
                      <a:lnTo>
                        <a:pt x="13086" y="2722"/>
                      </a:lnTo>
                      <a:lnTo>
                        <a:pt x="13333" y="3111"/>
                      </a:lnTo>
                      <a:lnTo>
                        <a:pt x="13580" y="3500"/>
                      </a:lnTo>
                      <a:lnTo>
                        <a:pt x="13704" y="4000"/>
                      </a:lnTo>
                      <a:lnTo>
                        <a:pt x="14198" y="4444"/>
                      </a:lnTo>
                      <a:lnTo>
                        <a:pt x="14321" y="4944"/>
                      </a:lnTo>
                      <a:lnTo>
                        <a:pt x="14444" y="5500"/>
                      </a:lnTo>
                      <a:lnTo>
                        <a:pt x="14815" y="6000"/>
                      </a:lnTo>
                      <a:lnTo>
                        <a:pt x="15062" y="6556"/>
                      </a:lnTo>
                      <a:lnTo>
                        <a:pt x="15185" y="7000"/>
                      </a:lnTo>
                      <a:lnTo>
                        <a:pt x="15309" y="7611"/>
                      </a:lnTo>
                      <a:lnTo>
                        <a:pt x="15679" y="8167"/>
                      </a:lnTo>
                      <a:lnTo>
                        <a:pt x="15926" y="8833"/>
                      </a:lnTo>
                      <a:lnTo>
                        <a:pt x="16173" y="9333"/>
                      </a:lnTo>
                      <a:lnTo>
                        <a:pt x="16296" y="9889"/>
                      </a:lnTo>
                      <a:lnTo>
                        <a:pt x="16543" y="10444"/>
                      </a:lnTo>
                      <a:lnTo>
                        <a:pt x="16667" y="11000"/>
                      </a:lnTo>
                      <a:lnTo>
                        <a:pt x="16914" y="11611"/>
                      </a:lnTo>
                      <a:lnTo>
                        <a:pt x="17160" y="12167"/>
                      </a:lnTo>
                      <a:lnTo>
                        <a:pt x="17407" y="12778"/>
                      </a:lnTo>
                      <a:lnTo>
                        <a:pt x="17407" y="13278"/>
                      </a:lnTo>
                      <a:lnTo>
                        <a:pt x="17654" y="13833"/>
                      </a:lnTo>
                      <a:lnTo>
                        <a:pt x="17901" y="14389"/>
                      </a:lnTo>
                      <a:lnTo>
                        <a:pt x="18148" y="14944"/>
                      </a:lnTo>
                      <a:lnTo>
                        <a:pt x="18395" y="15444"/>
                      </a:lnTo>
                      <a:lnTo>
                        <a:pt x="18395" y="15944"/>
                      </a:lnTo>
                      <a:lnTo>
                        <a:pt x="18642" y="16444"/>
                      </a:lnTo>
                      <a:lnTo>
                        <a:pt x="18889" y="16889"/>
                      </a:lnTo>
                      <a:lnTo>
                        <a:pt x="19012" y="17278"/>
                      </a:lnTo>
                      <a:lnTo>
                        <a:pt x="19136" y="17722"/>
                      </a:lnTo>
                      <a:lnTo>
                        <a:pt x="19259" y="18111"/>
                      </a:lnTo>
                      <a:lnTo>
                        <a:pt x="19506" y="18500"/>
                      </a:lnTo>
                      <a:lnTo>
                        <a:pt x="19506" y="18944"/>
                      </a:lnTo>
                      <a:lnTo>
                        <a:pt x="19630" y="19222"/>
                      </a:lnTo>
                      <a:lnTo>
                        <a:pt x="19753" y="19500"/>
                      </a:lnTo>
                      <a:lnTo>
                        <a:pt x="19877" y="19722"/>
                      </a:lnTo>
                      <a:lnTo>
                        <a:pt x="19877" y="19944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20" name="Freeform 125"/>
                <p:cNvSpPr/>
                <p:nvPr/>
              </p:nvSpPr>
              <p:spPr bwMode="auto">
                <a:xfrm>
                  <a:off x="9525" y="367"/>
                  <a:ext cx="272" cy="34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31" y="634"/>
                      </a:lnTo>
                      <a:lnTo>
                        <a:pt x="347" y="1268"/>
                      </a:lnTo>
                      <a:lnTo>
                        <a:pt x="462" y="1960"/>
                      </a:lnTo>
                      <a:lnTo>
                        <a:pt x="809" y="2536"/>
                      </a:lnTo>
                      <a:lnTo>
                        <a:pt x="925" y="3170"/>
                      </a:lnTo>
                      <a:lnTo>
                        <a:pt x="1156" y="3689"/>
                      </a:lnTo>
                      <a:lnTo>
                        <a:pt x="1387" y="4380"/>
                      </a:lnTo>
                      <a:lnTo>
                        <a:pt x="1503" y="4957"/>
                      </a:lnTo>
                      <a:lnTo>
                        <a:pt x="1734" y="5591"/>
                      </a:lnTo>
                      <a:lnTo>
                        <a:pt x="2081" y="6167"/>
                      </a:lnTo>
                      <a:lnTo>
                        <a:pt x="2197" y="6801"/>
                      </a:lnTo>
                      <a:lnTo>
                        <a:pt x="2543" y="7262"/>
                      </a:lnTo>
                      <a:lnTo>
                        <a:pt x="2543" y="7839"/>
                      </a:lnTo>
                      <a:lnTo>
                        <a:pt x="2775" y="8473"/>
                      </a:lnTo>
                      <a:lnTo>
                        <a:pt x="3006" y="8991"/>
                      </a:lnTo>
                      <a:lnTo>
                        <a:pt x="3237" y="9625"/>
                      </a:lnTo>
                      <a:lnTo>
                        <a:pt x="3353" y="10144"/>
                      </a:lnTo>
                      <a:lnTo>
                        <a:pt x="3468" y="10663"/>
                      </a:lnTo>
                      <a:lnTo>
                        <a:pt x="3815" y="11182"/>
                      </a:lnTo>
                      <a:lnTo>
                        <a:pt x="3931" y="11758"/>
                      </a:lnTo>
                      <a:lnTo>
                        <a:pt x="4162" y="12219"/>
                      </a:lnTo>
                      <a:lnTo>
                        <a:pt x="4393" y="12738"/>
                      </a:lnTo>
                      <a:lnTo>
                        <a:pt x="4509" y="13199"/>
                      </a:lnTo>
                      <a:lnTo>
                        <a:pt x="4624" y="13660"/>
                      </a:lnTo>
                      <a:lnTo>
                        <a:pt x="4971" y="14121"/>
                      </a:lnTo>
                      <a:lnTo>
                        <a:pt x="5202" y="14582"/>
                      </a:lnTo>
                      <a:lnTo>
                        <a:pt x="5434" y="15043"/>
                      </a:lnTo>
                      <a:lnTo>
                        <a:pt x="5549" y="15389"/>
                      </a:lnTo>
                      <a:lnTo>
                        <a:pt x="5665" y="15850"/>
                      </a:lnTo>
                      <a:lnTo>
                        <a:pt x="6127" y="16254"/>
                      </a:lnTo>
                      <a:lnTo>
                        <a:pt x="6243" y="16599"/>
                      </a:lnTo>
                      <a:lnTo>
                        <a:pt x="6474" y="17003"/>
                      </a:lnTo>
                      <a:lnTo>
                        <a:pt x="6590" y="17233"/>
                      </a:lnTo>
                      <a:lnTo>
                        <a:pt x="6705" y="17579"/>
                      </a:lnTo>
                      <a:lnTo>
                        <a:pt x="6936" y="17925"/>
                      </a:lnTo>
                      <a:lnTo>
                        <a:pt x="7283" y="18156"/>
                      </a:lnTo>
                      <a:lnTo>
                        <a:pt x="7514" y="18444"/>
                      </a:lnTo>
                      <a:lnTo>
                        <a:pt x="7514" y="18732"/>
                      </a:lnTo>
                      <a:lnTo>
                        <a:pt x="7861" y="18963"/>
                      </a:lnTo>
                      <a:lnTo>
                        <a:pt x="7977" y="19193"/>
                      </a:lnTo>
                      <a:lnTo>
                        <a:pt x="8208" y="19308"/>
                      </a:lnTo>
                      <a:lnTo>
                        <a:pt x="8439" y="19481"/>
                      </a:lnTo>
                      <a:lnTo>
                        <a:pt x="8555" y="19654"/>
                      </a:lnTo>
                      <a:lnTo>
                        <a:pt x="8902" y="19712"/>
                      </a:lnTo>
                      <a:lnTo>
                        <a:pt x="9017" y="19885"/>
                      </a:lnTo>
                      <a:lnTo>
                        <a:pt x="9249" y="19885"/>
                      </a:lnTo>
                      <a:lnTo>
                        <a:pt x="9480" y="19942"/>
                      </a:lnTo>
                      <a:lnTo>
                        <a:pt x="9595" y="19942"/>
                      </a:lnTo>
                      <a:lnTo>
                        <a:pt x="9827" y="19942"/>
                      </a:lnTo>
                      <a:lnTo>
                        <a:pt x="10173" y="19885"/>
                      </a:lnTo>
                      <a:lnTo>
                        <a:pt x="10405" y="19885"/>
                      </a:lnTo>
                      <a:lnTo>
                        <a:pt x="10520" y="19712"/>
                      </a:lnTo>
                      <a:lnTo>
                        <a:pt x="10751" y="19481"/>
                      </a:lnTo>
                      <a:lnTo>
                        <a:pt x="11098" y="19308"/>
                      </a:lnTo>
                      <a:lnTo>
                        <a:pt x="11329" y="19135"/>
                      </a:lnTo>
                      <a:lnTo>
                        <a:pt x="11445" y="18905"/>
                      </a:lnTo>
                      <a:lnTo>
                        <a:pt x="11792" y="18559"/>
                      </a:lnTo>
                      <a:lnTo>
                        <a:pt x="11908" y="18213"/>
                      </a:lnTo>
                      <a:lnTo>
                        <a:pt x="12139" y="17925"/>
                      </a:lnTo>
                      <a:lnTo>
                        <a:pt x="12486" y="17522"/>
                      </a:lnTo>
                      <a:lnTo>
                        <a:pt x="12601" y="17118"/>
                      </a:lnTo>
                      <a:lnTo>
                        <a:pt x="12832" y="16715"/>
                      </a:lnTo>
                      <a:lnTo>
                        <a:pt x="13295" y="16311"/>
                      </a:lnTo>
                      <a:lnTo>
                        <a:pt x="13410" y="15850"/>
                      </a:lnTo>
                      <a:lnTo>
                        <a:pt x="13642" y="15331"/>
                      </a:lnTo>
                      <a:lnTo>
                        <a:pt x="13873" y="14870"/>
                      </a:lnTo>
                      <a:lnTo>
                        <a:pt x="14220" y="14352"/>
                      </a:lnTo>
                      <a:lnTo>
                        <a:pt x="14451" y="13833"/>
                      </a:lnTo>
                      <a:lnTo>
                        <a:pt x="14682" y="13314"/>
                      </a:lnTo>
                      <a:lnTo>
                        <a:pt x="14913" y="12738"/>
                      </a:lnTo>
                      <a:lnTo>
                        <a:pt x="15260" y="12219"/>
                      </a:lnTo>
                      <a:lnTo>
                        <a:pt x="15491" y="11585"/>
                      </a:lnTo>
                      <a:lnTo>
                        <a:pt x="15607" y="11066"/>
                      </a:lnTo>
                      <a:lnTo>
                        <a:pt x="15954" y="10548"/>
                      </a:lnTo>
                      <a:lnTo>
                        <a:pt x="16069" y="10029"/>
                      </a:lnTo>
                      <a:lnTo>
                        <a:pt x="16416" y="9452"/>
                      </a:lnTo>
                      <a:lnTo>
                        <a:pt x="16532" y="8934"/>
                      </a:lnTo>
                      <a:lnTo>
                        <a:pt x="16763" y="8473"/>
                      </a:lnTo>
                      <a:lnTo>
                        <a:pt x="16994" y="7781"/>
                      </a:lnTo>
                      <a:lnTo>
                        <a:pt x="17225" y="7262"/>
                      </a:lnTo>
                      <a:lnTo>
                        <a:pt x="17457" y="6801"/>
                      </a:lnTo>
                      <a:lnTo>
                        <a:pt x="17572" y="6225"/>
                      </a:lnTo>
                      <a:lnTo>
                        <a:pt x="17803" y="5764"/>
                      </a:lnTo>
                      <a:lnTo>
                        <a:pt x="18266" y="5187"/>
                      </a:lnTo>
                      <a:lnTo>
                        <a:pt x="18266" y="4726"/>
                      </a:lnTo>
                      <a:lnTo>
                        <a:pt x="18497" y="4265"/>
                      </a:lnTo>
                      <a:lnTo>
                        <a:pt x="18728" y="3862"/>
                      </a:lnTo>
                      <a:lnTo>
                        <a:pt x="18960" y="3401"/>
                      </a:lnTo>
                      <a:lnTo>
                        <a:pt x="19075" y="2997"/>
                      </a:lnTo>
                      <a:lnTo>
                        <a:pt x="19191" y="2594"/>
                      </a:lnTo>
                      <a:lnTo>
                        <a:pt x="19306" y="2248"/>
                      </a:lnTo>
                      <a:lnTo>
                        <a:pt x="19538" y="1960"/>
                      </a:lnTo>
                      <a:lnTo>
                        <a:pt x="19538" y="1556"/>
                      </a:lnTo>
                      <a:lnTo>
                        <a:pt x="19653" y="1326"/>
                      </a:lnTo>
                      <a:lnTo>
                        <a:pt x="19769" y="1037"/>
                      </a:lnTo>
                      <a:lnTo>
                        <a:pt x="19884" y="807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21" name="Freeform 126"/>
                <p:cNvSpPr/>
                <p:nvPr/>
              </p:nvSpPr>
              <p:spPr bwMode="auto">
                <a:xfrm>
                  <a:off x="9790" y="0"/>
                  <a:ext cx="252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4"/>
                      </a:moveTo>
                      <a:lnTo>
                        <a:pt x="247" y="18544"/>
                      </a:lnTo>
                      <a:lnTo>
                        <a:pt x="494" y="17844"/>
                      </a:lnTo>
                      <a:lnTo>
                        <a:pt x="617" y="17251"/>
                      </a:lnTo>
                      <a:lnTo>
                        <a:pt x="864" y="16712"/>
                      </a:lnTo>
                      <a:lnTo>
                        <a:pt x="1111" y="16065"/>
                      </a:lnTo>
                      <a:lnTo>
                        <a:pt x="1358" y="15472"/>
                      </a:lnTo>
                      <a:lnTo>
                        <a:pt x="1605" y="14933"/>
                      </a:lnTo>
                      <a:lnTo>
                        <a:pt x="1728" y="14286"/>
                      </a:lnTo>
                      <a:lnTo>
                        <a:pt x="1852" y="13693"/>
                      </a:lnTo>
                      <a:lnTo>
                        <a:pt x="2222" y="13154"/>
                      </a:lnTo>
                      <a:lnTo>
                        <a:pt x="2593" y="12615"/>
                      </a:lnTo>
                      <a:lnTo>
                        <a:pt x="2593" y="12022"/>
                      </a:lnTo>
                      <a:lnTo>
                        <a:pt x="2963" y="11429"/>
                      </a:lnTo>
                      <a:lnTo>
                        <a:pt x="3086" y="10889"/>
                      </a:lnTo>
                      <a:lnTo>
                        <a:pt x="3333" y="10350"/>
                      </a:lnTo>
                      <a:lnTo>
                        <a:pt x="3580" y="9757"/>
                      </a:lnTo>
                      <a:lnTo>
                        <a:pt x="3704" y="9326"/>
                      </a:lnTo>
                      <a:lnTo>
                        <a:pt x="4074" y="8733"/>
                      </a:lnTo>
                      <a:lnTo>
                        <a:pt x="4198" y="8194"/>
                      </a:lnTo>
                      <a:lnTo>
                        <a:pt x="4444" y="7763"/>
                      </a:lnTo>
                      <a:lnTo>
                        <a:pt x="4691" y="7224"/>
                      </a:lnTo>
                      <a:lnTo>
                        <a:pt x="4815" y="6846"/>
                      </a:lnTo>
                      <a:lnTo>
                        <a:pt x="5062" y="6361"/>
                      </a:lnTo>
                      <a:lnTo>
                        <a:pt x="5309" y="5876"/>
                      </a:lnTo>
                      <a:lnTo>
                        <a:pt x="5556" y="5499"/>
                      </a:lnTo>
                      <a:lnTo>
                        <a:pt x="5802" y="5067"/>
                      </a:lnTo>
                      <a:lnTo>
                        <a:pt x="5802" y="4528"/>
                      </a:lnTo>
                      <a:lnTo>
                        <a:pt x="6296" y="4151"/>
                      </a:lnTo>
                      <a:lnTo>
                        <a:pt x="6420" y="3720"/>
                      </a:lnTo>
                      <a:lnTo>
                        <a:pt x="6667" y="3396"/>
                      </a:lnTo>
                      <a:lnTo>
                        <a:pt x="6914" y="3019"/>
                      </a:lnTo>
                      <a:lnTo>
                        <a:pt x="7037" y="2749"/>
                      </a:lnTo>
                      <a:lnTo>
                        <a:pt x="7284" y="2426"/>
                      </a:lnTo>
                      <a:lnTo>
                        <a:pt x="7531" y="2102"/>
                      </a:lnTo>
                      <a:lnTo>
                        <a:pt x="7778" y="1833"/>
                      </a:lnTo>
                      <a:lnTo>
                        <a:pt x="7901" y="1563"/>
                      </a:lnTo>
                      <a:lnTo>
                        <a:pt x="8148" y="1240"/>
                      </a:lnTo>
                      <a:lnTo>
                        <a:pt x="8395" y="1024"/>
                      </a:lnTo>
                      <a:lnTo>
                        <a:pt x="8519" y="863"/>
                      </a:lnTo>
                      <a:lnTo>
                        <a:pt x="8765" y="647"/>
                      </a:lnTo>
                      <a:lnTo>
                        <a:pt x="8889" y="539"/>
                      </a:lnTo>
                      <a:lnTo>
                        <a:pt x="9136" y="377"/>
                      </a:lnTo>
                      <a:lnTo>
                        <a:pt x="9383" y="270"/>
                      </a:lnTo>
                      <a:lnTo>
                        <a:pt x="9506" y="108"/>
                      </a:lnTo>
                      <a:lnTo>
                        <a:pt x="9877" y="108"/>
                      </a:lnTo>
                      <a:lnTo>
                        <a:pt x="10000" y="54"/>
                      </a:lnTo>
                      <a:lnTo>
                        <a:pt x="10247" y="0"/>
                      </a:lnTo>
                      <a:lnTo>
                        <a:pt x="10617" y="54"/>
                      </a:lnTo>
                      <a:lnTo>
                        <a:pt x="10741" y="54"/>
                      </a:lnTo>
                      <a:lnTo>
                        <a:pt x="10864" y="108"/>
                      </a:lnTo>
                      <a:lnTo>
                        <a:pt x="11111" y="216"/>
                      </a:lnTo>
                      <a:lnTo>
                        <a:pt x="11358" y="323"/>
                      </a:lnTo>
                      <a:lnTo>
                        <a:pt x="11481" y="539"/>
                      </a:lnTo>
                      <a:lnTo>
                        <a:pt x="11852" y="755"/>
                      </a:lnTo>
                      <a:lnTo>
                        <a:pt x="12099" y="1024"/>
                      </a:lnTo>
                      <a:lnTo>
                        <a:pt x="12222" y="1240"/>
                      </a:lnTo>
                      <a:lnTo>
                        <a:pt x="12346" y="1563"/>
                      </a:lnTo>
                      <a:lnTo>
                        <a:pt x="12716" y="1887"/>
                      </a:lnTo>
                      <a:lnTo>
                        <a:pt x="12963" y="2264"/>
                      </a:lnTo>
                      <a:lnTo>
                        <a:pt x="13086" y="2749"/>
                      </a:lnTo>
                      <a:lnTo>
                        <a:pt x="13333" y="3127"/>
                      </a:lnTo>
                      <a:lnTo>
                        <a:pt x="13580" y="3504"/>
                      </a:lnTo>
                      <a:lnTo>
                        <a:pt x="13704" y="3989"/>
                      </a:lnTo>
                      <a:lnTo>
                        <a:pt x="14198" y="4367"/>
                      </a:lnTo>
                      <a:lnTo>
                        <a:pt x="14321" y="4960"/>
                      </a:lnTo>
                      <a:lnTo>
                        <a:pt x="14444" y="5499"/>
                      </a:lnTo>
                      <a:lnTo>
                        <a:pt x="14815" y="5984"/>
                      </a:lnTo>
                      <a:lnTo>
                        <a:pt x="15062" y="6523"/>
                      </a:lnTo>
                      <a:lnTo>
                        <a:pt x="15185" y="7008"/>
                      </a:lnTo>
                      <a:lnTo>
                        <a:pt x="15309" y="7601"/>
                      </a:lnTo>
                      <a:lnTo>
                        <a:pt x="15679" y="8194"/>
                      </a:lnTo>
                      <a:lnTo>
                        <a:pt x="15926" y="8787"/>
                      </a:lnTo>
                      <a:lnTo>
                        <a:pt x="16173" y="9326"/>
                      </a:lnTo>
                      <a:lnTo>
                        <a:pt x="16296" y="9919"/>
                      </a:lnTo>
                      <a:lnTo>
                        <a:pt x="16543" y="10458"/>
                      </a:lnTo>
                      <a:lnTo>
                        <a:pt x="16667" y="10997"/>
                      </a:lnTo>
                      <a:lnTo>
                        <a:pt x="16914" y="11590"/>
                      </a:lnTo>
                      <a:lnTo>
                        <a:pt x="17160" y="12183"/>
                      </a:lnTo>
                      <a:lnTo>
                        <a:pt x="17407" y="12776"/>
                      </a:lnTo>
                      <a:lnTo>
                        <a:pt x="17407" y="13261"/>
                      </a:lnTo>
                      <a:lnTo>
                        <a:pt x="17654" y="13854"/>
                      </a:lnTo>
                      <a:lnTo>
                        <a:pt x="17901" y="14340"/>
                      </a:lnTo>
                      <a:lnTo>
                        <a:pt x="18148" y="14933"/>
                      </a:lnTo>
                      <a:lnTo>
                        <a:pt x="18395" y="15472"/>
                      </a:lnTo>
                      <a:lnTo>
                        <a:pt x="18395" y="15903"/>
                      </a:lnTo>
                      <a:lnTo>
                        <a:pt x="18642" y="16442"/>
                      </a:lnTo>
                      <a:lnTo>
                        <a:pt x="18889" y="16873"/>
                      </a:lnTo>
                      <a:lnTo>
                        <a:pt x="19012" y="17305"/>
                      </a:lnTo>
                      <a:lnTo>
                        <a:pt x="19136" y="17736"/>
                      </a:lnTo>
                      <a:lnTo>
                        <a:pt x="19259" y="18113"/>
                      </a:lnTo>
                      <a:lnTo>
                        <a:pt x="19506" y="18544"/>
                      </a:lnTo>
                      <a:lnTo>
                        <a:pt x="19506" y="18976"/>
                      </a:lnTo>
                      <a:lnTo>
                        <a:pt x="19630" y="19191"/>
                      </a:lnTo>
                      <a:lnTo>
                        <a:pt x="19753" y="19461"/>
                      </a:lnTo>
                      <a:lnTo>
                        <a:pt x="19877" y="19730"/>
                      </a:lnTo>
                      <a:lnTo>
                        <a:pt x="19877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22" name="Freeform 127"/>
                <p:cNvSpPr/>
                <p:nvPr/>
              </p:nvSpPr>
              <p:spPr bwMode="auto">
                <a:xfrm>
                  <a:off x="10032" y="355"/>
                  <a:ext cx="270" cy="35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31" y="616"/>
                      </a:lnTo>
                      <a:lnTo>
                        <a:pt x="347" y="1232"/>
                      </a:lnTo>
                      <a:lnTo>
                        <a:pt x="462" y="1905"/>
                      </a:lnTo>
                      <a:lnTo>
                        <a:pt x="809" y="2521"/>
                      </a:lnTo>
                      <a:lnTo>
                        <a:pt x="925" y="3137"/>
                      </a:lnTo>
                      <a:lnTo>
                        <a:pt x="1156" y="3697"/>
                      </a:lnTo>
                      <a:lnTo>
                        <a:pt x="1387" y="4314"/>
                      </a:lnTo>
                      <a:lnTo>
                        <a:pt x="1503" y="4986"/>
                      </a:lnTo>
                      <a:lnTo>
                        <a:pt x="1734" y="5602"/>
                      </a:lnTo>
                      <a:lnTo>
                        <a:pt x="2081" y="6162"/>
                      </a:lnTo>
                      <a:lnTo>
                        <a:pt x="2197" y="6779"/>
                      </a:lnTo>
                      <a:lnTo>
                        <a:pt x="2543" y="7283"/>
                      </a:lnTo>
                      <a:lnTo>
                        <a:pt x="2543" y="7899"/>
                      </a:lnTo>
                      <a:lnTo>
                        <a:pt x="2775" y="8515"/>
                      </a:lnTo>
                      <a:lnTo>
                        <a:pt x="3006" y="9020"/>
                      </a:lnTo>
                      <a:lnTo>
                        <a:pt x="3237" y="9636"/>
                      </a:lnTo>
                      <a:lnTo>
                        <a:pt x="3353" y="10140"/>
                      </a:lnTo>
                      <a:lnTo>
                        <a:pt x="3468" y="10644"/>
                      </a:lnTo>
                      <a:lnTo>
                        <a:pt x="3815" y="11204"/>
                      </a:lnTo>
                      <a:lnTo>
                        <a:pt x="3931" y="11765"/>
                      </a:lnTo>
                      <a:lnTo>
                        <a:pt x="4162" y="12213"/>
                      </a:lnTo>
                      <a:lnTo>
                        <a:pt x="4393" y="12773"/>
                      </a:lnTo>
                      <a:lnTo>
                        <a:pt x="4509" y="13165"/>
                      </a:lnTo>
                      <a:lnTo>
                        <a:pt x="4624" y="13669"/>
                      </a:lnTo>
                      <a:lnTo>
                        <a:pt x="4971" y="14118"/>
                      </a:lnTo>
                      <a:lnTo>
                        <a:pt x="5202" y="14510"/>
                      </a:lnTo>
                      <a:lnTo>
                        <a:pt x="5434" y="15014"/>
                      </a:lnTo>
                      <a:lnTo>
                        <a:pt x="5549" y="15462"/>
                      </a:lnTo>
                      <a:lnTo>
                        <a:pt x="5665" y="15854"/>
                      </a:lnTo>
                      <a:lnTo>
                        <a:pt x="6127" y="16190"/>
                      </a:lnTo>
                      <a:lnTo>
                        <a:pt x="6243" y="16639"/>
                      </a:lnTo>
                      <a:lnTo>
                        <a:pt x="6474" y="16919"/>
                      </a:lnTo>
                      <a:lnTo>
                        <a:pt x="6590" y="17255"/>
                      </a:lnTo>
                      <a:lnTo>
                        <a:pt x="6705" y="17591"/>
                      </a:lnTo>
                      <a:lnTo>
                        <a:pt x="6936" y="17927"/>
                      </a:lnTo>
                      <a:lnTo>
                        <a:pt x="7283" y="18095"/>
                      </a:lnTo>
                      <a:lnTo>
                        <a:pt x="7514" y="18487"/>
                      </a:lnTo>
                      <a:lnTo>
                        <a:pt x="7514" y="18711"/>
                      </a:lnTo>
                      <a:lnTo>
                        <a:pt x="7861" y="18992"/>
                      </a:lnTo>
                      <a:lnTo>
                        <a:pt x="7977" y="19160"/>
                      </a:lnTo>
                      <a:lnTo>
                        <a:pt x="8208" y="19328"/>
                      </a:lnTo>
                      <a:lnTo>
                        <a:pt x="8439" y="19440"/>
                      </a:lnTo>
                      <a:lnTo>
                        <a:pt x="8555" y="19664"/>
                      </a:lnTo>
                      <a:lnTo>
                        <a:pt x="8902" y="19720"/>
                      </a:lnTo>
                      <a:lnTo>
                        <a:pt x="9017" y="19888"/>
                      </a:lnTo>
                      <a:lnTo>
                        <a:pt x="9249" y="19888"/>
                      </a:lnTo>
                      <a:lnTo>
                        <a:pt x="9480" y="19944"/>
                      </a:lnTo>
                      <a:lnTo>
                        <a:pt x="9595" y="19944"/>
                      </a:lnTo>
                      <a:lnTo>
                        <a:pt x="9827" y="19944"/>
                      </a:lnTo>
                      <a:lnTo>
                        <a:pt x="10173" y="19888"/>
                      </a:lnTo>
                      <a:lnTo>
                        <a:pt x="10405" y="19888"/>
                      </a:lnTo>
                      <a:lnTo>
                        <a:pt x="10520" y="19664"/>
                      </a:lnTo>
                      <a:lnTo>
                        <a:pt x="10751" y="19496"/>
                      </a:lnTo>
                      <a:lnTo>
                        <a:pt x="11098" y="19328"/>
                      </a:lnTo>
                      <a:lnTo>
                        <a:pt x="11329" y="19104"/>
                      </a:lnTo>
                      <a:lnTo>
                        <a:pt x="11445" y="18936"/>
                      </a:lnTo>
                      <a:lnTo>
                        <a:pt x="11792" y="18543"/>
                      </a:lnTo>
                      <a:lnTo>
                        <a:pt x="11908" y="18263"/>
                      </a:lnTo>
                      <a:lnTo>
                        <a:pt x="12139" y="17871"/>
                      </a:lnTo>
                      <a:lnTo>
                        <a:pt x="12486" y="17479"/>
                      </a:lnTo>
                      <a:lnTo>
                        <a:pt x="12601" y="17087"/>
                      </a:lnTo>
                      <a:lnTo>
                        <a:pt x="12832" y="16751"/>
                      </a:lnTo>
                      <a:lnTo>
                        <a:pt x="13295" y="16303"/>
                      </a:lnTo>
                      <a:lnTo>
                        <a:pt x="13410" y="15798"/>
                      </a:lnTo>
                      <a:lnTo>
                        <a:pt x="13642" y="15350"/>
                      </a:lnTo>
                      <a:lnTo>
                        <a:pt x="13873" y="14846"/>
                      </a:lnTo>
                      <a:lnTo>
                        <a:pt x="14220" y="14342"/>
                      </a:lnTo>
                      <a:lnTo>
                        <a:pt x="14451" y="13838"/>
                      </a:lnTo>
                      <a:lnTo>
                        <a:pt x="14682" y="13277"/>
                      </a:lnTo>
                      <a:lnTo>
                        <a:pt x="14913" y="12829"/>
                      </a:lnTo>
                      <a:lnTo>
                        <a:pt x="15260" y="12213"/>
                      </a:lnTo>
                      <a:lnTo>
                        <a:pt x="15491" y="11709"/>
                      </a:lnTo>
                      <a:lnTo>
                        <a:pt x="15607" y="11036"/>
                      </a:lnTo>
                      <a:lnTo>
                        <a:pt x="15954" y="10588"/>
                      </a:lnTo>
                      <a:lnTo>
                        <a:pt x="16069" y="10028"/>
                      </a:lnTo>
                      <a:lnTo>
                        <a:pt x="16416" y="9412"/>
                      </a:lnTo>
                      <a:lnTo>
                        <a:pt x="16532" y="8964"/>
                      </a:lnTo>
                      <a:lnTo>
                        <a:pt x="16763" y="8403"/>
                      </a:lnTo>
                      <a:lnTo>
                        <a:pt x="16994" y="7787"/>
                      </a:lnTo>
                      <a:lnTo>
                        <a:pt x="17225" y="7227"/>
                      </a:lnTo>
                      <a:lnTo>
                        <a:pt x="17457" y="6835"/>
                      </a:lnTo>
                      <a:lnTo>
                        <a:pt x="17572" y="6218"/>
                      </a:lnTo>
                      <a:lnTo>
                        <a:pt x="17803" y="5714"/>
                      </a:lnTo>
                      <a:lnTo>
                        <a:pt x="18266" y="5210"/>
                      </a:lnTo>
                      <a:lnTo>
                        <a:pt x="18266" y="4762"/>
                      </a:lnTo>
                      <a:lnTo>
                        <a:pt x="18497" y="4314"/>
                      </a:lnTo>
                      <a:lnTo>
                        <a:pt x="18728" y="3866"/>
                      </a:lnTo>
                      <a:lnTo>
                        <a:pt x="18960" y="3361"/>
                      </a:lnTo>
                      <a:lnTo>
                        <a:pt x="19075" y="3025"/>
                      </a:lnTo>
                      <a:lnTo>
                        <a:pt x="19191" y="2689"/>
                      </a:lnTo>
                      <a:lnTo>
                        <a:pt x="19306" y="2241"/>
                      </a:lnTo>
                      <a:lnTo>
                        <a:pt x="19538" y="1905"/>
                      </a:lnTo>
                      <a:lnTo>
                        <a:pt x="19538" y="1625"/>
                      </a:lnTo>
                      <a:lnTo>
                        <a:pt x="19653" y="1289"/>
                      </a:lnTo>
                      <a:lnTo>
                        <a:pt x="19769" y="1008"/>
                      </a:lnTo>
                      <a:lnTo>
                        <a:pt x="19884" y="840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11290" name="Text Box 131"/>
              <p:cNvSpPr txBox="1">
                <a:spLocks noChangeArrowheads="1"/>
              </p:cNvSpPr>
              <p:nvPr/>
            </p:nvSpPr>
            <p:spPr bwMode="auto">
              <a:xfrm>
                <a:off x="539750" y="985838"/>
                <a:ext cx="762000" cy="645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 i="1" dirty="0"/>
                  <a:t>x</a:t>
                </a:r>
                <a:r>
                  <a:rPr kumimoji="0" lang="en-US" altLang="zh-CN" sz="3600" b="1" baseline="-25000" dirty="0"/>
                  <a:t>1</a:t>
                </a:r>
                <a:endParaRPr kumimoji="0" lang="en-US" altLang="zh-CN" sz="3600" b="1" dirty="0"/>
              </a:p>
            </p:txBody>
          </p:sp>
          <p:sp>
            <p:nvSpPr>
              <p:cNvPr id="11291" name="Text Box 132"/>
              <p:cNvSpPr txBox="1">
                <a:spLocks noChangeArrowheads="1"/>
              </p:cNvSpPr>
              <p:nvPr/>
            </p:nvSpPr>
            <p:spPr bwMode="auto">
              <a:xfrm>
                <a:off x="8083550" y="1366838"/>
                <a:ext cx="609600" cy="645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 i="1"/>
                  <a:t>t</a:t>
                </a:r>
                <a:endParaRPr kumimoji="0" lang="en-US" altLang="zh-CN" sz="3600" b="1" i="1"/>
              </a:p>
            </p:txBody>
          </p:sp>
        </p:grpSp>
      </p:grpSp>
      <p:sp>
        <p:nvSpPr>
          <p:cNvPr id="400515" name="Text Box 133"/>
          <p:cNvSpPr txBox="1">
            <a:spLocks noChangeArrowheads="1"/>
          </p:cNvSpPr>
          <p:nvPr/>
        </p:nvSpPr>
        <p:spPr bwMode="auto">
          <a:xfrm>
            <a:off x="2208213" y="401638"/>
            <a:ext cx="27352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拍的形成</a:t>
            </a:r>
            <a:endParaRPr kumimoji="0" lang="zh-CN" altLang="en-US" sz="2800" b="1">
              <a:ea typeface="楷体_GB2312" pitchFamily="49" charset="-122"/>
            </a:endParaRPr>
          </a:p>
        </p:txBody>
      </p:sp>
      <p:sp>
        <p:nvSpPr>
          <p:cNvPr id="400516" name="Rectangle 135"/>
          <p:cNvSpPr>
            <a:spLocks noChangeArrowheads="1"/>
          </p:cNvSpPr>
          <p:nvPr/>
        </p:nvSpPr>
        <p:spPr bwMode="auto">
          <a:xfrm>
            <a:off x="2257425" y="4581525"/>
            <a:ext cx="25431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3</a:t>
            </a:r>
            <a:r>
              <a:rPr kumimoji="0" lang="en-US" altLang="zh-CN" sz="2800" b="1">
                <a:cs typeface="Times New Roman" panose="02020603050405020304" pitchFamily="18" charset="0"/>
              </a:rPr>
              <a:t>º</a:t>
            </a:r>
            <a:r>
              <a:rPr kumimoji="0" lang="en-US" altLang="zh-CN" sz="2800" b="1" baseline="30000"/>
              <a:t> </a:t>
            </a:r>
            <a:r>
              <a:rPr kumimoji="0" lang="zh-CN" altLang="en-US" sz="2800" b="1"/>
              <a:t>拍频</a:t>
            </a:r>
            <a:endParaRPr kumimoji="0" lang="zh-CN" altLang="en-US" sz="2800" b="1"/>
          </a:p>
        </p:txBody>
      </p:sp>
      <p:sp>
        <p:nvSpPr>
          <p:cNvPr id="400517" name="Text Box 136"/>
          <p:cNvSpPr txBox="1">
            <a:spLocks noChangeArrowheads="1"/>
          </p:cNvSpPr>
          <p:nvPr/>
        </p:nvSpPr>
        <p:spPr bwMode="auto">
          <a:xfrm>
            <a:off x="2674938" y="5875497"/>
            <a:ext cx="3030537" cy="52197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拍频</a:t>
            </a:r>
            <a:endParaRPr kumimoji="0" lang="zh-CN" altLang="en-US" sz="2800" b="1">
              <a:ea typeface="楷体_GB2312" pitchFamily="49" charset="-122"/>
            </a:endParaRPr>
          </a:p>
        </p:txBody>
      </p:sp>
      <p:sp>
        <p:nvSpPr>
          <p:cNvPr id="400527" name="Rectangle 138"/>
          <p:cNvSpPr>
            <a:spLocks noChangeArrowheads="1"/>
          </p:cNvSpPr>
          <p:nvPr/>
        </p:nvSpPr>
        <p:spPr bwMode="auto">
          <a:xfrm>
            <a:off x="2640013" y="5141913"/>
            <a:ext cx="7315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合振幅在单位时间内加强（或减弱）的次数</a:t>
            </a:r>
            <a:endParaRPr kumimoji="0" lang="zh-CN" altLang="en-US" sz="2800" b="1"/>
          </a:p>
        </p:txBody>
      </p:sp>
      <p:sp>
        <p:nvSpPr>
          <p:cNvPr id="11274" name="Text Box 61"/>
          <p:cNvSpPr txBox="1">
            <a:spLocks noChangeArrowheads="1"/>
          </p:cNvSpPr>
          <p:nvPr/>
        </p:nvSpPr>
        <p:spPr bwMode="auto">
          <a:xfrm>
            <a:off x="10164763" y="6381750"/>
            <a:ext cx="504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16</a:t>
            </a:r>
            <a:endParaRPr kumimoji="0" lang="en-US" altLang="zh-CN" sz="2400" b="1"/>
          </a:p>
        </p:txBody>
      </p:sp>
      <p:graphicFrame>
        <p:nvGraphicFramePr>
          <p:cNvPr id="155" name="Object 39"/>
          <p:cNvGraphicFramePr>
            <a:graphicFrameLocks noChangeAspect="1"/>
          </p:cNvGraphicFramePr>
          <p:nvPr/>
        </p:nvGraphicFramePr>
        <p:xfrm>
          <a:off x="3351213" y="5643563"/>
          <a:ext cx="49831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1" imgW="2743200" imgH="419100" progId="Equation.DSMT4">
                  <p:embed/>
                </p:oleObj>
              </mc:Choice>
              <mc:Fallback>
                <p:oleObj name="Equation" r:id="rId1" imgW="2743200" imgH="419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643563"/>
                        <a:ext cx="49831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 Box 30"/>
          <p:cNvSpPr txBox="1">
            <a:spLocks noChangeArrowheads="1"/>
          </p:cNvSpPr>
          <p:nvPr/>
        </p:nvSpPr>
        <p:spPr bwMode="auto">
          <a:xfrm>
            <a:off x="8616950" y="6472238"/>
            <a:ext cx="1439863" cy="275590"/>
          </a:xfrm>
          <a:prstGeom prst="rect">
            <a:avLst/>
          </a:prstGeom>
          <a:noFill/>
          <a:ln w="19050">
            <a:solidFill>
              <a:srgbClr val="CC0066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200" b="1"/>
              <a:t>用音叉演示拍现象</a:t>
            </a:r>
            <a:endParaRPr lang="zh-CN" altLang="en-US" sz="1200" b="1"/>
          </a:p>
        </p:txBody>
      </p:sp>
      <p:grpSp>
        <p:nvGrpSpPr>
          <p:cNvPr id="11277" name="Group 3"/>
          <p:cNvGrpSpPr>
            <a:grpSpLocks noChangeAspect="1"/>
          </p:cNvGrpSpPr>
          <p:nvPr/>
        </p:nvGrpSpPr>
        <p:grpSpPr bwMode="auto">
          <a:xfrm>
            <a:off x="4386263" y="58738"/>
            <a:ext cx="6142037" cy="798512"/>
            <a:chOff x="0" y="0"/>
            <a:chExt cx="3869" cy="503"/>
          </a:xfrm>
        </p:grpSpPr>
        <p:graphicFrame>
          <p:nvGraphicFramePr>
            <p:cNvPr id="11281" name="Object 4"/>
            <p:cNvGraphicFramePr>
              <a:graphicFrameLocks noChangeAspect="1"/>
            </p:cNvGraphicFramePr>
            <p:nvPr/>
          </p:nvGraphicFramePr>
          <p:xfrm>
            <a:off x="389" y="23"/>
            <a:ext cx="348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6" name="Equation" r:id="rId3" imgW="5524500" imgH="762000" progId="Equation.DSMT4">
                    <p:embed/>
                  </p:oleObj>
                </mc:Choice>
                <mc:Fallback>
                  <p:oleObj name="Equation" r:id="rId3" imgW="5524500" imgH="762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" y="23"/>
                          <a:ext cx="3480" cy="4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1"/>
            <p:cNvGraphicFramePr>
              <a:graphicFrameLocks noChangeAspect="1"/>
            </p:cNvGraphicFramePr>
            <p:nvPr/>
          </p:nvGraphicFramePr>
          <p:xfrm>
            <a:off x="0" y="0"/>
            <a:ext cx="45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7" name="" r:id="rId5" imgW="3286125" imgH="3038475" progId="">
                    <p:embed/>
                  </p:oleObj>
                </mc:Choice>
                <mc:Fallback>
                  <p:oleObj name="" r:id="rId5" imgW="3286125" imgH="3038475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53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 bwMode="auto">
          <a:xfrm>
            <a:off x="5014913" y="4387850"/>
            <a:ext cx="4627562" cy="688975"/>
            <a:chOff x="3430257" y="4395528"/>
            <a:chExt cx="4627893" cy="689656"/>
          </a:xfrm>
        </p:grpSpPr>
        <p:sp>
          <p:nvSpPr>
            <p:cNvPr id="11279" name="AutoShape 58"/>
            <p:cNvSpPr>
              <a:spLocks noChangeArrowheads="1"/>
            </p:cNvSpPr>
            <p:nvPr/>
          </p:nvSpPr>
          <p:spPr bwMode="auto">
            <a:xfrm>
              <a:off x="3430257" y="4457699"/>
              <a:ext cx="4627893" cy="612773"/>
            </a:xfrm>
            <a:prstGeom prst="wedgeRectCallout">
              <a:avLst>
                <a:gd name="adj1" fmla="val -36148"/>
                <a:gd name="adj2" fmla="val -96412"/>
              </a:avLst>
            </a:prstGeom>
            <a:solidFill>
              <a:srgbClr val="FFFFCC"/>
            </a:solidFill>
            <a:ln w="9525">
              <a:solidFill>
                <a:srgbClr val="000099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ea typeface="楷体_GB2312" pitchFamily="49" charset="-122"/>
                </a:rPr>
                <a:t>合振幅</a:t>
              </a:r>
              <a:endParaRPr kumimoji="0" lang="zh-CN" altLang="en-US" sz="2800" b="1">
                <a:ea typeface="楷体_GB2312" pitchFamily="49" charset="-122"/>
              </a:endParaRPr>
            </a:p>
          </p:txBody>
        </p:sp>
        <p:graphicFrame>
          <p:nvGraphicFramePr>
            <p:cNvPr id="11280" name="Object 4"/>
            <p:cNvGraphicFramePr>
              <a:graphicFrameLocks noChangeAspect="1"/>
            </p:cNvGraphicFramePr>
            <p:nvPr/>
          </p:nvGraphicFramePr>
          <p:xfrm>
            <a:off x="4547987" y="4395528"/>
            <a:ext cx="3264373" cy="689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8" name="MathType 6.0 Equation" r:id="rId7" imgW="3606800" imgH="762000" progId="Equation.DSMT4">
                    <p:embed/>
                  </p:oleObj>
                </mc:Choice>
                <mc:Fallback>
                  <p:oleObj name="MathType 6.0 Equation" r:id="rId7" imgW="3606800" imgH="762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987" y="4395528"/>
                          <a:ext cx="3264373" cy="689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8860155" y="581850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/>
              <a:t>这个两倍</a:t>
            </a:r>
            <a:r>
              <a:rPr lang="zh-CN" altLang="en-US" dirty="0"/>
              <a:t>很重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75"/>
                                        <p:tgtEl>
                                          <p:spTgt spid="40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40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40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ldLvl="0" animBg="1"/>
      <p:bldP spid="400515" grpId="0" autoUpdateAnimBg="0"/>
      <p:bldP spid="400516" grpId="0" autoUpdateAnimBg="0"/>
      <p:bldP spid="400517" grpId="0" bldLvl="0" animBg="1" autoUpdateAnimBg="0"/>
      <p:bldP spid="400527" grpId="0" autoUpdateAnimBg="0"/>
      <p:bldP spid="144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535430" y="617855"/>
            <a:ext cx="812355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/>
              <a:t>例题</a:t>
            </a:r>
            <a:r>
              <a:rPr lang="en-US" altLang="zh-CN" dirty="0"/>
              <a:t>.</a:t>
            </a:r>
            <a:r>
              <a:rPr lang="zh-CN" altLang="en-US" dirty="0"/>
              <a:t>一个音叉</a:t>
            </a:r>
            <a:r>
              <a:rPr lang="en-US" altLang="zh-CN" dirty="0"/>
              <a:t>A</a:t>
            </a:r>
            <a:r>
              <a:rPr lang="zh-CN" altLang="en-US" dirty="0"/>
              <a:t>与一个</a:t>
            </a:r>
            <a:r>
              <a:rPr lang="en-US" altLang="zh-CN" dirty="0"/>
              <a:t>f=440Hz</a:t>
            </a:r>
            <a:r>
              <a:rPr lang="zh-CN" altLang="en-US" dirty="0"/>
              <a:t>的音叉</a:t>
            </a:r>
            <a:r>
              <a:rPr lang="en-US" altLang="zh-CN" dirty="0"/>
              <a:t>B</a:t>
            </a:r>
            <a:r>
              <a:rPr lang="zh-CN" altLang="en-US" dirty="0"/>
              <a:t>发生了拍现象，拍频为</a:t>
            </a:r>
            <a:r>
              <a:rPr lang="en-US" altLang="zh-CN" dirty="0"/>
              <a:t>3Hz</a:t>
            </a:r>
            <a:r>
              <a:rPr lang="zh-CN" altLang="en-US" dirty="0"/>
              <a:t>，在</a:t>
            </a:r>
            <a:r>
              <a:rPr lang="en-US" altLang="zh-CN" dirty="0"/>
              <a:t>A</a:t>
            </a:r>
            <a:r>
              <a:rPr lang="zh-CN" altLang="en-US" dirty="0"/>
              <a:t>上加一格小物体后，拍频减小，问</a:t>
            </a:r>
            <a:r>
              <a:rPr lang="en-US" altLang="zh-CN" dirty="0"/>
              <a:t>A</a:t>
            </a:r>
            <a:r>
              <a:rPr lang="zh-CN" altLang="en-US" dirty="0"/>
              <a:t>的频率为</a:t>
            </a:r>
            <a:r>
              <a:rPr lang="en-US" altLang="zh-CN" dirty="0"/>
              <a:t>________</a:t>
            </a:r>
            <a:endParaRPr lang="en-US" altLang="zh-CN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371091" y="1503046"/>
            <a:ext cx="7696200" cy="782637"/>
            <a:chOff x="-1003" y="-201"/>
            <a:chExt cx="4848" cy="493"/>
          </a:xfrm>
        </p:grpSpPr>
        <p:sp>
          <p:nvSpPr>
            <p:cNvPr id="18508" name="Text Box 3"/>
            <p:cNvSpPr txBox="1">
              <a:spLocks noChangeArrowheads="1"/>
            </p:cNvSpPr>
            <p:nvPr/>
          </p:nvSpPr>
          <p:spPr bwMode="auto">
            <a:xfrm>
              <a:off x="-1003" y="-201"/>
              <a:ext cx="484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 b="1"/>
                <a:t>     </a:t>
              </a:r>
              <a:r>
                <a:rPr kumimoji="0" lang="zh-CN" altLang="en-US" sz="2800" b="1"/>
                <a:t>为任意值时，合振动的轨迹为一般椭圆</a:t>
              </a:r>
              <a:r>
                <a:rPr kumimoji="0" lang="zh-CN" altLang="en-US" sz="2400"/>
                <a:t>             </a:t>
              </a:r>
              <a:endParaRPr kumimoji="0" lang="zh-CN" altLang="en-US" sz="2400"/>
            </a:p>
          </p:txBody>
        </p:sp>
        <p:grpSp>
          <p:nvGrpSpPr>
            <p:cNvPr id="18509" name="Group 4"/>
            <p:cNvGrpSpPr/>
            <p:nvPr/>
          </p:nvGrpSpPr>
          <p:grpSpPr bwMode="auto">
            <a:xfrm>
              <a:off x="61" y="21"/>
              <a:ext cx="200" cy="271"/>
              <a:chOff x="28" y="0"/>
              <a:chExt cx="200" cy="271"/>
            </a:xfrm>
          </p:grpSpPr>
          <p:sp>
            <p:nvSpPr>
              <p:cNvPr id="18510" name="Rectangle 5"/>
              <p:cNvSpPr>
                <a:spLocks noChangeArrowheads="1"/>
              </p:cNvSpPr>
              <p:nvPr/>
            </p:nvSpPr>
            <p:spPr bwMode="auto">
              <a:xfrm>
                <a:off x="148" y="0"/>
                <a:ext cx="8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0" lang="en-US" altLang="zh-CN" sz="2800" b="1" i="1">
                  <a:latin typeface="Symbol" panose="05050102010706020507" pitchFamily="18" charset="2"/>
                </a:endParaRPr>
              </a:p>
            </p:txBody>
          </p:sp>
          <p:sp>
            <p:nvSpPr>
              <p:cNvPr id="18511" name="Rectangle 6"/>
              <p:cNvSpPr>
                <a:spLocks noChangeArrowheads="1"/>
              </p:cNvSpPr>
              <p:nvPr/>
            </p:nvSpPr>
            <p:spPr bwMode="auto">
              <a:xfrm>
                <a:off x="28" y="0"/>
                <a:ext cx="8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0" lang="en-US" altLang="zh-CN" sz="2800" b="1" i="1">
                  <a:latin typeface="Symbol" panose="05050102010706020507" pitchFamily="18" charset="2"/>
                </a:endParaRPr>
              </a:p>
            </p:txBody>
          </p:sp>
        </p:grpSp>
      </p:grpSp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10120313" y="6459538"/>
            <a:ext cx="584200" cy="368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chemeClr val="bg1"/>
                </a:solidFill>
              </a:rPr>
              <a:t>23</a:t>
            </a:r>
            <a:endParaRPr kumimoji="0" lang="en-US" altLang="zh-CN" sz="2400" b="1">
              <a:solidFill>
                <a:schemeClr val="bg1"/>
              </a:solidFill>
            </a:endParaRPr>
          </a:p>
        </p:txBody>
      </p:sp>
      <p:grpSp>
        <p:nvGrpSpPr>
          <p:cNvPr id="3" name="Group 8"/>
          <p:cNvGrpSpPr/>
          <p:nvPr/>
        </p:nvGrpSpPr>
        <p:grpSpPr bwMode="auto">
          <a:xfrm>
            <a:off x="2512060" y="2486025"/>
            <a:ext cx="7012305" cy="4083050"/>
            <a:chOff x="0" y="0"/>
            <a:chExt cx="4899" cy="2889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4854" cy="1056"/>
            </a:xfrm>
            <a:prstGeom prst="rect">
              <a:avLst/>
            </a:prstGeom>
            <a:solidFill>
              <a:srgbClr val="000080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93" y="1111"/>
              <a:ext cx="64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</a:t>
              </a:r>
              <a:r>
                <a:rPr kumimoji="0" lang="en-US" altLang="zh-CN" sz="2400" b="1"/>
                <a:t> = 0</a:t>
              </a:r>
              <a:endParaRPr kumimoji="0" lang="en-US" altLang="zh-CN" sz="2400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103" y="87"/>
              <a:ext cx="803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103" y="559"/>
              <a:ext cx="80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510" y="99"/>
              <a:ext cx="2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V="1">
              <a:off x="103" y="99"/>
              <a:ext cx="789" cy="954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263" y="1111"/>
              <a:ext cx="48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 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2</a:t>
              </a:r>
              <a:endParaRPr kumimoji="0" lang="en-US" altLang="zh-CN" sz="2400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047" y="87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2047" y="559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2454" y="99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2071" y="103"/>
              <a:ext cx="768" cy="942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 flipH="1">
              <a:off x="2602" y="742"/>
              <a:ext cx="99" cy="1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3223" y="1123"/>
              <a:ext cx="576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 3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4</a:t>
              </a:r>
              <a:endParaRPr kumimoji="0" lang="en-US" altLang="zh-CN" sz="2400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3007" y="99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3007" y="571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3414" y="111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3710" y="685"/>
              <a:ext cx="25" cy="18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1318" y="1111"/>
              <a:ext cx="513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 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4</a:t>
              </a:r>
              <a:endParaRPr kumimoji="0" lang="en-US" altLang="zh-CN" sz="1000"/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1094" y="87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>
              <a:off x="1094" y="559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1501" y="99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H="1">
              <a:off x="1588" y="719"/>
              <a:ext cx="111" cy="12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7" y="1436"/>
              <a:ext cx="4847" cy="1104"/>
            </a:xfrm>
            <a:prstGeom prst="rect">
              <a:avLst/>
            </a:prstGeom>
            <a:solidFill>
              <a:srgbClr val="000080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1063" y="1517"/>
              <a:ext cx="801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>
              <a:off x="1063" y="1989"/>
              <a:ext cx="80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>
              <a:off x="1470" y="1529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1278" y="2566"/>
              <a:ext cx="50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 5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4</a:t>
              </a:r>
              <a:endParaRPr kumimoji="0" lang="en-US" altLang="zh-CN" sz="2400"/>
            </a:p>
          </p:txBody>
        </p:sp>
        <p:sp>
          <p:nvSpPr>
            <p:cNvPr id="32" name="Rectangle 35"/>
            <p:cNvSpPr>
              <a:spLocks noChangeArrowheads="1"/>
            </p:cNvSpPr>
            <p:nvPr/>
          </p:nvSpPr>
          <p:spPr bwMode="auto">
            <a:xfrm>
              <a:off x="2036" y="1501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>
              <a:off x="2036" y="1973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2443" y="1513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2287" y="2588"/>
              <a:ext cx="504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3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2</a:t>
              </a:r>
              <a:endParaRPr kumimoji="0" lang="en-US" altLang="zh-CN" sz="2400"/>
            </a:p>
          </p:txBody>
        </p:sp>
        <p:sp>
          <p:nvSpPr>
            <p:cNvPr id="36" name="Rectangle 39"/>
            <p:cNvSpPr>
              <a:spLocks noChangeArrowheads="1"/>
            </p:cNvSpPr>
            <p:nvPr/>
          </p:nvSpPr>
          <p:spPr bwMode="auto">
            <a:xfrm>
              <a:off x="3031" y="1501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3031" y="1973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3438" y="1513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3223" y="2588"/>
              <a:ext cx="528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 7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4</a:t>
              </a:r>
              <a:endParaRPr kumimoji="0" lang="en-US" altLang="zh-CN" sz="2400"/>
            </a:p>
          </p:txBody>
        </p:sp>
        <p:sp>
          <p:nvSpPr>
            <p:cNvPr id="40" name="Rectangle 43"/>
            <p:cNvSpPr>
              <a:spLocks noChangeArrowheads="1"/>
            </p:cNvSpPr>
            <p:nvPr/>
          </p:nvSpPr>
          <p:spPr bwMode="auto">
            <a:xfrm>
              <a:off x="199" y="2540"/>
              <a:ext cx="85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</a:t>
              </a:r>
              <a:r>
                <a:rPr kumimoji="0" lang="en-US" altLang="zh-CN" sz="2400" b="1"/>
                <a:t> = 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endParaRPr kumimoji="0" lang="en-US" altLang="zh-CN" sz="2400" i="1"/>
            </a:p>
          </p:txBody>
        </p:sp>
        <p:sp>
          <p:nvSpPr>
            <p:cNvPr id="41" name="Rectangle 44"/>
            <p:cNvSpPr>
              <a:spLocks noChangeArrowheads="1"/>
            </p:cNvSpPr>
            <p:nvPr/>
          </p:nvSpPr>
          <p:spPr bwMode="auto">
            <a:xfrm>
              <a:off x="90" y="1502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90" y="1974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497" y="1514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 flipH="1" flipV="1">
              <a:off x="102" y="1502"/>
              <a:ext cx="790" cy="954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Oval 48"/>
            <p:cNvSpPr>
              <a:spLocks noChangeArrowheads="1"/>
            </p:cNvSpPr>
            <p:nvPr/>
          </p:nvSpPr>
          <p:spPr bwMode="auto">
            <a:xfrm rot="-2129403">
              <a:off x="1151" y="1470"/>
              <a:ext cx="630" cy="1027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46" name="Oval 49"/>
            <p:cNvSpPr>
              <a:spLocks noChangeArrowheads="1"/>
            </p:cNvSpPr>
            <p:nvPr/>
          </p:nvSpPr>
          <p:spPr bwMode="auto">
            <a:xfrm rot="1931258">
              <a:off x="1205" y="32"/>
              <a:ext cx="626" cy="1051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47" name="Oval 50"/>
            <p:cNvSpPr>
              <a:spLocks noChangeArrowheads="1"/>
            </p:cNvSpPr>
            <p:nvPr/>
          </p:nvSpPr>
          <p:spPr bwMode="auto">
            <a:xfrm rot="-2129403">
              <a:off x="3082" y="66"/>
              <a:ext cx="672" cy="101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48" name="Oval 51"/>
            <p:cNvSpPr>
              <a:spLocks noChangeArrowheads="1"/>
            </p:cNvSpPr>
            <p:nvPr/>
          </p:nvSpPr>
          <p:spPr bwMode="auto">
            <a:xfrm rot="1931258">
              <a:off x="3129" y="1461"/>
              <a:ext cx="624" cy="1045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49" name="Line 52"/>
            <p:cNvSpPr>
              <a:spLocks noChangeShapeType="1"/>
            </p:cNvSpPr>
            <p:nvPr/>
          </p:nvSpPr>
          <p:spPr bwMode="auto">
            <a:xfrm>
              <a:off x="7" y="1004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0" name="Line 53"/>
            <p:cNvSpPr>
              <a:spLocks noChangeShapeType="1"/>
            </p:cNvSpPr>
            <p:nvPr/>
          </p:nvSpPr>
          <p:spPr bwMode="auto">
            <a:xfrm>
              <a:off x="7" y="2396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" name="Line 54"/>
            <p:cNvSpPr>
              <a:spLocks noChangeShapeType="1"/>
            </p:cNvSpPr>
            <p:nvPr/>
          </p:nvSpPr>
          <p:spPr bwMode="auto">
            <a:xfrm>
              <a:off x="4854" y="2396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919" y="110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" name="Line 56"/>
            <p:cNvSpPr>
              <a:spLocks noChangeShapeType="1"/>
            </p:cNvSpPr>
            <p:nvPr/>
          </p:nvSpPr>
          <p:spPr bwMode="auto">
            <a:xfrm>
              <a:off x="1975" y="110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4" name="Line 57"/>
            <p:cNvSpPr>
              <a:spLocks noChangeShapeType="1"/>
            </p:cNvSpPr>
            <p:nvPr/>
          </p:nvSpPr>
          <p:spPr bwMode="auto">
            <a:xfrm>
              <a:off x="919" y="254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5" name="Line 58"/>
            <p:cNvSpPr>
              <a:spLocks noChangeShapeType="1"/>
            </p:cNvSpPr>
            <p:nvPr/>
          </p:nvSpPr>
          <p:spPr bwMode="auto">
            <a:xfrm>
              <a:off x="2935" y="110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6" name="Line 59"/>
            <p:cNvSpPr>
              <a:spLocks noChangeShapeType="1"/>
            </p:cNvSpPr>
            <p:nvPr/>
          </p:nvSpPr>
          <p:spPr bwMode="auto">
            <a:xfrm>
              <a:off x="1975" y="254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7" name="Line 60"/>
            <p:cNvSpPr>
              <a:spLocks noChangeShapeType="1"/>
            </p:cNvSpPr>
            <p:nvPr/>
          </p:nvSpPr>
          <p:spPr bwMode="auto">
            <a:xfrm>
              <a:off x="2983" y="254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8" name="Line 61"/>
            <p:cNvSpPr>
              <a:spLocks noChangeShapeType="1"/>
            </p:cNvSpPr>
            <p:nvPr/>
          </p:nvSpPr>
          <p:spPr bwMode="auto">
            <a:xfrm>
              <a:off x="1783" y="2081"/>
              <a:ext cx="24" cy="18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62"/>
            <p:cNvSpPr>
              <a:spLocks noChangeShapeType="1"/>
            </p:cNvSpPr>
            <p:nvPr/>
          </p:nvSpPr>
          <p:spPr bwMode="auto">
            <a:xfrm flipH="1">
              <a:off x="2628" y="2122"/>
              <a:ext cx="99" cy="1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63"/>
            <p:cNvSpPr>
              <a:spLocks noChangeShapeType="1"/>
            </p:cNvSpPr>
            <p:nvPr/>
          </p:nvSpPr>
          <p:spPr bwMode="auto">
            <a:xfrm flipH="1">
              <a:off x="3559" y="2071"/>
              <a:ext cx="98" cy="12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Oval 64"/>
            <p:cNvSpPr>
              <a:spLocks noChangeArrowheads="1"/>
            </p:cNvSpPr>
            <p:nvPr/>
          </p:nvSpPr>
          <p:spPr bwMode="auto">
            <a:xfrm>
              <a:off x="2073" y="1502"/>
              <a:ext cx="753" cy="942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62" name="Rectangle 65"/>
            <p:cNvSpPr>
              <a:spLocks noChangeArrowheads="1"/>
            </p:cNvSpPr>
            <p:nvPr/>
          </p:nvSpPr>
          <p:spPr bwMode="auto">
            <a:xfrm>
              <a:off x="3959" y="103"/>
              <a:ext cx="790" cy="909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63" name="Line 66"/>
            <p:cNvSpPr>
              <a:spLocks noChangeShapeType="1"/>
            </p:cNvSpPr>
            <p:nvPr/>
          </p:nvSpPr>
          <p:spPr bwMode="auto">
            <a:xfrm>
              <a:off x="3947" y="530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7"/>
            <p:cNvSpPr>
              <a:spLocks noChangeShapeType="1"/>
            </p:cNvSpPr>
            <p:nvPr/>
          </p:nvSpPr>
          <p:spPr bwMode="auto">
            <a:xfrm>
              <a:off x="4354" y="70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68"/>
            <p:cNvSpPr>
              <a:spLocks noChangeShapeType="1"/>
            </p:cNvSpPr>
            <p:nvPr/>
          </p:nvSpPr>
          <p:spPr bwMode="auto">
            <a:xfrm flipH="1" flipV="1">
              <a:off x="3959" y="58"/>
              <a:ext cx="790" cy="954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9"/>
            <p:cNvSpPr>
              <a:spLocks noChangeShapeType="1"/>
            </p:cNvSpPr>
            <p:nvPr/>
          </p:nvSpPr>
          <p:spPr bwMode="auto">
            <a:xfrm>
              <a:off x="4854" y="1010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7" name="Line 70"/>
            <p:cNvSpPr>
              <a:spLocks noChangeShapeType="1"/>
            </p:cNvSpPr>
            <p:nvPr/>
          </p:nvSpPr>
          <p:spPr bwMode="auto">
            <a:xfrm>
              <a:off x="3901" y="1101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8" name="Line 71"/>
            <p:cNvSpPr>
              <a:spLocks noChangeShapeType="1"/>
            </p:cNvSpPr>
            <p:nvPr/>
          </p:nvSpPr>
          <p:spPr bwMode="auto">
            <a:xfrm>
              <a:off x="0" y="2870"/>
              <a:ext cx="48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Rectangle 72"/>
            <p:cNvSpPr>
              <a:spLocks noChangeArrowheads="1"/>
            </p:cNvSpPr>
            <p:nvPr/>
          </p:nvSpPr>
          <p:spPr bwMode="auto">
            <a:xfrm>
              <a:off x="4209" y="2560"/>
              <a:ext cx="59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2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endParaRPr kumimoji="0" lang="en-US" altLang="zh-CN" sz="2400" b="1" i="1">
                <a:sym typeface="Symbol" panose="05050102010706020507" pitchFamily="18" charset="2"/>
              </a:endParaRPr>
            </a:p>
          </p:txBody>
        </p:sp>
        <p:sp>
          <p:nvSpPr>
            <p:cNvPr id="70" name="Rectangle 73"/>
            <p:cNvSpPr>
              <a:spLocks noChangeArrowheads="1"/>
            </p:cNvSpPr>
            <p:nvPr/>
          </p:nvSpPr>
          <p:spPr bwMode="auto">
            <a:xfrm>
              <a:off x="3947" y="1494"/>
              <a:ext cx="803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71" name="Line 74"/>
            <p:cNvSpPr>
              <a:spLocks noChangeShapeType="1"/>
            </p:cNvSpPr>
            <p:nvPr/>
          </p:nvSpPr>
          <p:spPr bwMode="auto">
            <a:xfrm>
              <a:off x="3947" y="1966"/>
              <a:ext cx="80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5"/>
            <p:cNvSpPr>
              <a:spLocks noChangeShapeType="1"/>
            </p:cNvSpPr>
            <p:nvPr/>
          </p:nvSpPr>
          <p:spPr bwMode="auto">
            <a:xfrm>
              <a:off x="4354" y="1506"/>
              <a:ext cx="2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76"/>
            <p:cNvSpPr>
              <a:spLocks noChangeShapeType="1"/>
            </p:cNvSpPr>
            <p:nvPr/>
          </p:nvSpPr>
          <p:spPr bwMode="auto">
            <a:xfrm flipV="1">
              <a:off x="3947" y="1506"/>
              <a:ext cx="789" cy="954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77"/>
            <p:cNvSpPr>
              <a:spLocks noChangeShapeType="1"/>
            </p:cNvSpPr>
            <p:nvPr/>
          </p:nvSpPr>
          <p:spPr bwMode="auto">
            <a:xfrm>
              <a:off x="3901" y="2553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5" name="Text Box 78"/>
            <p:cNvSpPr txBox="1">
              <a:spLocks noChangeArrowheads="1"/>
            </p:cNvSpPr>
            <p:nvPr/>
          </p:nvSpPr>
          <p:spPr bwMode="auto">
            <a:xfrm>
              <a:off x="4206" y="1085"/>
              <a:ext cx="33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endParaRPr kumimoji="0" lang="en-US" altLang="zh-CN" sz="2400" b="1" i="1">
                <a:sym typeface="Symbol" panose="05050102010706020507" pitchFamily="18" charset="2"/>
              </a:endParaRPr>
            </a:p>
          </p:txBody>
        </p:sp>
      </p:grpSp>
      <p:grpSp>
        <p:nvGrpSpPr>
          <p:cNvPr id="76" name="Group 2"/>
          <p:cNvGrpSpPr>
            <a:grpSpLocks noChangeAspect="1"/>
          </p:cNvGrpSpPr>
          <p:nvPr/>
        </p:nvGrpSpPr>
        <p:grpSpPr bwMode="auto">
          <a:xfrm>
            <a:off x="2163763" y="368300"/>
            <a:ext cx="6970712" cy="927100"/>
            <a:chOff x="0" y="0"/>
            <a:chExt cx="4391" cy="584"/>
          </a:xfrm>
        </p:grpSpPr>
        <p:graphicFrame>
          <p:nvGraphicFramePr>
            <p:cNvPr id="17458" name="Object 3"/>
            <p:cNvGraphicFramePr>
              <a:graphicFrameLocks noChangeAspect="1"/>
            </p:cNvGraphicFramePr>
            <p:nvPr/>
          </p:nvGraphicFramePr>
          <p:xfrm>
            <a:off x="431" y="0"/>
            <a:ext cx="396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0" name="Equation" r:id="rId1" imgW="6286500" imgH="927100" progId="Equation.DSMT4">
                    <p:embed/>
                  </p:oleObj>
                </mc:Choice>
                <mc:Fallback>
                  <p:oleObj name="Equation" r:id="rId1" imgW="6286500" imgH="927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0"/>
                          <a:ext cx="3960" cy="58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9" name="Object 8"/>
            <p:cNvGraphicFramePr>
              <a:graphicFrameLocks noChangeAspect="1"/>
            </p:cNvGraphicFramePr>
            <p:nvPr/>
          </p:nvGraphicFramePr>
          <p:xfrm>
            <a:off x="0" y="68"/>
            <a:ext cx="45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1" name="" r:id="rId3" imgW="3286125" imgH="3038475" progId="">
                    <p:embed/>
                  </p:oleObj>
                </mc:Choice>
                <mc:Fallback>
                  <p:oleObj name="" r:id="rId3" imgW="3286125" imgH="3038475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8"/>
                          <a:ext cx="453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/>
          <p:cNvSpPr txBox="1">
            <a:spLocks noChangeArrowheads="1"/>
          </p:cNvSpPr>
          <p:nvPr/>
        </p:nvSpPr>
        <p:spPr bwMode="auto">
          <a:xfrm>
            <a:off x="1646238" y="188913"/>
            <a:ext cx="8229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/>
              <a:t>4.4  </a:t>
            </a:r>
            <a:r>
              <a:rPr kumimoji="0" lang="zh-CN" altLang="en-US" sz="2800" b="1">
                <a:solidFill>
                  <a:srgbClr val="FF0000"/>
                </a:solidFill>
              </a:rPr>
              <a:t>振动方向垂直、不同频率</a:t>
            </a:r>
            <a:r>
              <a:rPr kumimoji="0" lang="zh-CN" altLang="en-US" sz="2800" b="1"/>
              <a:t>的简谐振动的合成</a:t>
            </a:r>
            <a:endParaRPr kumimoji="0" lang="zh-CN" altLang="en-US" sz="2800" b="1"/>
          </a:p>
        </p:txBody>
      </p:sp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2460625" y="2133600"/>
            <a:ext cx="5867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 </a:t>
            </a:r>
            <a:r>
              <a:rPr kumimoji="0" lang="zh-CN" altLang="en-US" sz="2800" b="1"/>
              <a:t>轨迹曲线称为</a:t>
            </a:r>
            <a:r>
              <a:rPr kumimoji="0" lang="zh-CN" altLang="en-US" sz="2800" b="1">
                <a:solidFill>
                  <a:srgbClr val="FF0000"/>
                </a:solidFill>
              </a:rPr>
              <a:t>李萨如图形</a:t>
            </a:r>
            <a:r>
              <a:rPr kumimoji="0" lang="zh-CN" altLang="en-US" sz="2800" b="1"/>
              <a:t>。</a:t>
            </a:r>
            <a:endParaRPr kumimoji="0" lang="zh-CN" altLang="en-US" sz="2800" b="1"/>
          </a:p>
        </p:txBody>
      </p:sp>
      <p:sp>
        <p:nvSpPr>
          <p:cNvPr id="411652" name="Text Box 4"/>
          <p:cNvSpPr txBox="1">
            <a:spLocks noChangeArrowheads="1"/>
          </p:cNvSpPr>
          <p:nvPr/>
        </p:nvSpPr>
        <p:spPr bwMode="auto">
          <a:xfrm>
            <a:off x="2079625" y="763746"/>
            <a:ext cx="5410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一般轨迹曲线复杂，</a:t>
            </a:r>
            <a:r>
              <a:rPr kumimoji="0" lang="zh-CN" altLang="en-US" sz="2800" b="1">
                <a:solidFill>
                  <a:schemeClr val="accent2"/>
                </a:solidFill>
              </a:rPr>
              <a:t>且不稳定</a:t>
            </a:r>
            <a:endParaRPr kumimoji="0" lang="zh-CN" altLang="en-US" sz="2800" b="1">
              <a:solidFill>
                <a:schemeClr val="accent2"/>
              </a:solidFill>
            </a:endParaRPr>
          </a:p>
        </p:txBody>
      </p:sp>
      <p:pic>
        <p:nvPicPr>
          <p:cNvPr id="41165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8" y="3613150"/>
            <a:ext cx="1908175" cy="19812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6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88" y="3613150"/>
            <a:ext cx="1981200" cy="1965325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6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1088" y="3536950"/>
            <a:ext cx="1905000" cy="20574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656" name="Line 8"/>
          <p:cNvSpPr>
            <a:spLocks noChangeShapeType="1"/>
          </p:cNvSpPr>
          <p:nvPr/>
        </p:nvSpPr>
        <p:spPr bwMode="auto">
          <a:xfrm>
            <a:off x="2782888" y="5594350"/>
            <a:ext cx="2057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657" name="Object 9"/>
          <p:cNvGraphicFramePr>
            <a:graphicFrameLocks noChangeAspect="1"/>
          </p:cNvGraphicFramePr>
          <p:nvPr/>
        </p:nvGraphicFramePr>
        <p:xfrm>
          <a:off x="4727575" y="5495925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" name="Equation" r:id="rId4" imgW="127000" imgH="139700" progId="Equation.DSMT4">
                  <p:embed/>
                </p:oleObj>
              </mc:Choice>
              <mc:Fallback>
                <p:oleObj name="Equation" r:id="rId4" imgW="1270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5495925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8" name="Object 10"/>
          <p:cNvGraphicFramePr>
            <a:graphicFrameLocks noChangeAspect="1"/>
          </p:cNvGraphicFramePr>
          <p:nvPr/>
        </p:nvGraphicFramePr>
        <p:xfrm>
          <a:off x="2401888" y="3371850"/>
          <a:ext cx="325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8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371850"/>
                        <a:ext cx="325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9" name="Line 11"/>
          <p:cNvSpPr>
            <a:spLocks noChangeShapeType="1"/>
          </p:cNvSpPr>
          <p:nvPr/>
        </p:nvSpPr>
        <p:spPr bwMode="auto">
          <a:xfrm flipV="1">
            <a:off x="2782888" y="3384550"/>
            <a:ext cx="0" cy="2209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660" name="Object 12"/>
          <p:cNvGraphicFramePr>
            <a:graphicFrameLocks noChangeAspect="1"/>
          </p:cNvGraphicFramePr>
          <p:nvPr/>
        </p:nvGraphicFramePr>
        <p:xfrm>
          <a:off x="3611563" y="5805488"/>
          <a:ext cx="646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9" name="" r:id="rId8" imgW="647700" imgH="330200" progId="Equation.3">
                  <p:embed/>
                </p:oleObj>
              </mc:Choice>
              <mc:Fallback>
                <p:oleObj name="" r:id="rId8" imgW="647700" imgH="330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805488"/>
                        <a:ext cx="6461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1" name="Object 13"/>
          <p:cNvGraphicFramePr>
            <a:graphicFrameLocks noChangeAspect="1"/>
          </p:cNvGraphicFramePr>
          <p:nvPr/>
        </p:nvGraphicFramePr>
        <p:xfrm>
          <a:off x="5913438" y="5811838"/>
          <a:ext cx="647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0" name="" r:id="rId10" imgW="647700" imgH="330200" progId="Equation.3">
                  <p:embed/>
                </p:oleObj>
              </mc:Choice>
              <mc:Fallback>
                <p:oleObj name="" r:id="rId10" imgW="647700" imgH="330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5811838"/>
                        <a:ext cx="647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2" name="Object 14"/>
          <p:cNvGraphicFramePr>
            <a:graphicFrameLocks noChangeAspect="1"/>
          </p:cNvGraphicFramePr>
          <p:nvPr/>
        </p:nvGraphicFramePr>
        <p:xfrm>
          <a:off x="7951788" y="5735638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1" name="" r:id="rId12" imgW="825500" imgH="330200" progId="Equation.3">
                  <p:embed/>
                </p:oleObj>
              </mc:Choice>
              <mc:Fallback>
                <p:oleObj name="" r:id="rId12" imgW="825500" imgH="330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5735638"/>
                        <a:ext cx="736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3" name="Object 15"/>
          <p:cNvGraphicFramePr>
            <a:graphicFrameLocks noChangeAspect="1"/>
          </p:cNvGraphicFramePr>
          <p:nvPr/>
        </p:nvGraphicFramePr>
        <p:xfrm>
          <a:off x="2043113" y="5802313"/>
          <a:ext cx="11525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2" name="Equation" r:id="rId14" imgW="1422400" imgH="482600" progId="Equation.DSMT4">
                  <p:embed/>
                </p:oleObj>
              </mc:Choice>
              <mc:Fallback>
                <p:oleObj name="Equation" r:id="rId14" imgW="14224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5802313"/>
                        <a:ext cx="11525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4" name="Rectangle 17"/>
          <p:cNvSpPr>
            <a:spLocks noChangeArrowheads="1"/>
          </p:cNvSpPr>
          <p:nvPr/>
        </p:nvSpPr>
        <p:spPr bwMode="auto">
          <a:xfrm>
            <a:off x="2554288" y="6240463"/>
            <a:ext cx="7239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由切点数之比及已知频率可</a:t>
            </a:r>
            <a:r>
              <a:rPr kumimoji="0" lang="zh-CN" altLang="en-US" sz="2800" b="1">
                <a:solidFill>
                  <a:srgbClr val="FF0000"/>
                </a:solidFill>
              </a:rPr>
              <a:t>测未知频率</a:t>
            </a:r>
            <a:r>
              <a:rPr kumimoji="0" lang="zh-CN" altLang="en-US" sz="2800" b="1"/>
              <a:t>。</a:t>
            </a:r>
            <a:endParaRPr kumimoji="0" lang="zh-CN" altLang="en-US" sz="2800" b="1"/>
          </a:p>
        </p:txBody>
      </p:sp>
      <p:graphicFrame>
        <p:nvGraphicFramePr>
          <p:cNvPr id="411665" name="Object 17"/>
          <p:cNvGraphicFramePr>
            <a:graphicFrameLocks noChangeAspect="1"/>
          </p:cNvGraphicFramePr>
          <p:nvPr/>
        </p:nvGraphicFramePr>
        <p:xfrm>
          <a:off x="4964113" y="2552700"/>
          <a:ext cx="13668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3" name="Equation" r:id="rId16" imgW="596900" imgH="469900" progId="Equation.DSMT4">
                  <p:embed/>
                </p:oleObj>
              </mc:Choice>
              <mc:Fallback>
                <p:oleObj name="Equation" r:id="rId16" imgW="5969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552700"/>
                        <a:ext cx="13668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6" name="Object 18"/>
          <p:cNvGraphicFramePr>
            <a:graphicFrameLocks noChangeAspect="1"/>
          </p:cNvGraphicFramePr>
          <p:nvPr/>
        </p:nvGraphicFramePr>
        <p:xfrm>
          <a:off x="3592513" y="5797550"/>
          <a:ext cx="6540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4" name="公式" r:id="rId18" imgW="622300" imgH="330200" progId="Equation.3">
                  <p:embed/>
                </p:oleObj>
              </mc:Choice>
              <mc:Fallback>
                <p:oleObj name="公式" r:id="rId18" imgW="622300" imgH="330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5797550"/>
                        <a:ext cx="654050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7" name="Object 19"/>
          <p:cNvGraphicFramePr>
            <a:graphicFrameLocks noChangeAspect="1"/>
          </p:cNvGraphicFramePr>
          <p:nvPr/>
        </p:nvGraphicFramePr>
        <p:xfrm>
          <a:off x="5907088" y="5768975"/>
          <a:ext cx="657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" name="" r:id="rId20" imgW="660400" imgH="330200" progId="Equation.3">
                  <p:embed/>
                </p:oleObj>
              </mc:Choice>
              <mc:Fallback>
                <p:oleObj name="" r:id="rId20" imgW="660400" imgH="330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5768975"/>
                        <a:ext cx="657225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8" name="Object 20"/>
          <p:cNvGraphicFramePr>
            <a:graphicFrameLocks noChangeAspect="1"/>
          </p:cNvGraphicFramePr>
          <p:nvPr/>
        </p:nvGraphicFramePr>
        <p:xfrm>
          <a:off x="7967663" y="5732463"/>
          <a:ext cx="723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6" name="" r:id="rId22" imgW="647700" imgH="330200" progId="Equation.3">
                  <p:embed/>
                </p:oleObj>
              </mc:Choice>
              <mc:Fallback>
                <p:oleObj name="" r:id="rId22" imgW="647700" imgH="330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5732463"/>
                        <a:ext cx="723900" cy="336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0" name="Text Box 26"/>
          <p:cNvSpPr txBox="1">
            <a:spLocks noChangeArrowheads="1"/>
          </p:cNvSpPr>
          <p:nvPr/>
        </p:nvSpPr>
        <p:spPr bwMode="auto">
          <a:xfrm>
            <a:off x="2497138" y="1493838"/>
            <a:ext cx="83518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33"/>
              </a:buClr>
              <a:buFontTx/>
              <a:buNone/>
            </a:pPr>
            <a:r>
              <a:rPr kumimoji="0" lang="zh-CN" altLang="en-US" sz="2800" b="1"/>
              <a:t>两振动的频率之比     成整数时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合成轨迹稳定。</a:t>
            </a:r>
            <a:endParaRPr kumimoji="0" lang="zh-CN" altLang="en-US" sz="2800" b="1"/>
          </a:p>
        </p:txBody>
      </p:sp>
      <p:graphicFrame>
        <p:nvGraphicFramePr>
          <p:cNvPr id="411671" name="Object 23"/>
          <p:cNvGraphicFramePr>
            <a:graphicFrameLocks noChangeAspect="1"/>
          </p:cNvGraphicFramePr>
          <p:nvPr/>
        </p:nvGraphicFramePr>
        <p:xfrm>
          <a:off x="5448300" y="1314450"/>
          <a:ext cx="48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7" name="Equation" r:id="rId24" imgW="482600" imgH="927100" progId="Equation.DSMT4">
                  <p:embed/>
                </p:oleObj>
              </mc:Choice>
              <mc:Fallback>
                <p:oleObj name="Equation" r:id="rId24" imgW="482600" imgH="927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314450"/>
                        <a:ext cx="48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2" name="AutoShape 31"/>
          <p:cNvSpPr>
            <a:spLocks noChangeArrowheads="1"/>
          </p:cNvSpPr>
          <p:nvPr/>
        </p:nvSpPr>
        <p:spPr bwMode="auto">
          <a:xfrm>
            <a:off x="7212013" y="2312988"/>
            <a:ext cx="2665412" cy="936625"/>
          </a:xfrm>
          <a:prstGeom prst="wedgeRectCallout">
            <a:avLst>
              <a:gd name="adj1" fmla="val -54704"/>
              <a:gd name="adj2" fmla="val 108477"/>
            </a:avLst>
          </a:prstGeom>
          <a:solidFill>
            <a:srgbClr val="FFFF66"/>
          </a:solidFill>
          <a:ln w="9525">
            <a:solidFill>
              <a:srgbClr val="FF3300"/>
            </a:solidFill>
            <a:miter lim="800000"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400"/>
          </a:p>
        </p:txBody>
      </p:sp>
      <p:sp>
        <p:nvSpPr>
          <p:cNvPr id="411673" name="Text Box 19"/>
          <p:cNvSpPr txBox="1">
            <a:spLocks noChangeArrowheads="1"/>
          </p:cNvSpPr>
          <p:nvPr/>
        </p:nvSpPr>
        <p:spPr bwMode="auto">
          <a:xfrm>
            <a:off x="7212013" y="2276475"/>
            <a:ext cx="3636962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图形形状还与位</a:t>
            </a:r>
            <a:endParaRPr kumimoji="0" lang="zh-CN" altLang="en-US" sz="2800" b="1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相差及振幅有关</a:t>
            </a:r>
            <a:endParaRPr kumimoji="0" lang="zh-CN" altLang="en-US" sz="2800" b="1">
              <a:ea typeface="楷体_GB2312" pitchFamily="49" charset="-122"/>
            </a:endParaRPr>
          </a:p>
        </p:txBody>
      </p:sp>
      <p:sp>
        <p:nvSpPr>
          <p:cNvPr id="25625" name="Text Box 61"/>
          <p:cNvSpPr txBox="1">
            <a:spLocks noChangeArrowheads="1"/>
          </p:cNvSpPr>
          <p:nvPr/>
        </p:nvSpPr>
        <p:spPr bwMode="auto">
          <a:xfrm>
            <a:off x="10164763" y="6381750"/>
            <a:ext cx="504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27</a:t>
            </a:r>
            <a:endParaRPr kumimoji="0" lang="en-US" altLang="zh-CN" sz="2400" b="1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940050" y="2732088"/>
            <a:ext cx="19704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切点数之比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75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1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4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75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4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autoUpdateAnimBg="0"/>
      <p:bldP spid="411651" grpId="0" autoUpdateAnimBg="0"/>
      <p:bldP spid="411652" grpId="0" autoUpdateAnimBg="0"/>
      <p:bldP spid="411656" grpId="0" bldLvl="0" animBg="1"/>
      <p:bldP spid="411659" grpId="0" bldLvl="0" animBg="1"/>
      <p:bldP spid="411664" grpId="0" autoUpdateAnimBg="0"/>
      <p:bldP spid="411670" grpId="0" autoUpdateAnimBg="0"/>
      <p:bldP spid="411672" grpId="0" bldLvl="0" animBg="1" autoUpdateAnimBg="0"/>
      <p:bldP spid="411673" grpId="0" autoUpdateAnimBg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2225675" y="404813"/>
            <a:ext cx="5562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例2. 已知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的振动方程</a:t>
            </a:r>
            <a:endParaRPr lang="zh-CN" altLang="en-US" sz="2000" b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6203950" y="441325"/>
          <a:ext cx="29162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2" name="Equation" r:id="rId1" imgW="2501900" imgH="431800" progId="Equation.DSMT4">
                  <p:embed/>
                </p:oleObj>
              </mc:Choice>
              <mc:Fallback>
                <p:oleObj name="Equation" r:id="rId1" imgW="2501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41325"/>
                        <a:ext cx="29162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2890838" y="981075"/>
            <a:ext cx="6553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试写</a:t>
            </a:r>
            <a:r>
              <a:rPr lang="zh-CN" altLang="en-US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以 </a:t>
            </a:r>
            <a:r>
              <a:rPr lang="en-US" altLang="zh-CN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 为原点</a:t>
            </a:r>
            <a:r>
              <a:rPr lang="zh-CN" altLang="en-US" baseline="0" dirty="0">
                <a:latin typeface="Times New Roman" panose="02020603050405020304" pitchFamily="18" charset="0"/>
              </a:rPr>
              <a:t>的波动方程。</a:t>
            </a:r>
            <a:endParaRPr lang="zh-CN" altLang="en-US" sz="2400" b="0" baseline="0" dirty="0">
              <a:latin typeface="Times New Roman" panose="02020603050405020304" pitchFamily="18" charset="0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243138" y="1520825"/>
            <a:ext cx="3708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解：</a:t>
            </a:r>
            <a:r>
              <a:rPr lang="zh-CN" altLang="en-US" i="1" baseline="0">
                <a:latin typeface="Times New Roman" panose="02020603050405020304" pitchFamily="18" charset="0"/>
              </a:rPr>
              <a:t>p</a:t>
            </a:r>
            <a:r>
              <a:rPr lang="zh-CN" altLang="en-US" baseline="0">
                <a:latin typeface="Times New Roman" panose="02020603050405020304" pitchFamily="18" charset="0"/>
              </a:rPr>
              <a:t>点为参考点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4511675" y="2997200"/>
          <a:ext cx="7572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" name="Equation" r:id="rId3" imgW="381000" imgH="393700" progId="Equation.DSMT4">
                  <p:embed/>
                </p:oleObj>
              </mc:Choice>
              <mc:Fallback>
                <p:oleObj name="Equation" r:id="rId3" imgW="381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997200"/>
                        <a:ext cx="7572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3297238" y="3765550"/>
          <a:ext cx="4387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" name="Equation" r:id="rId5" imgW="2463800" imgH="292100" progId="Equation.DSMT4">
                  <p:embed/>
                </p:oleObj>
              </mc:Choice>
              <mc:Fallback>
                <p:oleObj name="Equation" r:id="rId5" imgW="24638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765550"/>
                        <a:ext cx="4387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2927350" y="2565400"/>
            <a:ext cx="4464050" cy="103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 dirty="0">
                <a:latin typeface="Times New Roman" panose="02020603050405020304" pitchFamily="18" charset="0"/>
              </a:rPr>
              <a:t>波由</a:t>
            </a:r>
            <a:r>
              <a:rPr lang="zh-CN" altLang="en-US" i="1" baseline="0" dirty="0">
                <a:latin typeface="Times New Roman" panose="02020603050405020304" pitchFamily="18" charset="0"/>
              </a:rPr>
              <a:t>p</a:t>
            </a:r>
            <a:r>
              <a:rPr lang="zh-CN" altLang="en-US" baseline="0" dirty="0">
                <a:latin typeface="Times New Roman" panose="02020603050405020304" pitchFamily="18" charset="0"/>
              </a:rPr>
              <a:t>点传到 </a:t>
            </a:r>
            <a:r>
              <a:rPr lang="zh-CN" altLang="en-US" i="1" baseline="0" dirty="0">
                <a:latin typeface="Times New Roman" panose="02020603050405020304" pitchFamily="18" charset="0"/>
              </a:rPr>
              <a:t>x</a:t>
            </a:r>
            <a:r>
              <a:rPr lang="zh-CN" altLang="en-US" baseline="0" dirty="0">
                <a:latin typeface="Times New Roman" panose="02020603050405020304" pitchFamily="18" charset="0"/>
              </a:rPr>
              <a:t> 点,</a:t>
            </a:r>
            <a:endParaRPr lang="zh-CN" altLang="en-US" baseline="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需时间：</a:t>
            </a:r>
            <a:endParaRPr lang="zh-CN" altLang="en-US" baseline="0" dirty="0">
              <a:latin typeface="Times New Roman" panose="02020603050405020304" pitchFamily="18" charset="0"/>
            </a:endParaRP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5735638" y="3068638"/>
            <a:ext cx="39243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波动方程为：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5522913" y="3619500"/>
          <a:ext cx="11477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" name="Equation" r:id="rId7" imgW="862965" imgH="495300" progId="Equation.DSMT4">
                  <p:embed/>
                </p:oleObj>
              </mc:Choice>
              <mc:Fallback>
                <p:oleObj name="Equation" r:id="rId7" imgW="862965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3619500"/>
                        <a:ext cx="11477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/>
          <p:nvPr/>
        </p:nvGrpSpPr>
        <p:grpSpPr bwMode="auto">
          <a:xfrm>
            <a:off x="6240463" y="1560513"/>
            <a:ext cx="3779837" cy="1508125"/>
            <a:chOff x="2971" y="983"/>
            <a:chExt cx="2381" cy="950"/>
          </a:xfrm>
        </p:grpSpPr>
        <p:sp>
          <p:nvSpPr>
            <p:cNvPr id="26640" name="Line 12"/>
            <p:cNvSpPr>
              <a:spLocks noChangeShapeType="1"/>
            </p:cNvSpPr>
            <p:nvPr/>
          </p:nvSpPr>
          <p:spPr bwMode="auto">
            <a:xfrm>
              <a:off x="3220" y="1418"/>
              <a:ext cx="195" cy="2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 flipH="1" flipV="1">
              <a:off x="3220" y="1154"/>
              <a:ext cx="0" cy="2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3604" y="986"/>
              <a:ext cx="195" cy="2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6643" name="Object 14"/>
            <p:cNvGraphicFramePr>
              <a:graphicFrameLocks noChangeAspect="1"/>
            </p:cNvGraphicFramePr>
            <p:nvPr/>
          </p:nvGraphicFramePr>
          <p:xfrm>
            <a:off x="4372" y="1006"/>
            <a:ext cx="2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6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1006"/>
                          <a:ext cx="2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Oval 16"/>
            <p:cNvSpPr>
              <a:spLocks noChangeArrowheads="1"/>
            </p:cNvSpPr>
            <p:nvPr/>
          </p:nvSpPr>
          <p:spPr bwMode="auto">
            <a:xfrm>
              <a:off x="4084" y="1277"/>
              <a:ext cx="111" cy="4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6645" name="Object 16"/>
            <p:cNvGraphicFramePr>
              <a:graphicFrameLocks noChangeAspect="1"/>
            </p:cNvGraphicFramePr>
            <p:nvPr/>
          </p:nvGraphicFramePr>
          <p:xfrm>
            <a:off x="3946" y="1207"/>
            <a:ext cx="16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7" name="Equation" r:id="rId11" imgW="203200" imgH="241300" progId="Equation.DSMT4">
                    <p:embed/>
                  </p:oleObj>
                </mc:Choice>
                <mc:Fallback>
                  <p:oleObj name="Equation" r:id="rId11" imgW="203200" imgH="241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1207"/>
                          <a:ext cx="16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17"/>
            <p:cNvGraphicFramePr>
              <a:graphicFrameLocks noChangeAspect="1"/>
            </p:cNvGraphicFramePr>
            <p:nvPr/>
          </p:nvGraphicFramePr>
          <p:xfrm>
            <a:off x="5216" y="159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8" name="Equation" r:id="rId13" imgW="215900" imgH="215900" progId="Equation.DSMT4">
                    <p:embed/>
                  </p:oleObj>
                </mc:Choice>
                <mc:Fallback>
                  <p:oleObj name="Equation" r:id="rId13" imgW="215900" imgH="215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159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18"/>
            <p:cNvGraphicFramePr>
              <a:graphicFrameLocks noChangeAspect="1"/>
            </p:cNvGraphicFramePr>
            <p:nvPr/>
          </p:nvGraphicFramePr>
          <p:xfrm>
            <a:off x="2971" y="983"/>
            <a:ext cx="19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9" name="Equation" r:id="rId15" imgW="139700" imgH="165100" progId="Equation.DSMT4">
                    <p:embed/>
                  </p:oleObj>
                </mc:Choice>
                <mc:Fallback>
                  <p:oleObj name="Equation" r:id="rId15" imgW="139700" imgH="1651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983"/>
                          <a:ext cx="19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8" name="Object 19"/>
            <p:cNvGraphicFramePr>
              <a:graphicFrameLocks noChangeAspect="1"/>
            </p:cNvGraphicFramePr>
            <p:nvPr/>
          </p:nvGraphicFramePr>
          <p:xfrm>
            <a:off x="2980" y="1438"/>
            <a:ext cx="17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60" name="Equation" r:id="rId17" imgW="127000" imgH="177165" progId="Equation.DSMT4">
                    <p:embed/>
                  </p:oleObj>
                </mc:Choice>
                <mc:Fallback>
                  <p:oleObj name="Equation" r:id="rId17" imgW="127000" imgH="17716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1438"/>
                          <a:ext cx="17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9" name="Line 21"/>
            <p:cNvSpPr>
              <a:spLocks noChangeShapeType="1"/>
            </p:cNvSpPr>
            <p:nvPr/>
          </p:nvSpPr>
          <p:spPr bwMode="auto">
            <a:xfrm>
              <a:off x="3220" y="1562"/>
              <a:ext cx="195" cy="2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6650" name="Object 21"/>
            <p:cNvGraphicFramePr>
              <a:graphicFrameLocks noChangeAspect="1"/>
            </p:cNvGraphicFramePr>
            <p:nvPr/>
          </p:nvGraphicFramePr>
          <p:xfrm>
            <a:off x="3604" y="1582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61" name="" r:id="rId19" imgW="241300" imgH="266700" progId="Equation.3">
                    <p:embed/>
                  </p:oleObj>
                </mc:Choice>
                <mc:Fallback>
                  <p:oleObj name="" r:id="rId19" imgW="241300" imgH="266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1582"/>
                          <a:ext cx="174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3220" y="1534"/>
              <a:ext cx="0" cy="2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52" name="Line 24"/>
            <p:cNvSpPr>
              <a:spLocks noChangeShapeType="1"/>
            </p:cNvSpPr>
            <p:nvPr/>
          </p:nvSpPr>
          <p:spPr bwMode="auto">
            <a:xfrm>
              <a:off x="4132" y="1534"/>
              <a:ext cx="0" cy="2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53" name="Oval 26"/>
            <p:cNvSpPr>
              <a:spLocks noChangeArrowheads="1"/>
            </p:cNvSpPr>
            <p:nvPr/>
          </p:nvSpPr>
          <p:spPr bwMode="auto">
            <a:xfrm>
              <a:off x="4652" y="1289"/>
              <a:ext cx="48" cy="46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aphicFrame>
          <p:nvGraphicFramePr>
            <p:cNvPr id="26654" name="Object 25"/>
            <p:cNvGraphicFramePr>
              <a:graphicFrameLocks noChangeAspect="1"/>
            </p:cNvGraphicFramePr>
            <p:nvPr/>
          </p:nvGraphicFramePr>
          <p:xfrm>
            <a:off x="4604" y="1717"/>
            <a:ext cx="22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62" name="Equation" r:id="rId21" imgW="127000" imgH="139700" progId="Equation.DSMT4">
                    <p:embed/>
                  </p:oleObj>
                </mc:Choice>
                <mc:Fallback>
                  <p:oleObj name="Equation" r:id="rId21" imgW="127000" imgH="1397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717"/>
                          <a:ext cx="22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78" name="Text Box 28"/>
          <p:cNvSpPr txBox="1">
            <a:spLocks noChangeArrowheads="1"/>
          </p:cNvSpPr>
          <p:nvPr/>
        </p:nvSpPr>
        <p:spPr bwMode="auto">
          <a:xfrm>
            <a:off x="2640013" y="4638675"/>
            <a:ext cx="70564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波动方程表达式还</a:t>
            </a:r>
            <a:r>
              <a:rPr lang="zh-CN" altLang="en-US" baseline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坐标原点的选择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有关。</a:t>
            </a: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79" name="Text Box 29"/>
          <p:cNvSpPr txBox="1">
            <a:spLocks noChangeArrowheads="1"/>
          </p:cNvSpPr>
          <p:nvPr/>
        </p:nvSpPr>
        <p:spPr bwMode="auto">
          <a:xfrm>
            <a:off x="2100263" y="5362575"/>
            <a:ext cx="8351837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总之，波动方程表达式</a:t>
            </a:r>
            <a: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  <a:t>与坐标轴、坐标原点</a:t>
            </a:r>
            <a:br>
              <a:rPr lang="zh-CN" altLang="en-US" baseline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zh-CN" altLang="en-US" baseline="0">
                <a:latin typeface="Times New Roman" panose="02020603050405020304" pitchFamily="18" charset="0"/>
              </a:rPr>
              <a:t>   的选择有关。     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74780" name="Text Box 30"/>
          <p:cNvSpPr txBox="1">
            <a:spLocks noChangeArrowheads="1"/>
          </p:cNvSpPr>
          <p:nvPr/>
        </p:nvSpPr>
        <p:spPr bwMode="auto">
          <a:xfrm>
            <a:off x="2837267" y="2032001"/>
            <a:ext cx="36353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任选一点 </a:t>
            </a:r>
            <a:r>
              <a:rPr lang="zh-CN" altLang="en-US" i="1" baseline="0">
                <a:latin typeface="Times New Roman" panose="02020603050405020304" pitchFamily="18" charset="0"/>
              </a:rPr>
              <a:t>x</a:t>
            </a:r>
            <a:endParaRPr lang="zh-CN" altLang="en-US" i="1" baseline="0">
              <a:latin typeface="Times New Roman" panose="02020603050405020304" pitchFamily="18" charset="0"/>
            </a:endParaRPr>
          </a:p>
        </p:txBody>
      </p:sp>
      <p:sp>
        <p:nvSpPr>
          <p:cNvPr id="26639" name="Text Box 31"/>
          <p:cNvSpPr txBox="1">
            <a:spLocks noChangeArrowheads="1"/>
          </p:cNvSpPr>
          <p:nvPr/>
        </p:nvSpPr>
        <p:spPr bwMode="auto">
          <a:xfrm>
            <a:off x="10179050" y="640080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aseline="0">
                <a:latin typeface="Times New Roman" panose="02020603050405020304" pitchFamily="18" charset="0"/>
              </a:rPr>
              <a:t>13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6" grpId="0" autoUpdateAnimBg="0"/>
      <p:bldP spid="74757" grpId="0" autoUpdateAnimBg="0"/>
      <p:bldP spid="74760" grpId="0" autoUpdateAnimBg="0"/>
      <p:bldP spid="74761" grpId="0" autoUpdateAnimBg="0"/>
      <p:bldP spid="74778" grpId="0" autoUpdateAnimBg="0"/>
      <p:bldP spid="74779" grpId="0" autoUpdateAnimBg="0"/>
      <p:bldP spid="7478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1793875" y="404813"/>
            <a:ext cx="669448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载流线圈在磁场中的受力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52931" name="Text Box 3"/>
          <p:cNvSpPr txBox="1">
            <a:spLocks noChangeArrowheads="1"/>
          </p:cNvSpPr>
          <p:nvPr/>
        </p:nvSpPr>
        <p:spPr bwMode="auto">
          <a:xfrm>
            <a:off x="2147888" y="965200"/>
            <a:ext cx="54181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1º </a:t>
            </a:r>
            <a:r>
              <a:rPr lang="zh-CN" altLang="en-US" sz="2800" b="1" dirty="0">
                <a:solidFill>
                  <a:srgbClr val="0000FF"/>
                </a:solidFill>
              </a:rPr>
              <a:t>均匀磁场中的矩形线圈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2451100" y="1525588"/>
            <a:ext cx="65055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设矩形线圈处在均匀磁场</a:t>
            </a:r>
            <a:r>
              <a:rPr lang="en-US" altLang="zh-CN" sz="2800" b="1" i="1">
                <a:solidFill>
                  <a:schemeClr val="accent2"/>
                </a:solidFill>
              </a:rPr>
              <a:t>B</a:t>
            </a:r>
            <a:r>
              <a:rPr lang="zh-CN" altLang="en-US" sz="2800" b="1"/>
              <a:t>中</a:t>
            </a:r>
            <a:endParaRPr lang="zh-CN" altLang="en-US" sz="2800"/>
          </a:p>
        </p:txBody>
      </p:sp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2473325" y="2517775"/>
          <a:ext cx="24003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01" name="Equation" r:id="rId1" imgW="2336800" imgH="723900" progId="Equation.DSMT4">
                  <p:embed/>
                </p:oleObj>
              </mc:Choice>
              <mc:Fallback>
                <p:oleObj name="Equation" r:id="rId1" imgW="23368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2517775"/>
                        <a:ext cx="24003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5" name="Object 7"/>
          <p:cNvGraphicFramePr>
            <a:graphicFrameLocks noChangeAspect="1"/>
          </p:cNvGraphicFramePr>
          <p:nvPr/>
        </p:nvGraphicFramePr>
        <p:xfrm>
          <a:off x="4943475" y="2711450"/>
          <a:ext cx="876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02" name="Equation" r:id="rId3" imgW="926465" imgH="393700" progId="Equation.3">
                  <p:embed/>
                </p:oleObj>
              </mc:Choice>
              <mc:Fallback>
                <p:oleObj name="Equation" r:id="rId3" imgW="926465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2711450"/>
                        <a:ext cx="876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6" name="Text Box 8"/>
          <p:cNvSpPr txBox="1">
            <a:spLocks noChangeArrowheads="1"/>
          </p:cNvSpPr>
          <p:nvPr/>
        </p:nvSpPr>
        <p:spPr bwMode="auto">
          <a:xfrm>
            <a:off x="7196137" y="4624793"/>
            <a:ext cx="240188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向下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52937" name="Object 9"/>
          <p:cNvGraphicFramePr>
            <a:graphicFrameLocks noChangeAspect="1"/>
          </p:cNvGraphicFramePr>
          <p:nvPr/>
        </p:nvGraphicFramePr>
        <p:xfrm>
          <a:off x="2473325" y="3160713"/>
          <a:ext cx="1958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03" name="Equation" r:id="rId5" imgW="1815465" imgH="723900" progId="Equation.DSMT4">
                  <p:embed/>
                </p:oleObj>
              </mc:Choice>
              <mc:Fallback>
                <p:oleObj name="Equation" r:id="rId5" imgW="1815465" imgH="723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160713"/>
                        <a:ext cx="1958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8" name="Object 10"/>
          <p:cNvGraphicFramePr>
            <a:graphicFrameLocks noChangeAspect="1"/>
          </p:cNvGraphicFramePr>
          <p:nvPr/>
        </p:nvGraphicFramePr>
        <p:xfrm>
          <a:off x="4594225" y="3357563"/>
          <a:ext cx="914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04" name="Equation" r:id="rId7" imgW="926465" imgH="393700" progId="Equation.3">
                  <p:embed/>
                </p:oleObj>
              </mc:Choice>
              <mc:Fallback>
                <p:oleObj name="Equation" r:id="rId7" imgW="926465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357563"/>
                        <a:ext cx="914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9" name="Text Box 11"/>
          <p:cNvSpPr txBox="1">
            <a:spLocks noChangeArrowheads="1"/>
          </p:cNvSpPr>
          <p:nvPr/>
        </p:nvSpPr>
        <p:spPr bwMode="auto">
          <a:xfrm>
            <a:off x="7223125" y="5197221"/>
            <a:ext cx="18986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上</a:t>
            </a:r>
            <a:endParaRPr lang="zh-CN" altLang="en-US" sz="28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52940" name="Text Box 12"/>
          <p:cNvSpPr txBox="1">
            <a:spLocks noChangeArrowheads="1"/>
          </p:cNvSpPr>
          <p:nvPr/>
        </p:nvSpPr>
        <p:spPr bwMode="auto">
          <a:xfrm>
            <a:off x="2470150" y="1957388"/>
            <a:ext cx="612616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ym typeface="Symbol" panose="05050102010706020507" pitchFamily="18" charset="2"/>
              </a:rPr>
              <a:t>由安培定律，可得各边受力：</a:t>
            </a:r>
            <a:endParaRPr lang="zh-CN" altLang="en-US" sz="2800" b="1">
              <a:sym typeface="Symbol" panose="05050102010706020507" pitchFamily="18" charset="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6938963" y="611188"/>
            <a:ext cx="2770187" cy="914400"/>
            <a:chOff x="3984" y="384"/>
            <a:chExt cx="1745" cy="576"/>
          </a:xfrm>
        </p:grpSpPr>
        <p:graphicFrame>
          <p:nvGraphicFramePr>
            <p:cNvPr id="22553" name="Object 14"/>
            <p:cNvGraphicFramePr>
              <a:graphicFrameLocks noChangeAspect="1"/>
            </p:cNvGraphicFramePr>
            <p:nvPr/>
          </p:nvGraphicFramePr>
          <p:xfrm>
            <a:off x="4494" y="401"/>
            <a:ext cx="12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05" name="Equation" r:id="rId9" imgW="926465" imgH="304800" progId="Equation.DSMT4">
                    <p:embed/>
                  </p:oleObj>
                </mc:Choice>
                <mc:Fallback>
                  <p:oleObj name="Equation" r:id="rId9" imgW="926465" imgH="304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401"/>
                          <a:ext cx="1235" cy="45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15"/>
            <p:cNvGraphicFramePr>
              <a:graphicFrameLocks noChangeAspect="1"/>
            </p:cNvGraphicFramePr>
            <p:nvPr/>
          </p:nvGraphicFramePr>
          <p:xfrm>
            <a:off x="3984" y="384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06" name="剪辑" r:id="rId11" imgW="4381500" imgH="4051300" progId="MS_ClipArt_Gallery.2">
                    <p:embed/>
                  </p:oleObj>
                </mc:Choice>
                <mc:Fallback>
                  <p:oleObj name="剪辑" r:id="rId11" imgW="4381500" imgH="4051300" progId="MS_ClipArt_Gallery.2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84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/>
          <p:nvPr/>
        </p:nvGrpSpPr>
        <p:grpSpPr bwMode="auto">
          <a:xfrm>
            <a:off x="8050213" y="5106988"/>
            <a:ext cx="1905000" cy="762000"/>
            <a:chOff x="4275" y="2688"/>
            <a:chExt cx="1200" cy="480"/>
          </a:xfrm>
        </p:grpSpPr>
        <p:sp>
          <p:nvSpPr>
            <p:cNvPr id="22614" name="Line 17"/>
            <p:cNvSpPr>
              <a:spLocks noChangeShapeType="1"/>
            </p:cNvSpPr>
            <p:nvPr/>
          </p:nvSpPr>
          <p:spPr bwMode="auto">
            <a:xfrm>
              <a:off x="4275" y="268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5" name="Line 18"/>
            <p:cNvSpPr>
              <a:spLocks noChangeShapeType="1"/>
            </p:cNvSpPr>
            <p:nvPr/>
          </p:nvSpPr>
          <p:spPr bwMode="auto">
            <a:xfrm>
              <a:off x="4275" y="292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6" name="Line 19"/>
            <p:cNvSpPr>
              <a:spLocks noChangeShapeType="1"/>
            </p:cNvSpPr>
            <p:nvPr/>
          </p:nvSpPr>
          <p:spPr bwMode="auto">
            <a:xfrm>
              <a:off x="4275" y="316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2948" name="Object 20"/>
          <p:cNvGraphicFramePr>
            <a:graphicFrameLocks noChangeAspect="1"/>
          </p:cNvGraphicFramePr>
          <p:nvPr/>
        </p:nvGraphicFramePr>
        <p:xfrm>
          <a:off x="9931400" y="5364163"/>
          <a:ext cx="3460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07" name="Equation" r:id="rId13" imgW="393700" imgH="520700" progId="Equation.DSMT4">
                  <p:embed/>
                </p:oleObj>
              </mc:Choice>
              <mc:Fallback>
                <p:oleObj name="Equation" r:id="rId13" imgW="393700" imgH="520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1400" y="5364163"/>
                        <a:ext cx="3460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9" name="Object 21"/>
          <p:cNvGraphicFramePr>
            <a:graphicFrameLocks noChangeAspect="1"/>
          </p:cNvGraphicFramePr>
          <p:nvPr/>
        </p:nvGraphicFramePr>
        <p:xfrm>
          <a:off x="4840339" y="3872928"/>
          <a:ext cx="26225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08" name="Equation" r:id="rId15" imgW="69799200" imgH="17983200" progId="Equation.DSMT4">
                  <p:embed/>
                </p:oleObj>
              </mc:Choice>
              <mc:Fallback>
                <p:oleObj name="Equation" r:id="rId15" imgW="69799200" imgH="1798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339" y="3872928"/>
                        <a:ext cx="26225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0" name="Object 22"/>
          <p:cNvGraphicFramePr>
            <a:graphicFrameLocks noChangeAspect="1"/>
          </p:cNvGraphicFramePr>
          <p:nvPr/>
        </p:nvGraphicFramePr>
        <p:xfrm>
          <a:off x="2473325" y="5140071"/>
          <a:ext cx="3095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09" name="Equation" r:id="rId17" imgW="3390900" imgH="749300" progId="Equation.DSMT4">
                  <p:embed/>
                </p:oleObj>
              </mc:Choice>
              <mc:Fallback>
                <p:oleObj name="Equation" r:id="rId17" imgW="3390900" imgH="749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5140071"/>
                        <a:ext cx="30956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1" name="Object 23"/>
          <p:cNvGraphicFramePr>
            <a:graphicFrameLocks noChangeAspect="1"/>
          </p:cNvGraphicFramePr>
          <p:nvPr/>
        </p:nvGraphicFramePr>
        <p:xfrm>
          <a:off x="4828577" y="4716494"/>
          <a:ext cx="16398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10" name="Equation" r:id="rId19" imgW="1689100" imgH="419100" progId="Equation.3">
                  <p:embed/>
                </p:oleObj>
              </mc:Choice>
              <mc:Fallback>
                <p:oleObj name="Equation" r:id="rId19" imgW="1689100" imgH="419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577" y="4716494"/>
                        <a:ext cx="16398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2" name="Object 24"/>
          <p:cNvGraphicFramePr>
            <a:graphicFrameLocks noChangeAspect="1"/>
          </p:cNvGraphicFramePr>
          <p:nvPr/>
        </p:nvGraphicFramePr>
        <p:xfrm>
          <a:off x="5586413" y="5317871"/>
          <a:ext cx="1565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11" name="Equation" r:id="rId21" imgW="1689100" imgH="419100" progId="Equation.3">
                  <p:embed/>
                </p:oleObj>
              </mc:Choice>
              <mc:Fallback>
                <p:oleObj name="Equation" r:id="rId21" imgW="1689100" imgH="4191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5317871"/>
                        <a:ext cx="1565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53" name="Text Box 25"/>
          <p:cNvSpPr txBox="1">
            <a:spLocks noChangeArrowheads="1"/>
          </p:cNvSpPr>
          <p:nvPr/>
        </p:nvSpPr>
        <p:spPr bwMode="auto">
          <a:xfrm>
            <a:off x="5903913" y="3271838"/>
            <a:ext cx="21177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里</a:t>
            </a:r>
            <a:endParaRPr lang="zh-CN" altLang="en-US" sz="28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52954" name="Text Box 26"/>
          <p:cNvSpPr txBox="1">
            <a:spLocks noChangeArrowheads="1"/>
          </p:cNvSpPr>
          <p:nvPr/>
        </p:nvSpPr>
        <p:spPr bwMode="auto">
          <a:xfrm>
            <a:off x="5903913" y="2625725"/>
            <a:ext cx="19732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外</a:t>
            </a:r>
            <a:endParaRPr lang="zh-CN" altLang="en-US" sz="28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52955" name="Text Box 27"/>
          <p:cNvSpPr txBox="1">
            <a:spLocks noChangeArrowheads="1"/>
          </p:cNvSpPr>
          <p:nvPr/>
        </p:nvSpPr>
        <p:spPr bwMode="auto">
          <a:xfrm>
            <a:off x="2441575" y="5720779"/>
            <a:ext cx="19812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anose="05050102010706020507" pitchFamily="18" charset="2"/>
              </a:rPr>
              <a:t></a:t>
            </a:r>
            <a:r>
              <a:rPr lang="en-US" altLang="zh-CN" sz="3200" b="1" i="1"/>
              <a:t>F</a:t>
            </a:r>
            <a:r>
              <a:rPr lang="zh-CN" altLang="en-US" sz="2800" b="1" baseline="-25000"/>
              <a:t>合</a:t>
            </a:r>
            <a:r>
              <a:rPr lang="en-US" altLang="zh-CN" sz="2800" b="1"/>
              <a:t>= </a:t>
            </a:r>
            <a:r>
              <a:rPr lang="en-US" altLang="zh-CN" sz="3200" b="1"/>
              <a:t>0</a:t>
            </a:r>
            <a:endParaRPr lang="en-US" altLang="zh-CN" sz="3200" b="1"/>
          </a:p>
        </p:txBody>
      </p:sp>
      <p:sp>
        <p:nvSpPr>
          <p:cNvPr id="252956" name="Text Box 28"/>
          <p:cNvSpPr txBox="1">
            <a:spLocks noChangeArrowheads="1"/>
          </p:cNvSpPr>
          <p:nvPr/>
        </p:nvSpPr>
        <p:spPr bwMode="auto">
          <a:xfrm>
            <a:off x="3967163" y="5760466"/>
            <a:ext cx="50641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但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、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不在一直线上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52957" name="Text Box 29"/>
          <p:cNvSpPr txBox="1">
            <a:spLocks noChangeArrowheads="1"/>
          </p:cNvSpPr>
          <p:nvPr/>
        </p:nvSpPr>
        <p:spPr bwMode="auto">
          <a:xfrm>
            <a:off x="2413000" y="6357366"/>
            <a:ext cx="32385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线圈受力矩</a:t>
            </a:r>
            <a:endParaRPr lang="zh-CN" altLang="en-US" sz="2800"/>
          </a:p>
        </p:txBody>
      </p:sp>
      <p:graphicFrame>
        <p:nvGraphicFramePr>
          <p:cNvPr id="252958" name="Object 30"/>
          <p:cNvGraphicFramePr>
            <a:graphicFrameLocks noChangeAspect="1"/>
          </p:cNvGraphicFramePr>
          <p:nvPr/>
        </p:nvGraphicFramePr>
        <p:xfrm>
          <a:off x="4854575" y="6357366"/>
          <a:ext cx="17287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12" name="Equation" r:id="rId23" imgW="1548765" imgH="393700" progId="Equation.DSMT4">
                  <p:embed/>
                </p:oleObj>
              </mc:Choice>
              <mc:Fallback>
                <p:oleObj name="Equation" r:id="rId23" imgW="1548765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6357366"/>
                        <a:ext cx="17287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/>
          <p:nvPr/>
        </p:nvGrpSpPr>
        <p:grpSpPr bwMode="auto">
          <a:xfrm>
            <a:off x="8883650" y="5487988"/>
            <a:ext cx="895350" cy="762000"/>
            <a:chOff x="4752" y="2928"/>
            <a:chExt cx="564" cy="480"/>
          </a:xfrm>
        </p:grpSpPr>
        <p:sp>
          <p:nvSpPr>
            <p:cNvPr id="22610" name="Line 33"/>
            <p:cNvSpPr>
              <a:spLocks noChangeShapeType="1"/>
            </p:cNvSpPr>
            <p:nvPr/>
          </p:nvSpPr>
          <p:spPr bwMode="auto">
            <a:xfrm>
              <a:off x="4848" y="2934"/>
              <a:ext cx="237" cy="4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1" name="Object 34"/>
            <p:cNvGraphicFramePr>
              <a:graphicFrameLocks noChangeAspect="1"/>
            </p:cNvGraphicFramePr>
            <p:nvPr/>
          </p:nvGraphicFramePr>
          <p:xfrm>
            <a:off x="5088" y="3120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13" name="公式" r:id="rId25" imgW="139700" imgH="177800" progId="Equation.3">
                    <p:embed/>
                  </p:oleObj>
                </mc:Choice>
                <mc:Fallback>
                  <p:oleObj name="公式" r:id="rId25" imgW="139700" imgH="1778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120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611" name="Group 35"/>
            <p:cNvGrpSpPr/>
            <p:nvPr/>
          </p:nvGrpSpPr>
          <p:grpSpPr bwMode="auto">
            <a:xfrm>
              <a:off x="4752" y="2928"/>
              <a:ext cx="480" cy="192"/>
              <a:chOff x="4752" y="2592"/>
              <a:chExt cx="480" cy="192"/>
            </a:xfrm>
          </p:grpSpPr>
          <p:sp>
            <p:nvSpPr>
              <p:cNvPr id="22612" name="Line 36"/>
              <p:cNvSpPr>
                <a:spLocks noChangeShapeType="1"/>
              </p:cNvSpPr>
              <p:nvPr/>
            </p:nvSpPr>
            <p:spPr bwMode="auto">
              <a:xfrm>
                <a:off x="4800" y="259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13" name="Arc 37"/>
              <p:cNvSpPr/>
              <p:nvPr/>
            </p:nvSpPr>
            <p:spPr bwMode="auto">
              <a:xfrm flipH="1">
                <a:off x="4752" y="2592"/>
                <a:ext cx="240" cy="174"/>
              </a:xfrm>
              <a:custGeom>
                <a:avLst/>
                <a:gdLst>
                  <a:gd name="T0" fmla="*/ 0 w 21600"/>
                  <a:gd name="T1" fmla="*/ 0 h 22491"/>
                  <a:gd name="T2" fmla="*/ 0 w 21600"/>
                  <a:gd name="T3" fmla="*/ 0 h 22491"/>
                  <a:gd name="T4" fmla="*/ 0 w 21600"/>
                  <a:gd name="T5" fmla="*/ 0 h 224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491"/>
                  <a:gd name="T11" fmla="*/ 21600 w 21600"/>
                  <a:gd name="T12" fmla="*/ 22491 h 224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491" fill="none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</a:path>
                  <a:path w="21600" h="22491" stroke="0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  <a:lnTo>
                      <a:pt x="21600" y="9508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52" name="Object 38"/>
              <p:cNvGraphicFramePr>
                <a:graphicFrameLocks noChangeAspect="1"/>
              </p:cNvGraphicFramePr>
              <p:nvPr/>
            </p:nvGraphicFramePr>
            <p:xfrm>
              <a:off x="5020" y="2632"/>
              <a:ext cx="11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14" name="Equation" r:id="rId27" imgW="241300" imgH="317500" progId="Equation.3">
                      <p:embed/>
                    </p:oleObj>
                  </mc:Choice>
                  <mc:Fallback>
                    <p:oleObj name="Equation" r:id="rId27" imgW="241300" imgH="31750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0" y="2632"/>
                            <a:ext cx="11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39"/>
          <p:cNvGrpSpPr/>
          <p:nvPr/>
        </p:nvGrpSpPr>
        <p:grpSpPr bwMode="auto">
          <a:xfrm>
            <a:off x="8197850" y="5106988"/>
            <a:ext cx="762000" cy="762000"/>
            <a:chOff x="4320" y="2688"/>
            <a:chExt cx="480" cy="480"/>
          </a:xfrm>
        </p:grpSpPr>
        <p:sp>
          <p:nvSpPr>
            <p:cNvPr id="22608" name="Line 40"/>
            <p:cNvSpPr>
              <a:spLocks noChangeShapeType="1"/>
            </p:cNvSpPr>
            <p:nvPr/>
          </p:nvSpPr>
          <p:spPr bwMode="auto">
            <a:xfrm flipH="1">
              <a:off x="4320" y="292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9" name="Line 41"/>
            <p:cNvSpPr>
              <a:spLocks noChangeShapeType="1"/>
            </p:cNvSpPr>
            <p:nvPr/>
          </p:nvSpPr>
          <p:spPr bwMode="auto">
            <a:xfrm>
              <a:off x="4320" y="268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2970" name="Line 42"/>
          <p:cNvSpPr>
            <a:spLocks noChangeShapeType="1"/>
          </p:cNvSpPr>
          <p:nvPr/>
        </p:nvSpPr>
        <p:spPr bwMode="auto">
          <a:xfrm>
            <a:off x="7777163" y="2751136"/>
            <a:ext cx="1315852" cy="18891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2971" name="Text Box 43"/>
          <p:cNvSpPr txBox="1">
            <a:spLocks noChangeArrowheads="1"/>
          </p:cNvSpPr>
          <p:nvPr/>
        </p:nvSpPr>
        <p:spPr bwMode="auto">
          <a:xfrm>
            <a:off x="8074660" y="3817938"/>
            <a:ext cx="38608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/>
              <a:t>a</a:t>
            </a:r>
            <a:endParaRPr lang="en-US" altLang="zh-CN" sz="3200" b="1" i="1"/>
          </a:p>
        </p:txBody>
      </p:sp>
      <p:grpSp>
        <p:nvGrpSpPr>
          <p:cNvPr id="7" name="Group 44"/>
          <p:cNvGrpSpPr/>
          <p:nvPr/>
        </p:nvGrpSpPr>
        <p:grpSpPr bwMode="auto">
          <a:xfrm>
            <a:off x="7943850" y="1490663"/>
            <a:ext cx="2341563" cy="2595562"/>
            <a:chOff x="4140" y="576"/>
            <a:chExt cx="1475" cy="1635"/>
          </a:xfrm>
        </p:grpSpPr>
        <p:graphicFrame>
          <p:nvGraphicFramePr>
            <p:cNvPr id="22548" name="Object 45"/>
            <p:cNvGraphicFramePr>
              <a:graphicFrameLocks noChangeAspect="1"/>
            </p:cNvGraphicFramePr>
            <p:nvPr/>
          </p:nvGraphicFramePr>
          <p:xfrm>
            <a:off x="5388" y="576"/>
            <a:ext cx="1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15" name="公式" r:id="rId29" imgW="215900" imgH="254000" progId="Equation.3">
                    <p:embed/>
                  </p:oleObj>
                </mc:Choice>
                <mc:Fallback>
                  <p:oleObj name="公式" r:id="rId29" imgW="215900" imgH="2540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576"/>
                          <a:ext cx="17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93" name="Line 46"/>
            <p:cNvSpPr>
              <a:spLocks noChangeShapeType="1"/>
            </p:cNvSpPr>
            <p:nvPr/>
          </p:nvSpPr>
          <p:spPr bwMode="auto">
            <a:xfrm flipH="1">
              <a:off x="4428" y="1152"/>
              <a:ext cx="38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9" name="Object 47"/>
            <p:cNvGraphicFramePr>
              <a:graphicFrameLocks noChangeAspect="1"/>
            </p:cNvGraphicFramePr>
            <p:nvPr/>
          </p:nvGraphicFramePr>
          <p:xfrm>
            <a:off x="4860" y="1009"/>
            <a:ext cx="1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16" name="Equation" r:id="rId31" imgW="355600" imgH="609600" progId="Equation.3">
                    <p:embed/>
                  </p:oleObj>
                </mc:Choice>
                <mc:Fallback>
                  <p:oleObj name="Equation" r:id="rId31" imgW="355600" imgH="609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1009"/>
                          <a:ext cx="16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94" name="Group 48"/>
            <p:cNvGrpSpPr/>
            <p:nvPr/>
          </p:nvGrpSpPr>
          <p:grpSpPr bwMode="auto">
            <a:xfrm>
              <a:off x="4188" y="1200"/>
              <a:ext cx="164" cy="990"/>
              <a:chOff x="3888" y="1104"/>
              <a:chExt cx="164" cy="990"/>
            </a:xfrm>
          </p:grpSpPr>
          <p:sp>
            <p:nvSpPr>
              <p:cNvPr id="22604" name="Line 49"/>
              <p:cNvSpPr>
                <a:spLocks noChangeShapeType="1"/>
              </p:cNvSpPr>
              <p:nvPr/>
            </p:nvSpPr>
            <p:spPr bwMode="auto">
              <a:xfrm>
                <a:off x="3888" y="1104"/>
                <a:ext cx="1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5" name="Line 50"/>
              <p:cNvSpPr>
                <a:spLocks noChangeShapeType="1"/>
              </p:cNvSpPr>
              <p:nvPr/>
            </p:nvSpPr>
            <p:spPr bwMode="auto">
              <a:xfrm>
                <a:off x="3888" y="2094"/>
                <a:ext cx="1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6" name="Line 51"/>
              <p:cNvSpPr>
                <a:spLocks noChangeShapeType="1"/>
              </p:cNvSpPr>
              <p:nvPr/>
            </p:nvSpPr>
            <p:spPr bwMode="auto">
              <a:xfrm flipV="1">
                <a:off x="3965" y="1104"/>
                <a:ext cx="0" cy="2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7" name="Line 52"/>
              <p:cNvSpPr>
                <a:spLocks noChangeShapeType="1"/>
              </p:cNvSpPr>
              <p:nvPr/>
            </p:nvSpPr>
            <p:spPr bwMode="auto">
              <a:xfrm>
                <a:off x="3965" y="1723"/>
                <a:ext cx="0" cy="3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50" name="Object 53"/>
              <p:cNvGraphicFramePr>
                <a:graphicFrameLocks noChangeAspect="1"/>
              </p:cNvGraphicFramePr>
              <p:nvPr/>
            </p:nvGraphicFramePr>
            <p:xfrm>
              <a:off x="3888" y="1393"/>
              <a:ext cx="16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17" name="Equation" r:id="rId33" imgW="368300" imgH="609600" progId="Equation.3">
                      <p:embed/>
                    </p:oleObj>
                  </mc:Choice>
                  <mc:Fallback>
                    <p:oleObj name="Equation" r:id="rId33" imgW="368300" imgH="60960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393"/>
                            <a:ext cx="164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95" name="AutoShape 54"/>
            <p:cNvSpPr>
              <a:spLocks noChangeArrowheads="1"/>
            </p:cNvSpPr>
            <p:nvPr/>
          </p:nvSpPr>
          <p:spPr bwMode="auto">
            <a:xfrm>
              <a:off x="5267" y="667"/>
              <a:ext cx="77" cy="1069"/>
            </a:xfrm>
            <a:prstGeom prst="can">
              <a:avLst>
                <a:gd name="adj" fmla="val 22239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6" name="AutoShape 55"/>
            <p:cNvSpPr>
              <a:spLocks noChangeArrowheads="1"/>
            </p:cNvSpPr>
            <p:nvPr/>
          </p:nvSpPr>
          <p:spPr bwMode="auto">
            <a:xfrm rot="14576146" flipH="1">
              <a:off x="4799" y="1398"/>
              <a:ext cx="50" cy="1041"/>
            </a:xfrm>
            <a:prstGeom prst="can">
              <a:avLst>
                <a:gd name="adj" fmla="val 79328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7" name="AutoShape 56"/>
            <p:cNvSpPr>
              <a:spLocks noChangeArrowheads="1"/>
            </p:cNvSpPr>
            <p:nvPr/>
          </p:nvSpPr>
          <p:spPr bwMode="auto">
            <a:xfrm rot="14576146" flipH="1">
              <a:off x="4797" y="432"/>
              <a:ext cx="51" cy="1041"/>
            </a:xfrm>
            <a:prstGeom prst="can">
              <a:avLst>
                <a:gd name="adj" fmla="val 77773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8" name="AutoShape 57"/>
            <p:cNvSpPr>
              <a:spLocks noChangeArrowheads="1"/>
            </p:cNvSpPr>
            <p:nvPr/>
          </p:nvSpPr>
          <p:spPr bwMode="auto">
            <a:xfrm>
              <a:off x="4342" y="1142"/>
              <a:ext cx="77" cy="1069"/>
            </a:xfrm>
            <a:prstGeom prst="can">
              <a:avLst>
                <a:gd name="adj" fmla="val 22239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9" name="Text Box 58"/>
            <p:cNvSpPr txBox="1">
              <a:spLocks noChangeArrowheads="1"/>
            </p:cNvSpPr>
            <p:nvPr/>
          </p:nvSpPr>
          <p:spPr bwMode="auto">
            <a:xfrm>
              <a:off x="4140" y="864"/>
              <a:ext cx="24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/>
                <a:t>d</a:t>
              </a:r>
              <a:endParaRPr lang="en-US" altLang="zh-CN" sz="3200" b="1" i="1"/>
            </a:p>
          </p:txBody>
        </p:sp>
        <p:sp>
          <p:nvSpPr>
            <p:cNvPr id="22600" name="Text Box 59"/>
            <p:cNvSpPr txBox="1">
              <a:spLocks noChangeArrowheads="1"/>
            </p:cNvSpPr>
            <p:nvPr/>
          </p:nvSpPr>
          <p:spPr bwMode="auto">
            <a:xfrm>
              <a:off x="5388" y="1536"/>
              <a:ext cx="22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/>
                <a:t>b</a:t>
              </a:r>
              <a:endParaRPr lang="en-US" altLang="zh-CN" sz="2800" b="1" i="1"/>
            </a:p>
          </p:txBody>
        </p:sp>
        <p:sp>
          <p:nvSpPr>
            <p:cNvPr id="22603" name="Line 62"/>
            <p:cNvSpPr>
              <a:spLocks noChangeShapeType="1"/>
            </p:cNvSpPr>
            <p:nvPr/>
          </p:nvSpPr>
          <p:spPr bwMode="auto">
            <a:xfrm flipV="1">
              <a:off x="5004" y="912"/>
              <a:ext cx="288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1" name="Line 60"/>
            <p:cNvSpPr>
              <a:spLocks noChangeShapeType="1"/>
            </p:cNvSpPr>
            <p:nvPr/>
          </p:nvSpPr>
          <p:spPr bwMode="auto">
            <a:xfrm flipV="1">
              <a:off x="4668" y="1824"/>
              <a:ext cx="336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2" name="Text Box 61"/>
            <p:cNvSpPr txBox="1">
              <a:spLocks noChangeArrowheads="1"/>
            </p:cNvSpPr>
            <p:nvPr/>
          </p:nvSpPr>
          <p:spPr bwMode="auto">
            <a:xfrm>
              <a:off x="4641" y="1675"/>
              <a:ext cx="20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3300"/>
                  </a:solidFill>
                </a:rPr>
                <a:t>I</a:t>
              </a:r>
              <a:endParaRPr lang="en-US" altLang="zh-CN" sz="2800" dirty="0"/>
            </a:p>
          </p:txBody>
        </p:sp>
      </p:grpSp>
      <p:sp>
        <p:nvSpPr>
          <p:cNvPr id="252993" name="Line 65"/>
          <p:cNvSpPr>
            <a:spLocks noChangeShapeType="1"/>
          </p:cNvSpPr>
          <p:nvPr/>
        </p:nvSpPr>
        <p:spPr bwMode="auto">
          <a:xfrm>
            <a:off x="8197850" y="5945188"/>
            <a:ext cx="0" cy="463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4" name="Object 66"/>
          <p:cNvGraphicFramePr>
            <a:graphicFrameLocks noChangeAspect="1"/>
          </p:cNvGraphicFramePr>
          <p:nvPr/>
        </p:nvGraphicFramePr>
        <p:xfrm>
          <a:off x="9085263" y="1490663"/>
          <a:ext cx="390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18" name="Equation" r:id="rId35" imgW="469900" imgH="520700" progId="Equation.3">
                  <p:embed/>
                </p:oleObj>
              </mc:Choice>
              <mc:Fallback>
                <p:oleObj name="Equation" r:id="rId35" imgW="469900" imgH="5207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5263" y="1490663"/>
                        <a:ext cx="390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95" name="Line 67"/>
          <p:cNvSpPr>
            <a:spLocks noChangeShapeType="1"/>
          </p:cNvSpPr>
          <p:nvPr/>
        </p:nvSpPr>
        <p:spPr bwMode="auto">
          <a:xfrm rot="10800000">
            <a:off x="9067800" y="1566863"/>
            <a:ext cx="0" cy="4635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996" name="Line 68"/>
          <p:cNvSpPr>
            <a:spLocks noChangeShapeType="1"/>
          </p:cNvSpPr>
          <p:nvPr/>
        </p:nvSpPr>
        <p:spPr bwMode="auto">
          <a:xfrm rot="10800000" flipH="1">
            <a:off x="9844087" y="2147057"/>
            <a:ext cx="234102" cy="488193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7" name="Object 69"/>
          <p:cNvGraphicFramePr>
            <a:graphicFrameLocks noChangeAspect="1"/>
          </p:cNvGraphicFramePr>
          <p:nvPr/>
        </p:nvGraphicFramePr>
        <p:xfrm>
          <a:off x="10102822" y="2008188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19" name="Equation" r:id="rId37" imgW="469900" imgH="520700" progId="Equation.3">
                  <p:embed/>
                </p:oleObj>
              </mc:Choice>
              <mc:Fallback>
                <p:oleObj name="Equation" r:id="rId37" imgW="469900" imgH="5207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2822" y="2008188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002" name="Object 74"/>
          <p:cNvGraphicFramePr>
            <a:graphicFrameLocks noChangeAspect="1"/>
          </p:cNvGraphicFramePr>
          <p:nvPr/>
        </p:nvGraphicFramePr>
        <p:xfrm>
          <a:off x="9810750" y="4802188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0" name="Equation" r:id="rId39" imgW="469900" imgH="520700" progId="Equation.3">
                  <p:embed/>
                </p:oleObj>
              </mc:Choice>
              <mc:Fallback>
                <p:oleObj name="Equation" r:id="rId39" imgW="469900" imgH="5207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0" y="4802188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003" name="Object 75"/>
          <p:cNvGraphicFramePr>
            <a:graphicFrameLocks noChangeAspect="1"/>
          </p:cNvGraphicFramePr>
          <p:nvPr/>
        </p:nvGraphicFramePr>
        <p:xfrm>
          <a:off x="7753350" y="5945188"/>
          <a:ext cx="320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1" name="Equation" r:id="rId41" imgW="444500" imgH="520700" progId="Equation.3">
                  <p:embed/>
                </p:oleObj>
              </mc:Choice>
              <mc:Fallback>
                <p:oleObj name="Equation" r:id="rId41" imgW="444500" imgH="5207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5945188"/>
                        <a:ext cx="320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004" name="Line 76"/>
          <p:cNvSpPr>
            <a:spLocks noChangeShapeType="1"/>
          </p:cNvSpPr>
          <p:nvPr/>
        </p:nvSpPr>
        <p:spPr bwMode="auto">
          <a:xfrm rot="10800000">
            <a:off x="9721850" y="4573588"/>
            <a:ext cx="0" cy="463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77"/>
          <p:cNvGrpSpPr/>
          <p:nvPr/>
        </p:nvGrpSpPr>
        <p:grpSpPr bwMode="auto">
          <a:xfrm>
            <a:off x="8059738" y="4645025"/>
            <a:ext cx="1828800" cy="1403350"/>
            <a:chOff x="4224" y="2524"/>
            <a:chExt cx="1152" cy="884"/>
          </a:xfrm>
        </p:grpSpPr>
        <p:grpSp>
          <p:nvGrpSpPr>
            <p:cNvPr id="22585" name="Group 78"/>
            <p:cNvGrpSpPr/>
            <p:nvPr/>
          </p:nvGrpSpPr>
          <p:grpSpPr bwMode="auto">
            <a:xfrm>
              <a:off x="4224" y="3054"/>
              <a:ext cx="1152" cy="354"/>
              <a:chOff x="4213" y="2930"/>
              <a:chExt cx="1152" cy="354"/>
            </a:xfrm>
          </p:grpSpPr>
          <p:sp>
            <p:nvSpPr>
              <p:cNvPr id="22589" name="AutoShape 79"/>
              <p:cNvSpPr>
                <a:spLocks noChangeArrowheads="1"/>
              </p:cNvSpPr>
              <p:nvPr/>
            </p:nvSpPr>
            <p:spPr bwMode="auto">
              <a:xfrm rot="3732211">
                <a:off x="4765" y="2378"/>
                <a:ext cx="48" cy="1152"/>
              </a:xfrm>
              <a:prstGeom prst="can">
                <a:avLst>
                  <a:gd name="adj" fmla="val 91111"/>
                </a:avLst>
              </a:prstGeom>
              <a:gradFill rotWithShape="0">
                <a:gsLst>
                  <a:gs pos="0">
                    <a:srgbClr val="5E4700"/>
                  </a:gs>
                  <a:gs pos="50000">
                    <a:srgbClr val="CC9900"/>
                  </a:gs>
                  <a:gs pos="100000">
                    <a:srgbClr val="5E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590" name="Group 80"/>
              <p:cNvGrpSpPr/>
              <p:nvPr/>
            </p:nvGrpSpPr>
            <p:grpSpPr bwMode="auto">
              <a:xfrm>
                <a:off x="4225" y="3072"/>
                <a:ext cx="188" cy="212"/>
                <a:chOff x="3460" y="3244"/>
                <a:chExt cx="188" cy="212"/>
              </a:xfrm>
            </p:grpSpPr>
            <p:sp>
              <p:nvSpPr>
                <p:cNvPr id="22591" name="Oval 81"/>
                <p:cNvSpPr>
                  <a:spLocks noChangeArrowheads="1"/>
                </p:cNvSpPr>
                <p:nvPr/>
              </p:nvSpPr>
              <p:spPr bwMode="auto">
                <a:xfrm>
                  <a:off x="3504" y="3312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2800"/>
                </a:p>
              </p:txBody>
            </p:sp>
            <p:sp>
              <p:nvSpPr>
                <p:cNvPr id="22592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3460" y="3244"/>
                  <a:ext cx="188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1600" b="1">
                      <a:solidFill>
                        <a:srgbClr val="FF0000"/>
                      </a:solidFill>
                    </a:rPr>
                    <a:t>+</a:t>
                  </a:r>
                  <a:endParaRPr lang="en-US" altLang="zh-CN" sz="1600" b="1">
                    <a:solidFill>
                      <a:srgbClr val="FF0000"/>
                    </a:solidFill>
                  </a:endParaRPr>
                </a:p>
              </p:txBody>
            </p:sp>
          </p:grpSp>
        </p:grpSp>
        <p:grpSp>
          <p:nvGrpSpPr>
            <p:cNvPr id="22586" name="Group 83"/>
            <p:cNvGrpSpPr/>
            <p:nvPr/>
          </p:nvGrpSpPr>
          <p:grpSpPr bwMode="auto">
            <a:xfrm>
              <a:off x="5184" y="2524"/>
              <a:ext cx="187" cy="406"/>
              <a:chOff x="3936" y="2928"/>
              <a:chExt cx="187" cy="406"/>
            </a:xfrm>
          </p:grpSpPr>
          <p:sp>
            <p:nvSpPr>
              <p:cNvPr id="22587" name="Oval 84"/>
              <p:cNvSpPr>
                <a:spLocks noChangeArrowheads="1"/>
              </p:cNvSpPr>
              <p:nvPr/>
            </p:nvSpPr>
            <p:spPr bwMode="auto">
              <a:xfrm>
                <a:off x="398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endParaRPr lang="zh-CN" altLang="zh-CN" sz="2800"/>
              </a:p>
            </p:txBody>
          </p:sp>
          <p:sp>
            <p:nvSpPr>
              <p:cNvPr id="22588" name="Text Box 85"/>
              <p:cNvSpPr txBox="1">
                <a:spLocks noChangeArrowheads="1"/>
              </p:cNvSpPr>
              <p:nvPr/>
            </p:nvSpPr>
            <p:spPr bwMode="auto">
              <a:xfrm>
                <a:off x="3936" y="2928"/>
                <a:ext cx="187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600" b="1">
                    <a:solidFill>
                      <a:srgbClr val="FF0000"/>
                    </a:solidFill>
                  </a:rPr>
                  <a:t>.</a:t>
                </a:r>
                <a:endParaRPr lang="en-US" altLang="zh-CN" sz="3600" b="1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Group 86"/>
          <p:cNvGrpSpPr/>
          <p:nvPr/>
        </p:nvGrpSpPr>
        <p:grpSpPr bwMode="auto">
          <a:xfrm>
            <a:off x="8274050" y="5487988"/>
            <a:ext cx="304800" cy="241300"/>
            <a:chOff x="4416" y="2928"/>
            <a:chExt cx="192" cy="152"/>
          </a:xfrm>
        </p:grpSpPr>
        <p:sp>
          <p:nvSpPr>
            <p:cNvPr id="22584" name="Arc 87"/>
            <p:cNvSpPr/>
            <p:nvPr/>
          </p:nvSpPr>
          <p:spPr bwMode="auto">
            <a:xfrm flipH="1">
              <a:off x="4560" y="2928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47" name="Object 88"/>
            <p:cNvGraphicFramePr>
              <a:graphicFrameLocks noChangeAspect="1"/>
            </p:cNvGraphicFramePr>
            <p:nvPr/>
          </p:nvGraphicFramePr>
          <p:xfrm>
            <a:off x="4416" y="2928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22" name="Equation" r:id="rId43" imgW="368300" imgH="317500" progId="Equation.3">
                    <p:embed/>
                  </p:oleObj>
                </mc:Choice>
                <mc:Fallback>
                  <p:oleObj name="Equation" r:id="rId43" imgW="368300" imgH="31750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28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3017" name="Line 89"/>
          <p:cNvSpPr>
            <a:spLocks noChangeShapeType="1"/>
          </p:cNvSpPr>
          <p:nvPr/>
        </p:nvSpPr>
        <p:spPr bwMode="auto">
          <a:xfrm>
            <a:off x="6554788" y="1612900"/>
            <a:ext cx="1444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tailEnd type="arrow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3" name="Text Box 75"/>
          <p:cNvSpPr txBox="1">
            <a:spLocks noChangeArrowheads="1"/>
          </p:cNvSpPr>
          <p:nvPr/>
        </p:nvSpPr>
        <p:spPr bwMode="auto">
          <a:xfrm>
            <a:off x="10186988" y="6429375"/>
            <a:ext cx="4114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3</a:t>
            </a:r>
            <a:endParaRPr lang="en-US" altLang="zh-CN" sz="1800">
              <a:solidFill>
                <a:schemeClr val="bg2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 bwMode="auto">
          <a:xfrm flipV="1">
            <a:off x="8377836" y="2606477"/>
            <a:ext cx="1385887" cy="6119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7525347" y="1986720"/>
            <a:ext cx="3432175" cy="2805184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scene3d>
            <a:camera prst="orthographicFront">
              <a:rot lat="4054951" lon="1522800" rev="2840769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1" name="Group 32"/>
          <p:cNvGrpSpPr/>
          <p:nvPr/>
        </p:nvGrpSpPr>
        <p:grpSpPr bwMode="auto">
          <a:xfrm>
            <a:off x="9067801" y="2941637"/>
            <a:ext cx="1122363" cy="914401"/>
            <a:chOff x="4480" y="2351"/>
            <a:chExt cx="707" cy="576"/>
          </a:xfrm>
        </p:grpSpPr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4480" y="2352"/>
              <a:ext cx="507" cy="4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" name="Object 34"/>
            <p:cNvGraphicFramePr>
              <a:graphicFrameLocks noChangeAspect="1"/>
            </p:cNvGraphicFramePr>
            <p:nvPr/>
          </p:nvGraphicFramePr>
          <p:xfrm>
            <a:off x="4959" y="2639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23" name="Equation" r:id="rId45" imgW="3352800" imgH="4267200" progId="Equation.DSMT4">
                    <p:embed/>
                  </p:oleObj>
                </mc:Choice>
                <mc:Fallback>
                  <p:oleObj name="Equation" r:id="rId45" imgW="3352800" imgH="4267200" progId="Equation.DSMT4">
                    <p:embed/>
                    <p:pic>
                      <p:nvPicPr>
                        <p:cNvPr id="0" name="图片 99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" y="2639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" name="Group 35"/>
            <p:cNvGrpSpPr/>
            <p:nvPr/>
          </p:nvGrpSpPr>
          <p:grpSpPr bwMode="auto">
            <a:xfrm>
              <a:off x="4503" y="2351"/>
              <a:ext cx="360" cy="204"/>
              <a:chOff x="4503" y="2015"/>
              <a:chExt cx="360" cy="204"/>
            </a:xfrm>
          </p:grpSpPr>
          <p:sp>
            <p:nvSpPr>
              <p:cNvPr id="96" name="Arc 37"/>
              <p:cNvSpPr/>
              <p:nvPr/>
            </p:nvSpPr>
            <p:spPr bwMode="auto">
              <a:xfrm rot="597584" flipH="1">
                <a:off x="4503" y="2015"/>
                <a:ext cx="231" cy="178"/>
              </a:xfrm>
              <a:custGeom>
                <a:avLst/>
                <a:gdLst>
                  <a:gd name="T0" fmla="*/ 0 w 21600"/>
                  <a:gd name="T1" fmla="*/ 0 h 22491"/>
                  <a:gd name="T2" fmla="*/ 0 w 21600"/>
                  <a:gd name="T3" fmla="*/ 0 h 22491"/>
                  <a:gd name="T4" fmla="*/ 0 w 21600"/>
                  <a:gd name="T5" fmla="*/ 0 h 224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491"/>
                  <a:gd name="T11" fmla="*/ 21600 w 21600"/>
                  <a:gd name="T12" fmla="*/ 22491 h 224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491" fill="none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</a:path>
                  <a:path w="21600" h="22491" stroke="0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  <a:lnTo>
                      <a:pt x="21600" y="9508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7" name="Object 38"/>
              <p:cNvGraphicFramePr>
                <a:graphicFrameLocks noChangeAspect="1"/>
              </p:cNvGraphicFramePr>
              <p:nvPr/>
            </p:nvGraphicFramePr>
            <p:xfrm>
              <a:off x="4747" y="2067"/>
              <a:ext cx="11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24" name="Equation" r:id="rId47" imgW="241300" imgH="317500" progId="Equation.3">
                      <p:embed/>
                    </p:oleObj>
                  </mc:Choice>
                  <mc:Fallback>
                    <p:oleObj name="Equation" r:id="rId47" imgW="241300" imgH="317500" progId="Equation.3">
                      <p:embed/>
                      <p:pic>
                        <p:nvPicPr>
                          <p:cNvPr id="0" name="图片 993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7" y="2067"/>
                            <a:ext cx="11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2991" name="Line 63"/>
          <p:cNvSpPr>
            <a:spLocks noChangeShapeType="1"/>
          </p:cNvSpPr>
          <p:nvPr/>
        </p:nvSpPr>
        <p:spPr bwMode="auto">
          <a:xfrm>
            <a:off x="9093015" y="2940051"/>
            <a:ext cx="1114424" cy="139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2992" name="Object 64"/>
          <p:cNvGraphicFramePr>
            <a:graphicFrameLocks noChangeAspect="1"/>
          </p:cNvGraphicFramePr>
          <p:nvPr/>
        </p:nvGraphicFramePr>
        <p:xfrm>
          <a:off x="10145712" y="2850842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5" name="Equation" r:id="rId48" imgW="393700" imgH="495300" progId="Equation.DSMT4">
                  <p:embed/>
                </p:oleObj>
              </mc:Choice>
              <mc:Fallback>
                <p:oleObj name="Equation" r:id="rId48" imgW="393700" imgH="4953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712" y="2850842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000" name="Line 72"/>
          <p:cNvSpPr>
            <a:spLocks noChangeShapeType="1"/>
          </p:cNvSpPr>
          <p:nvPr/>
        </p:nvSpPr>
        <p:spPr bwMode="auto">
          <a:xfrm>
            <a:off x="9144000" y="3624263"/>
            <a:ext cx="0" cy="4635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3001" name="Object 73"/>
          <p:cNvGraphicFramePr>
            <a:graphicFrameLocks noChangeAspect="1"/>
          </p:cNvGraphicFramePr>
          <p:nvPr/>
        </p:nvGraphicFramePr>
        <p:xfrm>
          <a:off x="8670925" y="3776663"/>
          <a:ext cx="4333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6" name="Equation" r:id="rId50" imgW="469900" imgH="520700" progId="Equation.3">
                  <p:embed/>
                </p:oleObj>
              </mc:Choice>
              <mc:Fallback>
                <p:oleObj name="Equation" r:id="rId50" imgW="469900" imgH="5207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925" y="3776663"/>
                        <a:ext cx="4333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60"/>
          <p:cNvSpPr>
            <a:spLocks noChangeShapeType="1"/>
          </p:cNvSpPr>
          <p:nvPr/>
        </p:nvSpPr>
        <p:spPr bwMode="auto">
          <a:xfrm>
            <a:off x="8326966" y="3213712"/>
            <a:ext cx="8644" cy="604839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Text Box 61"/>
          <p:cNvSpPr txBox="1">
            <a:spLocks noChangeArrowheads="1"/>
          </p:cNvSpPr>
          <p:nvPr/>
        </p:nvSpPr>
        <p:spPr bwMode="auto">
          <a:xfrm>
            <a:off x="8384284" y="3206752"/>
            <a:ext cx="3213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</a:rPr>
              <a:t>I</a:t>
            </a:r>
            <a:endParaRPr lang="en-US" altLang="zh-CN" sz="2800" dirty="0"/>
          </a:p>
        </p:txBody>
      </p:sp>
      <p:sp>
        <p:nvSpPr>
          <p:cNvPr id="252999" name="Line 71"/>
          <p:cNvSpPr>
            <a:spLocks noChangeShapeType="1"/>
          </p:cNvSpPr>
          <p:nvPr/>
        </p:nvSpPr>
        <p:spPr bwMode="auto">
          <a:xfrm flipH="1">
            <a:off x="8050213" y="3257188"/>
            <a:ext cx="258575" cy="62584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8" name="Object 70"/>
          <p:cNvGraphicFramePr>
            <a:graphicFrameLocks noChangeAspect="1"/>
          </p:cNvGraphicFramePr>
          <p:nvPr/>
        </p:nvGraphicFramePr>
        <p:xfrm>
          <a:off x="7694144" y="3544965"/>
          <a:ext cx="320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7" name="Equation" r:id="rId52" imgW="444500" imgH="520700" progId="Equation.DSMT4">
                  <p:embed/>
                </p:oleObj>
              </mc:Choice>
              <mc:Fallback>
                <p:oleObj name="Equation" r:id="rId52" imgW="444500" imgH="5207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144" y="3544965"/>
                        <a:ext cx="3206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Line 63"/>
          <p:cNvSpPr>
            <a:spLocks noChangeShapeType="1"/>
          </p:cNvSpPr>
          <p:nvPr/>
        </p:nvSpPr>
        <p:spPr bwMode="auto">
          <a:xfrm>
            <a:off x="8323860" y="3264875"/>
            <a:ext cx="1114424" cy="139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63"/>
          <p:cNvSpPr>
            <a:spLocks noChangeShapeType="1"/>
          </p:cNvSpPr>
          <p:nvPr/>
        </p:nvSpPr>
        <p:spPr bwMode="auto">
          <a:xfrm>
            <a:off x="9826067" y="2620965"/>
            <a:ext cx="841933" cy="849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05503" y="3859213"/>
          <a:ext cx="234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4" name="Equation" r:id="rId54" imgW="56388000" imgH="17373600" progId="Equation.DSMT4">
                  <p:embed/>
                </p:oleObj>
              </mc:Choice>
              <mc:Fallback>
                <p:oleObj name="Equation" r:id="rId54" imgW="56388000" imgH="17373600" progId="Equation.DSMT4">
                  <p:embed/>
                  <p:pic>
                    <p:nvPicPr>
                      <p:cNvPr id="0" name="图片 113663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2405503" y="3859213"/>
                        <a:ext cx="2349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75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75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475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25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75"/>
                            </p:stCondLst>
                            <p:childTnLst>
                              <p:par>
                                <p:cTn id="9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5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5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5" dur="500"/>
                                        <p:tgtEl>
                                          <p:spTgt spid="25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25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25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1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8" dur="500"/>
                                        <p:tgtEl>
                                          <p:spTgt spid="25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5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25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9" dur="500"/>
                                        <p:tgtEl>
                                          <p:spTgt spid="25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25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7" dur="500"/>
                                        <p:tgtEl>
                                          <p:spTgt spid="25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75" fill="hold"/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75" fill="hold"/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375"/>
                            </p:stCondLst>
                            <p:childTnLst>
                              <p:par>
                                <p:cTn id="2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875"/>
                            </p:stCondLst>
                            <p:childTnLst>
                              <p:par>
                                <p:cTn id="2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1375"/>
                            </p:stCondLst>
                            <p:childTnLst>
                              <p:par>
                                <p:cTn id="2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utoUpdateAnimBg="0"/>
      <p:bldP spid="252931" grpId="0" autoUpdateAnimBg="0"/>
      <p:bldP spid="252933" grpId="0" autoUpdateAnimBg="0"/>
      <p:bldP spid="252936" grpId="0" autoUpdateAnimBg="0"/>
      <p:bldP spid="252939" grpId="0" autoUpdateAnimBg="0"/>
      <p:bldP spid="252940" grpId="0" autoUpdateAnimBg="0"/>
      <p:bldP spid="252953" grpId="0" autoUpdateAnimBg="0"/>
      <p:bldP spid="252954" grpId="0" autoUpdateAnimBg="0"/>
      <p:bldP spid="252955" grpId="0" autoUpdateAnimBg="0"/>
      <p:bldP spid="252956" grpId="0" autoUpdateAnimBg="0"/>
      <p:bldP spid="252957" grpId="0" autoUpdateAnimBg="0"/>
      <p:bldP spid="252970" grpId="0" bldLvl="0" animBg="1"/>
      <p:bldP spid="252971" grpId="0" autoUpdateAnimBg="0"/>
      <p:bldP spid="252993" grpId="0" bldLvl="0" animBg="1"/>
      <p:bldP spid="252995" grpId="0" bldLvl="0" animBg="1"/>
      <p:bldP spid="252996" grpId="0" bldLvl="0" animBg="1"/>
      <p:bldP spid="253004" grpId="0" bldLvl="0" animBg="1"/>
      <p:bldP spid="253017" grpId="0" bldLvl="0" animBg="1"/>
      <p:bldP spid="10" grpId="0" bldLvl="0" animBg="1"/>
      <p:bldP spid="252991" grpId="0" bldLvl="0" animBg="1"/>
      <p:bldP spid="253000" grpId="0" bldLvl="0" animBg="1"/>
      <p:bldP spid="100" grpId="0" bldLvl="0" animBg="1"/>
      <p:bldP spid="101" grpId="0"/>
      <p:bldP spid="252999" grpId="0" bldLvl="0" animBg="1"/>
      <p:bldP spid="103" grpId="0" bldLvl="0" animBg="1"/>
      <p:bldP spid="104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2438400" y="5535613"/>
            <a:ext cx="7772400" cy="9906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aseline="0"/>
          </a:p>
        </p:txBody>
      </p:sp>
      <p:grpSp>
        <p:nvGrpSpPr>
          <p:cNvPr id="129027" name="Group 3"/>
          <p:cNvGrpSpPr/>
          <p:nvPr/>
        </p:nvGrpSpPr>
        <p:grpSpPr bwMode="auto">
          <a:xfrm>
            <a:off x="6781800" y="1268413"/>
            <a:ext cx="3886200" cy="1981200"/>
            <a:chOff x="3312" y="624"/>
            <a:chExt cx="2448" cy="1248"/>
          </a:xfrm>
        </p:grpSpPr>
        <p:pic>
          <p:nvPicPr>
            <p:cNvPr id="44070" name="Picture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624"/>
              <a:ext cx="2247" cy="1248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071" name="Line 5"/>
            <p:cNvSpPr>
              <a:spLocks noChangeShapeType="1"/>
            </p:cNvSpPr>
            <p:nvPr/>
          </p:nvSpPr>
          <p:spPr bwMode="auto">
            <a:xfrm>
              <a:off x="3312" y="1254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2" name="AutoShape 6"/>
            <p:cNvSpPr>
              <a:spLocks noChangeArrowheads="1"/>
            </p:cNvSpPr>
            <p:nvPr/>
          </p:nvSpPr>
          <p:spPr bwMode="auto">
            <a:xfrm rot="-4261185">
              <a:off x="4196" y="788"/>
              <a:ext cx="174" cy="113"/>
            </a:xfrm>
            <a:prstGeom prst="parallelogram">
              <a:avLst>
                <a:gd name="adj" fmla="val 54079"/>
              </a:avLst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/>
            </a:p>
          </p:txBody>
        </p:sp>
        <p:sp>
          <p:nvSpPr>
            <p:cNvPr id="44073" name="Line 7"/>
            <p:cNvSpPr>
              <a:spLocks noChangeShapeType="1"/>
            </p:cNvSpPr>
            <p:nvPr/>
          </p:nvSpPr>
          <p:spPr bwMode="auto">
            <a:xfrm>
              <a:off x="5040" y="984"/>
              <a:ext cx="43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8401050" y="3429000"/>
            <a:ext cx="1676400" cy="914400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2"/>
            </a:solidFill>
            <a:miter lim="800000"/>
          </a:ln>
          <a:effectLst/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sz="3200"/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1992313" y="1916113"/>
            <a:ext cx="4967287" cy="1170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/>
              <a:t>1º  </a:t>
            </a:r>
            <a:r>
              <a:rPr lang="zh-CN" altLang="en-US" sz="3600"/>
              <a:t>波动</a:t>
            </a:r>
            <a:r>
              <a:rPr lang="zh-CN" altLang="en-US" sz="3600">
                <a:solidFill>
                  <a:srgbClr val="FF0000"/>
                </a:solidFill>
              </a:rPr>
              <a:t>动能与势能数值相同，</a:t>
            </a:r>
            <a:endParaRPr lang="zh-CN" altLang="en-US" sz="3600">
              <a:solidFill>
                <a:srgbClr val="FF0000"/>
              </a:solidFill>
            </a:endParaRPr>
          </a:p>
          <a:p>
            <a:r>
              <a:rPr lang="zh-CN" altLang="en-US" sz="3600">
                <a:solidFill>
                  <a:srgbClr val="FF0000"/>
                </a:solidFill>
              </a:rPr>
              <a:t>     位相相同</a:t>
            </a:r>
            <a:r>
              <a:rPr lang="zh-CN" altLang="en-US" sz="3600"/>
              <a:t>。同时变大，同</a:t>
            </a:r>
            <a:endParaRPr lang="zh-CN" altLang="en-US" sz="3600"/>
          </a:p>
          <a:p>
            <a:r>
              <a:rPr lang="zh-CN" altLang="en-US" sz="3600"/>
              <a:t>     时变小。</a:t>
            </a:r>
            <a:endParaRPr lang="zh-CN" altLang="en-US" sz="3600"/>
          </a:p>
        </p:txBody>
      </p:sp>
      <p:sp>
        <p:nvSpPr>
          <p:cNvPr id="44077" name="Text Box 14"/>
          <p:cNvSpPr txBox="1">
            <a:spLocks noChangeArrowheads="1"/>
          </p:cNvSpPr>
          <p:nvPr/>
        </p:nvSpPr>
        <p:spPr bwMode="auto">
          <a:xfrm>
            <a:off x="2438400" y="3330575"/>
            <a:ext cx="60312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 i="1">
                <a:solidFill>
                  <a:srgbClr val="0000FF"/>
                </a:solidFill>
              </a:rPr>
              <a:t>k</a:t>
            </a:r>
            <a:r>
              <a:rPr lang="zh-CN" altLang="en-US" baseline="0"/>
              <a:t>最大则 </a:t>
            </a:r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>
                <a:solidFill>
                  <a:srgbClr val="0000FF"/>
                </a:solidFill>
              </a:rPr>
              <a:t>p</a:t>
            </a:r>
            <a:r>
              <a:rPr lang="zh-CN" altLang="en-US" baseline="0"/>
              <a:t>也最大，如</a:t>
            </a:r>
            <a:r>
              <a:rPr lang="zh-CN" altLang="en-US" baseline="0">
                <a:solidFill>
                  <a:srgbClr val="0000FF"/>
                </a:solidFill>
              </a:rPr>
              <a:t>平衡位置</a:t>
            </a:r>
            <a:r>
              <a:rPr lang="zh-CN" altLang="en-US" baseline="0"/>
              <a:t>处。</a:t>
            </a:r>
            <a:endParaRPr lang="zh-CN" altLang="en-US" baseline="0"/>
          </a:p>
        </p:txBody>
      </p:sp>
      <p:sp>
        <p:nvSpPr>
          <p:cNvPr id="44074" name="Rectangle 19"/>
          <p:cNvSpPr>
            <a:spLocks noChangeArrowheads="1"/>
          </p:cNvSpPr>
          <p:nvPr/>
        </p:nvSpPr>
        <p:spPr bwMode="auto">
          <a:xfrm>
            <a:off x="2436813" y="3917950"/>
            <a:ext cx="60312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 i="1">
                <a:solidFill>
                  <a:srgbClr val="0000FF"/>
                </a:solidFill>
              </a:rPr>
              <a:t>k</a:t>
            </a:r>
            <a:r>
              <a:rPr lang="zh-CN" altLang="en-US" baseline="0"/>
              <a:t>最小则 </a:t>
            </a:r>
            <a:r>
              <a:rPr lang="en-US" altLang="zh-CN" i="1" baseline="0">
                <a:solidFill>
                  <a:srgbClr val="0000FF"/>
                </a:solidFill>
              </a:rPr>
              <a:t>E</a:t>
            </a:r>
            <a:r>
              <a:rPr lang="en-US" altLang="zh-CN">
                <a:solidFill>
                  <a:srgbClr val="0000FF"/>
                </a:solidFill>
              </a:rPr>
              <a:t>p</a:t>
            </a:r>
            <a:r>
              <a:rPr lang="zh-CN" altLang="en-US" baseline="0"/>
              <a:t>也最小，如</a:t>
            </a:r>
            <a:r>
              <a:rPr lang="zh-CN" altLang="en-US" baseline="0">
                <a:solidFill>
                  <a:srgbClr val="0000FF"/>
                </a:solidFill>
              </a:rPr>
              <a:t>最大位移</a:t>
            </a:r>
            <a:r>
              <a:rPr lang="zh-CN" altLang="en-US" baseline="0"/>
              <a:t>处。</a:t>
            </a:r>
            <a:endParaRPr lang="zh-CN" altLang="en-US" baseline="0"/>
          </a:p>
        </p:txBody>
      </p:sp>
      <p:sp>
        <p:nvSpPr>
          <p:cNvPr id="129046" name="Text Box 22"/>
          <p:cNvSpPr txBox="1">
            <a:spLocks noChangeArrowheads="1"/>
          </p:cNvSpPr>
          <p:nvPr/>
        </p:nvSpPr>
        <p:spPr bwMode="auto">
          <a:xfrm>
            <a:off x="8325466" y="3371286"/>
            <a:ext cx="1838326" cy="810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dirty="0">
                <a:solidFill>
                  <a:srgbClr val="FF0000"/>
                </a:solidFill>
              </a:rPr>
              <a:t>与简谐振动能量不 同！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29048" name="Text Box 24"/>
          <p:cNvSpPr txBox="1">
            <a:spLocks noChangeArrowheads="1"/>
          </p:cNvSpPr>
          <p:nvPr/>
        </p:nvSpPr>
        <p:spPr bwMode="auto">
          <a:xfrm>
            <a:off x="2171700" y="4456113"/>
            <a:ext cx="2209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/>
              <a:t>2º  </a:t>
            </a:r>
            <a:r>
              <a:rPr lang="en-US" altLang="zh-CN" baseline="0">
                <a:sym typeface="Symbol" panose="05050102010706020507" pitchFamily="18" charset="2"/>
              </a:rPr>
              <a:t></a:t>
            </a:r>
            <a:r>
              <a:rPr lang="en-US" altLang="zh-CN" i="1" baseline="0">
                <a:sym typeface="Symbol" panose="05050102010706020507" pitchFamily="18" charset="2"/>
              </a:rPr>
              <a:t>V </a:t>
            </a:r>
            <a:r>
              <a:rPr lang="zh-CN" altLang="en-US" baseline="0"/>
              <a:t>中，</a:t>
            </a:r>
            <a:endParaRPr lang="zh-CN" altLang="en-US" baseline="0"/>
          </a:p>
        </p:txBody>
      </p:sp>
      <p:graphicFrame>
        <p:nvGraphicFramePr>
          <p:cNvPr id="129050" name="Object 26"/>
          <p:cNvGraphicFramePr>
            <a:graphicFrameLocks noChangeAspect="1"/>
          </p:cNvGraphicFramePr>
          <p:nvPr/>
        </p:nvGraphicFramePr>
        <p:xfrm>
          <a:off x="3811588" y="4237038"/>
          <a:ext cx="5740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MathType 6.0 Equation" r:id="rId2" imgW="3314700" imgH="419100" progId="Equation.DSMT4">
                  <p:embed/>
                </p:oleObj>
              </mc:Choice>
              <mc:Fallback>
                <p:oleObj name="MathType 6.0 Equation" r:id="rId2" imgW="3314700" imgH="419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4237038"/>
                        <a:ext cx="5740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1" name="Rectangle 27"/>
          <p:cNvSpPr>
            <a:spLocks noChangeArrowheads="1"/>
          </p:cNvSpPr>
          <p:nvPr/>
        </p:nvSpPr>
        <p:spPr bwMode="auto">
          <a:xfrm>
            <a:off x="2438400" y="5535613"/>
            <a:ext cx="17859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 dirty="0"/>
              <a:t>最大位移</a:t>
            </a:r>
            <a:endParaRPr lang="zh-CN" altLang="en-US" baseline="0" dirty="0"/>
          </a:p>
        </p:txBody>
      </p:sp>
      <p:sp>
        <p:nvSpPr>
          <p:cNvPr id="129052" name="Rectangle 28"/>
          <p:cNvSpPr>
            <a:spLocks noChangeArrowheads="1"/>
          </p:cNvSpPr>
          <p:nvPr/>
        </p:nvSpPr>
        <p:spPr bwMode="auto">
          <a:xfrm>
            <a:off x="4495800" y="5535613"/>
            <a:ext cx="61722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平衡位置，能量增大，从前面输入；</a:t>
            </a:r>
            <a:endParaRPr lang="zh-CN" altLang="en-US" baseline="0"/>
          </a:p>
        </p:txBody>
      </p:sp>
      <p:sp>
        <p:nvSpPr>
          <p:cNvPr id="129053" name="Rectangle 29"/>
          <p:cNvSpPr>
            <a:spLocks noChangeArrowheads="1"/>
          </p:cNvSpPr>
          <p:nvPr/>
        </p:nvSpPr>
        <p:spPr bwMode="auto">
          <a:xfrm>
            <a:off x="2438400" y="5992813"/>
            <a:ext cx="17859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平衡位置</a:t>
            </a:r>
            <a:endParaRPr lang="zh-CN" altLang="en-US" baseline="0"/>
          </a:p>
        </p:txBody>
      </p:sp>
      <p:sp>
        <p:nvSpPr>
          <p:cNvPr id="129054" name="Rectangle 30"/>
          <p:cNvSpPr>
            <a:spLocks noChangeArrowheads="1"/>
          </p:cNvSpPr>
          <p:nvPr/>
        </p:nvSpPr>
        <p:spPr bwMode="auto">
          <a:xfrm>
            <a:off x="4495800" y="5992813"/>
            <a:ext cx="19704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最大位移，</a:t>
            </a:r>
            <a:endParaRPr lang="zh-CN" altLang="en-US" baseline="0"/>
          </a:p>
        </p:txBody>
      </p:sp>
      <p:sp>
        <p:nvSpPr>
          <p:cNvPr id="129055" name="Rectangle 31"/>
          <p:cNvSpPr>
            <a:spLocks noChangeArrowheads="1"/>
          </p:cNvSpPr>
          <p:nvPr/>
        </p:nvSpPr>
        <p:spPr bwMode="auto">
          <a:xfrm>
            <a:off x="6226175" y="6002993"/>
            <a:ext cx="45497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 dirty="0"/>
              <a:t>能量减小，向后面输出。</a:t>
            </a:r>
            <a:endParaRPr lang="zh-CN" altLang="en-US" baseline="0" dirty="0"/>
          </a:p>
        </p:txBody>
      </p:sp>
      <p:sp>
        <p:nvSpPr>
          <p:cNvPr id="44069" name="Text Box 33"/>
          <p:cNvSpPr txBox="1">
            <a:spLocks noChangeArrowheads="1"/>
          </p:cNvSpPr>
          <p:nvPr/>
        </p:nvSpPr>
        <p:spPr bwMode="auto">
          <a:xfrm>
            <a:off x="2208213" y="4957763"/>
            <a:ext cx="46656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baseline="0"/>
              <a:t>E</a:t>
            </a:r>
            <a:r>
              <a:rPr lang="zh-CN" altLang="en-US"/>
              <a:t>总</a:t>
            </a:r>
            <a:r>
              <a:rPr lang="zh-CN" altLang="en-US" baseline="0"/>
              <a:t>随 </a:t>
            </a:r>
            <a:r>
              <a:rPr lang="en-US" altLang="zh-CN" i="1" baseline="0"/>
              <a:t>x</a:t>
            </a:r>
            <a:r>
              <a:rPr lang="en-US" altLang="zh-CN" baseline="0"/>
              <a:t>, </a:t>
            </a:r>
            <a:r>
              <a:rPr lang="en-US" altLang="zh-CN" i="1" baseline="0"/>
              <a:t>t</a:t>
            </a:r>
            <a:r>
              <a:rPr lang="zh-CN" altLang="en-US" baseline="0"/>
              <a:t>变化，不守恒 ！</a:t>
            </a:r>
            <a:endParaRPr lang="zh-CN" altLang="en-US" baseline="0"/>
          </a:p>
        </p:txBody>
      </p:sp>
      <p:sp>
        <p:nvSpPr>
          <p:cNvPr id="129061" name="Text Box 37"/>
          <p:cNvSpPr txBox="1">
            <a:spLocks noChangeArrowheads="1"/>
          </p:cNvSpPr>
          <p:nvPr/>
        </p:nvSpPr>
        <p:spPr bwMode="auto">
          <a:xfrm>
            <a:off x="6527800" y="4941888"/>
            <a:ext cx="21907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>
                <a:ea typeface="黑体" panose="02010609060101010101" pitchFamily="49" charset="-122"/>
              </a:rPr>
              <a:t>能量传输！</a:t>
            </a:r>
            <a:endParaRPr lang="zh-CN" altLang="en-US" baseline="0">
              <a:ea typeface="黑体" panose="02010609060101010101" pitchFamily="49" charset="-122"/>
            </a:endParaRPr>
          </a:p>
        </p:txBody>
      </p:sp>
      <p:sp>
        <p:nvSpPr>
          <p:cNvPr id="129062" name="Line 38"/>
          <p:cNvSpPr>
            <a:spLocks noChangeShapeType="1"/>
          </p:cNvSpPr>
          <p:nvPr/>
        </p:nvSpPr>
        <p:spPr bwMode="auto">
          <a:xfrm>
            <a:off x="4036027" y="5841516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aseline="0"/>
          </a:p>
        </p:txBody>
      </p:sp>
      <p:sp>
        <p:nvSpPr>
          <p:cNvPr id="129063" name="Line 39"/>
          <p:cNvSpPr>
            <a:spLocks noChangeShapeType="1"/>
          </p:cNvSpPr>
          <p:nvPr/>
        </p:nvSpPr>
        <p:spPr bwMode="auto">
          <a:xfrm>
            <a:off x="4036027" y="6273316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aseline="0"/>
          </a:p>
        </p:txBody>
      </p:sp>
      <p:sp>
        <p:nvSpPr>
          <p:cNvPr id="129064" name="Rectangle 40"/>
          <p:cNvSpPr>
            <a:spLocks noChangeArrowheads="1"/>
          </p:cNvSpPr>
          <p:nvPr/>
        </p:nvSpPr>
        <p:spPr bwMode="auto">
          <a:xfrm>
            <a:off x="7848600" y="1268413"/>
            <a:ext cx="228600" cy="214312"/>
          </a:xfrm>
          <a:prstGeom prst="rect">
            <a:avLst/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65" name="AutoShape 41"/>
          <p:cNvSpPr>
            <a:spLocks noChangeArrowheads="1"/>
          </p:cNvSpPr>
          <p:nvPr/>
        </p:nvSpPr>
        <p:spPr bwMode="auto">
          <a:xfrm rot="5639070">
            <a:off x="8547894" y="2169319"/>
            <a:ext cx="431800" cy="153988"/>
          </a:xfrm>
          <a:prstGeom prst="parallelogram">
            <a:avLst>
              <a:gd name="adj" fmla="val 139284"/>
            </a:avLst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66" name="Line 42"/>
          <p:cNvSpPr>
            <a:spLocks noChangeShapeType="1"/>
          </p:cNvSpPr>
          <p:nvPr/>
        </p:nvSpPr>
        <p:spPr bwMode="auto">
          <a:xfrm flipV="1">
            <a:off x="8763000" y="1649413"/>
            <a:ext cx="0" cy="500062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8" name="Line 44"/>
          <p:cNvSpPr>
            <a:spLocks noChangeShapeType="1"/>
          </p:cNvSpPr>
          <p:nvPr/>
        </p:nvSpPr>
        <p:spPr bwMode="auto">
          <a:xfrm>
            <a:off x="7967663" y="1484313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9" name="Line 45"/>
          <p:cNvSpPr>
            <a:spLocks noChangeShapeType="1"/>
          </p:cNvSpPr>
          <p:nvPr/>
        </p:nvSpPr>
        <p:spPr bwMode="auto">
          <a:xfrm>
            <a:off x="7464425" y="1989138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70" name="Line 46"/>
          <p:cNvSpPr>
            <a:spLocks noChangeShapeType="1"/>
          </p:cNvSpPr>
          <p:nvPr/>
        </p:nvSpPr>
        <p:spPr bwMode="auto">
          <a:xfrm>
            <a:off x="7967663" y="23495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71" name="Rectangle 47"/>
          <p:cNvSpPr>
            <a:spLocks noChangeArrowheads="1"/>
          </p:cNvSpPr>
          <p:nvPr/>
        </p:nvSpPr>
        <p:spPr bwMode="auto">
          <a:xfrm>
            <a:off x="7896225" y="3068638"/>
            <a:ext cx="228600" cy="228600"/>
          </a:xfrm>
          <a:prstGeom prst="rect">
            <a:avLst/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72" name="AutoShape 48"/>
          <p:cNvSpPr>
            <a:spLocks noChangeArrowheads="1"/>
          </p:cNvSpPr>
          <p:nvPr/>
        </p:nvSpPr>
        <p:spPr bwMode="auto">
          <a:xfrm rot="-2864831">
            <a:off x="7705725" y="2251075"/>
            <a:ext cx="533400" cy="152400"/>
          </a:xfrm>
          <a:prstGeom prst="parallelogram">
            <a:avLst>
              <a:gd name="adj" fmla="val 177819"/>
            </a:avLst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129073" name="Line 49"/>
          <p:cNvSpPr>
            <a:spLocks noChangeShapeType="1"/>
          </p:cNvSpPr>
          <p:nvPr/>
        </p:nvSpPr>
        <p:spPr bwMode="auto">
          <a:xfrm>
            <a:off x="7967663" y="2708275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矩形 1"/>
          <p:cNvSpPr>
            <a:spLocks noChangeArrowheads="1"/>
          </p:cNvSpPr>
          <p:nvPr/>
        </p:nvSpPr>
        <p:spPr bwMode="auto">
          <a:xfrm>
            <a:off x="2108994" y="1438275"/>
            <a:ext cx="996950" cy="52197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aseline="0">
                <a:solidFill>
                  <a:srgbClr val="FF0000"/>
                </a:solidFill>
                <a:ea typeface="黑体" panose="02010609060101010101" pitchFamily="49" charset="-122"/>
              </a:rPr>
              <a:t>结论 </a:t>
            </a:r>
            <a:endParaRPr lang="zh-CN" altLang="en-US" baseline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5650" y="1411288"/>
            <a:ext cx="4000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2663" y="1166813"/>
            <a:ext cx="4953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161" name="Text Box 161"/>
          <p:cNvSpPr txBox="1">
            <a:spLocks noChangeArrowheads="1"/>
          </p:cNvSpPr>
          <p:nvPr/>
        </p:nvSpPr>
        <p:spPr bwMode="auto">
          <a:xfrm>
            <a:off x="2079625" y="169863"/>
            <a:ext cx="8497888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/>
              <a:t>     </a:t>
            </a:r>
            <a:r>
              <a:rPr lang="zh-CN" altLang="en-US" sz="3200" dirty="0"/>
              <a:t>理论证明（略）， 当媒质中有行波传播时，媒质中一个体积元在作周期性振动的过程中，其</a:t>
            </a:r>
            <a:r>
              <a:rPr lang="zh-CN" altLang="en-US" sz="3200" dirty="0">
                <a:solidFill>
                  <a:srgbClr val="FF0000"/>
                </a:solidFill>
              </a:rPr>
              <a:t>弹性势能 </a:t>
            </a:r>
            <a:r>
              <a:rPr lang="en-US" altLang="zh-CN" sz="3200" i="1" dirty="0" err="1">
                <a:solidFill>
                  <a:srgbClr val="FF0000"/>
                </a:solidFill>
              </a:rPr>
              <a:t>Ep</a:t>
            </a:r>
            <a:r>
              <a:rPr lang="zh-CN" altLang="en-US" sz="3200" dirty="0">
                <a:solidFill>
                  <a:srgbClr val="FF0000"/>
                </a:solidFill>
              </a:rPr>
              <a:t>和振动动能 </a:t>
            </a:r>
            <a:r>
              <a:rPr lang="en-US" altLang="zh-CN" sz="3200" i="1" dirty="0" err="1">
                <a:solidFill>
                  <a:srgbClr val="FF0000"/>
                </a:solidFill>
              </a:rPr>
              <a:t>Ek</a:t>
            </a:r>
            <a:r>
              <a:rPr lang="zh-CN" altLang="en-US" sz="3200" dirty="0">
                <a:solidFill>
                  <a:srgbClr val="FF0000"/>
                </a:solidFill>
              </a:rPr>
              <a:t>同时增大、同时减小，而且其量值相等，即</a:t>
            </a:r>
            <a:r>
              <a:rPr lang="en-US" altLang="zh-CN" sz="3200" i="1" dirty="0" err="1">
                <a:solidFill>
                  <a:srgbClr val="FF0000"/>
                </a:solidFill>
              </a:rPr>
              <a:t>Ep</a:t>
            </a:r>
            <a:r>
              <a:rPr lang="en-US" altLang="zh-CN" sz="3200" dirty="0">
                <a:solidFill>
                  <a:srgbClr val="FF0000"/>
                </a:solidFill>
              </a:rPr>
              <a:t>=</a:t>
            </a:r>
            <a:r>
              <a:rPr lang="en-US" altLang="zh-CN" sz="3200" i="1" dirty="0" err="1">
                <a:solidFill>
                  <a:srgbClr val="FF0000"/>
                </a:solidFill>
              </a:rPr>
              <a:t>Ek</a:t>
            </a:r>
            <a:r>
              <a:rPr lang="en-US" altLang="zh-CN" sz="3200" i="1" dirty="0">
                <a:solidFill>
                  <a:srgbClr val="FF0000"/>
                </a:solidFill>
              </a:rPr>
              <a:t> </a:t>
            </a:r>
            <a:r>
              <a:rPr lang="en-US" altLang="zh-CN" sz="3200" dirty="0">
                <a:solidFill>
                  <a:srgbClr val="FF0000"/>
                </a:solidFill>
              </a:rPr>
              <a:t>.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bldLvl="0" animBg="1"/>
      <p:bldP spid="129033" grpId="0" bldLvl="0" animBg="1"/>
      <p:bldP spid="129036" grpId="0" bldLvl="0" animBg="1" autoUpdateAnimBg="0"/>
      <p:bldP spid="44077" grpId="0" bldLvl="0" animBg="1"/>
      <p:bldP spid="44074" grpId="0" bldLvl="0" animBg="1"/>
      <p:bldP spid="129046" grpId="0" bldLvl="0" animBg="1" autoUpdateAnimBg="0"/>
      <p:bldP spid="129048" grpId="0" bldLvl="0" animBg="1"/>
      <p:bldP spid="129051" grpId="0" bldLvl="0" animBg="1" autoUpdateAnimBg="0"/>
      <p:bldP spid="129052" grpId="0" bldLvl="0" animBg="1" autoUpdateAnimBg="0"/>
      <p:bldP spid="129053" grpId="0" bldLvl="0" animBg="1" autoUpdateAnimBg="0"/>
      <p:bldP spid="129054" grpId="0" bldLvl="0" animBg="1" autoUpdateAnimBg="0"/>
      <p:bldP spid="129055" grpId="0" bldLvl="0" animBg="1" autoUpdateAnimBg="0"/>
      <p:bldP spid="44069" grpId="0" bldLvl="0" animBg="1"/>
      <p:bldP spid="129061" grpId="0" bldLvl="0" animBg="1" autoUpdateAnimBg="0"/>
      <p:bldP spid="129062" grpId="0" bldLvl="0" animBg="1"/>
      <p:bldP spid="129063" grpId="0" bldLvl="0" animBg="1"/>
      <p:bldP spid="129064" grpId="0" bldLvl="0" animBg="1"/>
      <p:bldP spid="129065" grpId="0" bldLvl="0" animBg="1"/>
      <p:bldP spid="129066" grpId="0" bldLvl="0" animBg="1"/>
      <p:bldP spid="129068" grpId="0" bldLvl="0" animBg="1"/>
      <p:bldP spid="129069" grpId="0" bldLvl="0" animBg="1"/>
      <p:bldP spid="129070" grpId="0" bldLvl="0" animBg="1"/>
      <p:bldP spid="129071" grpId="0" bldLvl="0" animBg="1"/>
      <p:bldP spid="129072" grpId="0" bldLvl="0" animBg="1"/>
      <p:bldP spid="129073" grpId="0" bldLvl="0" animBg="1"/>
      <p:bldP spid="36895" grpId="0" bldLvl="0" animBg="1"/>
      <p:bldP spid="128161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59363" y="3040063"/>
            <a:ext cx="1655762" cy="8032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aseline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74825" y="1079500"/>
            <a:ext cx="259238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aseline="0">
                <a:solidFill>
                  <a:srgbClr val="0000CC"/>
                </a:solidFill>
                <a:latin typeface="宋体" panose="02010600030101010101" pitchFamily="2" charset="-122"/>
              </a:rPr>
              <a:t> 驻波</a:t>
            </a:r>
            <a:endParaRPr lang="en-US" altLang="zh-CN" baseline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763963" y="3065463"/>
          <a:ext cx="38877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1" name="MathType 6.0 Equation" r:id="rId1" imgW="4089400" imgH="685800" progId="Equation.DSMT4">
                  <p:embed/>
                </p:oleObj>
              </mc:Choice>
              <mc:Fallback>
                <p:oleObj name="MathType 6.0 Equation" r:id="rId1" imgW="4089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3065463"/>
                        <a:ext cx="388778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1817688" y="1747838"/>
          <a:ext cx="61610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2" name="" r:id="rId3" imgW="6896100" imgH="1257300" progId="PBrush">
                  <p:embed/>
                </p:oleObj>
              </mc:Choice>
              <mc:Fallback>
                <p:oleObj name="" r:id="rId3" imgW="6896100" imgH="1257300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1747838"/>
                        <a:ext cx="6161087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2108200" y="1557338"/>
          <a:ext cx="53292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3" name="" r:id="rId5" imgW="6267450" imgH="1209675" progId="PBrush">
                  <p:embed/>
                </p:oleObj>
              </mc:Choice>
              <mc:Fallback>
                <p:oleObj name="" r:id="rId5" imgW="6267450" imgH="1209675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557338"/>
                        <a:ext cx="53292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3971925" y="4929188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4" name="Equation" r:id="rId7" imgW="1676400" imgH="685800" progId="Equation.DSMT4">
                  <p:embed/>
                </p:oleObj>
              </mc:Choice>
              <mc:Fallback>
                <p:oleObj name="Equation" r:id="rId7" imgW="1676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929188"/>
                        <a:ext cx="167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6567488" y="4933950"/>
          <a:ext cx="19415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5" name="Equation" r:id="rId9" imgW="1930400" imgH="673100" progId="Equation.DSMT4">
                  <p:embed/>
                </p:oleObj>
              </mc:Choice>
              <mc:Fallback>
                <p:oleObj name="Equation" r:id="rId9" imgW="19304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933950"/>
                        <a:ext cx="19415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6561138" y="5638800"/>
          <a:ext cx="14065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6" name="Equation" r:id="rId11" imgW="1091565" imgH="673100" progId="Equation.DSMT4">
                  <p:embed/>
                </p:oleObj>
              </mc:Choice>
              <mc:Fallback>
                <p:oleObj name="Equation" r:id="rId11" imgW="1091565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5638800"/>
                        <a:ext cx="14065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35"/>
          <p:cNvGrpSpPr/>
          <p:nvPr/>
        </p:nvGrpSpPr>
        <p:grpSpPr bwMode="auto">
          <a:xfrm>
            <a:off x="3963988" y="5732463"/>
            <a:ext cx="1887537" cy="731837"/>
            <a:chOff x="409" y="-17"/>
            <a:chExt cx="1189" cy="461"/>
          </a:xfrm>
        </p:grpSpPr>
        <p:graphicFrame>
          <p:nvGraphicFramePr>
            <p:cNvPr id="39960" name="Object 13"/>
            <p:cNvGraphicFramePr>
              <a:graphicFrameLocks noChangeAspect="1"/>
            </p:cNvGraphicFramePr>
            <p:nvPr/>
          </p:nvGraphicFramePr>
          <p:xfrm>
            <a:off x="436" y="-17"/>
            <a:ext cx="116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7" name="Equation" r:id="rId13" imgW="1651000" imgH="685800" progId="Equation.DSMT4">
                    <p:embed/>
                  </p:oleObj>
                </mc:Choice>
                <mc:Fallback>
                  <p:oleObj name="Equation" r:id="rId13" imgW="1651000" imgH="685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-17"/>
                          <a:ext cx="116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1" name="Line 39"/>
            <p:cNvSpPr>
              <a:spLocks noChangeShapeType="1"/>
            </p:cNvSpPr>
            <p:nvPr/>
          </p:nvSpPr>
          <p:spPr bwMode="auto">
            <a:xfrm>
              <a:off x="409" y="7"/>
              <a:ext cx="0" cy="2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2" name="Line 40"/>
            <p:cNvSpPr>
              <a:spLocks noChangeShapeType="1"/>
            </p:cNvSpPr>
            <p:nvPr/>
          </p:nvSpPr>
          <p:spPr bwMode="auto">
            <a:xfrm>
              <a:off x="1270" y="18"/>
              <a:ext cx="0" cy="2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106613" y="3213100"/>
            <a:ext cx="16129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驻波方程</a:t>
            </a:r>
            <a:endParaRPr lang="zh-CN" altLang="en-US" baseline="0"/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244725" y="3797300"/>
            <a:ext cx="8978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0000CC"/>
                </a:solidFill>
                <a:latin typeface="Times New Roman" panose="02020603050405020304" pitchFamily="18" charset="0"/>
              </a:rPr>
              <a:t>特征</a:t>
            </a:r>
            <a:endParaRPr lang="zh-CN" altLang="en-US" sz="2400" baseline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127250" y="4338638"/>
            <a:ext cx="181038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1</a:t>
            </a:r>
            <a:r>
              <a:rPr lang="zh-CN" altLang="en-US" baseline="0"/>
              <a:t>）振幅</a:t>
            </a:r>
            <a:endParaRPr lang="zh-CN" altLang="en-US" baseline="0"/>
          </a:p>
        </p:txBody>
      </p:sp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3956050" y="4268788"/>
          <a:ext cx="25320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8" name="Equation" r:id="rId15" imgW="66141600" imgH="16459200" progId="Equation.DSMT4">
                  <p:embed/>
                </p:oleObj>
              </mc:Choice>
              <mc:Fallback>
                <p:oleObj name="Equation" r:id="rId15" imgW="66141600" imgH="16459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268788"/>
                        <a:ext cx="25320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/>
          <p:cNvSpPr txBox="1">
            <a:spLocks noChangeArrowheads="1"/>
          </p:cNvSpPr>
          <p:nvPr/>
        </p:nvSpPr>
        <p:spPr bwMode="auto">
          <a:xfrm>
            <a:off x="2154238" y="5006975"/>
            <a:ext cx="181038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/>
              <a:t>（</a:t>
            </a:r>
            <a:r>
              <a:rPr lang="en-US" altLang="zh-CN" baseline="0"/>
              <a:t>2</a:t>
            </a:r>
            <a:r>
              <a:rPr lang="zh-CN" altLang="en-US" baseline="0"/>
              <a:t>）波节</a:t>
            </a:r>
            <a:endParaRPr lang="zh-CN" altLang="en-US" baseline="0"/>
          </a:p>
        </p:txBody>
      </p:sp>
      <p:cxnSp>
        <p:nvCxnSpPr>
          <p:cNvPr id="9" name="直接箭头连接符 8"/>
          <p:cNvCxnSpPr/>
          <p:nvPr/>
        </p:nvCxnSpPr>
        <p:spPr>
          <a:xfrm>
            <a:off x="5886450" y="5265738"/>
            <a:ext cx="608013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/>
          <p:cNvSpPr txBox="1">
            <a:spLocks noChangeArrowheads="1"/>
          </p:cNvSpPr>
          <p:nvPr/>
        </p:nvSpPr>
        <p:spPr bwMode="auto">
          <a:xfrm>
            <a:off x="2781300" y="5818188"/>
            <a:ext cx="11950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aseline="0"/>
              <a:t>   </a:t>
            </a:r>
            <a:r>
              <a:rPr lang="zh-CN" altLang="en-US" baseline="0"/>
              <a:t>波腹</a:t>
            </a:r>
            <a:endParaRPr lang="zh-CN" altLang="en-US" baseline="0"/>
          </a:p>
        </p:txBody>
      </p:sp>
      <p:cxnSp>
        <p:nvCxnSpPr>
          <p:cNvPr id="62" name="直接箭头连接符 61"/>
          <p:cNvCxnSpPr/>
          <p:nvPr/>
        </p:nvCxnSpPr>
        <p:spPr>
          <a:xfrm>
            <a:off x="5956300" y="6048375"/>
            <a:ext cx="608013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050" y="442913"/>
            <a:ext cx="3446463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101850"/>
            <a:ext cx="3382963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8728075" y="1468438"/>
            <a:ext cx="196977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aseline="0">
                <a:solidFill>
                  <a:srgbClr val="FF0000"/>
                </a:solidFill>
              </a:rPr>
              <a:t>某一时刻的波形</a:t>
            </a:r>
            <a:endParaRPr lang="en-US" sz="2000" baseline="0">
              <a:solidFill>
                <a:srgbClr val="FF0000"/>
              </a:solidFill>
            </a:endParaRP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8640763" y="3182938"/>
            <a:ext cx="196977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aseline="0">
                <a:solidFill>
                  <a:srgbClr val="FF0000"/>
                </a:solidFill>
              </a:rPr>
              <a:t>随时间变化很快</a:t>
            </a:r>
            <a:endParaRPr lang="en-US" sz="2000" baseline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3" grpId="0" autoUpdateAnimBg="0"/>
      <p:bldP spid="4" grpId="0"/>
      <p:bldP spid="6" grpId="0"/>
      <p:bldP spid="7" grpId="0"/>
      <p:bldP spid="53" grpId="0"/>
      <p:bldP spid="56" grpId="0"/>
      <p:bldP spid="10" grpId="0"/>
      <p:bldP spid="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968500" y="1062038"/>
            <a:ext cx="57245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（3）驻波的</a:t>
            </a: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位相关系</a:t>
            </a:r>
            <a:endParaRPr lang="zh-CN" altLang="en-US" sz="2400" baseline="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876550" y="1557338"/>
          <a:ext cx="32400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3" name="" r:id="rId1" imgW="3743325" imgH="942975" progId="PBrush">
                  <p:embed/>
                </p:oleObj>
              </mc:Choice>
              <mc:Fallback>
                <p:oleObj name="" r:id="rId1" imgW="3743325" imgH="942975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557338"/>
                        <a:ext cx="32400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1"/>
          <p:cNvSpPr>
            <a:spLocks noChangeShapeType="1"/>
          </p:cNvSpPr>
          <p:nvPr/>
        </p:nvSpPr>
        <p:spPr bwMode="auto">
          <a:xfrm>
            <a:off x="2733675" y="20447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3643313" y="2003425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grpSp>
        <p:nvGrpSpPr>
          <p:cNvPr id="6" name="Group 12"/>
          <p:cNvGrpSpPr/>
          <p:nvPr/>
        </p:nvGrpSpPr>
        <p:grpSpPr bwMode="auto">
          <a:xfrm>
            <a:off x="3162300" y="1784350"/>
            <a:ext cx="304800" cy="304800"/>
            <a:chOff x="0" y="0"/>
            <a:chExt cx="192" cy="192"/>
          </a:xfrm>
        </p:grpSpPr>
        <p:sp>
          <p:nvSpPr>
            <p:cNvPr id="42030" name="Line 14"/>
            <p:cNvSpPr>
              <a:spLocks noChangeShapeType="1"/>
            </p:cNvSpPr>
            <p:nvPr/>
          </p:nvSpPr>
          <p:spPr bwMode="auto">
            <a:xfrm flipV="1">
              <a:off x="96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1" name="Line 15"/>
            <p:cNvSpPr>
              <a:spLocks noChangeShapeType="1"/>
            </p:cNvSpPr>
            <p:nvPr/>
          </p:nvSpPr>
          <p:spPr bwMode="auto">
            <a:xfrm flipV="1">
              <a:off x="192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2" name="Line 16"/>
            <p:cNvSpPr>
              <a:spLocks noChangeShapeType="1"/>
            </p:cNvSpPr>
            <p:nvPr/>
          </p:nvSpPr>
          <p:spPr bwMode="auto">
            <a:xfrm flipV="1">
              <a:off x="0" y="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16"/>
          <p:cNvGrpSpPr/>
          <p:nvPr/>
        </p:nvGrpSpPr>
        <p:grpSpPr bwMode="auto">
          <a:xfrm>
            <a:off x="3863975" y="1898650"/>
            <a:ext cx="381000" cy="381000"/>
            <a:chOff x="0" y="0"/>
            <a:chExt cx="240" cy="240"/>
          </a:xfrm>
        </p:grpSpPr>
        <p:sp>
          <p:nvSpPr>
            <p:cNvPr id="42027" name="Line 18"/>
            <p:cNvSpPr>
              <a:spLocks noChangeShapeType="1"/>
            </p:cNvSpPr>
            <p:nvPr/>
          </p:nvSpPr>
          <p:spPr bwMode="auto">
            <a:xfrm>
              <a:off x="0" y="45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8" name="Line 19"/>
            <p:cNvSpPr>
              <a:spLocks noChangeShapeType="1"/>
            </p:cNvSpPr>
            <p:nvPr/>
          </p:nvSpPr>
          <p:spPr bwMode="auto">
            <a:xfrm>
              <a:off x="240" y="45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9" name="Line 20"/>
            <p:cNvSpPr>
              <a:spLocks noChangeShapeType="1"/>
            </p:cNvSpPr>
            <p:nvPr/>
          </p:nvSpPr>
          <p:spPr bwMode="auto">
            <a:xfrm flipH="1">
              <a:off x="113" y="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968500" y="2528888"/>
            <a:ext cx="6073775" cy="1017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（</a:t>
            </a:r>
            <a:r>
              <a:rPr lang="en-US" altLang="zh-CN" baseline="0">
                <a:latin typeface="Times New Roman" panose="02020603050405020304" pitchFamily="18" charset="0"/>
              </a:rPr>
              <a:t>4</a:t>
            </a:r>
            <a:r>
              <a:rPr lang="zh-CN" altLang="en-US" baseline="0">
                <a:latin typeface="Times New Roman" panose="02020603050405020304" pitchFamily="18" charset="0"/>
              </a:rPr>
              <a:t>）驻波中</a:t>
            </a:r>
            <a:r>
              <a:rPr lang="zh-CN" altLang="en-US" baseline="0">
                <a:solidFill>
                  <a:srgbClr val="FF0000"/>
                </a:solidFill>
                <a:latin typeface="Times New Roman" panose="02020603050405020304" pitchFamily="18" charset="0"/>
              </a:rPr>
              <a:t>没有净能量传递</a:t>
            </a:r>
            <a:endParaRPr lang="zh-CN" altLang="en-US" baseline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baseline="0">
                <a:latin typeface="Times New Roman" panose="02020603050405020304" pitchFamily="18" charset="0"/>
              </a:rPr>
              <a:t>          能流密度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4586288" y="3033713"/>
          <a:ext cx="26209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4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3033713"/>
                        <a:ext cx="26209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1987550" y="3644900"/>
            <a:ext cx="796087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 dirty="0">
                <a:latin typeface="Times New Roman" panose="02020603050405020304" pitchFamily="18" charset="0"/>
              </a:rPr>
              <a:t>（</a:t>
            </a:r>
            <a:r>
              <a:rPr lang="en-US" altLang="zh-CN" baseline="0" dirty="0">
                <a:latin typeface="Times New Roman" panose="02020603050405020304" pitchFamily="18" charset="0"/>
              </a:rPr>
              <a:t>5</a:t>
            </a:r>
            <a:r>
              <a:rPr lang="zh-CN" altLang="en-US" baseline="0" dirty="0">
                <a:latin typeface="Times New Roman" panose="02020603050405020304" pitchFamily="18" charset="0"/>
              </a:rPr>
              <a:t>）</a:t>
            </a:r>
            <a:r>
              <a:rPr lang="zh-CN" altLang="en-US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半波损失</a:t>
            </a:r>
            <a:r>
              <a:rPr lang="en-US" altLang="zh-CN" baseline="0" dirty="0">
                <a:latin typeface="Times New Roman" panose="02020603050405020304" pitchFamily="18" charset="0"/>
              </a:rPr>
              <a:t>(</a:t>
            </a:r>
            <a:r>
              <a:rPr lang="zh-CN" altLang="en-US" baseline="0" dirty="0">
                <a:latin typeface="Times New Roman" panose="02020603050405020304" pitchFamily="18" charset="0"/>
              </a:rPr>
              <a:t>波疏介质入射到波密</a:t>
            </a:r>
            <a:r>
              <a:rPr lang="zh-CN" altLang="en-US" baseline="0" dirty="0" smtClean="0">
                <a:latin typeface="Times New Roman" panose="02020603050405020304" pitchFamily="18" charset="0"/>
              </a:rPr>
              <a:t>介质反射</a:t>
            </a:r>
            <a:r>
              <a:rPr lang="en-US" altLang="zh-CN" baseline="0" dirty="0" smtClean="0">
                <a:latin typeface="Times New Roman" panose="02020603050405020304" pitchFamily="18" charset="0"/>
              </a:rPr>
              <a:t>)</a:t>
            </a:r>
            <a:r>
              <a:rPr lang="zh-CN" altLang="en-US" baseline="0" dirty="0" smtClean="0">
                <a:latin typeface="楷体_GB2312" pitchFamily="49" charset="-122"/>
                <a:ea typeface="楷体_GB2312" pitchFamily="49" charset="-122"/>
              </a:rPr>
              <a:t>    </a:t>
            </a:r>
            <a:endParaRPr lang="zh-CN" altLang="en-US" baseline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6092825" y="4355381"/>
          <a:ext cx="12271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5" name="Equation" r:id="rId5" imgW="1206500" imgH="431800" progId="Equation.DSMT4">
                  <p:embed/>
                </p:oleObj>
              </mc:Choice>
              <mc:Fallback>
                <p:oleObj name="Equation" r:id="rId5" imgW="1206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4355381"/>
                        <a:ext cx="12271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2892425" y="4372843"/>
          <a:ext cx="1098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6" name="Equation" r:id="rId7" imgW="1041400" imgH="368300" progId="Equation.DSMT4">
                  <p:embed/>
                </p:oleObj>
              </mc:Choice>
              <mc:Fallback>
                <p:oleObj name="Equation" r:id="rId7" imgW="10414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4372843"/>
                        <a:ext cx="10985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4111625" y="4209331"/>
          <a:ext cx="17113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7" name="Equation" r:id="rId9" imgW="1473200" imgH="673100" progId="Equation.DSMT4">
                  <p:embed/>
                </p:oleObj>
              </mc:Choice>
              <mc:Fallback>
                <p:oleObj name="Equation" r:id="rId9" imgW="14732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4209331"/>
                        <a:ext cx="17113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0"/>
          <p:cNvGrpSpPr/>
          <p:nvPr/>
        </p:nvGrpSpPr>
        <p:grpSpPr bwMode="auto">
          <a:xfrm>
            <a:off x="7931150" y="2132013"/>
            <a:ext cx="2728913" cy="1441450"/>
            <a:chOff x="431" y="68"/>
            <a:chExt cx="1719" cy="908"/>
          </a:xfrm>
        </p:grpSpPr>
        <p:sp>
          <p:nvSpPr>
            <p:cNvPr id="42018" name="Rectangle 42"/>
            <p:cNvSpPr>
              <a:spLocks noChangeArrowheads="1"/>
            </p:cNvSpPr>
            <p:nvPr/>
          </p:nvSpPr>
          <p:spPr bwMode="auto">
            <a:xfrm>
              <a:off x="431" y="68"/>
              <a:ext cx="1565" cy="9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3333FF"/>
              </a:solidFill>
              <a:miter lim="800000"/>
            </a:ln>
          </p:spPr>
          <p:txBody>
            <a:bodyPr wrap="none" anchor="ctr"/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aseline="0"/>
            </a:p>
          </p:txBody>
        </p:sp>
        <p:grpSp>
          <p:nvGrpSpPr>
            <p:cNvPr id="42019" name="Group 42"/>
            <p:cNvGrpSpPr/>
            <p:nvPr/>
          </p:nvGrpSpPr>
          <p:grpSpPr bwMode="auto">
            <a:xfrm>
              <a:off x="475" y="281"/>
              <a:ext cx="1675" cy="635"/>
              <a:chOff x="0" y="77"/>
              <a:chExt cx="1675" cy="635"/>
            </a:xfrm>
          </p:grpSpPr>
          <p:sp>
            <p:nvSpPr>
              <p:cNvPr id="42020" name="Rectangle 44" descr="棚架"/>
              <p:cNvSpPr>
                <a:spLocks noChangeArrowheads="1"/>
              </p:cNvSpPr>
              <p:nvPr/>
            </p:nvSpPr>
            <p:spPr bwMode="auto">
              <a:xfrm>
                <a:off x="750" y="178"/>
                <a:ext cx="355" cy="329"/>
              </a:xfrm>
              <a:prstGeom prst="rect">
                <a:avLst/>
              </a:prstGeom>
              <a:blipFill dpi="0" rotWithShape="0">
                <a:blip r:embed="rId1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aseline="0"/>
              </a:p>
            </p:txBody>
          </p:sp>
          <p:sp>
            <p:nvSpPr>
              <p:cNvPr id="42021" name="Line 45"/>
              <p:cNvSpPr>
                <a:spLocks noChangeShapeType="1"/>
              </p:cNvSpPr>
              <p:nvPr/>
            </p:nvSpPr>
            <p:spPr bwMode="auto">
              <a:xfrm>
                <a:off x="0" y="343"/>
                <a:ext cx="746" cy="23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2" name="Line 46"/>
              <p:cNvSpPr>
                <a:spLocks noChangeShapeType="1"/>
              </p:cNvSpPr>
              <p:nvPr/>
            </p:nvSpPr>
            <p:spPr bwMode="auto">
              <a:xfrm flipH="1">
                <a:off x="0" y="434"/>
                <a:ext cx="710" cy="23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3" name="Line 47"/>
              <p:cNvSpPr>
                <a:spLocks noChangeShapeType="1"/>
              </p:cNvSpPr>
              <p:nvPr/>
            </p:nvSpPr>
            <p:spPr bwMode="auto">
              <a:xfrm flipV="1">
                <a:off x="750" y="77"/>
                <a:ext cx="1" cy="23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4" name="Line 48"/>
              <p:cNvSpPr>
                <a:spLocks noChangeShapeType="1"/>
              </p:cNvSpPr>
              <p:nvPr/>
            </p:nvSpPr>
            <p:spPr bwMode="auto">
              <a:xfrm>
                <a:off x="750" y="411"/>
                <a:ext cx="1" cy="232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025" name="Text Box 49"/>
              <p:cNvSpPr txBox="1">
                <a:spLocks noChangeArrowheads="1"/>
              </p:cNvSpPr>
              <p:nvPr/>
            </p:nvSpPr>
            <p:spPr bwMode="auto">
              <a:xfrm>
                <a:off x="428" y="383"/>
                <a:ext cx="1247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aseline="0">
                    <a:latin typeface="楷体_GB2312" pitchFamily="49" charset="-122"/>
                    <a:ea typeface="楷体_GB2312" pitchFamily="49" charset="-122"/>
                  </a:rPr>
                  <a:t>疏 密</a:t>
                </a:r>
                <a:endParaRPr lang="zh-CN" altLang="en-US" baseline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2026" name="AutoShape 50"/>
              <p:cNvSpPr>
                <a:spLocks noChangeArrowheads="1"/>
              </p:cNvSpPr>
              <p:nvPr/>
            </p:nvSpPr>
            <p:spPr bwMode="auto">
              <a:xfrm>
                <a:off x="1032" y="176"/>
                <a:ext cx="472" cy="345"/>
              </a:xfrm>
              <a:prstGeom prst="wedgeEllipseCallout">
                <a:avLst>
                  <a:gd name="adj1" fmla="val -139014"/>
                  <a:gd name="adj2" fmla="val 9176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/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-25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aseline="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r>
                  <a:rPr lang="zh-CN" altLang="en-US" sz="2000" baseline="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endParaRPr lang="zh-CN" altLang="en-US" sz="2000" baseline="0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41999" name="Text Box 3"/>
          <p:cNvSpPr txBox="1">
            <a:spLocks noChangeArrowheads="1"/>
          </p:cNvSpPr>
          <p:nvPr/>
        </p:nvSpPr>
        <p:spPr bwMode="auto">
          <a:xfrm>
            <a:off x="4872038" y="288925"/>
            <a:ext cx="25923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" name="文本框 51"/>
          <p:cNvSpPr txBox="1">
            <a:spLocks noChangeArrowheads="1"/>
          </p:cNvSpPr>
          <p:nvPr/>
        </p:nvSpPr>
        <p:spPr bwMode="auto">
          <a:xfrm>
            <a:off x="2171564" y="5013176"/>
            <a:ext cx="8545513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aseline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求：</a:t>
            </a:r>
            <a:endParaRPr lang="en-US" altLang="zh-CN" baseline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aseline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写入射波、反射波、驻波方程，分析振动情况</a:t>
            </a:r>
            <a:endParaRPr lang="zh-CN" altLang="en-US" baseline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4" name="Picture 22" descr="I:\大学物理下-130925\相关视频\Standing_wave.gif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207250" y="1049746"/>
            <a:ext cx="3297272" cy="856434"/>
          </a:xfrm>
          <a:prstGeom prst="roundRect">
            <a:avLst>
              <a:gd name="adj" fmla="val 8594"/>
            </a:avLst>
          </a:prstGeom>
          <a:solidFill>
            <a:srgbClr val="FF0000"/>
          </a:solidFill>
          <a:ln>
            <a:solidFill>
              <a:schemeClr val="tx1"/>
            </a:solidFill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25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bldLvl="0" animBg="1"/>
      <p:bldP spid="5" grpId="0" bldLvl="0" animBg="1" autoUpdateAnimBg="0"/>
      <p:bldP spid="15" grpId="0" autoUpdateAnimBg="0"/>
      <p:bldP spid="17" grpId="0" autoUpdateAnimBg="0"/>
      <p:bldP spid="5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3"/>
          <p:cNvSpPr>
            <a:spLocks noChangeArrowheads="1"/>
          </p:cNvSpPr>
          <p:nvPr/>
        </p:nvSpPr>
        <p:spPr bwMode="auto">
          <a:xfrm>
            <a:off x="1685925" y="638175"/>
            <a:ext cx="23133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baseline="0" dirty="0">
                <a:solidFill>
                  <a:srgbClr val="0000CC"/>
                </a:solidFill>
                <a:latin typeface="宋体" panose="02010600030101010101" pitchFamily="2" charset="-122"/>
              </a:rPr>
              <a:t>多普勒效应</a:t>
            </a:r>
            <a:endParaRPr lang="en-US" sz="2800" b="1" baseline="0" dirty="0">
              <a:solidFill>
                <a:srgbClr val="0000CC"/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03388" y="1196975"/>
            <a:ext cx="62166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baseline="0" dirty="0">
                <a:latin typeface="Times New Roman" panose="02020603050405020304" pitchFamily="18" charset="0"/>
              </a:rPr>
              <a:t>1. </a:t>
            </a:r>
            <a:r>
              <a:rPr lang="zh-CN" altLang="en-US" sz="2800" b="1" baseline="0" dirty="0">
                <a:latin typeface="Times New Roman" panose="02020603050405020304" pitchFamily="18" charset="0"/>
              </a:rPr>
              <a:t>波源和接收器都静止 (</a:t>
            </a:r>
            <a:r>
              <a:rPr lang="zh-CN" altLang="en-US" sz="2800" b="1" i="1" baseline="0" dirty="0">
                <a:latin typeface="Times New Roman" panose="02020603050405020304" pitchFamily="18" charset="0"/>
              </a:rPr>
              <a:t>VS</a:t>
            </a:r>
            <a:r>
              <a:rPr lang="zh-CN" altLang="en-US" sz="2800" b="1" baseline="0" dirty="0">
                <a:latin typeface="Times New Roman" panose="02020603050405020304" pitchFamily="18" charset="0"/>
              </a:rPr>
              <a:t>= 0,</a:t>
            </a:r>
            <a:r>
              <a:rPr lang="zh-CN" altLang="en-US" sz="2800" b="1" i="1" baseline="0" dirty="0">
                <a:latin typeface="Times New Roman" panose="02020603050405020304" pitchFamily="18" charset="0"/>
              </a:rPr>
              <a:t>VR </a:t>
            </a:r>
            <a:r>
              <a:rPr lang="zh-CN" altLang="en-US" sz="2800" b="1" baseline="0" dirty="0">
                <a:latin typeface="Times New Roman" panose="02020603050405020304" pitchFamily="18" charset="0"/>
              </a:rPr>
              <a:t>= 0)</a:t>
            </a:r>
            <a:endParaRPr lang="zh-CN" altLang="en-US" b="1" baseline="0" dirty="0">
              <a:latin typeface="Times New Roman" panose="02020603050405020304" pitchFamily="18" charset="0"/>
            </a:endParaRPr>
          </a:p>
        </p:txBody>
      </p:sp>
      <p:grpSp>
        <p:nvGrpSpPr>
          <p:cNvPr id="6" name="Group 7"/>
          <p:cNvGrpSpPr/>
          <p:nvPr/>
        </p:nvGrpSpPr>
        <p:grpSpPr bwMode="auto">
          <a:xfrm>
            <a:off x="7794625" y="673100"/>
            <a:ext cx="2790825" cy="2667000"/>
            <a:chOff x="0" y="0"/>
            <a:chExt cx="1758" cy="1680"/>
          </a:xfrm>
        </p:grpSpPr>
        <p:sp>
          <p:nvSpPr>
            <p:cNvPr id="4124" name="Oval 8"/>
            <p:cNvSpPr>
              <a:spLocks noChangeArrowheads="1"/>
            </p:cNvSpPr>
            <p:nvPr/>
          </p:nvSpPr>
          <p:spPr bwMode="auto">
            <a:xfrm>
              <a:off x="288" y="288"/>
              <a:ext cx="1199" cy="1145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 baseline="0"/>
            </a:p>
          </p:txBody>
        </p:sp>
        <p:sp>
          <p:nvSpPr>
            <p:cNvPr id="4125" name="Oval 9"/>
            <p:cNvSpPr>
              <a:spLocks noChangeArrowheads="1"/>
            </p:cNvSpPr>
            <p:nvPr/>
          </p:nvSpPr>
          <p:spPr bwMode="auto">
            <a:xfrm>
              <a:off x="0" y="0"/>
              <a:ext cx="1758" cy="1680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 baseline="0"/>
            </a:p>
          </p:txBody>
        </p:sp>
        <p:sp>
          <p:nvSpPr>
            <p:cNvPr id="4126" name="Oval 10"/>
            <p:cNvSpPr>
              <a:spLocks noChangeArrowheads="1"/>
            </p:cNvSpPr>
            <p:nvPr/>
          </p:nvSpPr>
          <p:spPr bwMode="auto">
            <a:xfrm>
              <a:off x="137" y="142"/>
              <a:ext cx="1495" cy="1418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 baseline="0"/>
            </a:p>
          </p:txBody>
        </p:sp>
        <p:sp>
          <p:nvSpPr>
            <p:cNvPr id="4127" name="Oval 11"/>
            <p:cNvSpPr>
              <a:spLocks noChangeArrowheads="1"/>
            </p:cNvSpPr>
            <p:nvPr/>
          </p:nvSpPr>
          <p:spPr bwMode="auto">
            <a:xfrm>
              <a:off x="434" y="414"/>
              <a:ext cx="913" cy="885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 baseline="0"/>
            </a:p>
          </p:txBody>
        </p:sp>
        <p:sp>
          <p:nvSpPr>
            <p:cNvPr id="4128" name="Oval 12"/>
            <p:cNvSpPr>
              <a:spLocks noChangeArrowheads="1"/>
            </p:cNvSpPr>
            <p:nvPr/>
          </p:nvSpPr>
          <p:spPr bwMode="auto">
            <a:xfrm>
              <a:off x="571" y="557"/>
              <a:ext cx="639" cy="610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 baseline="0"/>
            </a:p>
          </p:txBody>
        </p:sp>
        <p:sp>
          <p:nvSpPr>
            <p:cNvPr id="4129" name="Oval 13"/>
            <p:cNvSpPr>
              <a:spLocks noChangeArrowheads="1"/>
            </p:cNvSpPr>
            <p:nvPr/>
          </p:nvSpPr>
          <p:spPr bwMode="auto">
            <a:xfrm>
              <a:off x="707" y="687"/>
              <a:ext cx="366" cy="349"/>
            </a:xfrm>
            <a:prstGeom prst="ellipse">
              <a:avLst/>
            </a:prstGeom>
            <a:noFill/>
            <a:ln w="444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 baseline="0"/>
            </a:p>
          </p:txBody>
        </p:sp>
      </p:grp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9920288" y="2108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aseline="0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9920288" y="2260600"/>
            <a:ext cx="6858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aseline="0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9844088" y="1955800"/>
            <a:ext cx="152400" cy="152400"/>
          </a:xfrm>
          <a:prstGeom prst="rect">
            <a:avLst/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 baseline="0"/>
          </a:p>
        </p:txBody>
      </p:sp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9129713" y="1955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 baseline="0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10606088" y="2082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aseline="0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V="1">
            <a:off x="9386888" y="119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aseline="0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 flipH="1">
            <a:off x="9691688" y="736600"/>
            <a:ext cx="2413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aseline="0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9005888" y="1498600"/>
          <a:ext cx="369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0" name="Equation" r:id="rId1" imgW="114300" imgH="139700" progId="Equation.DSMT4">
                  <p:embed/>
                </p:oleObj>
              </mc:Choice>
              <mc:Fallback>
                <p:oleObj name="Equation" r:id="rId1" imgW="114300" imgH="139700" progId="Equation.DSMT4">
                  <p:embed/>
                  <p:pic>
                    <p:nvPicPr>
                      <p:cNvPr id="0" name="图片 60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888" y="1498600"/>
                        <a:ext cx="369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9767888" y="165100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1" name="Equation" r:id="rId3" imgW="152400" imgH="165100" progId="Equation.DSMT4">
                  <p:embed/>
                </p:oleObj>
              </mc:Choice>
              <mc:Fallback>
                <p:oleObj name="Equation" r:id="rId3" imgW="152400" imgH="165100" progId="Equation.DSMT4">
                  <p:embed/>
                  <p:pic>
                    <p:nvPicPr>
                      <p:cNvPr id="0" name="图片 60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888" y="1651000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0072688" y="2260600"/>
          <a:ext cx="341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2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图片 60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2688" y="2260600"/>
                        <a:ext cx="3413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9617075" y="1041400"/>
          <a:ext cx="276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3" name="Equation" r:id="rId7" imgW="139700" imgH="177800" progId="Equation.DSMT4">
                  <p:embed/>
                </p:oleObj>
              </mc:Choice>
              <mc:Fallback>
                <p:oleObj name="Equation" r:id="rId7" imgW="139700" imgH="177800" progId="Equation.DSMT4">
                  <p:embed/>
                  <p:pic>
                    <p:nvPicPr>
                      <p:cNvPr id="0" name="图片 60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075" y="1041400"/>
                        <a:ext cx="2762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1992313" y="1782763"/>
            <a:ext cx="30670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baseline="0">
                <a:latin typeface="Times New Roman" panose="02020603050405020304" pitchFamily="18" charset="0"/>
              </a:rPr>
              <a:t>R</a:t>
            </a:r>
            <a:r>
              <a:rPr lang="zh-CN" altLang="en-US" sz="2800" b="1" baseline="0">
                <a:latin typeface="Times New Roman" panose="02020603050405020304" pitchFamily="18" charset="0"/>
              </a:rPr>
              <a:t>收到的频率</a:t>
            </a:r>
            <a:endParaRPr lang="zh-CN" altLang="en-US" sz="2800" b="1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4178300" y="1627188"/>
          <a:ext cx="16351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4" name="MathType 6.0 Equation" r:id="rId9" imgW="1485900" imgH="685800" progId="Equation.DSMT4">
                  <p:embed/>
                </p:oleObj>
              </mc:Choice>
              <mc:Fallback>
                <p:oleObj name="MathType 6.0 Equation" r:id="rId9" imgW="1485900" imgH="685800" progId="Equation.DSMT4">
                  <p:embed/>
                  <p:pic>
                    <p:nvPicPr>
                      <p:cNvPr id="0" name="图片 60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627188"/>
                        <a:ext cx="16351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4260850" y="3017838"/>
          <a:ext cx="41973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5" name="MathType 6.0 Equation" r:id="rId11" imgW="4229100" imgH="838200" progId="Equation.DSMT4">
                  <p:embed/>
                </p:oleObj>
              </mc:Choice>
              <mc:Fallback>
                <p:oleObj name="MathType 6.0 Equation" r:id="rId11" imgW="4229100" imgH="838200" progId="Equation.DSMT4">
                  <p:embed/>
                  <p:pic>
                    <p:nvPicPr>
                      <p:cNvPr id="0" name="图片 60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017838"/>
                        <a:ext cx="41973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005013" y="3209925"/>
            <a:ext cx="29051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baseline="0">
                <a:latin typeface="Times New Roman" panose="02020603050405020304" pitchFamily="18" charset="0"/>
              </a:rPr>
              <a:t>R </a:t>
            </a:r>
            <a:r>
              <a:rPr lang="zh-CN" altLang="en-US" sz="2800" b="1" baseline="0">
                <a:latin typeface="Times New Roman" panose="02020603050405020304" pitchFamily="18" charset="0"/>
              </a:rPr>
              <a:t>收到的频率</a:t>
            </a:r>
            <a:endParaRPr lang="zh-CN" altLang="en-US" sz="2800" b="1" baseline="0">
              <a:latin typeface="Times New Roman" panose="02020603050405020304" pitchFamily="18" charset="0"/>
            </a:endParaRPr>
          </a:p>
        </p:txBody>
      </p: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1703388" y="2465388"/>
            <a:ext cx="74866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baseline="0">
                <a:latin typeface="Times New Roman" panose="02020603050405020304" pitchFamily="18" charset="0"/>
              </a:rPr>
              <a:t>2. </a:t>
            </a:r>
            <a:r>
              <a:rPr lang="zh-CN" altLang="en-US" sz="2800" b="1" baseline="0">
                <a:latin typeface="Times New Roman" panose="02020603050405020304" pitchFamily="18" charset="0"/>
              </a:rPr>
              <a:t>波源静止,接收器运动 (</a:t>
            </a:r>
            <a:r>
              <a:rPr lang="zh-CN" altLang="en-US" sz="2800" b="1" i="1" baseline="0">
                <a:latin typeface="Times New Roman" panose="02020603050405020304" pitchFamily="18" charset="0"/>
              </a:rPr>
              <a:t>VS</a:t>
            </a:r>
            <a:r>
              <a:rPr lang="zh-CN" altLang="en-US" sz="2800" b="1" i="1" baseline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baseline="0">
                <a:latin typeface="Times New Roman" panose="02020603050405020304" pitchFamily="18" charset="0"/>
              </a:rPr>
              <a:t>= 0</a:t>
            </a:r>
            <a:r>
              <a:rPr lang="en-US" altLang="zh-CN" sz="2800" b="1" baseline="0">
                <a:latin typeface="Times New Roman" panose="02020603050405020304" pitchFamily="18" charset="0"/>
              </a:rPr>
              <a:t>, </a:t>
            </a:r>
            <a:r>
              <a:rPr lang="zh-CN" altLang="en-US" sz="2800" b="1" i="1" baseline="0">
                <a:latin typeface="Times New Roman" panose="02020603050405020304" pitchFamily="18" charset="0"/>
              </a:rPr>
              <a:t>VR ≠ </a:t>
            </a:r>
            <a:r>
              <a:rPr lang="zh-CN" altLang="en-US" sz="2800" b="1" baseline="0">
                <a:latin typeface="Times New Roman" panose="02020603050405020304" pitchFamily="18" charset="0"/>
              </a:rPr>
              <a:t>0)</a:t>
            </a:r>
            <a:endParaRPr lang="zh-CN" altLang="en-US" sz="2800" b="1" baseline="0">
              <a:latin typeface="Times New Roman" panose="02020603050405020304" pitchFamily="18" charset="0"/>
            </a:endParaRP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1685925" y="3910013"/>
            <a:ext cx="61817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baseline="0">
                <a:latin typeface="Times New Roman" panose="02020603050405020304" pitchFamily="18" charset="0"/>
              </a:rPr>
              <a:t>3. </a:t>
            </a:r>
            <a:r>
              <a:rPr lang="zh-CN" altLang="en-US" sz="2800" b="1" baseline="0">
                <a:latin typeface="Times New Roman" panose="02020603050405020304" pitchFamily="18" charset="0"/>
              </a:rPr>
              <a:t>接收器静止,波源运动 (</a:t>
            </a:r>
            <a:r>
              <a:rPr lang="zh-CN" altLang="en-US" sz="2800" b="1" i="1" baseline="0">
                <a:latin typeface="Times New Roman" panose="02020603050405020304" pitchFamily="18" charset="0"/>
              </a:rPr>
              <a:t>VR</a:t>
            </a:r>
            <a:r>
              <a:rPr lang="zh-CN" altLang="en-US" sz="2800" b="1" baseline="0">
                <a:latin typeface="Times New Roman" panose="02020603050405020304" pitchFamily="18" charset="0"/>
              </a:rPr>
              <a:t>= 0,</a:t>
            </a:r>
            <a:r>
              <a:rPr lang="zh-CN" altLang="en-US" sz="2800" b="1" i="1" baseline="0">
                <a:latin typeface="Times New Roman" panose="02020603050405020304" pitchFamily="18" charset="0"/>
              </a:rPr>
              <a:t>VS ≠ </a:t>
            </a:r>
            <a:r>
              <a:rPr lang="zh-CN" altLang="en-US" sz="2800" b="1" baseline="0">
                <a:latin typeface="Times New Roman" panose="02020603050405020304" pitchFamily="18" charset="0"/>
              </a:rPr>
              <a:t>0)     </a:t>
            </a:r>
            <a:endParaRPr lang="zh-CN" altLang="en-US" sz="2800" b="1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2054225" y="4300538"/>
          <a:ext cx="45100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6" name="MathType 6.0 Equation" r:id="rId13" imgW="4902200" imgH="774700" progId="Equation.DSMT4">
                  <p:embed/>
                </p:oleObj>
              </mc:Choice>
              <mc:Fallback>
                <p:oleObj name="MathType 6.0 Equation" r:id="rId13" imgW="4902200" imgH="774700" progId="Equation.DSMT4">
                  <p:embed/>
                  <p:pic>
                    <p:nvPicPr>
                      <p:cNvPr id="0" name="图片 60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300538"/>
                        <a:ext cx="45100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56"/>
          <p:cNvSpPr>
            <a:spLocks noChangeArrowheads="1"/>
          </p:cNvSpPr>
          <p:nvPr/>
        </p:nvSpPr>
        <p:spPr bwMode="auto">
          <a:xfrm>
            <a:off x="2039938" y="5062538"/>
            <a:ext cx="29575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baseline="0">
                <a:latin typeface="Times New Roman" panose="02020603050405020304" pitchFamily="18" charset="0"/>
              </a:rPr>
              <a:t>R </a:t>
            </a:r>
            <a:r>
              <a:rPr lang="zh-CN" altLang="en-US" sz="2800" b="1" baseline="0">
                <a:latin typeface="Times New Roman" panose="02020603050405020304" pitchFamily="18" charset="0"/>
              </a:rPr>
              <a:t>收到的频率</a:t>
            </a:r>
            <a:endParaRPr lang="zh-CN" altLang="en-US" sz="2800" b="1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4475163" y="4878388"/>
          <a:ext cx="31289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7" name="MathType 6.0 Equation" r:id="rId15" imgW="2603500" imgH="774700" progId="Equation.DSMT4">
                  <p:embed/>
                </p:oleObj>
              </mc:Choice>
              <mc:Fallback>
                <p:oleObj name="MathType 6.0 Equation" r:id="rId15" imgW="2603500" imgH="774700" progId="Equation.DSMT4">
                  <p:embed/>
                  <p:pic>
                    <p:nvPicPr>
                      <p:cNvPr id="0" name="图片 60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878388"/>
                        <a:ext cx="31289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1703388" y="5907088"/>
            <a:ext cx="53641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baseline="0">
                <a:latin typeface="Times New Roman" panose="02020603050405020304" pitchFamily="18" charset="0"/>
              </a:rPr>
              <a:t>4. </a:t>
            </a:r>
            <a:r>
              <a:rPr lang="zh-CN" altLang="en-US" sz="2800" b="1" baseline="0">
                <a:latin typeface="Times New Roman" panose="02020603050405020304" pitchFamily="18" charset="0"/>
              </a:rPr>
              <a:t>接收器、波源都运动</a:t>
            </a:r>
            <a:endParaRPr lang="zh-CN" altLang="en-US" sz="2800" b="1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5616575" y="5805488"/>
          <a:ext cx="18954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8" name="Equation" r:id="rId17" imgW="1866265" imgH="862965" progId="Equation.DSMT4">
                  <p:embed/>
                </p:oleObj>
              </mc:Choice>
              <mc:Fallback>
                <p:oleObj name="Equation" r:id="rId17" imgW="1866265" imgH="862965" progId="Equation.DSMT4">
                  <p:embed/>
                  <p:pic>
                    <p:nvPicPr>
                      <p:cNvPr id="0" name="图片 60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805488"/>
                        <a:ext cx="1895475" cy="9159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3" grpId="0" bldLvl="0" animBg="1"/>
      <p:bldP spid="14" grpId="0" bldLvl="0" animBg="1"/>
      <p:bldP spid="15" grpId="0" bldLvl="0" animBg="1" autoUpdateAnimBg="0"/>
      <p:bldP spid="16" grpId="0" bldLvl="0" animBg="1" autoUpdateAnimBg="0"/>
      <p:bldP spid="17" grpId="0" bldLvl="0" animBg="1"/>
      <p:bldP spid="18" grpId="0" bldLvl="0" animBg="1"/>
      <p:bldP spid="19" grpId="0" bldLvl="0" animBg="1"/>
      <p:bldP spid="27" grpId="0" autoUpdateAnimBg="0"/>
      <p:bldP spid="34" grpId="0"/>
      <p:bldP spid="35" grpId="0" autoUpdateAnimBg="0"/>
      <p:bldP spid="37" grpId="0" autoUpdateAnimBg="0"/>
      <p:bldP spid="4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438400" y="5254625"/>
            <a:ext cx="39497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1703388" y="188913"/>
            <a:ext cx="829945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 dirty="0">
                <a:latin typeface="Times New Roman" panose="02020603050405020304" pitchFamily="18" charset="0"/>
              </a:rPr>
              <a:t>例</a:t>
            </a:r>
            <a:r>
              <a:rPr lang="en-US" altLang="zh-CN" baseline="0" dirty="0">
                <a:latin typeface="Times New Roman" panose="02020603050405020304" pitchFamily="18" charset="0"/>
              </a:rPr>
              <a:t>5. </a:t>
            </a:r>
            <a:r>
              <a:rPr lang="zh-CN" altLang="en-US" baseline="0" dirty="0">
                <a:latin typeface="Times New Roman" panose="02020603050405020304" pitchFamily="18" charset="0"/>
              </a:rPr>
              <a:t>报警器</a:t>
            </a:r>
            <a:r>
              <a:rPr lang="zh-CN" altLang="en-US" i="1" baseline="0" dirty="0">
                <a:latin typeface="Times New Roman" panose="02020603050405020304" pitchFamily="18" charset="0"/>
              </a:rPr>
              <a:t>S</a:t>
            </a:r>
            <a:r>
              <a:rPr lang="zh-CN" altLang="en-US" baseline="0" dirty="0">
                <a:latin typeface="Times New Roman" panose="02020603050405020304" pitchFamily="18" charset="0"/>
              </a:rPr>
              <a:t> 发出频率为</a:t>
            </a:r>
            <a:r>
              <a:rPr lang="zh-CN" altLang="en-US" baseline="0" dirty="0">
                <a:solidFill>
                  <a:srgbClr val="0000CC"/>
                </a:solidFill>
                <a:latin typeface="Times New Roman" panose="02020603050405020304" pitchFamily="18" charset="0"/>
              </a:rPr>
              <a:t>1000 </a:t>
            </a:r>
            <a:r>
              <a:rPr lang="zh-CN" altLang="en-US" i="1" baseline="0" dirty="0">
                <a:solidFill>
                  <a:srgbClr val="0000CC"/>
                </a:solidFill>
                <a:latin typeface="Times New Roman" panose="02020603050405020304" pitchFamily="18" charset="0"/>
              </a:rPr>
              <a:t>Hz</a:t>
            </a:r>
            <a:r>
              <a:rPr lang="zh-CN" altLang="en-US" baseline="0" dirty="0">
                <a:latin typeface="Times New Roman" panose="02020603050405020304" pitchFamily="18" charset="0"/>
              </a:rPr>
              <a:t>的声波，声速</a:t>
            </a:r>
            <a:endParaRPr lang="zh-CN" altLang="en-US" baseline="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baseline="0" dirty="0">
                <a:latin typeface="Times New Roman" panose="02020603050405020304" pitchFamily="18" charset="0"/>
              </a:rPr>
              <a:t>        </a:t>
            </a:r>
            <a:r>
              <a:rPr lang="zh-CN" altLang="en-US" baseline="0" dirty="0">
                <a:solidFill>
                  <a:srgbClr val="0000CC"/>
                </a:solidFill>
                <a:latin typeface="Times New Roman" panose="02020603050405020304" pitchFamily="18" charset="0"/>
              </a:rPr>
              <a:t>330m/s</a:t>
            </a:r>
            <a:r>
              <a:rPr lang="zh-CN" altLang="en-US" baseline="0" dirty="0" smtClean="0">
                <a:latin typeface="Times New Roman" panose="02020603050405020304" pitchFamily="18" charset="0"/>
              </a:rPr>
              <a:t>，远离</a:t>
            </a:r>
            <a:r>
              <a:rPr lang="zh-CN" altLang="en-US" baseline="0" dirty="0">
                <a:latin typeface="Times New Roman" panose="02020603050405020304" pitchFamily="18" charset="0"/>
              </a:rPr>
              <a:t>静止观察者</a:t>
            </a:r>
            <a:r>
              <a:rPr lang="zh-CN" altLang="en-US" i="1" baseline="0" dirty="0">
                <a:latin typeface="Times New Roman" panose="02020603050405020304" pitchFamily="18" charset="0"/>
              </a:rPr>
              <a:t>R</a:t>
            </a:r>
            <a:r>
              <a:rPr lang="zh-CN" altLang="en-US" baseline="0" dirty="0">
                <a:latin typeface="Times New Roman" panose="02020603050405020304" pitchFamily="18" charset="0"/>
              </a:rPr>
              <a:t>向一静止反射壁运动, </a:t>
            </a:r>
            <a:endParaRPr lang="zh-CN" altLang="en-US" baseline="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baseline="0" dirty="0">
                <a:latin typeface="Times New Roman" panose="02020603050405020304" pitchFamily="18" charset="0"/>
              </a:rPr>
              <a:t>       其速度为</a:t>
            </a:r>
            <a:r>
              <a:rPr lang="zh-CN" altLang="en-US" baseline="0" dirty="0">
                <a:solidFill>
                  <a:srgbClr val="0000CC"/>
                </a:solidFill>
                <a:latin typeface="Times New Roman" panose="02020603050405020304" pitchFamily="18" charset="0"/>
              </a:rPr>
              <a:t>10m/s</a:t>
            </a:r>
            <a:r>
              <a:rPr lang="zh-CN" altLang="en-US" baseline="0" dirty="0">
                <a:latin typeface="Times New Roman" panose="02020603050405020304" pitchFamily="18" charset="0"/>
              </a:rPr>
              <a:t>，求 (1)</a:t>
            </a:r>
            <a:r>
              <a:rPr lang="zh-CN" altLang="en-US" b="0" baseline="0" dirty="0">
                <a:latin typeface="Times New Roman" panose="02020603050405020304" pitchFamily="18" charset="0"/>
              </a:rPr>
              <a:t> </a:t>
            </a:r>
            <a:r>
              <a:rPr lang="zh-CN" altLang="en-US" i="1" baseline="0" dirty="0">
                <a:latin typeface="Times New Roman" panose="02020603050405020304" pitchFamily="18" charset="0"/>
              </a:rPr>
              <a:t>R</a:t>
            </a:r>
            <a:r>
              <a:rPr lang="zh-CN" altLang="en-US" baseline="0" dirty="0">
                <a:latin typeface="Times New Roman" panose="02020603050405020304" pitchFamily="18" charset="0"/>
              </a:rPr>
              <a:t>直接从</a:t>
            </a:r>
            <a:r>
              <a:rPr lang="zh-CN" altLang="en-US" i="1" baseline="0" dirty="0">
                <a:latin typeface="Times New Roman" panose="02020603050405020304" pitchFamily="18" charset="0"/>
              </a:rPr>
              <a:t>S</a:t>
            </a:r>
            <a:r>
              <a:rPr lang="zh-CN" altLang="en-US" baseline="0" dirty="0">
                <a:latin typeface="Times New Roman" panose="02020603050405020304" pitchFamily="18" charset="0"/>
              </a:rPr>
              <a:t>收到的频率？  </a:t>
            </a:r>
            <a:endParaRPr lang="zh-CN" altLang="en-US" baseline="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baseline="0" dirty="0">
                <a:latin typeface="Times New Roman" panose="02020603050405020304" pitchFamily="18" charset="0"/>
              </a:rPr>
              <a:t>       (2) </a:t>
            </a:r>
            <a:r>
              <a:rPr lang="zh-CN" altLang="en-US" i="1" baseline="0" dirty="0">
                <a:latin typeface="Times New Roman" panose="02020603050405020304" pitchFamily="18" charset="0"/>
              </a:rPr>
              <a:t>R</a:t>
            </a:r>
            <a:r>
              <a:rPr lang="zh-CN" altLang="en-US" baseline="0" dirty="0">
                <a:latin typeface="Times New Roman" panose="02020603050405020304" pitchFamily="18" charset="0"/>
              </a:rPr>
              <a:t>从反射波收到的频率?(3) </a:t>
            </a:r>
            <a:r>
              <a:rPr lang="zh-CN" altLang="en-US" i="1" baseline="0" dirty="0">
                <a:latin typeface="Times New Roman" panose="02020603050405020304" pitchFamily="18" charset="0"/>
              </a:rPr>
              <a:t>R</a:t>
            </a:r>
            <a:r>
              <a:rPr lang="zh-CN" altLang="en-US" i="1" baseline="0" dirty="0"/>
              <a:t> </a:t>
            </a:r>
            <a:r>
              <a:rPr lang="zh-CN" altLang="en-US" baseline="0" dirty="0"/>
              <a:t>收到的拍频？</a:t>
            </a:r>
            <a:endParaRPr lang="zh-CN" altLang="en-US" baseline="0" dirty="0"/>
          </a:p>
          <a:p>
            <a:pPr eaLnBrk="1" hangingPunct="1"/>
            <a:r>
              <a:rPr lang="zh-CN" altLang="en-US" baseline="0" dirty="0">
                <a:latin typeface="Times New Roman" panose="02020603050405020304" pitchFamily="18" charset="0"/>
              </a:rPr>
              <a:t>       (4) 若</a:t>
            </a:r>
            <a:r>
              <a:rPr lang="zh-CN" altLang="en-US" i="1" baseline="0" dirty="0">
                <a:latin typeface="Times New Roman" panose="02020603050405020304" pitchFamily="18" charset="0"/>
              </a:rPr>
              <a:t>S</a:t>
            </a:r>
            <a:r>
              <a:rPr lang="zh-CN" altLang="en-US" baseline="0" dirty="0">
                <a:latin typeface="Times New Roman" panose="02020603050405020304" pitchFamily="18" charset="0"/>
              </a:rPr>
              <a:t>不动，反射壁以20m/s</a:t>
            </a:r>
            <a:endParaRPr lang="zh-CN" altLang="en-US" baseline="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baseline="0" dirty="0">
                <a:latin typeface="Times New Roman" panose="02020603050405020304" pitchFamily="18" charset="0"/>
              </a:rPr>
              <a:t>             向</a:t>
            </a:r>
            <a:r>
              <a:rPr lang="zh-CN" altLang="en-US" i="1" baseline="0" dirty="0">
                <a:latin typeface="Times New Roman" panose="02020603050405020304" pitchFamily="18" charset="0"/>
              </a:rPr>
              <a:t>S</a:t>
            </a:r>
            <a:r>
              <a:rPr lang="zh-CN" altLang="en-US" baseline="0" dirty="0">
                <a:latin typeface="Times New Roman" panose="02020603050405020304" pitchFamily="18" charset="0"/>
              </a:rPr>
              <a:t>运动，则拍频多少</a:t>
            </a:r>
            <a:r>
              <a:rPr lang="zh-CN" altLang="en-US" baseline="0" dirty="0"/>
              <a:t>？</a:t>
            </a:r>
            <a:endParaRPr lang="zh-CN" altLang="en-US" baseline="0" dirty="0"/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3395663" y="3033713"/>
          <a:ext cx="37512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9" name="Equation" r:id="rId1" imgW="3860800" imgH="774700" progId="Equation.DSMT4">
                  <p:embed/>
                </p:oleObj>
              </mc:Choice>
              <mc:Fallback>
                <p:oleObj name="Equation" r:id="rId1" imgW="3860800" imgH="77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033713"/>
                        <a:ext cx="37512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782888" y="4379913"/>
            <a:ext cx="16922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(2)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52230" name="Rectangle 6" descr="横向砖形"/>
          <p:cNvSpPr>
            <a:spLocks noChangeArrowheads="1"/>
          </p:cNvSpPr>
          <p:nvPr/>
        </p:nvSpPr>
        <p:spPr bwMode="auto">
          <a:xfrm>
            <a:off x="9504363" y="2262188"/>
            <a:ext cx="147637" cy="15240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7718425" y="3100388"/>
            <a:ext cx="178593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8432800" y="3030538"/>
            <a:ext cx="119063" cy="1397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7837488" y="3030538"/>
            <a:ext cx="119062" cy="139700"/>
          </a:xfrm>
          <a:prstGeom prst="rect">
            <a:avLst/>
          </a:prstGeom>
          <a:solidFill>
            <a:srgbClr val="66FF33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>
            <a:off x="8551863" y="3100388"/>
            <a:ext cx="3571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7680484" y="2566988"/>
            <a:ext cx="4203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endParaRPr lang="zh-CN" altLang="en-US" i="1" baseline="0">
              <a:latin typeface="Times New Roman" panose="02020603050405020304" pitchFamily="18" charset="0"/>
            </a:endParaRP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8357712" y="2566988"/>
            <a:ext cx="3803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endParaRPr lang="zh-CN" altLang="en-US" i="1" baseline="0">
              <a:latin typeface="Times New Roman" panose="02020603050405020304" pitchFamily="18" charset="0"/>
            </a:endParaRPr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 flipH="1">
            <a:off x="7975600" y="3024188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8509000" y="3176588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H="1">
            <a:off x="7975600" y="3252788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3251200" y="4365625"/>
            <a:ext cx="609441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反射壁对入射波而言, 相当于观察者；</a:t>
            </a:r>
            <a:endParaRPr lang="zh-CN" altLang="en-US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3251200" y="4845050"/>
            <a:ext cx="580231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反射壁对反射波而言, 相当于波源。</a:t>
            </a:r>
            <a:endParaRPr lang="zh-CN" altLang="en-US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2992438" y="5327650"/>
            <a:ext cx="42116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反射壁收到的频率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52243" name="Object 3"/>
          <p:cNvGraphicFramePr>
            <a:graphicFrameLocks noChangeAspect="1"/>
          </p:cNvGraphicFramePr>
          <p:nvPr/>
        </p:nvGraphicFramePr>
        <p:xfrm>
          <a:off x="3294063" y="5838825"/>
          <a:ext cx="57070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0" name="Equation" r:id="rId4" imgW="5397500" imgH="774700" progId="Equation.DSMT4">
                  <p:embed/>
                </p:oleObj>
              </mc:Choice>
              <mc:Fallback>
                <p:oleObj name="Equation" r:id="rId4" imgW="53975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5838825"/>
                        <a:ext cx="57070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2171700" y="3122613"/>
            <a:ext cx="20161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解</a:t>
            </a:r>
            <a:r>
              <a:rPr lang="zh-CN" altLang="en-US" baseline="0">
                <a:latin typeface="Times New Roman" panose="02020603050405020304" pitchFamily="18" charset="0"/>
                <a:sym typeface="Wingdings" panose="05000000000000000000" pitchFamily="2" charset="2"/>
              </a:rPr>
              <a:t>:  (1)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52245" name="Object 4"/>
          <p:cNvGraphicFramePr>
            <a:graphicFrameLocks noChangeAspect="1"/>
          </p:cNvGraphicFramePr>
          <p:nvPr/>
        </p:nvGraphicFramePr>
        <p:xfrm>
          <a:off x="3716338" y="3940175"/>
          <a:ext cx="1393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" name="Equation" r:id="rId6" imgW="1435100" imgH="393700" progId="Equation.DSMT4">
                  <p:embed/>
                </p:oleObj>
              </mc:Choice>
              <mc:Fallback>
                <p:oleObj name="Equation" r:id="rId6" imgW="1435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940175"/>
                        <a:ext cx="13938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7643813" y="3465513"/>
            <a:ext cx="2641600" cy="917575"/>
            <a:chOff x="0" y="0"/>
            <a:chExt cx="1664" cy="578"/>
          </a:xfrm>
        </p:grpSpPr>
        <p:graphicFrame>
          <p:nvGraphicFramePr>
            <p:cNvPr id="58392" name="Object 5"/>
            <p:cNvGraphicFramePr>
              <a:graphicFrameLocks noChangeAspect="1"/>
            </p:cNvGraphicFramePr>
            <p:nvPr/>
          </p:nvGraphicFramePr>
          <p:xfrm>
            <a:off x="386" y="0"/>
            <a:ext cx="1278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22" name="" r:id="rId8" imgW="2019300" imgH="863600" progId="Equation.DSMT4">
                    <p:embed/>
                  </p:oleObj>
                </mc:Choice>
                <mc:Fallback>
                  <p:oleObj name="" r:id="rId8" imgW="2019300" imgH="863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" y="0"/>
                          <a:ext cx="1278" cy="5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3" name="Object 24"/>
            <p:cNvGraphicFramePr>
              <a:graphicFrameLocks noChangeAspect="1"/>
            </p:cNvGraphicFramePr>
            <p:nvPr/>
          </p:nvGraphicFramePr>
          <p:xfrm>
            <a:off x="0" y="57"/>
            <a:ext cx="3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23" name="" r:id="rId10" imgW="3286125" imgH="3038475" progId="">
                    <p:embed/>
                  </p:oleObj>
                </mc:Choice>
                <mc:Fallback>
                  <p:oleObj name="" r:id="rId10" imgW="3286125" imgH="3038475" progId="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7"/>
                          <a:ext cx="36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91" name="Text Box 25"/>
          <p:cNvSpPr txBox="1">
            <a:spLocks noChangeArrowheads="1"/>
          </p:cNvSpPr>
          <p:nvPr/>
        </p:nvSpPr>
        <p:spPr bwMode="auto">
          <a:xfrm>
            <a:off x="10164763" y="640080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4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4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9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6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autoUpdateAnimBg="0" build="p"/>
      <p:bldP spid="52229" grpId="0" autoUpdateAnimBg="0"/>
      <p:bldP spid="52230" grpId="0" bldLvl="0" animBg="1" autoUpdateAnimBg="0"/>
      <p:bldP spid="52231" grpId="0" bldLvl="0" animBg="1"/>
      <p:bldP spid="52232" grpId="0" bldLvl="0" animBg="1" autoUpdateAnimBg="0"/>
      <p:bldP spid="52233" grpId="0" bldLvl="0" animBg="1" autoUpdateAnimBg="0"/>
      <p:bldP spid="52234" grpId="0" bldLvl="0" animBg="1"/>
      <p:bldP spid="52235" grpId="0" autoUpdateAnimBg="0"/>
      <p:bldP spid="52236" grpId="0" autoUpdateAnimBg="0"/>
      <p:bldP spid="52237" grpId="0" bldLvl="0" animBg="1"/>
      <p:bldP spid="52238" grpId="0" bldLvl="0" animBg="1"/>
      <p:bldP spid="52239" grpId="0" bldLvl="0" animBg="1"/>
      <p:bldP spid="52240" grpId="0" autoUpdateAnimBg="0"/>
      <p:bldP spid="52241" grpId="0" autoUpdateAnimBg="0"/>
      <p:bldP spid="52242" grpId="0" autoUpdateAnimBg="0"/>
      <p:bldP spid="5224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9"/>
          <p:cNvSpPr txBox="1">
            <a:spLocks noChangeArrowheads="1"/>
          </p:cNvSpPr>
          <p:nvPr/>
        </p:nvSpPr>
        <p:spPr bwMode="auto">
          <a:xfrm>
            <a:off x="8970487" y="854075"/>
            <a:ext cx="3803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endParaRPr lang="zh-CN" altLang="en-US" i="1" baseline="0">
              <a:latin typeface="Times New Roman" panose="02020603050405020304" pitchFamily="18" charset="0"/>
            </a:endParaRPr>
          </a:p>
        </p:txBody>
      </p:sp>
      <p:sp>
        <p:nvSpPr>
          <p:cNvPr id="53251" name="Text Box 14"/>
          <p:cNvSpPr txBox="1">
            <a:spLocks noChangeArrowheads="1"/>
          </p:cNvSpPr>
          <p:nvPr/>
        </p:nvSpPr>
        <p:spPr bwMode="auto">
          <a:xfrm>
            <a:off x="2532063" y="836613"/>
            <a:ext cx="67325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故</a:t>
            </a:r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从反射波收到的频率为1030 Hz.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59396" name="Rectangle 3" descr="横向砖形"/>
          <p:cNvSpPr>
            <a:spLocks noChangeArrowheads="1"/>
          </p:cNvSpPr>
          <p:nvPr/>
        </p:nvSpPr>
        <p:spPr bwMode="auto">
          <a:xfrm>
            <a:off x="10117138" y="549275"/>
            <a:ext cx="119062" cy="1676400"/>
          </a:xfrm>
          <a:prstGeom prst="rect">
            <a:avLst/>
          </a:prstGeom>
          <a:blipFill dpi="0" rotWithShape="0">
            <a:blip r:embed="rId1"/>
            <a:srcRect/>
            <a:tile tx="0" ty="0" sx="100000" sy="100000" flip="none" algn="tl"/>
          </a:blip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9397" name="Line 4"/>
          <p:cNvSpPr>
            <a:spLocks noChangeShapeType="1"/>
          </p:cNvSpPr>
          <p:nvPr/>
        </p:nvSpPr>
        <p:spPr bwMode="auto">
          <a:xfrm>
            <a:off x="8331200" y="1387475"/>
            <a:ext cx="17859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8" name="Oval 5"/>
          <p:cNvSpPr>
            <a:spLocks noChangeArrowheads="1"/>
          </p:cNvSpPr>
          <p:nvPr/>
        </p:nvSpPr>
        <p:spPr bwMode="auto">
          <a:xfrm>
            <a:off x="9045575" y="1317625"/>
            <a:ext cx="119063" cy="1397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9399" name="Rectangle 6"/>
          <p:cNvSpPr>
            <a:spLocks noChangeArrowheads="1"/>
          </p:cNvSpPr>
          <p:nvPr/>
        </p:nvSpPr>
        <p:spPr bwMode="auto">
          <a:xfrm>
            <a:off x="8450263" y="1317625"/>
            <a:ext cx="119062" cy="139700"/>
          </a:xfrm>
          <a:prstGeom prst="rect">
            <a:avLst/>
          </a:prstGeom>
          <a:solidFill>
            <a:srgbClr val="66FF33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9400" name="Line 7"/>
          <p:cNvSpPr>
            <a:spLocks noChangeShapeType="1"/>
          </p:cNvSpPr>
          <p:nvPr/>
        </p:nvSpPr>
        <p:spPr bwMode="auto">
          <a:xfrm>
            <a:off x="9164638" y="1387475"/>
            <a:ext cx="357187" cy="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1" name="Text Box 8"/>
          <p:cNvSpPr txBox="1">
            <a:spLocks noChangeArrowheads="1"/>
          </p:cNvSpPr>
          <p:nvPr/>
        </p:nvSpPr>
        <p:spPr bwMode="auto">
          <a:xfrm>
            <a:off x="8293259" y="854075"/>
            <a:ext cx="4203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endParaRPr lang="zh-CN" altLang="en-US" i="1" baseline="0">
              <a:latin typeface="Times New Roman" panose="02020603050405020304" pitchFamily="18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 flipH="1">
            <a:off x="8588375" y="1311275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9121775" y="1463675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4" name="Line 12"/>
          <p:cNvSpPr>
            <a:spLocks noChangeShapeType="1"/>
          </p:cNvSpPr>
          <p:nvPr/>
        </p:nvSpPr>
        <p:spPr bwMode="auto">
          <a:xfrm flipH="1">
            <a:off x="8588375" y="1539875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2446338" y="404813"/>
            <a:ext cx="54498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</a:rPr>
              <a:t>反射壁接收与发出的频率相同，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53262" name="Text Box 15"/>
          <p:cNvSpPr txBox="1">
            <a:spLocks noChangeArrowheads="1"/>
          </p:cNvSpPr>
          <p:nvPr/>
        </p:nvSpPr>
        <p:spPr bwMode="auto">
          <a:xfrm>
            <a:off x="2116138" y="1397000"/>
            <a:ext cx="46275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(3) </a:t>
            </a:r>
            <a:r>
              <a:rPr lang="zh-CN" altLang="en-US" i="1" baseline="0">
                <a:latin typeface="Times New Roman" panose="02020603050405020304" pitchFamily="18" charset="0"/>
              </a:rPr>
              <a:t>R </a:t>
            </a:r>
            <a:r>
              <a:rPr lang="zh-CN" altLang="en-US" baseline="0">
                <a:latin typeface="Times New Roman" panose="02020603050405020304" pitchFamily="18" charset="0"/>
              </a:rPr>
              <a:t>收到的拍频: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53263" name="Object 2"/>
          <p:cNvGraphicFramePr>
            <a:graphicFrameLocks noChangeAspect="1"/>
          </p:cNvGraphicFramePr>
          <p:nvPr/>
        </p:nvGraphicFramePr>
        <p:xfrm>
          <a:off x="2849563" y="1952625"/>
          <a:ext cx="4735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4" name="Equation" r:id="rId2" imgW="4559300" imgH="431800" progId="Equation.DSMT4">
                  <p:embed/>
                </p:oleObj>
              </mc:Choice>
              <mc:Fallback>
                <p:oleObj name="Equation" r:id="rId2" imgW="4559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952625"/>
                        <a:ext cx="47355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Text Box 17"/>
          <p:cNvSpPr txBox="1">
            <a:spLocks noChangeArrowheads="1"/>
          </p:cNvSpPr>
          <p:nvPr/>
        </p:nvSpPr>
        <p:spPr bwMode="auto">
          <a:xfrm>
            <a:off x="2135188" y="2492375"/>
            <a:ext cx="71294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(4) 若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不动, 反射壁以20 m/s向</a:t>
            </a:r>
            <a:r>
              <a:rPr lang="zh-CN" altLang="en-US" i="1" baseline="0">
                <a:latin typeface="Times New Roman" panose="02020603050405020304" pitchFamily="18" charset="0"/>
              </a:rPr>
              <a:t>S</a:t>
            </a:r>
            <a:r>
              <a:rPr lang="zh-CN" altLang="en-US" baseline="0">
                <a:latin typeface="Times New Roman" panose="02020603050405020304" pitchFamily="18" charset="0"/>
              </a:rPr>
              <a:t>运动,则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53265" name="Line 18"/>
          <p:cNvSpPr>
            <a:spLocks noChangeShapeType="1"/>
          </p:cNvSpPr>
          <p:nvPr/>
        </p:nvSpPr>
        <p:spPr bwMode="auto">
          <a:xfrm flipH="1">
            <a:off x="9502775" y="192087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66" name="Object 3"/>
          <p:cNvGraphicFramePr>
            <a:graphicFrameLocks noChangeAspect="1"/>
          </p:cNvGraphicFramePr>
          <p:nvPr/>
        </p:nvGraphicFramePr>
        <p:xfrm>
          <a:off x="9655175" y="1997075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5" name="Equation" r:id="rId4" imgW="152400" imgH="177800" progId="Equation.DSMT4">
                  <p:embed/>
                </p:oleObj>
              </mc:Choice>
              <mc:Fallback>
                <p:oleObj name="Equation" r:id="rId4" imgW="1524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5175" y="1997075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20"/>
          <p:cNvSpPr txBox="1">
            <a:spLocks noChangeArrowheads="1"/>
          </p:cNvSpPr>
          <p:nvPr/>
        </p:nvSpPr>
        <p:spPr bwMode="auto">
          <a:xfrm>
            <a:off x="2532063" y="3017838"/>
            <a:ext cx="34242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直接从</a:t>
            </a:r>
            <a:r>
              <a:rPr lang="zh-CN" altLang="en-US" i="1" baseline="0">
                <a:latin typeface="Times New Roman" panose="02020603050405020304" pitchFamily="18" charset="0"/>
              </a:rPr>
              <a:t> S</a:t>
            </a:r>
            <a:r>
              <a:rPr lang="zh-CN" altLang="en-US" baseline="0">
                <a:latin typeface="Times New Roman" panose="02020603050405020304" pitchFamily="18" charset="0"/>
              </a:rPr>
              <a:t> 收到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53268" name="Rectangle 21"/>
          <p:cNvSpPr>
            <a:spLocks noChangeArrowheads="1"/>
          </p:cNvSpPr>
          <p:nvPr/>
        </p:nvSpPr>
        <p:spPr bwMode="auto">
          <a:xfrm>
            <a:off x="2667000" y="3581400"/>
            <a:ext cx="24923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</a:rPr>
              <a:t>反射壁收到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53269" name="Text Box 22"/>
          <p:cNvSpPr txBox="1">
            <a:spLocks noChangeArrowheads="1"/>
          </p:cNvSpPr>
          <p:nvPr/>
        </p:nvSpPr>
        <p:spPr bwMode="auto">
          <a:xfrm>
            <a:off x="2279650" y="4400550"/>
            <a:ext cx="27051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 baseline="0">
                <a:latin typeface="Times New Roman" panose="02020603050405020304" pitchFamily="18" charset="0"/>
              </a:rPr>
              <a:t>R</a:t>
            </a:r>
            <a:r>
              <a:rPr lang="zh-CN" altLang="en-US" baseline="0">
                <a:latin typeface="Times New Roman" panose="02020603050405020304" pitchFamily="18" charset="0"/>
              </a:rPr>
              <a:t>收到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sp>
        <p:nvSpPr>
          <p:cNvPr id="53270" name="Text Box 23"/>
          <p:cNvSpPr txBox="1">
            <a:spLocks noChangeArrowheads="1"/>
          </p:cNvSpPr>
          <p:nvPr/>
        </p:nvSpPr>
        <p:spPr bwMode="auto">
          <a:xfrm>
            <a:off x="2998788" y="5084763"/>
            <a:ext cx="31686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</a:rPr>
              <a:t>拍频为</a:t>
            </a:r>
            <a:endParaRPr lang="zh-CN" altLang="en-US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53271" name="Object 4"/>
          <p:cNvGraphicFramePr>
            <a:graphicFrameLocks noChangeAspect="1"/>
          </p:cNvGraphicFramePr>
          <p:nvPr/>
        </p:nvGraphicFramePr>
        <p:xfrm>
          <a:off x="5529263" y="2982913"/>
          <a:ext cx="20288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6" name="Equation" r:id="rId6" imgW="2044700" imgH="482600" progId="Equation.DSMT4">
                  <p:embed/>
                </p:oleObj>
              </mc:Choice>
              <mc:Fallback>
                <p:oleObj name="Equation" r:id="rId6" imgW="2044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2982913"/>
                        <a:ext cx="20288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2" name="Object 5"/>
          <p:cNvGraphicFramePr>
            <a:graphicFrameLocks noChangeAspect="1"/>
          </p:cNvGraphicFramePr>
          <p:nvPr/>
        </p:nvGraphicFramePr>
        <p:xfrm>
          <a:off x="4814888" y="3505200"/>
          <a:ext cx="17732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7" name="Equation" r:id="rId8" imgW="1676400" imgH="673100" progId="Equation.DSMT4">
                  <p:embed/>
                </p:oleObj>
              </mc:Choice>
              <mc:Fallback>
                <p:oleObj name="Equation" r:id="rId8" imgW="16764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505200"/>
                        <a:ext cx="177323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/>
          <p:nvPr/>
        </p:nvGrpSpPr>
        <p:grpSpPr bwMode="auto">
          <a:xfrm>
            <a:off x="6419850" y="3594100"/>
            <a:ext cx="3352800" cy="522288"/>
            <a:chOff x="0" y="0"/>
            <a:chExt cx="1922" cy="329"/>
          </a:xfrm>
        </p:grpSpPr>
        <p:sp>
          <p:nvSpPr>
            <p:cNvPr id="59427" name="Rectangle 27"/>
            <p:cNvSpPr>
              <a:spLocks noChangeArrowheads="1"/>
            </p:cNvSpPr>
            <p:nvPr/>
          </p:nvSpPr>
          <p:spPr bwMode="auto">
            <a:xfrm>
              <a:off x="0" y="0"/>
              <a:ext cx="192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-25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aseline="0">
                  <a:latin typeface="Times New Roman" panose="02020603050405020304" pitchFamily="18" charset="0"/>
                </a:rPr>
                <a:t>反射壁发出    频率</a:t>
              </a:r>
              <a:endParaRPr lang="zh-CN" altLang="en-US" baseline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28" name="Object 8"/>
            <p:cNvGraphicFramePr>
              <a:graphicFrameLocks noChangeAspect="1"/>
            </p:cNvGraphicFramePr>
            <p:nvPr/>
          </p:nvGraphicFramePr>
          <p:xfrm>
            <a:off x="1199" y="18"/>
            <a:ext cx="21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8" name="Equation" r:id="rId10" imgW="139700" imgH="177800" progId="Equation.DSMT4">
                    <p:embed/>
                  </p:oleObj>
                </mc:Choice>
                <mc:Fallback>
                  <p:oleObj name="Equation" r:id="rId10" imgW="139700" imgH="177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18"/>
                          <a:ext cx="21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76" name="Object 6"/>
          <p:cNvGraphicFramePr>
            <a:graphicFrameLocks noChangeAspect="1"/>
          </p:cNvGraphicFramePr>
          <p:nvPr/>
        </p:nvGraphicFramePr>
        <p:xfrm>
          <a:off x="4132263" y="4221163"/>
          <a:ext cx="50069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9" name="Equation" r:id="rId12" imgW="4584700" imgH="812800" progId="Equation.DSMT4">
                  <p:embed/>
                </p:oleObj>
              </mc:Choice>
              <mc:Fallback>
                <p:oleObj name="Equation" r:id="rId12" imgW="4584700" imgH="8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221163"/>
                        <a:ext cx="50069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7" name="Object 7"/>
          <p:cNvGraphicFramePr>
            <a:graphicFrameLocks noChangeAspect="1"/>
          </p:cNvGraphicFramePr>
          <p:nvPr/>
        </p:nvGraphicFramePr>
        <p:xfrm>
          <a:off x="4227513" y="5157788"/>
          <a:ext cx="28511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0" name="Equation" r:id="rId14" imgW="2870200" imgH="431800" progId="Equation.DSMT4">
                  <p:embed/>
                </p:oleObj>
              </mc:Choice>
              <mc:Fallback>
                <p:oleObj name="Equation" r:id="rId14" imgW="2870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157788"/>
                        <a:ext cx="28511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8" name="Line 31"/>
          <p:cNvSpPr>
            <a:spLocks noChangeShapeType="1"/>
          </p:cNvSpPr>
          <p:nvPr/>
        </p:nvSpPr>
        <p:spPr bwMode="auto">
          <a:xfrm>
            <a:off x="6240463" y="5049838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9" name="Rectangle 32"/>
          <p:cNvSpPr>
            <a:spLocks noChangeArrowheads="1"/>
          </p:cNvSpPr>
          <p:nvPr/>
        </p:nvSpPr>
        <p:spPr bwMode="auto">
          <a:xfrm>
            <a:off x="9180513" y="1277938"/>
            <a:ext cx="381000" cy="152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80" name="Rectangle 33"/>
          <p:cNvSpPr>
            <a:spLocks noChangeArrowheads="1"/>
          </p:cNvSpPr>
          <p:nvPr/>
        </p:nvSpPr>
        <p:spPr bwMode="auto">
          <a:xfrm>
            <a:off x="2481263" y="5897563"/>
            <a:ext cx="47148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多普勒效应的应用：</a:t>
            </a:r>
            <a:endParaRPr lang="zh-CN" altLang="en-US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3281" name="Rectangle 34"/>
          <p:cNvSpPr>
            <a:spLocks noChangeArrowheads="1"/>
          </p:cNvSpPr>
          <p:nvPr/>
        </p:nvSpPr>
        <p:spPr bwMode="auto">
          <a:xfrm>
            <a:off x="6138546" y="6126163"/>
            <a:ext cx="23279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光谱线红移等</a:t>
            </a:r>
            <a:endParaRPr lang="zh-CN" altLang="en-US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3282" name="AutoShape 35"/>
          <p:cNvSpPr/>
          <p:nvPr/>
        </p:nvSpPr>
        <p:spPr bwMode="auto">
          <a:xfrm>
            <a:off x="5981700" y="5821363"/>
            <a:ext cx="152400" cy="6096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aseline="0"/>
          </a:p>
        </p:txBody>
      </p:sp>
      <p:sp>
        <p:nvSpPr>
          <p:cNvPr id="53283" name="Rectangle 36"/>
          <p:cNvSpPr>
            <a:spLocks noChangeArrowheads="1"/>
          </p:cNvSpPr>
          <p:nvPr/>
        </p:nvSpPr>
        <p:spPr bwMode="auto">
          <a:xfrm>
            <a:off x="5443538" y="5556250"/>
            <a:ext cx="29813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aseline="0">
                <a:latin typeface="Times New Roman" panose="02020603050405020304" pitchFamily="18" charset="0"/>
                <a:ea typeface="楷体_GB2312" pitchFamily="49" charset="-122"/>
              </a:rPr>
              <a:t>测速</a:t>
            </a:r>
            <a:endParaRPr lang="zh-CN" altLang="en-US" baseline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9426" name="Text Box 37"/>
          <p:cNvSpPr txBox="1">
            <a:spLocks noChangeArrowheads="1"/>
          </p:cNvSpPr>
          <p:nvPr/>
        </p:nvSpPr>
        <p:spPr bwMode="auto">
          <a:xfrm>
            <a:off x="10164763" y="640080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anose="02020603050405020304" pitchFamily="18" charset="0"/>
              </a:rPr>
              <a:t>25</a:t>
            </a:r>
            <a:endParaRPr lang="zh-CN" altLang="en-US" sz="2400" baseline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3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3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61" grpId="0" autoUpdateAnimBg="0"/>
      <p:bldP spid="53262" grpId="0" autoUpdateAnimBg="0"/>
      <p:bldP spid="53264" grpId="0" autoUpdateAnimBg="0"/>
      <p:bldP spid="53265" grpId="0" bldLvl="0" animBg="1"/>
      <p:bldP spid="53267" grpId="0" autoUpdateAnimBg="0"/>
      <p:bldP spid="53268" grpId="0" autoUpdateAnimBg="0"/>
      <p:bldP spid="53269" grpId="0" autoUpdateAnimBg="0"/>
      <p:bldP spid="53270" grpId="0" autoUpdateAnimBg="0"/>
      <p:bldP spid="53278" grpId="0" bldLvl="0" animBg="1"/>
      <p:bldP spid="53279" grpId="0" bldLvl="0" animBg="1" autoUpdateAnimBg="0"/>
      <p:bldP spid="53280" grpId="0" autoUpdateAnimBg="0"/>
      <p:bldP spid="53281" grpId="0" autoUpdateAnimBg="0"/>
      <p:bldP spid="53282" grpId="0" bldLvl="0" animBg="1" autoUpdateAnimBg="0"/>
      <p:bldP spid="5328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992313" y="404813"/>
            <a:ext cx="76327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已知真空中电磁波的电场表达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825750" y="957263"/>
          <a:ext cx="5534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1" imgW="5638800" imgH="736600" progId="Equation.DSMT4">
                  <p:embed/>
                </p:oleObj>
              </mc:Choice>
              <mc:Fallback>
                <p:oleObj name="Equation" r:id="rId1" imgW="56388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957263"/>
                        <a:ext cx="55340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855913" y="1757363"/>
          <a:ext cx="10080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Equation" r:id="rId3" imgW="989965" imgH="482600" progId="Equation.DSMT4">
                  <p:embed/>
                </p:oleObj>
              </mc:Choice>
              <mc:Fallback>
                <p:oleObj name="Equation" r:id="rId3" imgW="989965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757363"/>
                        <a:ext cx="10080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224338" y="1768475"/>
          <a:ext cx="971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5" imgW="952500" imgH="457200" progId="Equation.DSMT4">
                  <p:embed/>
                </p:oleObj>
              </mc:Choice>
              <mc:Fallback>
                <p:oleObj name="Equation" r:id="rId5" imgW="952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1768475"/>
                        <a:ext cx="971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 bwMode="auto">
          <a:xfrm>
            <a:off x="2063750" y="2420938"/>
            <a:ext cx="8424863" cy="1138237"/>
            <a:chOff x="363" y="1545"/>
            <a:chExt cx="5307" cy="717"/>
          </a:xfrm>
        </p:grpSpPr>
        <p:sp>
          <p:nvSpPr>
            <p:cNvPr id="26655" name="Text Box 7"/>
            <p:cNvSpPr txBox="1">
              <a:spLocks noChangeArrowheads="1"/>
            </p:cNvSpPr>
            <p:nvPr/>
          </p:nvSpPr>
          <p:spPr bwMode="auto">
            <a:xfrm>
              <a:off x="363" y="1548"/>
              <a:ext cx="530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求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    的振幅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频率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波长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波速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传播方向？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6" name="Object 8"/>
            <p:cNvGraphicFramePr>
              <a:graphicFrameLocks noChangeAspect="1"/>
            </p:cNvGraphicFramePr>
            <p:nvPr/>
          </p:nvGraphicFramePr>
          <p:xfrm>
            <a:off x="1205" y="1545"/>
            <a:ext cx="40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2" name="Equation" r:id="rId7" imgW="393700" imgH="482600" progId="Equation.DSMT4">
                    <p:embed/>
                  </p:oleObj>
                </mc:Choice>
                <mc:Fallback>
                  <p:oleObj name="Equation" r:id="rId7" imgW="393700" imgH="482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1545"/>
                          <a:ext cx="40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7" name="Text Box 10"/>
            <p:cNvSpPr txBox="1">
              <a:spLocks noChangeArrowheads="1"/>
            </p:cNvSpPr>
            <p:nvPr/>
          </p:nvSpPr>
          <p:spPr bwMode="auto">
            <a:xfrm>
              <a:off x="657" y="1933"/>
              <a:ext cx="290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    的表达式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?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8" name="Object 11"/>
            <p:cNvGraphicFramePr>
              <a:graphicFrameLocks noChangeAspect="1"/>
            </p:cNvGraphicFramePr>
            <p:nvPr/>
          </p:nvGraphicFramePr>
          <p:xfrm>
            <a:off x="1253" y="1953"/>
            <a:ext cx="24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3" name="Equation" r:id="rId9" imgW="469900" imgH="482600" progId="Equation.DSMT4">
                    <p:embed/>
                  </p:oleObj>
                </mc:Choice>
                <mc:Fallback>
                  <p:oleObj name="Equation" r:id="rId9" imgW="469900" imgH="482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953"/>
                          <a:ext cx="24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2135188" y="3716338"/>
            <a:ext cx="29527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解：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989388" y="3727450"/>
          <a:ext cx="8683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4" name="Equation" r:id="rId11" imgW="1002665" imgH="546100" progId="Equation.DSMT4">
                  <p:embed/>
                </p:oleObj>
              </mc:Choice>
              <mc:Fallback>
                <p:oleObj name="Equation" r:id="rId11" imgW="1002665" imgH="546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3727450"/>
                        <a:ext cx="8683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211638" y="4459288"/>
          <a:ext cx="731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" name="Equation" r:id="rId13" imgW="647700" imgH="279400" progId="Equation.DSMT4">
                  <p:embed/>
                </p:oleObj>
              </mc:Choice>
              <mc:Fallback>
                <p:oleObj name="Equation" r:id="rId13" imgW="6477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459288"/>
                        <a:ext cx="7318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4195763" y="5033963"/>
          <a:ext cx="727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6" name="Equation" r:id="rId15" imgW="647700" imgH="279400" progId="Equation.DSMT4">
                  <p:embed/>
                </p:oleObj>
              </mc:Choice>
              <mc:Fallback>
                <p:oleObj name="Equation" r:id="rId15" imgW="6477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5033963"/>
                        <a:ext cx="7270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4129088" y="5265738"/>
          <a:ext cx="13112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7" name="Equation" r:id="rId17" imgW="1485900" imgH="1066800" progId="Equation.DSMT4">
                  <p:embed/>
                </p:oleObj>
              </mc:Choice>
              <mc:Fallback>
                <p:oleObj name="Equation" r:id="rId17" imgW="1485900" imgH="1066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5265738"/>
                        <a:ext cx="13112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5519738" y="6129338"/>
            <a:ext cx="43195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沿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z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正向传播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3" name="Group 19"/>
          <p:cNvGrpSpPr/>
          <p:nvPr/>
        </p:nvGrpSpPr>
        <p:grpSpPr bwMode="auto">
          <a:xfrm>
            <a:off x="8712200" y="549275"/>
            <a:ext cx="1600200" cy="1692275"/>
            <a:chOff x="4416" y="144"/>
            <a:chExt cx="1008" cy="1066"/>
          </a:xfrm>
        </p:grpSpPr>
        <p:sp>
          <p:nvSpPr>
            <p:cNvPr id="26646" name="Rectangle 20"/>
            <p:cNvSpPr>
              <a:spLocks noChangeArrowheads="1"/>
            </p:cNvSpPr>
            <p:nvPr/>
          </p:nvSpPr>
          <p:spPr bwMode="auto">
            <a:xfrm>
              <a:off x="4512" y="144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6647" name="Line 21"/>
            <p:cNvSpPr>
              <a:spLocks noChangeShapeType="1"/>
            </p:cNvSpPr>
            <p:nvPr/>
          </p:nvSpPr>
          <p:spPr bwMode="auto">
            <a:xfrm>
              <a:off x="4704" y="768"/>
              <a:ext cx="72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8" name="Line 22"/>
            <p:cNvSpPr>
              <a:spLocks noChangeShapeType="1"/>
            </p:cNvSpPr>
            <p:nvPr/>
          </p:nvSpPr>
          <p:spPr bwMode="auto">
            <a:xfrm flipV="1">
              <a:off x="4704" y="19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9" name="Line 23"/>
            <p:cNvSpPr>
              <a:spLocks noChangeShapeType="1"/>
            </p:cNvSpPr>
            <p:nvPr/>
          </p:nvSpPr>
          <p:spPr bwMode="auto">
            <a:xfrm flipH="1">
              <a:off x="4416" y="768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Rectangle 24"/>
            <p:cNvSpPr>
              <a:spLocks noChangeArrowheads="1"/>
            </p:cNvSpPr>
            <p:nvPr/>
          </p:nvSpPr>
          <p:spPr bwMode="auto">
            <a:xfrm>
              <a:off x="5280" y="720"/>
              <a:ext cx="8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z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6651" name="Line 25"/>
            <p:cNvSpPr>
              <a:spLocks noChangeShapeType="1"/>
            </p:cNvSpPr>
            <p:nvPr/>
          </p:nvSpPr>
          <p:spPr bwMode="auto">
            <a:xfrm flipV="1">
              <a:off x="4704" y="48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Rectangle 26"/>
            <p:cNvSpPr>
              <a:spLocks noChangeArrowheads="1"/>
            </p:cNvSpPr>
            <p:nvPr/>
          </p:nvSpPr>
          <p:spPr bwMode="auto">
            <a:xfrm>
              <a:off x="4512" y="472"/>
              <a:ext cx="12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300" b="1" i="1">
                  <a:latin typeface="Times New Roman" panose="02020603050405020304" pitchFamily="18" charset="0"/>
                </a:rPr>
                <a:t>E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6653" name="Rectangle 27"/>
            <p:cNvSpPr>
              <a:spLocks noChangeArrowheads="1"/>
            </p:cNvSpPr>
            <p:nvPr/>
          </p:nvSpPr>
          <p:spPr bwMode="auto">
            <a:xfrm>
              <a:off x="4551" y="336"/>
              <a:ext cx="7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300">
                  <a:latin typeface="MT Extra" panose="05050102010205020202" pitchFamily="18" charset="2"/>
                </a:rPr>
                <a:t>r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4" name="Object 28"/>
            <p:cNvGraphicFramePr>
              <a:graphicFrameLocks noChangeAspect="1"/>
            </p:cNvGraphicFramePr>
            <p:nvPr/>
          </p:nvGraphicFramePr>
          <p:xfrm>
            <a:off x="4439" y="983"/>
            <a:ext cx="21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8" name="Equation" r:id="rId19" imgW="215900" imgH="304800" progId="Equation.DSMT4">
                    <p:embed/>
                  </p:oleObj>
                </mc:Choice>
                <mc:Fallback>
                  <p:oleObj name="Equation" r:id="rId19" imgW="215900" imgH="304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983"/>
                          <a:ext cx="21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9"/>
          <p:cNvGrpSpPr/>
          <p:nvPr/>
        </p:nvGrpSpPr>
        <p:grpSpPr bwMode="auto">
          <a:xfrm>
            <a:off x="9321800" y="842963"/>
            <a:ext cx="762000" cy="468312"/>
            <a:chOff x="4704" y="1961"/>
            <a:chExt cx="480" cy="295"/>
          </a:xfrm>
        </p:grpSpPr>
        <p:sp>
          <p:nvSpPr>
            <p:cNvPr id="26644" name="Line 30"/>
            <p:cNvSpPr>
              <a:spLocks noChangeShapeType="1"/>
            </p:cNvSpPr>
            <p:nvPr/>
          </p:nvSpPr>
          <p:spPr bwMode="auto">
            <a:xfrm>
              <a:off x="4704" y="225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45" name="Object 31"/>
            <p:cNvGraphicFramePr>
              <a:graphicFrameLocks noChangeAspect="1"/>
            </p:cNvGraphicFramePr>
            <p:nvPr/>
          </p:nvGraphicFramePr>
          <p:xfrm>
            <a:off x="4853" y="1961"/>
            <a:ext cx="19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9" name="Equation" r:id="rId21" imgW="190500" imgH="342900" progId="Equation.DSMT4">
                    <p:embed/>
                  </p:oleObj>
                </mc:Choice>
                <mc:Fallback>
                  <p:oleObj name="Equation" r:id="rId21" imgW="190500" imgH="3429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1961"/>
                          <a:ext cx="19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4910138" y="3827463"/>
          <a:ext cx="12541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0" name="Equation" r:id="rId23" imgW="1396365" imgH="317500" progId="Equation.DSMT4">
                  <p:embed/>
                </p:oleObj>
              </mc:Choice>
              <mc:Fallback>
                <p:oleObj name="Equation" r:id="rId23" imgW="1396365" imgH="317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3827463"/>
                        <a:ext cx="12541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5051425" y="4329113"/>
          <a:ext cx="1055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1" name="Equation" r:id="rId25" imgW="951865" imgH="393700" progId="Equation.DSMT4">
                  <p:embed/>
                </p:oleObj>
              </mc:Choice>
              <mc:Fallback>
                <p:oleObj name="Equation" r:id="rId25" imgW="951865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329113"/>
                        <a:ext cx="1055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34"/>
          <p:cNvGraphicFramePr>
            <a:graphicFrameLocks noChangeAspect="1"/>
          </p:cNvGraphicFramePr>
          <p:nvPr/>
        </p:nvGraphicFramePr>
        <p:xfrm>
          <a:off x="5087938" y="4905375"/>
          <a:ext cx="2254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2" name="Equation" r:id="rId27" imgW="2108200" imgH="393700" progId="Equation.DSMT4">
                  <p:embed/>
                </p:oleObj>
              </mc:Choice>
              <mc:Fallback>
                <p:oleObj name="Equation" r:id="rId27" imgW="21082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905375"/>
                        <a:ext cx="2254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"/>
          <p:cNvGraphicFramePr>
            <a:graphicFrameLocks noChangeAspect="1"/>
          </p:cNvGraphicFramePr>
          <p:nvPr/>
        </p:nvGraphicFramePr>
        <p:xfrm>
          <a:off x="5519738" y="5614988"/>
          <a:ext cx="5413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29" imgW="508000" imgH="317500" progId="Equation.DSMT4">
                  <p:embed/>
                </p:oleObj>
              </mc:Choice>
              <mc:Fallback>
                <p:oleObj name="Equation" r:id="rId29" imgW="508000" imgH="317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5614988"/>
                        <a:ext cx="5413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 Box 38"/>
          <p:cNvSpPr txBox="1">
            <a:spLocks noChangeArrowheads="1"/>
          </p:cNvSpPr>
          <p:nvPr/>
        </p:nvSpPr>
        <p:spPr bwMode="auto">
          <a:xfrm>
            <a:off x="10164763" y="640080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6</a:t>
            </a:r>
            <a:endParaRPr lang="en-US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5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85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35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75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68" grpId="0" autoUpdateAnimBg="0"/>
      <p:bldP spid="1947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0"/>
          <p:cNvGrpSpPr/>
          <p:nvPr/>
        </p:nvGrpSpPr>
        <p:grpSpPr bwMode="auto">
          <a:xfrm>
            <a:off x="7661275" y="4876800"/>
            <a:ext cx="2287588" cy="1555750"/>
            <a:chOff x="6137684" y="4876576"/>
            <a:chExt cx="2287153" cy="1555750"/>
          </a:xfrm>
        </p:grpSpPr>
        <p:sp>
          <p:nvSpPr>
            <p:cNvPr id="27692" name="Line 3"/>
            <p:cNvSpPr>
              <a:spLocks noChangeShapeType="1"/>
            </p:cNvSpPr>
            <p:nvPr/>
          </p:nvSpPr>
          <p:spPr bwMode="auto">
            <a:xfrm>
              <a:off x="7128284" y="5805264"/>
              <a:ext cx="12954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3" name="Line 4"/>
            <p:cNvSpPr>
              <a:spLocks noChangeShapeType="1"/>
            </p:cNvSpPr>
            <p:nvPr/>
          </p:nvSpPr>
          <p:spPr bwMode="auto">
            <a:xfrm flipV="1">
              <a:off x="7128284" y="4967064"/>
              <a:ext cx="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4" name="Line 5"/>
            <p:cNvSpPr>
              <a:spLocks noChangeShapeType="1"/>
            </p:cNvSpPr>
            <p:nvPr/>
          </p:nvSpPr>
          <p:spPr bwMode="auto">
            <a:xfrm flipH="1">
              <a:off x="6594884" y="5348064"/>
              <a:ext cx="990600" cy="9906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5" name="Line 6"/>
            <p:cNvSpPr>
              <a:spLocks noChangeShapeType="1"/>
            </p:cNvSpPr>
            <p:nvPr/>
          </p:nvSpPr>
          <p:spPr bwMode="auto">
            <a:xfrm flipH="1">
              <a:off x="6137684" y="5576664"/>
              <a:ext cx="533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696" name="Object 7"/>
            <p:cNvGraphicFramePr>
              <a:graphicFrameLocks noChangeAspect="1"/>
            </p:cNvGraphicFramePr>
            <p:nvPr/>
          </p:nvGraphicFramePr>
          <p:xfrm>
            <a:off x="6794909" y="4876576"/>
            <a:ext cx="3048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0" name="Equation" r:id="rId1" imgW="165100" imgH="177800" progId="Equation.DSMT4">
                    <p:embed/>
                  </p:oleObj>
                </mc:Choice>
                <mc:Fallback>
                  <p:oleObj name="Equation" r:id="rId1" imgW="165100" imgH="177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909" y="4876576"/>
                          <a:ext cx="30480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7" name="Object 8"/>
            <p:cNvGraphicFramePr>
              <a:graphicFrameLocks noChangeAspect="1"/>
            </p:cNvGraphicFramePr>
            <p:nvPr/>
          </p:nvGraphicFramePr>
          <p:xfrm>
            <a:off x="6302784" y="6059264"/>
            <a:ext cx="31908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1" name="Equation" r:id="rId3" imgW="203200" imgH="304800" progId="Equation.DSMT4">
                    <p:embed/>
                  </p:oleObj>
                </mc:Choice>
                <mc:Fallback>
                  <p:oleObj name="Equation" r:id="rId3" imgW="203200" imgH="304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784" y="6059264"/>
                          <a:ext cx="31908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8" name="Object 9"/>
            <p:cNvGraphicFramePr>
              <a:graphicFrameLocks noChangeAspect="1"/>
            </p:cNvGraphicFramePr>
            <p:nvPr/>
          </p:nvGraphicFramePr>
          <p:xfrm>
            <a:off x="8143847" y="5844951"/>
            <a:ext cx="280990" cy="285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2" name="Equation" r:id="rId5" imgW="152400" imgH="152400" progId="Equation.DSMT4">
                    <p:embed/>
                  </p:oleObj>
                </mc:Choice>
                <mc:Fallback>
                  <p:oleObj name="Equation" r:id="rId5" imgW="152400" imgH="15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847" y="5844951"/>
                          <a:ext cx="280990" cy="285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9" name="Object 10"/>
            <p:cNvGraphicFramePr>
              <a:graphicFrameLocks noChangeAspect="1"/>
            </p:cNvGraphicFramePr>
            <p:nvPr/>
          </p:nvGraphicFramePr>
          <p:xfrm>
            <a:off x="6331359" y="5067077"/>
            <a:ext cx="254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3" name="Equation" r:id="rId7" imgW="279400" imgH="393700" progId="Equation.DSMT4">
                    <p:embed/>
                  </p:oleObj>
                </mc:Choice>
                <mc:Fallback>
                  <p:oleObj name="Equation" r:id="rId7" imgW="279400" imgH="393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1359" y="5067077"/>
                          <a:ext cx="2540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5522913" y="909637"/>
            <a:ext cx="34321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沿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轴振动   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201444" y="909637"/>
          <a:ext cx="677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" name="Equation" r:id="rId9" imgW="673100" imgH="393700" progId="Equation.DSMT4">
                  <p:embed/>
                </p:oleObj>
              </mc:Choice>
              <mc:Fallback>
                <p:oleObj name="Equation" r:id="rId9" imgW="6731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444" y="909637"/>
                        <a:ext cx="677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587625" y="938213"/>
          <a:ext cx="21939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5" name="Equation" r:id="rId11" imgW="47244000" imgH="9753600" progId="Equation.DSMT4">
                  <p:embed/>
                </p:oleObj>
              </mc:Choice>
              <mc:Fallback>
                <p:oleObj name="Equation" r:id="rId11" imgW="47244000" imgH="9753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938213"/>
                        <a:ext cx="21939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400350" y="1553415"/>
            <a:ext cx="963561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并且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3332213" y="1532501"/>
          <a:ext cx="11207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" name="Equation" r:id="rId13" imgW="24688800" imgH="11582400" progId="Equation.DSMT4">
                  <p:embed/>
                </p:oleObj>
              </mc:Choice>
              <mc:Fallback>
                <p:oleObj name="Equation" r:id="rId13" imgW="24688800" imgH="115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213" y="1532501"/>
                        <a:ext cx="11207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7691114" y="968374"/>
          <a:ext cx="16208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7" name="Equation" r:id="rId15" imgW="38709600" imgH="10972800" progId="Equation.DSMT4">
                  <p:embed/>
                </p:oleObj>
              </mc:Choice>
              <mc:Fallback>
                <p:oleObj name="Equation" r:id="rId15" imgW="38709600" imgH="10972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114" y="968374"/>
                        <a:ext cx="16208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2279650" y="4113213"/>
            <a:ext cx="77406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讨论：若波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沿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反向传播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方程如何？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 flipV="1">
            <a:off x="8651875" y="534193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2740025" y="4689475"/>
          <a:ext cx="4235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" name="Equation" r:id="rId17" imgW="83210400" imgH="16764000" progId="Equation.DSMT4">
                  <p:embed/>
                </p:oleObj>
              </mc:Choice>
              <mc:Fallback>
                <p:oleObj name="Equation" r:id="rId17" imgW="83210400" imgH="1676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689475"/>
                        <a:ext cx="42354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2717800" y="5589588"/>
          <a:ext cx="4318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9" name="Equation" r:id="rId19" imgW="94792800" imgH="16764000" progId="Equation.DSMT4">
                  <p:embed/>
                </p:oleObj>
              </mc:Choice>
              <mc:Fallback>
                <p:oleObj name="Equation" r:id="rId19" imgW="94792800" imgH="1676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589588"/>
                        <a:ext cx="43180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23"/>
          <p:cNvSpPr>
            <a:spLocks noChangeShapeType="1"/>
          </p:cNvSpPr>
          <p:nvPr/>
        </p:nvSpPr>
        <p:spPr bwMode="auto">
          <a:xfrm>
            <a:off x="4297363" y="62738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8320088" y="5229225"/>
          <a:ext cx="2603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" name="Equation" r:id="rId21" imgW="355600" imgH="482600" progId="Equation.DSMT4">
                  <p:embed/>
                </p:oleObj>
              </mc:Choice>
              <mc:Fallback>
                <p:oleObj name="Equation" r:id="rId21" imgW="355600" imgH="482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088" y="5229225"/>
                        <a:ext cx="2603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9120188" y="5164138"/>
          <a:ext cx="292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1" name="Equation" r:id="rId23" imgW="431800" imgH="482600" progId="Equation.DSMT4">
                  <p:embed/>
                </p:oleObj>
              </mc:Choice>
              <mc:Fallback>
                <p:oleObj name="Equation" r:id="rId23" imgW="431800" imgH="482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188" y="5164138"/>
                        <a:ext cx="2921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Line 26"/>
          <p:cNvSpPr>
            <a:spLocks noChangeShapeType="1"/>
          </p:cNvSpPr>
          <p:nvPr/>
        </p:nvSpPr>
        <p:spPr bwMode="auto">
          <a:xfrm>
            <a:off x="3324225" y="3141663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Line 27"/>
          <p:cNvSpPr>
            <a:spLocks noChangeShapeType="1"/>
          </p:cNvSpPr>
          <p:nvPr/>
        </p:nvSpPr>
        <p:spPr bwMode="auto">
          <a:xfrm>
            <a:off x="4100513" y="5408613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2459038" y="2166938"/>
          <a:ext cx="54006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2" name="Equation" r:id="rId25" imgW="129235200" imgH="22250400" progId="Equation.DSMT4">
                  <p:embed/>
                </p:oleObj>
              </mc:Choice>
              <mc:Fallback>
                <p:oleObj name="Equation" r:id="rId25" imgW="129235200" imgH="22250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2166938"/>
                        <a:ext cx="54006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3000375" y="3357563"/>
          <a:ext cx="59626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" name="Equation" r:id="rId27" imgW="151790400" imgH="17678400" progId="Equation.DSMT4">
                  <p:embed/>
                </p:oleObj>
              </mc:Choice>
              <mc:Fallback>
                <p:oleObj name="Equation" r:id="rId27" imgW="151790400" imgH="17678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357563"/>
                        <a:ext cx="59626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4" name="Line 34"/>
          <p:cNvSpPr>
            <a:spLocks noChangeShapeType="1"/>
          </p:cNvSpPr>
          <p:nvPr/>
        </p:nvSpPr>
        <p:spPr bwMode="auto">
          <a:xfrm flipH="1">
            <a:off x="9326563" y="2814787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5" name="Object 35"/>
          <p:cNvGraphicFramePr>
            <a:graphicFrameLocks noChangeAspect="1"/>
          </p:cNvGraphicFramePr>
          <p:nvPr/>
        </p:nvGraphicFramePr>
        <p:xfrm>
          <a:off x="9031288" y="2921149"/>
          <a:ext cx="304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4" name="Equation" r:id="rId29" imgW="381000" imgH="457200" progId="Equation.DSMT4">
                  <p:embed/>
                </p:oleObj>
              </mc:Choice>
              <mc:Fallback>
                <p:oleObj name="Equation" r:id="rId29" imgW="38100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1288" y="2921149"/>
                        <a:ext cx="304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6"/>
          <p:cNvGrpSpPr/>
          <p:nvPr/>
        </p:nvGrpSpPr>
        <p:grpSpPr bwMode="auto">
          <a:xfrm>
            <a:off x="8247063" y="1921024"/>
            <a:ext cx="2020887" cy="1509713"/>
            <a:chOff x="4442" y="672"/>
            <a:chExt cx="1273" cy="951"/>
          </a:xfrm>
        </p:grpSpPr>
        <p:grpSp>
          <p:nvGrpSpPr>
            <p:cNvPr id="27679" name="Group 37"/>
            <p:cNvGrpSpPr/>
            <p:nvPr/>
          </p:nvGrpSpPr>
          <p:grpSpPr bwMode="auto">
            <a:xfrm>
              <a:off x="4608" y="672"/>
              <a:ext cx="1107" cy="864"/>
              <a:chOff x="4416" y="192"/>
              <a:chExt cx="1107" cy="864"/>
            </a:xfrm>
          </p:grpSpPr>
          <p:sp>
            <p:nvSpPr>
              <p:cNvPr id="27681" name="Rectangle 38"/>
              <p:cNvSpPr>
                <a:spLocks noChangeArrowheads="1"/>
              </p:cNvSpPr>
              <p:nvPr/>
            </p:nvSpPr>
            <p:spPr bwMode="auto">
              <a:xfrm>
                <a:off x="4719" y="257"/>
                <a:ext cx="10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 dirty="0">
                    <a:latin typeface="Times New Roman" panose="02020603050405020304" pitchFamily="18" charset="0"/>
                  </a:rPr>
                  <a:t>x</a:t>
                </a:r>
                <a:endParaRPr kumimoji="1"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2" name="Line 39"/>
              <p:cNvSpPr>
                <a:spLocks noChangeShapeType="1"/>
              </p:cNvSpPr>
              <p:nvPr/>
            </p:nvSpPr>
            <p:spPr bwMode="auto">
              <a:xfrm>
                <a:off x="4704" y="76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3" name="Line 40"/>
              <p:cNvSpPr>
                <a:spLocks noChangeShapeType="1"/>
              </p:cNvSpPr>
              <p:nvPr/>
            </p:nvSpPr>
            <p:spPr bwMode="auto">
              <a:xfrm flipV="1">
                <a:off x="4704" y="192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4" name="Line 41"/>
              <p:cNvSpPr>
                <a:spLocks noChangeShapeType="1"/>
              </p:cNvSpPr>
              <p:nvPr/>
            </p:nvSpPr>
            <p:spPr bwMode="auto">
              <a:xfrm flipH="1">
                <a:off x="4416" y="768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5" name="Rectangle 42"/>
              <p:cNvSpPr>
                <a:spLocks noChangeArrowheads="1"/>
              </p:cNvSpPr>
              <p:nvPr/>
            </p:nvSpPr>
            <p:spPr bwMode="auto">
              <a:xfrm>
                <a:off x="5420" y="668"/>
                <a:ext cx="103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300" b="1" i="1">
                    <a:latin typeface="Times New Roman" panose="02020603050405020304" pitchFamily="18" charset="0"/>
                  </a:rPr>
                  <a:t>z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6" name="Line 43"/>
              <p:cNvSpPr>
                <a:spLocks noChangeShapeType="1"/>
              </p:cNvSpPr>
              <p:nvPr/>
            </p:nvSpPr>
            <p:spPr bwMode="auto">
              <a:xfrm flipV="1">
                <a:off x="4704" y="48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7" name="Rectangle 44"/>
              <p:cNvSpPr>
                <a:spLocks noChangeArrowheads="1"/>
              </p:cNvSpPr>
              <p:nvPr/>
            </p:nvSpPr>
            <p:spPr bwMode="auto">
              <a:xfrm>
                <a:off x="4512" y="472"/>
                <a:ext cx="12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300" b="1" i="1">
                    <a:latin typeface="Times New Roman" panose="02020603050405020304" pitchFamily="18" charset="0"/>
                  </a:rPr>
                  <a:t>E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8" name="Rectangle 45"/>
              <p:cNvSpPr>
                <a:spLocks noChangeArrowheads="1"/>
              </p:cNvSpPr>
              <p:nvPr/>
            </p:nvSpPr>
            <p:spPr bwMode="auto">
              <a:xfrm>
                <a:off x="4551" y="336"/>
                <a:ext cx="7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300" dirty="0">
                    <a:latin typeface="MT Extra" panose="05050102010205020202" pitchFamily="18" charset="2"/>
                  </a:rPr>
                  <a:t>r</a:t>
                </a:r>
                <a:endParaRPr kumimoji="1"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9" name="Line 46"/>
              <p:cNvSpPr>
                <a:spLocks noChangeShapeType="1"/>
              </p:cNvSpPr>
              <p:nvPr/>
            </p:nvSpPr>
            <p:spPr bwMode="auto">
              <a:xfrm>
                <a:off x="4992" y="67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90" name="Rectangle 47"/>
              <p:cNvSpPr>
                <a:spLocks noChangeArrowheads="1"/>
              </p:cNvSpPr>
              <p:nvPr/>
            </p:nvSpPr>
            <p:spPr bwMode="auto">
              <a:xfrm>
                <a:off x="5136" y="384"/>
                <a:ext cx="11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latin typeface="Times New Roman" panose="02020603050405020304" pitchFamily="18" charset="0"/>
                  </a:rPr>
                  <a:t>u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91" name="Line 48"/>
              <p:cNvSpPr>
                <a:spLocks noChangeShapeType="1"/>
              </p:cNvSpPr>
              <p:nvPr/>
            </p:nvSpPr>
            <p:spPr bwMode="auto">
              <a:xfrm>
                <a:off x="5136" y="43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7680" name="Object 49"/>
            <p:cNvGraphicFramePr>
              <a:graphicFrameLocks noChangeAspect="1"/>
            </p:cNvGraphicFramePr>
            <p:nvPr/>
          </p:nvGraphicFramePr>
          <p:xfrm>
            <a:off x="4442" y="1355"/>
            <a:ext cx="22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5" name="Equation" r:id="rId31" imgW="203200" imgH="304800" progId="Equation.DSMT4">
                    <p:embed/>
                  </p:oleObj>
                </mc:Choice>
                <mc:Fallback>
                  <p:oleObj name="Equation" r:id="rId31" imgW="203200" imgH="304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2" y="1355"/>
                          <a:ext cx="22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30" name="Line 50"/>
          <p:cNvSpPr>
            <a:spLocks noChangeShapeType="1"/>
          </p:cNvSpPr>
          <p:nvPr/>
        </p:nvSpPr>
        <p:spPr bwMode="auto">
          <a:xfrm flipV="1">
            <a:off x="8651875" y="5265738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Text Box 52"/>
          <p:cNvSpPr txBox="1">
            <a:spLocks noChangeArrowheads="1"/>
          </p:cNvSpPr>
          <p:nvPr/>
        </p:nvSpPr>
        <p:spPr bwMode="auto">
          <a:xfrm>
            <a:off x="1992313" y="439738"/>
            <a:ext cx="46085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    的表达式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7673" name="Object 53"/>
          <p:cNvGraphicFramePr>
            <a:graphicFrameLocks noChangeAspect="1"/>
          </p:cNvGraphicFramePr>
          <p:nvPr/>
        </p:nvGraphicFramePr>
        <p:xfrm>
          <a:off x="2908300" y="430213"/>
          <a:ext cx="415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6" name="Equation" r:id="rId33" imgW="469900" imgH="482600" progId="Equation.DSMT4">
                  <p:embed/>
                </p:oleObj>
              </mc:Choice>
              <mc:Fallback>
                <p:oleObj name="Equation" r:id="rId33" imgW="469900" imgH="482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30213"/>
                        <a:ext cx="415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55"/>
          <p:cNvGrpSpPr/>
          <p:nvPr/>
        </p:nvGrpSpPr>
        <p:grpSpPr bwMode="auto">
          <a:xfrm>
            <a:off x="7175500" y="188640"/>
            <a:ext cx="3241675" cy="614363"/>
            <a:chOff x="3220" y="92"/>
            <a:chExt cx="2042" cy="387"/>
          </a:xfrm>
        </p:grpSpPr>
        <p:graphicFrame>
          <p:nvGraphicFramePr>
            <p:cNvPr id="27677" name="Object 33"/>
            <p:cNvGraphicFramePr>
              <a:graphicFrameLocks noChangeAspect="1"/>
            </p:cNvGraphicFramePr>
            <p:nvPr/>
          </p:nvGraphicFramePr>
          <p:xfrm>
            <a:off x="3220" y="92"/>
            <a:ext cx="1632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7" name="Equation" r:id="rId35" imgW="2247900" imgH="508000" progId="Equation.DSMT4">
                    <p:embed/>
                  </p:oleObj>
                </mc:Choice>
                <mc:Fallback>
                  <p:oleObj name="Equation" r:id="rId35" imgW="2247900" imgH="5080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92"/>
                          <a:ext cx="1632" cy="348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66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54"/>
            <p:cNvGraphicFramePr>
              <a:graphicFrameLocks noChangeAspect="1"/>
            </p:cNvGraphicFramePr>
            <p:nvPr/>
          </p:nvGraphicFramePr>
          <p:xfrm>
            <a:off x="4876" y="138"/>
            <a:ext cx="38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8" name="位图图像" r:id="rId37" imgW="742950" imgH="657225" progId="Paint.Picture">
                    <p:embed/>
                  </p:oleObj>
                </mc:Choice>
                <mc:Fallback>
                  <p:oleObj name="位图图像" r:id="rId37" imgW="742950" imgH="657225" progId="Paint.Picture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38"/>
                          <a:ext cx="38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5" name="Text Box 57"/>
          <p:cNvSpPr txBox="1">
            <a:spLocks noChangeArrowheads="1"/>
          </p:cNvSpPr>
          <p:nvPr/>
        </p:nvSpPr>
        <p:spPr bwMode="auto">
          <a:xfrm>
            <a:off x="10164763" y="640080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7</a:t>
            </a:r>
            <a:endParaRPr lang="en-US" altLang="zh-CN" sz="1800"/>
          </a:p>
        </p:txBody>
      </p:sp>
      <p:graphicFrame>
        <p:nvGraphicFramePr>
          <p:cNvPr id="12" name="Object 50"/>
          <p:cNvGraphicFramePr>
            <a:graphicFrameLocks noChangeAspect="1"/>
          </p:cNvGraphicFramePr>
          <p:nvPr/>
        </p:nvGraphicFramePr>
        <p:xfrm>
          <a:off x="4411712" y="1622429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9" name="Unknown" r:id="rId39" imgW="609600" imgH="419100" progId="Equation.DSMT4">
                  <p:embed/>
                </p:oleObj>
              </mc:Choice>
              <mc:Fallback>
                <p:oleObj name="Unknown" r:id="rId39" imgW="609600" imgH="4191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712" y="1622429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2"/>
          <p:cNvSpPr txBox="1">
            <a:spLocks noChangeArrowheads="1"/>
          </p:cNvSpPr>
          <p:nvPr/>
        </p:nvSpPr>
        <p:spPr bwMode="auto">
          <a:xfrm>
            <a:off x="4902946" y="1514112"/>
            <a:ext cx="56721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.5 V/m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75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2" grpId="0"/>
      <p:bldP spid="20496" grpId="0" autoUpdateAnimBg="0"/>
      <p:bldP spid="20499" grpId="0" autoUpdateAnimBg="0"/>
      <p:bldP spid="20500" grpId="0" bldLvl="0" animBg="1"/>
      <p:bldP spid="6" grpId="0" bldLvl="0" animBg="1"/>
      <p:bldP spid="20506" grpId="0" bldLvl="0" animBg="1"/>
      <p:bldP spid="20507" grpId="0" bldLvl="0" animBg="1"/>
      <p:bldP spid="20514" grpId="0" bldLvl="0" animBg="1"/>
      <p:bldP spid="20530" grpId="0" bldLvl="0" animBg="1"/>
      <p:bldP spid="5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064000" y="2733675"/>
            <a:ext cx="40640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4800" dirty="0"/>
              <a:t>波动光学</a:t>
            </a:r>
            <a:endParaRPr lang="zh-CN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19288" y="333375"/>
            <a:ext cx="24180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latin typeface="Times New Roman" panose="02020603050405020304" pitchFamily="18" charset="0"/>
              </a:rPr>
              <a:t>非相干叠加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2279650" y="3465513"/>
            <a:ext cx="53292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若两光波的强度相等，即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8"/>
          <p:cNvGraphicFramePr>
            <a:graphicFrameLocks noChangeAspect="1"/>
          </p:cNvGraphicFramePr>
          <p:nvPr/>
        </p:nvGraphicFramePr>
        <p:xfrm>
          <a:off x="2279650" y="728663"/>
          <a:ext cx="20891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" name="Equation" r:id="rId1" imgW="927100" imgH="241300" progId="Equation.DSMT4">
                  <p:embed/>
                </p:oleObj>
              </mc:Choice>
              <mc:Fallback>
                <p:oleObj name="Equation" r:id="rId1" imgW="9271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728663"/>
                        <a:ext cx="20891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1"/>
          <p:cNvGraphicFramePr>
            <a:graphicFrameLocks noChangeAspect="1"/>
          </p:cNvGraphicFramePr>
          <p:nvPr/>
        </p:nvGraphicFramePr>
        <p:xfrm>
          <a:off x="2782888" y="1327150"/>
          <a:ext cx="15859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327150"/>
                        <a:ext cx="158591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3"/>
          <p:cNvSpPr txBox="1">
            <a:spLocks noChangeArrowheads="1"/>
          </p:cNvSpPr>
          <p:nvPr/>
        </p:nvSpPr>
        <p:spPr bwMode="auto">
          <a:xfrm>
            <a:off x="1919288" y="2117725"/>
            <a:ext cx="20624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latin typeface="Times New Roman" panose="02020603050405020304" pitchFamily="18" charset="0"/>
              </a:rPr>
              <a:t>相干叠加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46"/>
          <p:cNvGraphicFramePr>
            <a:graphicFrameLocks noChangeAspect="1"/>
          </p:cNvGraphicFramePr>
          <p:nvPr/>
        </p:nvGraphicFramePr>
        <p:xfrm>
          <a:off x="2257425" y="2640013"/>
          <a:ext cx="2901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" name="Equation" r:id="rId5" imgW="1257300" imgH="241300" progId="Equation.DSMT4">
                  <p:embed/>
                </p:oleObj>
              </mc:Choice>
              <mc:Fallback>
                <p:oleObj name="Equation" r:id="rId5" imgW="12573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640013"/>
                        <a:ext cx="29019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47"/>
          <p:cNvSpPr>
            <a:spLocks noChangeArrowheads="1"/>
          </p:cNvSpPr>
          <p:nvPr/>
        </p:nvSpPr>
        <p:spPr bwMode="auto">
          <a:xfrm>
            <a:off x="5375275" y="2836863"/>
            <a:ext cx="574675" cy="287337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9900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50"/>
          <p:cNvGraphicFramePr>
            <a:graphicFrameLocks noChangeAspect="1"/>
          </p:cNvGraphicFramePr>
          <p:nvPr/>
        </p:nvGraphicFramePr>
        <p:xfrm>
          <a:off x="5949950" y="2563813"/>
          <a:ext cx="4070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" name="Equation" r:id="rId7" imgW="1726565" imgH="266700" progId="Equation.DSMT4">
                  <p:embed/>
                </p:oleObj>
              </mc:Choice>
              <mc:Fallback>
                <p:oleObj name="Equation" r:id="rId7" imgW="1726565" imgH="2667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2563813"/>
                        <a:ext cx="4070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1"/>
          <p:cNvSpPr>
            <a:spLocks noChangeArrowheads="1"/>
          </p:cNvSpPr>
          <p:nvPr/>
        </p:nvSpPr>
        <p:spPr bwMode="auto">
          <a:xfrm>
            <a:off x="2279650" y="4241800"/>
            <a:ext cx="80645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干涉极大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</a:rPr>
              <a:t>明纹中心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干涉极小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</a:rPr>
              <a:t>暗纹中心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条件 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54"/>
          <p:cNvGraphicFramePr>
            <a:graphicFrameLocks noChangeAspect="1"/>
          </p:cNvGraphicFramePr>
          <p:nvPr/>
        </p:nvGraphicFramePr>
        <p:xfrm>
          <a:off x="2074863" y="5105400"/>
          <a:ext cx="952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" name="Equation" r:id="rId9" imgW="355600" imgH="203200" progId="Equation.DSMT4">
                  <p:embed/>
                </p:oleObj>
              </mc:Choice>
              <mc:Fallback>
                <p:oleObj name="Equation" r:id="rId9" imgW="355600" imgH="203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105400"/>
                        <a:ext cx="952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61"/>
          <p:cNvGrpSpPr/>
          <p:nvPr/>
        </p:nvGrpSpPr>
        <p:grpSpPr bwMode="auto">
          <a:xfrm>
            <a:off x="5519738" y="404813"/>
            <a:ext cx="5148262" cy="1295400"/>
            <a:chOff x="2336" y="119"/>
            <a:chExt cx="3243" cy="816"/>
          </a:xfrm>
        </p:grpSpPr>
        <p:sp>
          <p:nvSpPr>
            <p:cNvPr id="20501" name="Text Box 58"/>
            <p:cNvSpPr txBox="1">
              <a:spLocks noChangeArrowheads="1"/>
            </p:cNvSpPr>
            <p:nvPr/>
          </p:nvSpPr>
          <p:spPr bwMode="auto">
            <a:xfrm>
              <a:off x="2336" y="481"/>
              <a:ext cx="2585" cy="445"/>
            </a:xfrm>
            <a:prstGeom prst="rect">
              <a:avLst/>
            </a:prstGeom>
            <a:solidFill>
              <a:srgbClr val="FFCCFF"/>
            </a:solidFill>
            <a:ln w="28575">
              <a:solidFill>
                <a:srgbClr val="99003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02" name="Object 27"/>
            <p:cNvGraphicFramePr>
              <a:graphicFrameLocks noChangeAspect="1"/>
            </p:cNvGraphicFramePr>
            <p:nvPr/>
          </p:nvGraphicFramePr>
          <p:xfrm>
            <a:off x="2336" y="119"/>
            <a:ext cx="25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4" name="公式" r:id="rId11" imgW="2222500" imgH="177800" progId="Equation.3">
                    <p:embed/>
                  </p:oleObj>
                </mc:Choice>
                <mc:Fallback>
                  <p:oleObj name="公式" r:id="rId11" imgW="2222500" imgH="177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19"/>
                          <a:ext cx="2570" cy="36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28575">
                          <a:solidFill>
                            <a:srgbClr val="9900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57"/>
            <p:cNvGraphicFramePr>
              <a:graphicFrameLocks noChangeAspect="1"/>
            </p:cNvGraphicFramePr>
            <p:nvPr/>
          </p:nvGraphicFramePr>
          <p:xfrm>
            <a:off x="2336" y="482"/>
            <a:ext cx="2585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5" name="公式" r:id="rId13" imgW="2159000" imgH="381000" progId="Equation.3">
                    <p:embed/>
                  </p:oleObj>
                </mc:Choice>
                <mc:Fallback>
                  <p:oleObj name="公式" r:id="rId13" imgW="2159000" imgH="3810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482"/>
                          <a:ext cx="2585" cy="45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504" name="Picture 34" descr="dove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900" y="210"/>
              <a:ext cx="679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AutoShape 62"/>
          <p:cNvSpPr/>
          <p:nvPr/>
        </p:nvSpPr>
        <p:spPr bwMode="auto">
          <a:xfrm>
            <a:off x="3143250" y="5105400"/>
            <a:ext cx="144463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65"/>
          <p:cNvGraphicFramePr>
            <a:graphicFrameLocks noChangeAspect="1"/>
          </p:cNvGraphicFramePr>
          <p:nvPr/>
        </p:nvGraphicFramePr>
        <p:xfrm>
          <a:off x="3365500" y="4833938"/>
          <a:ext cx="1109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" name="Equation" r:id="rId16" imgW="380365" imgH="177800" progId="Equation.DSMT4">
                  <p:embed/>
                </p:oleObj>
              </mc:Choice>
              <mc:Fallback>
                <p:oleObj name="Equation" r:id="rId16" imgW="380365" imgH="1778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833938"/>
                        <a:ext cx="11096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8"/>
          <p:cNvGraphicFramePr>
            <a:graphicFrameLocks noChangeAspect="1"/>
          </p:cNvGraphicFramePr>
          <p:nvPr/>
        </p:nvGraphicFramePr>
        <p:xfrm>
          <a:off x="3265488" y="5516563"/>
          <a:ext cx="16351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" name="Equation" r:id="rId18" imgW="711200" imgH="203200" progId="Equation.DSMT4">
                  <p:embed/>
                </p:oleObj>
              </mc:Choice>
              <mc:Fallback>
                <p:oleObj name="Equation" r:id="rId18" imgW="7112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516563"/>
                        <a:ext cx="16351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1"/>
          <p:cNvGraphicFramePr>
            <a:graphicFrameLocks noChangeAspect="1"/>
          </p:cNvGraphicFramePr>
          <p:nvPr/>
        </p:nvGraphicFramePr>
        <p:xfrm>
          <a:off x="4849813" y="4773613"/>
          <a:ext cx="26511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" name="Equation" r:id="rId20" imgW="1396365" imgH="266700" progId="Equation.DSMT4">
                  <p:embed/>
                </p:oleObj>
              </mc:Choice>
              <mc:Fallback>
                <p:oleObj name="Equation" r:id="rId20" imgW="1396365" imgH="266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4773613"/>
                        <a:ext cx="26511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4"/>
          <p:cNvGraphicFramePr>
            <a:graphicFrameLocks noChangeAspect="1"/>
          </p:cNvGraphicFramePr>
          <p:nvPr/>
        </p:nvGraphicFramePr>
        <p:xfrm>
          <a:off x="5159375" y="5470525"/>
          <a:ext cx="28130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" name="Equation" r:id="rId22" imgW="1383665" imgH="266700" progId="Equation.DSMT4">
                  <p:embed/>
                </p:oleObj>
              </mc:Choice>
              <mc:Fallback>
                <p:oleObj name="Equation" r:id="rId22" imgW="1383665" imgH="266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5470525"/>
                        <a:ext cx="28130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5"/>
          <p:cNvSpPr>
            <a:spLocks noChangeArrowheads="1"/>
          </p:cNvSpPr>
          <p:nvPr/>
        </p:nvSpPr>
        <p:spPr bwMode="auto">
          <a:xfrm>
            <a:off x="8543925" y="4891088"/>
            <a:ext cx="8940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明纹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" name="Rectangle 76"/>
          <p:cNvSpPr>
            <a:spLocks noChangeArrowheads="1"/>
          </p:cNvSpPr>
          <p:nvPr/>
        </p:nvSpPr>
        <p:spPr bwMode="auto">
          <a:xfrm>
            <a:off x="8543925" y="5610225"/>
            <a:ext cx="8940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暗纹</a:t>
            </a:r>
            <a:endParaRPr lang="zh-CN" altLang="en-US" sz="280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" name="Object 79"/>
          <p:cNvGraphicFramePr>
            <a:graphicFrameLocks noChangeAspect="1"/>
          </p:cNvGraphicFramePr>
          <p:nvPr/>
        </p:nvGraphicFramePr>
        <p:xfrm>
          <a:off x="7323138" y="3276600"/>
          <a:ext cx="24860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" name="Equation" r:id="rId24" imgW="1002665" imgH="393700" progId="Equation.DSMT4">
                  <p:embed/>
                </p:oleObj>
              </mc:Choice>
              <mc:Fallback>
                <p:oleObj name="Equation" r:id="rId24" imgW="1002665" imgH="3937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3276600"/>
                        <a:ext cx="24860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6" grpId="0" bldLvl="0" animBg="1"/>
      <p:bldP spid="8" grpId="0" bldLvl="0" animBg="1"/>
      <p:bldP spid="10" grpId="0" bldLvl="0" animBg="1"/>
      <p:bldP spid="17" grpId="0" bldLvl="0" animBg="1"/>
      <p:bldP spid="22" grpId="0" bldLvl="0" animBg="1"/>
      <p:bldP spid="23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2220913" y="476250"/>
            <a:ext cx="33353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anose="05050102010706020507" pitchFamily="18" charset="2"/>
              </a:rPr>
              <a:t></a:t>
            </a:r>
            <a:r>
              <a:rPr lang="en-US" altLang="zh-CN" sz="3200" b="1" i="1"/>
              <a:t>F</a:t>
            </a:r>
            <a:r>
              <a:rPr lang="zh-CN" altLang="en-US" sz="2800" b="1" baseline="-25000"/>
              <a:t>合</a:t>
            </a:r>
            <a:r>
              <a:rPr lang="en-US" altLang="zh-CN" sz="2800" b="1"/>
              <a:t>= </a:t>
            </a:r>
            <a:r>
              <a:rPr lang="en-US" altLang="zh-CN" sz="3200" b="1"/>
              <a:t>0</a:t>
            </a:r>
            <a:endParaRPr lang="en-US" altLang="zh-CN" sz="3200" b="1"/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3768725" y="530225"/>
            <a:ext cx="50641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但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、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不在一直线上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2424113" y="1628775"/>
            <a:ext cx="45307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线圈受力矩</a:t>
            </a:r>
            <a:endParaRPr lang="zh-CN" altLang="en-US" sz="2800"/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5094288" y="1651000"/>
          <a:ext cx="1714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3" name="Equation" r:id="rId1" imgW="1536065" imgH="393700" progId="Equation.DSMT4">
                  <p:embed/>
                </p:oleObj>
              </mc:Choice>
              <mc:Fallback>
                <p:oleObj name="Equation" r:id="rId1" imgW="1536065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651000"/>
                        <a:ext cx="1714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3000375" y="2141538"/>
          <a:ext cx="38179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4" name="Equation" r:id="rId3" imgW="3975100" imgH="800100" progId="Equation.DSMT4">
                  <p:embed/>
                </p:oleObj>
              </mc:Choice>
              <mc:Fallback>
                <p:oleObj name="Equation" r:id="rId3" imgW="39751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141538"/>
                        <a:ext cx="38179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3432175" y="3109913"/>
          <a:ext cx="1900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5" name="Equation" r:id="rId5" imgW="1866265" imgH="393700" progId="Equation.3">
                  <p:embed/>
                </p:oleObj>
              </mc:Choice>
              <mc:Fallback>
                <p:oleObj name="Equation" r:id="rId5" imgW="1866265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109913"/>
                        <a:ext cx="1900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Object 8"/>
          <p:cNvGraphicFramePr>
            <a:graphicFrameLocks noChangeAspect="1"/>
          </p:cNvGraphicFramePr>
          <p:nvPr/>
        </p:nvGraphicFramePr>
        <p:xfrm>
          <a:off x="5392738" y="3149600"/>
          <a:ext cx="16684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6" name="Equation" r:id="rId7" imgW="1676400" imgH="342900" progId="Equation.3">
                  <p:embed/>
                </p:oleObj>
              </mc:Choice>
              <mc:Fallback>
                <p:oleObj name="Equation" r:id="rId7" imgW="16764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3149600"/>
                        <a:ext cx="16684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1" name="Object 9"/>
          <p:cNvGraphicFramePr>
            <a:graphicFrameLocks noChangeAspect="1"/>
          </p:cNvGraphicFramePr>
          <p:nvPr/>
        </p:nvGraphicFramePr>
        <p:xfrm>
          <a:off x="3432175" y="3740150"/>
          <a:ext cx="17637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7" name="公式" r:id="rId9" imgW="1714500" imgH="431800" progId="Equation.3">
                  <p:embed/>
                </p:oleObj>
              </mc:Choice>
              <mc:Fallback>
                <p:oleObj name="公式" r:id="rId9" imgW="17145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740150"/>
                        <a:ext cx="17637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6348413" y="5084763"/>
            <a:ext cx="4140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推广到任意一线圈</a:t>
            </a:r>
            <a:r>
              <a:rPr lang="en-US" altLang="zh-CN" sz="2800" b="1"/>
              <a:t>!</a:t>
            </a:r>
            <a:endParaRPr lang="en-US" altLang="zh-CN" sz="2800" b="1"/>
          </a:p>
        </p:txBody>
      </p:sp>
      <p:graphicFrame>
        <p:nvGraphicFramePr>
          <p:cNvPr id="253963" name="Object 11"/>
          <p:cNvGraphicFramePr>
            <a:graphicFrameLocks noChangeAspect="1"/>
          </p:cNvGraphicFramePr>
          <p:nvPr/>
        </p:nvGraphicFramePr>
        <p:xfrm>
          <a:off x="3136900" y="5068888"/>
          <a:ext cx="2346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8" name="Equation" r:id="rId11" imgW="2832100" imgH="660400" progId="Equation.DSMT4">
                  <p:embed/>
                </p:oleObj>
              </mc:Choice>
              <mc:Fallback>
                <p:oleObj name="Equation" r:id="rId11" imgW="2832100" imgH="660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068888"/>
                        <a:ext cx="23463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4" name="Line 12"/>
          <p:cNvSpPr>
            <a:spLocks noChangeShapeType="1"/>
          </p:cNvSpPr>
          <p:nvPr/>
        </p:nvSpPr>
        <p:spPr bwMode="auto">
          <a:xfrm>
            <a:off x="5592763" y="5373688"/>
            <a:ext cx="854075" cy="15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3"/>
          <p:cNvGrpSpPr/>
          <p:nvPr/>
        </p:nvGrpSpPr>
        <p:grpSpPr bwMode="auto">
          <a:xfrm>
            <a:off x="7535863" y="1089025"/>
            <a:ext cx="2501900" cy="1835150"/>
            <a:chOff x="3787" y="686"/>
            <a:chExt cx="1576" cy="1156"/>
          </a:xfrm>
        </p:grpSpPr>
        <p:grpSp>
          <p:nvGrpSpPr>
            <p:cNvPr id="23576" name="Group 14"/>
            <p:cNvGrpSpPr/>
            <p:nvPr/>
          </p:nvGrpSpPr>
          <p:grpSpPr bwMode="auto">
            <a:xfrm>
              <a:off x="3974" y="1022"/>
              <a:ext cx="1200" cy="480"/>
              <a:chOff x="4275" y="2688"/>
              <a:chExt cx="1200" cy="480"/>
            </a:xfrm>
          </p:grpSpPr>
          <p:sp>
            <p:nvSpPr>
              <p:cNvPr id="23598" name="Line 15"/>
              <p:cNvSpPr>
                <a:spLocks noChangeShapeType="1"/>
              </p:cNvSpPr>
              <p:nvPr/>
            </p:nvSpPr>
            <p:spPr bwMode="auto">
              <a:xfrm>
                <a:off x="4275" y="268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9" name="Line 16"/>
              <p:cNvSpPr>
                <a:spLocks noChangeShapeType="1"/>
              </p:cNvSpPr>
              <p:nvPr/>
            </p:nvSpPr>
            <p:spPr bwMode="auto">
              <a:xfrm>
                <a:off x="4275" y="292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0" name="Line 17"/>
              <p:cNvSpPr>
                <a:spLocks noChangeShapeType="1"/>
              </p:cNvSpPr>
              <p:nvPr/>
            </p:nvSpPr>
            <p:spPr bwMode="auto">
              <a:xfrm>
                <a:off x="4275" y="316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2" name="Object 18"/>
            <p:cNvGraphicFramePr>
              <a:graphicFrameLocks noChangeAspect="1"/>
            </p:cNvGraphicFramePr>
            <p:nvPr/>
          </p:nvGraphicFramePr>
          <p:xfrm>
            <a:off x="5117" y="1076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9" name="公式" r:id="rId13" imgW="215900" imgH="254000" progId="Equation.3">
                    <p:embed/>
                  </p:oleObj>
                </mc:Choice>
                <mc:Fallback>
                  <p:oleObj name="公式" r:id="rId13" imgW="215900" imgH="254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1076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77" name="Group 19"/>
            <p:cNvGrpSpPr/>
            <p:nvPr/>
          </p:nvGrpSpPr>
          <p:grpSpPr bwMode="auto">
            <a:xfrm>
              <a:off x="4499" y="1262"/>
              <a:ext cx="564" cy="480"/>
              <a:chOff x="4752" y="2928"/>
              <a:chExt cx="564" cy="480"/>
            </a:xfrm>
          </p:grpSpPr>
          <p:sp>
            <p:nvSpPr>
              <p:cNvPr id="23594" name="Line 20"/>
              <p:cNvSpPr>
                <a:spLocks noChangeShapeType="1"/>
              </p:cNvSpPr>
              <p:nvPr/>
            </p:nvSpPr>
            <p:spPr bwMode="auto">
              <a:xfrm>
                <a:off x="4848" y="2934"/>
                <a:ext cx="237" cy="426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6" name="Object 21"/>
              <p:cNvGraphicFramePr>
                <a:graphicFrameLocks noChangeAspect="1"/>
              </p:cNvGraphicFramePr>
              <p:nvPr/>
            </p:nvGraphicFramePr>
            <p:xfrm>
              <a:off x="5088" y="3120"/>
              <a:ext cx="22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00" name="公式" r:id="rId15" imgW="139700" imgH="177800" progId="Equation.3">
                      <p:embed/>
                    </p:oleObj>
                  </mc:Choice>
                  <mc:Fallback>
                    <p:oleObj name="公式" r:id="rId15" imgW="139700" imgH="1778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3120"/>
                            <a:ext cx="22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595" name="Group 22"/>
              <p:cNvGrpSpPr/>
              <p:nvPr/>
            </p:nvGrpSpPr>
            <p:grpSpPr bwMode="auto">
              <a:xfrm>
                <a:off x="4752" y="2928"/>
                <a:ext cx="480" cy="192"/>
                <a:chOff x="4752" y="2592"/>
                <a:chExt cx="480" cy="192"/>
              </a:xfrm>
            </p:grpSpPr>
            <p:sp>
              <p:nvSpPr>
                <p:cNvPr id="23596" name="Line 23"/>
                <p:cNvSpPr>
                  <a:spLocks noChangeShapeType="1"/>
                </p:cNvSpPr>
                <p:nvPr/>
              </p:nvSpPr>
              <p:spPr bwMode="auto">
                <a:xfrm>
                  <a:off x="4800" y="2592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7" name="Arc 24"/>
                <p:cNvSpPr/>
                <p:nvPr/>
              </p:nvSpPr>
              <p:spPr bwMode="auto">
                <a:xfrm flipH="1">
                  <a:off x="4752" y="2592"/>
                  <a:ext cx="240" cy="174"/>
                </a:xfrm>
                <a:custGeom>
                  <a:avLst/>
                  <a:gdLst>
                    <a:gd name="T0" fmla="*/ 0 w 21600"/>
                    <a:gd name="T1" fmla="*/ 0 h 22491"/>
                    <a:gd name="T2" fmla="*/ 0 w 21600"/>
                    <a:gd name="T3" fmla="*/ 0 h 22491"/>
                    <a:gd name="T4" fmla="*/ 0 w 21600"/>
                    <a:gd name="T5" fmla="*/ 0 h 2249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2491"/>
                    <a:gd name="T11" fmla="*/ 21600 w 21600"/>
                    <a:gd name="T12" fmla="*/ 22491 h 2249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2491" fill="none" extrusionOk="0">
                      <a:moveTo>
                        <a:pt x="4337" y="22490"/>
                      </a:moveTo>
                      <a:cubicBezTo>
                        <a:pt x="1522" y="18747"/>
                        <a:pt x="0" y="14191"/>
                        <a:pt x="0" y="9508"/>
                      </a:cubicBezTo>
                      <a:cubicBezTo>
                        <a:pt x="-1" y="6211"/>
                        <a:pt x="754" y="2959"/>
                        <a:pt x="2205" y="0"/>
                      </a:cubicBezTo>
                    </a:path>
                    <a:path w="21600" h="22491" stroke="0" extrusionOk="0">
                      <a:moveTo>
                        <a:pt x="4337" y="22490"/>
                      </a:moveTo>
                      <a:cubicBezTo>
                        <a:pt x="1522" y="18747"/>
                        <a:pt x="0" y="14191"/>
                        <a:pt x="0" y="9508"/>
                      </a:cubicBezTo>
                      <a:cubicBezTo>
                        <a:pt x="-1" y="6211"/>
                        <a:pt x="754" y="2959"/>
                        <a:pt x="2205" y="0"/>
                      </a:cubicBezTo>
                      <a:lnTo>
                        <a:pt x="21600" y="9508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567" name="Object 25"/>
                <p:cNvGraphicFramePr>
                  <a:graphicFrameLocks noChangeAspect="1"/>
                </p:cNvGraphicFramePr>
                <p:nvPr/>
              </p:nvGraphicFramePr>
              <p:xfrm>
                <a:off x="5020" y="2632"/>
                <a:ext cx="11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0701" name="Equation" r:id="rId17" imgW="241300" imgH="317500" progId="Equation.3">
                        <p:embed/>
                      </p:oleObj>
                    </mc:Choice>
                    <mc:Fallback>
                      <p:oleObj name="Equation" r:id="rId17" imgW="241300" imgH="317500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0" y="2632"/>
                              <a:ext cx="11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3578" name="Group 26"/>
            <p:cNvGrpSpPr/>
            <p:nvPr/>
          </p:nvGrpSpPr>
          <p:grpSpPr bwMode="auto">
            <a:xfrm>
              <a:off x="4067" y="1022"/>
              <a:ext cx="480" cy="480"/>
              <a:chOff x="4320" y="2688"/>
              <a:chExt cx="480" cy="480"/>
            </a:xfrm>
          </p:grpSpPr>
          <p:sp>
            <p:nvSpPr>
              <p:cNvPr id="23592" name="Line 27"/>
              <p:cNvSpPr>
                <a:spLocks noChangeShapeType="1"/>
              </p:cNvSpPr>
              <p:nvPr/>
            </p:nvSpPr>
            <p:spPr bwMode="auto">
              <a:xfrm flipH="1">
                <a:off x="4320" y="29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3" name="Line 28"/>
              <p:cNvSpPr>
                <a:spLocks noChangeShapeType="1"/>
              </p:cNvSpPr>
              <p:nvPr/>
            </p:nvSpPr>
            <p:spPr bwMode="auto">
              <a:xfrm>
                <a:off x="4320" y="268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9" name="Line 29"/>
            <p:cNvSpPr>
              <a:spLocks noChangeShapeType="1"/>
            </p:cNvSpPr>
            <p:nvPr/>
          </p:nvSpPr>
          <p:spPr bwMode="auto">
            <a:xfrm>
              <a:off x="4067" y="1550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3" name="Object 30"/>
            <p:cNvGraphicFramePr>
              <a:graphicFrameLocks noChangeAspect="1"/>
            </p:cNvGraphicFramePr>
            <p:nvPr/>
          </p:nvGraphicFramePr>
          <p:xfrm>
            <a:off x="5083" y="830"/>
            <a:ext cx="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02" name="Equation" r:id="rId19" imgW="469900" imgH="520700" progId="Equation.3">
                    <p:embed/>
                  </p:oleObj>
                </mc:Choice>
                <mc:Fallback>
                  <p:oleObj name="Equation" r:id="rId19" imgW="469900" imgH="520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" y="830"/>
                          <a:ext cx="2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31"/>
            <p:cNvGraphicFramePr>
              <a:graphicFrameLocks noChangeAspect="1"/>
            </p:cNvGraphicFramePr>
            <p:nvPr/>
          </p:nvGraphicFramePr>
          <p:xfrm>
            <a:off x="3787" y="1550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03" name="Equation" r:id="rId21" imgW="444500" imgH="520700" progId="Equation.3">
                    <p:embed/>
                  </p:oleObj>
                </mc:Choice>
                <mc:Fallback>
                  <p:oleObj name="Equation" r:id="rId21" imgW="444500" imgH="5207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550"/>
                          <a:ext cx="20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0" name="Line 32"/>
            <p:cNvSpPr>
              <a:spLocks noChangeShapeType="1"/>
            </p:cNvSpPr>
            <p:nvPr/>
          </p:nvSpPr>
          <p:spPr bwMode="auto">
            <a:xfrm rot="10800000">
              <a:off x="5027" y="686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81" name="Group 33"/>
            <p:cNvGrpSpPr/>
            <p:nvPr/>
          </p:nvGrpSpPr>
          <p:grpSpPr bwMode="auto">
            <a:xfrm>
              <a:off x="3969" y="731"/>
              <a:ext cx="1152" cy="884"/>
              <a:chOff x="4224" y="2524"/>
              <a:chExt cx="1152" cy="884"/>
            </a:xfrm>
          </p:grpSpPr>
          <p:grpSp>
            <p:nvGrpSpPr>
              <p:cNvPr id="23584" name="Group 34"/>
              <p:cNvGrpSpPr/>
              <p:nvPr/>
            </p:nvGrpSpPr>
            <p:grpSpPr bwMode="auto">
              <a:xfrm>
                <a:off x="4224" y="3054"/>
                <a:ext cx="1152" cy="354"/>
                <a:chOff x="4213" y="2930"/>
                <a:chExt cx="1152" cy="354"/>
              </a:xfrm>
            </p:grpSpPr>
            <p:sp>
              <p:nvSpPr>
                <p:cNvPr id="23588" name="AutoShape 35"/>
                <p:cNvSpPr>
                  <a:spLocks noChangeArrowheads="1"/>
                </p:cNvSpPr>
                <p:nvPr/>
              </p:nvSpPr>
              <p:spPr bwMode="auto">
                <a:xfrm rot="3732211">
                  <a:off x="4765" y="2378"/>
                  <a:ext cx="48" cy="1152"/>
                </a:xfrm>
                <a:prstGeom prst="can">
                  <a:avLst>
                    <a:gd name="adj" fmla="val 91111"/>
                  </a:avLst>
                </a:prstGeom>
                <a:gradFill rotWithShape="0">
                  <a:gsLst>
                    <a:gs pos="0">
                      <a:srgbClr val="5E4700"/>
                    </a:gs>
                    <a:gs pos="50000">
                      <a:srgbClr val="CC9900"/>
                    </a:gs>
                    <a:gs pos="100000">
                      <a:srgbClr val="5E4700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3589" name="Group 36"/>
                <p:cNvGrpSpPr/>
                <p:nvPr/>
              </p:nvGrpSpPr>
              <p:grpSpPr bwMode="auto">
                <a:xfrm>
                  <a:off x="4225" y="3072"/>
                  <a:ext cx="187" cy="212"/>
                  <a:chOff x="3460" y="3244"/>
                  <a:chExt cx="187" cy="212"/>
                </a:xfrm>
              </p:grpSpPr>
              <p:sp>
                <p:nvSpPr>
                  <p:cNvPr id="23590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3312"/>
                    <a:ext cx="96" cy="96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zh-CN" altLang="zh-CN" sz="2800"/>
                  </a:p>
                </p:txBody>
              </p:sp>
              <p:sp>
                <p:nvSpPr>
                  <p:cNvPr id="23591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60" y="3244"/>
                    <a:ext cx="187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1600">
                        <a:solidFill>
                          <a:srgbClr val="CC0000"/>
                        </a:solidFill>
                      </a:rPr>
                      <a:t>+</a:t>
                    </a:r>
                    <a:endParaRPr lang="en-US" altLang="zh-CN" sz="1600">
                      <a:solidFill>
                        <a:srgbClr val="CC0000"/>
                      </a:solidFill>
                    </a:endParaRPr>
                  </a:p>
                </p:txBody>
              </p:sp>
            </p:grpSp>
          </p:grpSp>
          <p:grpSp>
            <p:nvGrpSpPr>
              <p:cNvPr id="23585" name="Group 39"/>
              <p:cNvGrpSpPr/>
              <p:nvPr/>
            </p:nvGrpSpPr>
            <p:grpSpPr bwMode="auto">
              <a:xfrm>
                <a:off x="5184" y="2524"/>
                <a:ext cx="187" cy="406"/>
                <a:chOff x="3936" y="2928"/>
                <a:chExt cx="187" cy="406"/>
              </a:xfrm>
            </p:grpSpPr>
            <p:sp>
              <p:nvSpPr>
                <p:cNvPr id="23586" name="Oval 40"/>
                <p:cNvSpPr>
                  <a:spLocks noChangeArrowheads="1"/>
                </p:cNvSpPr>
                <p:nvPr/>
              </p:nvSpPr>
              <p:spPr bwMode="auto">
                <a:xfrm>
                  <a:off x="3984" y="3168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2800"/>
                </a:p>
              </p:txBody>
            </p:sp>
            <p:sp>
              <p:nvSpPr>
                <p:cNvPr id="23587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936" y="2928"/>
                  <a:ext cx="187" cy="4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600" b="1">
                      <a:solidFill>
                        <a:srgbClr val="FF0000"/>
                      </a:solidFill>
                    </a:rPr>
                    <a:t>.</a:t>
                  </a:r>
                  <a:endParaRPr lang="en-US" altLang="zh-CN" sz="3600" b="1">
                    <a:solidFill>
                      <a:srgbClr val="FF0000"/>
                    </a:solidFill>
                  </a:endParaRPr>
                </a:p>
              </p:txBody>
            </p:sp>
          </p:grpSp>
        </p:grpSp>
        <p:grpSp>
          <p:nvGrpSpPr>
            <p:cNvPr id="23582" name="Group 42"/>
            <p:cNvGrpSpPr/>
            <p:nvPr/>
          </p:nvGrpSpPr>
          <p:grpSpPr bwMode="auto">
            <a:xfrm>
              <a:off x="4115" y="1262"/>
              <a:ext cx="192" cy="152"/>
              <a:chOff x="4416" y="2928"/>
              <a:chExt cx="192" cy="152"/>
            </a:xfrm>
          </p:grpSpPr>
          <p:sp>
            <p:nvSpPr>
              <p:cNvPr id="23583" name="Arc 43"/>
              <p:cNvSpPr/>
              <p:nvPr/>
            </p:nvSpPr>
            <p:spPr bwMode="auto">
              <a:xfrm flipH="1">
                <a:off x="4560" y="292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5" name="Object 44"/>
              <p:cNvGraphicFramePr>
                <a:graphicFrameLocks noChangeAspect="1"/>
              </p:cNvGraphicFramePr>
              <p:nvPr/>
            </p:nvGraphicFramePr>
            <p:xfrm>
              <a:off x="4416" y="2928"/>
              <a:ext cx="17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04" name="Equation" r:id="rId23" imgW="368300" imgH="317500" progId="Equation.3">
                      <p:embed/>
                    </p:oleObj>
                  </mc:Choice>
                  <mc:Fallback>
                    <p:oleObj name="Equation" r:id="rId23" imgW="368300" imgH="3175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928"/>
                            <a:ext cx="17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3997" name="Object 45"/>
          <p:cNvGraphicFramePr>
            <a:graphicFrameLocks noChangeAspect="1"/>
          </p:cNvGraphicFramePr>
          <p:nvPr/>
        </p:nvGraphicFramePr>
        <p:xfrm>
          <a:off x="3717925" y="1163638"/>
          <a:ext cx="22923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5" name="Equation" r:id="rId25" imgW="2146300" imgH="431800" progId="Equation.DSMT4">
                  <p:embed/>
                </p:oleObj>
              </mc:Choice>
              <mc:Fallback>
                <p:oleObj name="Equation" r:id="rId25" imgW="2146300" imgH="431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1163638"/>
                        <a:ext cx="22923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98" name="Text Box 46"/>
          <p:cNvSpPr txBox="1">
            <a:spLocks noChangeArrowheads="1"/>
          </p:cNvSpPr>
          <p:nvPr/>
        </p:nvSpPr>
        <p:spPr bwMode="auto">
          <a:xfrm>
            <a:off x="2424113" y="4349750"/>
            <a:ext cx="40322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定义：</a:t>
            </a:r>
            <a:r>
              <a:rPr lang="zh-CN" altLang="en-US" sz="2800" b="1">
                <a:ea typeface="黑体" panose="02010609060101010101" pitchFamily="49" charset="-122"/>
              </a:rPr>
              <a:t>磁偶极矩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aphicFrame>
        <p:nvGraphicFramePr>
          <p:cNvPr id="253999" name="Object 47"/>
          <p:cNvGraphicFramePr>
            <a:graphicFrameLocks noChangeAspect="1"/>
          </p:cNvGraphicFramePr>
          <p:nvPr/>
        </p:nvGraphicFramePr>
        <p:xfrm>
          <a:off x="5245100" y="4410075"/>
          <a:ext cx="14144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6" name="Equation" r:id="rId27" imgW="1397000" imgH="431800" progId="Equation.DSMT4">
                  <p:embed/>
                </p:oleObj>
              </mc:Choice>
              <mc:Fallback>
                <p:oleObj name="Equation" r:id="rId27" imgW="1397000" imgH="431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410075"/>
                        <a:ext cx="14144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Text Box 75"/>
          <p:cNvSpPr txBox="1">
            <a:spLocks noChangeArrowheads="1"/>
          </p:cNvSpPr>
          <p:nvPr/>
        </p:nvSpPr>
        <p:spPr bwMode="auto">
          <a:xfrm>
            <a:off x="10186988" y="6429375"/>
            <a:ext cx="4114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4</a:t>
            </a:r>
            <a:endParaRPr lang="en-US" altLang="zh-CN" sz="18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4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9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4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253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253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5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8" dur="75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autoUpdateAnimBg="0"/>
      <p:bldP spid="253955" grpId="0" autoUpdateAnimBg="0"/>
      <p:bldP spid="253956" grpId="0" autoUpdateAnimBg="0"/>
      <p:bldP spid="253962" grpId="0" autoUpdateAnimBg="0"/>
      <p:bldP spid="253964" grpId="0" bldLvl="0" animBg="1"/>
      <p:bldP spid="25399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9870" y="163195"/>
            <a:ext cx="11231245" cy="211328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515" y="2598420"/>
            <a:ext cx="4305300" cy="717550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73" descr="C:\Documents and Settings\Administrator\Application Data\Tencent\Users\188541213\QQ\WinTemp\RichOle\E)MMI0]{[`{TDV$K%T5K@VQ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 rot="16200000">
            <a:off x="8686953" y="1534765"/>
            <a:ext cx="2930217" cy="68257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12" name="Object 22"/>
          <p:cNvGraphicFramePr>
            <a:graphicFrameLocks noChangeAspect="1"/>
          </p:cNvGraphicFramePr>
          <p:nvPr/>
        </p:nvGraphicFramePr>
        <p:xfrm>
          <a:off x="3205163" y="3222625"/>
          <a:ext cx="5159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MathType 6.0 Equation" r:id="rId2" imgW="457200" imgH="381000" progId="Equation.DSMT4">
                  <p:embed/>
                </p:oleObj>
              </mc:Choice>
              <mc:Fallback>
                <p:oleObj name="MathType 6.0 Equation" r:id="rId2" imgW="457200" imgH="381000" progId="Equation.DSMT4">
                  <p:embed/>
                  <p:pic>
                    <p:nvPicPr>
                      <p:cNvPr id="0" name="图片 4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3222625"/>
                        <a:ext cx="5159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/>
          <p:cNvGraphicFramePr>
            <a:graphicFrameLocks noChangeAspect="1"/>
          </p:cNvGraphicFramePr>
          <p:nvPr/>
        </p:nvGraphicFramePr>
        <p:xfrm>
          <a:off x="3671888" y="3206750"/>
          <a:ext cx="1371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0" name="图片 4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206750"/>
                        <a:ext cx="1371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45"/>
          <p:cNvSpPr/>
          <p:nvPr/>
        </p:nvSpPr>
        <p:spPr bwMode="auto">
          <a:xfrm>
            <a:off x="5980113" y="3098800"/>
            <a:ext cx="288925" cy="719138"/>
          </a:xfrm>
          <a:prstGeom prst="leftBrace">
            <a:avLst>
              <a:gd name="adj1" fmla="val 20742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46"/>
          <p:cNvGraphicFramePr>
            <a:graphicFrameLocks noChangeAspect="1"/>
          </p:cNvGraphicFramePr>
          <p:nvPr/>
        </p:nvGraphicFramePr>
        <p:xfrm>
          <a:off x="6291263" y="3484563"/>
          <a:ext cx="1200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Equation" r:id="rId6" imgW="1371600" imgH="673100" progId="Equation.DSMT4">
                  <p:embed/>
                </p:oleObj>
              </mc:Choice>
              <mc:Fallback>
                <p:oleObj name="Equation" r:id="rId6" imgW="1371600" imgH="673100" progId="Equation.DSMT4">
                  <p:embed/>
                  <p:pic>
                    <p:nvPicPr>
                      <p:cNvPr id="0" name="图片 4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3484563"/>
                        <a:ext cx="12001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7"/>
          <p:cNvGraphicFramePr>
            <a:graphicFrameLocks noChangeAspect="1"/>
          </p:cNvGraphicFramePr>
          <p:nvPr/>
        </p:nvGraphicFramePr>
        <p:xfrm>
          <a:off x="6411913" y="3025775"/>
          <a:ext cx="504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Equation" r:id="rId8" imgW="457200" imgH="317500" progId="Equation.DSMT4">
                  <p:embed/>
                </p:oleObj>
              </mc:Choice>
              <mc:Fallback>
                <p:oleObj name="Equation" r:id="rId8" imgW="457200" imgH="317500" progId="Equation.DSMT4">
                  <p:embed/>
                  <p:pic>
                    <p:nvPicPr>
                      <p:cNvPr id="0" name="图片 4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3025775"/>
                        <a:ext cx="504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8"/>
          <p:cNvGraphicFramePr>
            <a:graphicFrameLocks noChangeAspect="1"/>
          </p:cNvGraphicFramePr>
          <p:nvPr/>
        </p:nvGraphicFramePr>
        <p:xfrm>
          <a:off x="8391525" y="3332163"/>
          <a:ext cx="16938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MathType 6.0 Equation" r:id="rId10" imgW="1459865" imgH="393700" progId="Equation.DSMT4">
                  <p:embed/>
                </p:oleObj>
              </mc:Choice>
              <mc:Fallback>
                <p:oleObj name="MathType 6.0 Equation" r:id="rId10" imgW="1459865" imgH="393700" progId="Equation.DSMT4">
                  <p:embed/>
                  <p:pic>
                    <p:nvPicPr>
                      <p:cNvPr id="0" name="图片 4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525" y="3332163"/>
                        <a:ext cx="16938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9"/>
          <p:cNvSpPr>
            <a:spLocks noChangeArrowheads="1"/>
          </p:cNvSpPr>
          <p:nvPr/>
        </p:nvSpPr>
        <p:spPr bwMode="auto">
          <a:xfrm>
            <a:off x="7707313" y="3602038"/>
            <a:ext cx="1512887" cy="368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 b="0">
              <a:solidFill>
                <a:srgbClr val="0000CC"/>
              </a:solidFill>
            </a:endParaRPr>
          </a:p>
        </p:txBody>
      </p:sp>
      <p:sp>
        <p:nvSpPr>
          <p:cNvPr id="27" name="Rectangle 50"/>
          <p:cNvSpPr>
            <a:spLocks noChangeArrowheads="1"/>
          </p:cNvSpPr>
          <p:nvPr/>
        </p:nvSpPr>
        <p:spPr bwMode="auto">
          <a:xfrm>
            <a:off x="7707313" y="3025775"/>
            <a:ext cx="1008062" cy="368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max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pSp>
        <p:nvGrpSpPr>
          <p:cNvPr id="36875" name="组合 41"/>
          <p:cNvGrpSpPr/>
          <p:nvPr/>
        </p:nvGrpSpPr>
        <p:grpSpPr bwMode="auto">
          <a:xfrm>
            <a:off x="1884363" y="236538"/>
            <a:ext cx="8097837" cy="2790825"/>
            <a:chOff x="493713" y="1033463"/>
            <a:chExt cx="8097292" cy="2790825"/>
          </a:xfrm>
        </p:grpSpPr>
        <p:sp>
          <p:nvSpPr>
            <p:cNvPr id="36890" name="Line 3"/>
            <p:cNvSpPr>
              <a:spLocks noChangeShapeType="1"/>
            </p:cNvSpPr>
            <p:nvPr/>
          </p:nvSpPr>
          <p:spPr bwMode="auto">
            <a:xfrm flipH="1">
              <a:off x="1179513" y="1508125"/>
              <a:ext cx="1587" cy="5635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1" name="Line 4"/>
            <p:cNvSpPr>
              <a:spLocks noChangeShapeType="1"/>
            </p:cNvSpPr>
            <p:nvPr/>
          </p:nvSpPr>
          <p:spPr bwMode="auto">
            <a:xfrm>
              <a:off x="1179513" y="2211388"/>
              <a:ext cx="1587" cy="774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2" name="Line 5"/>
            <p:cNvSpPr>
              <a:spLocks noChangeShapeType="1"/>
            </p:cNvSpPr>
            <p:nvPr/>
          </p:nvSpPr>
          <p:spPr bwMode="auto">
            <a:xfrm>
              <a:off x="1179513" y="3108325"/>
              <a:ext cx="1587" cy="5635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3" name="Line 6"/>
            <p:cNvSpPr>
              <a:spLocks noChangeShapeType="1"/>
            </p:cNvSpPr>
            <p:nvPr/>
          </p:nvSpPr>
          <p:spPr bwMode="auto">
            <a:xfrm>
              <a:off x="7351713" y="1147763"/>
              <a:ext cx="1587" cy="2676525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4" name="Line 7"/>
            <p:cNvSpPr>
              <a:spLocks noChangeShapeType="1"/>
            </p:cNvSpPr>
            <p:nvPr/>
          </p:nvSpPr>
          <p:spPr bwMode="auto">
            <a:xfrm>
              <a:off x="1179513" y="2141538"/>
              <a:ext cx="206375" cy="8620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5" name="Arc 9"/>
            <p:cNvSpPr/>
            <p:nvPr/>
          </p:nvSpPr>
          <p:spPr bwMode="auto">
            <a:xfrm flipV="1">
              <a:off x="1179513" y="2535238"/>
              <a:ext cx="152400" cy="6985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1331857" y="2563813"/>
              <a:ext cx="6019395" cy="1587"/>
            </a:xfrm>
            <a:prstGeom prst="line">
              <a:avLst/>
            </a:prstGeom>
            <a:noFill/>
            <a:ln w="38100">
              <a:solidFill>
                <a:schemeClr val="bg1">
                  <a:lumMod val="50000"/>
                </a:schemeClr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897" name="Line 18"/>
            <p:cNvSpPr>
              <a:spLocks noChangeShapeType="1"/>
            </p:cNvSpPr>
            <p:nvPr/>
          </p:nvSpPr>
          <p:spPr bwMode="auto">
            <a:xfrm flipH="1" flipV="1">
              <a:off x="493713" y="2117725"/>
              <a:ext cx="609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8" name="Line 19"/>
            <p:cNvSpPr>
              <a:spLocks noChangeShapeType="1"/>
            </p:cNvSpPr>
            <p:nvPr/>
          </p:nvSpPr>
          <p:spPr bwMode="auto">
            <a:xfrm flipH="1" flipV="1">
              <a:off x="493713" y="3032125"/>
              <a:ext cx="609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9" name="Line 20"/>
            <p:cNvSpPr>
              <a:spLocks noChangeShapeType="1"/>
            </p:cNvSpPr>
            <p:nvPr/>
          </p:nvSpPr>
          <p:spPr bwMode="auto">
            <a:xfrm>
              <a:off x="792163" y="2106613"/>
              <a:ext cx="0" cy="9255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0" name="Rectangle 28"/>
            <p:cNvSpPr>
              <a:spLocks noChangeArrowheads="1"/>
            </p:cNvSpPr>
            <p:nvPr/>
          </p:nvSpPr>
          <p:spPr bwMode="auto">
            <a:xfrm>
              <a:off x="7181305" y="2339975"/>
              <a:ext cx="14097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零级明纹</a:t>
              </a:r>
              <a:endPara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6901" name="Group 29"/>
            <p:cNvGrpSpPr/>
            <p:nvPr/>
          </p:nvGrpSpPr>
          <p:grpSpPr bwMode="auto">
            <a:xfrm>
              <a:off x="1179513" y="1301750"/>
              <a:ext cx="6172200" cy="1760538"/>
              <a:chOff x="576" y="672"/>
              <a:chExt cx="3888" cy="1200"/>
            </a:xfrm>
          </p:grpSpPr>
          <p:sp>
            <p:nvSpPr>
              <p:cNvPr id="36916" name="Line 30"/>
              <p:cNvSpPr>
                <a:spLocks noChangeShapeType="1"/>
              </p:cNvSpPr>
              <p:nvPr/>
            </p:nvSpPr>
            <p:spPr bwMode="auto">
              <a:xfrm flipV="1">
                <a:off x="576" y="672"/>
                <a:ext cx="3888" cy="576"/>
              </a:xfrm>
              <a:prstGeom prst="line">
                <a:avLst/>
              </a:prstGeom>
              <a:noFill/>
              <a:ln w="38100">
                <a:solidFill>
                  <a:srgbClr val="92D05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7" name="Line 31"/>
              <p:cNvSpPr>
                <a:spLocks noChangeShapeType="1"/>
              </p:cNvSpPr>
              <p:nvPr/>
            </p:nvSpPr>
            <p:spPr bwMode="auto">
              <a:xfrm flipV="1">
                <a:off x="576" y="720"/>
                <a:ext cx="3888" cy="1152"/>
              </a:xfrm>
              <a:prstGeom prst="line">
                <a:avLst/>
              </a:prstGeom>
              <a:noFill/>
              <a:ln w="38100">
                <a:solidFill>
                  <a:srgbClr val="92D05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6902" name="Group 35"/>
            <p:cNvGrpSpPr/>
            <p:nvPr/>
          </p:nvGrpSpPr>
          <p:grpSpPr bwMode="auto">
            <a:xfrm>
              <a:off x="1179513" y="3370263"/>
              <a:ext cx="6172200" cy="311150"/>
              <a:chOff x="576" y="2051"/>
              <a:chExt cx="3888" cy="212"/>
            </a:xfrm>
          </p:grpSpPr>
          <p:graphicFrame>
            <p:nvGraphicFramePr>
              <p:cNvPr id="36913" name="Object 36"/>
              <p:cNvGraphicFramePr>
                <a:graphicFrameLocks noChangeAspect="1"/>
              </p:cNvGraphicFramePr>
              <p:nvPr/>
            </p:nvGraphicFramePr>
            <p:xfrm>
              <a:off x="1966" y="2051"/>
              <a:ext cx="725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0" name="Equation" r:id="rId12" imgW="1091565" imgH="317500" progId="Equation.DSMT4">
                      <p:embed/>
                    </p:oleObj>
                  </mc:Choice>
                  <mc:Fallback>
                    <p:oleObj name="Equation" r:id="rId12" imgW="1091565" imgH="317500" progId="Equation.DSMT4">
                      <p:embed/>
                      <p:pic>
                        <p:nvPicPr>
                          <p:cNvPr id="0" name="图片 420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6" y="2051"/>
                            <a:ext cx="725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14" name="Line 37"/>
              <p:cNvSpPr>
                <a:spLocks noChangeShapeType="1"/>
              </p:cNvSpPr>
              <p:nvPr/>
            </p:nvSpPr>
            <p:spPr bwMode="auto">
              <a:xfrm flipH="1">
                <a:off x="576" y="2160"/>
                <a:ext cx="1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15" name="Line 38"/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903" name="组合 45"/>
            <p:cNvGrpSpPr/>
            <p:nvPr/>
          </p:nvGrpSpPr>
          <p:grpSpPr bwMode="auto">
            <a:xfrm>
              <a:off x="701675" y="1665288"/>
              <a:ext cx="547688" cy="1738615"/>
              <a:chOff x="701622" y="1664743"/>
              <a:chExt cx="547695" cy="1738497"/>
            </a:xfrm>
          </p:grpSpPr>
          <p:sp>
            <p:nvSpPr>
              <p:cNvPr id="36911" name="TextBox 43"/>
              <p:cNvSpPr txBox="1">
                <a:spLocks noChangeArrowheads="1"/>
              </p:cNvSpPr>
              <p:nvPr/>
            </p:nvSpPr>
            <p:spPr bwMode="auto">
              <a:xfrm>
                <a:off x="738135" y="1664743"/>
                <a:ext cx="511182" cy="521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912" name="TextBox 44"/>
              <p:cNvSpPr txBox="1">
                <a:spLocks noChangeArrowheads="1"/>
              </p:cNvSpPr>
              <p:nvPr/>
            </p:nvSpPr>
            <p:spPr bwMode="auto">
              <a:xfrm>
                <a:off x="701622" y="2881305"/>
                <a:ext cx="511182" cy="521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904" name="TextBox 46"/>
            <p:cNvSpPr txBox="1">
              <a:spLocks noChangeArrowheads="1"/>
            </p:cNvSpPr>
            <p:nvPr/>
          </p:nvSpPr>
          <p:spPr bwMode="auto">
            <a:xfrm>
              <a:off x="4645025" y="1055688"/>
              <a:ext cx="511175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5" name="TextBox 47"/>
            <p:cNvSpPr txBox="1">
              <a:spLocks noChangeArrowheads="1"/>
            </p:cNvSpPr>
            <p:nvPr/>
          </p:nvSpPr>
          <p:spPr bwMode="auto">
            <a:xfrm>
              <a:off x="4827588" y="2005013"/>
              <a:ext cx="511175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6" name="TextBox 48"/>
            <p:cNvSpPr txBox="1">
              <a:spLocks noChangeArrowheads="1"/>
            </p:cNvSpPr>
            <p:nvPr/>
          </p:nvSpPr>
          <p:spPr bwMode="auto">
            <a:xfrm>
              <a:off x="6872288" y="2576513"/>
              <a:ext cx="401637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7" name="TextBox 49"/>
            <p:cNvSpPr txBox="1">
              <a:spLocks noChangeArrowheads="1"/>
            </p:cNvSpPr>
            <p:nvPr/>
          </p:nvSpPr>
          <p:spPr bwMode="auto">
            <a:xfrm>
              <a:off x="7302500" y="1033463"/>
              <a:ext cx="401638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8" name="TextBox 50"/>
            <p:cNvSpPr txBox="1">
              <a:spLocks noChangeArrowheads="1"/>
            </p:cNvSpPr>
            <p:nvPr/>
          </p:nvSpPr>
          <p:spPr bwMode="auto">
            <a:xfrm>
              <a:off x="738188" y="2235200"/>
              <a:ext cx="403225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9" name="TextBox 51"/>
            <p:cNvSpPr txBox="1">
              <a:spLocks noChangeArrowheads="1"/>
            </p:cNvSpPr>
            <p:nvPr/>
          </p:nvSpPr>
          <p:spPr bwMode="auto">
            <a:xfrm>
              <a:off x="1403350" y="2889250"/>
              <a:ext cx="401638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10" name="TextBox 52"/>
            <p:cNvSpPr txBox="1">
              <a:spLocks noChangeArrowheads="1"/>
            </p:cNvSpPr>
            <p:nvPr/>
          </p:nvSpPr>
          <p:spPr bwMode="auto">
            <a:xfrm>
              <a:off x="1079500" y="2528888"/>
              <a:ext cx="401638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9" name="Object 34"/>
          <p:cNvGraphicFramePr>
            <a:graphicFrameLocks noChangeAspect="1"/>
          </p:cNvGraphicFramePr>
          <p:nvPr/>
        </p:nvGraphicFramePr>
        <p:xfrm>
          <a:off x="5062538" y="2970213"/>
          <a:ext cx="8445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MathType 6.0 Equation" r:id="rId14" imgW="609600" imgH="558800" progId="Equation.DSMT4">
                  <p:embed/>
                </p:oleObj>
              </mc:Choice>
              <mc:Fallback>
                <p:oleObj name="MathType 6.0 Equation" r:id="rId14" imgW="609600" imgH="558800" progId="Equation.DSMT4">
                  <p:embed/>
                  <p:pic>
                    <p:nvPicPr>
                      <p:cNvPr id="0" name="图片 4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2970213"/>
                        <a:ext cx="8445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3033713" y="3814763"/>
            <a:ext cx="16262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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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endParaRPr kumimoji="1" lang="en-US" altLang="zh-CN" sz="2800" i="1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1" name="Object 60"/>
          <p:cNvGraphicFramePr>
            <a:graphicFrameLocks noChangeAspect="1"/>
          </p:cNvGraphicFramePr>
          <p:nvPr/>
        </p:nvGraphicFramePr>
        <p:xfrm>
          <a:off x="3006725" y="4388908"/>
          <a:ext cx="25336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16" imgW="52120800" imgH="15544800" progId="Equation.DSMT4">
                  <p:embed/>
                </p:oleObj>
              </mc:Choice>
              <mc:Fallback>
                <p:oleObj name="Equation" r:id="rId16" imgW="52120800" imgH="15544800" progId="Equation.DSMT4">
                  <p:embed/>
                  <p:pic>
                    <p:nvPicPr>
                      <p:cNvPr id="0" name="图片 4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388908"/>
                        <a:ext cx="25336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1584325" y="3176588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光程差条件</a:t>
            </a:r>
            <a:endParaRPr kumimoji="1" lang="zh-CN" altLang="en-US" sz="24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1589088" y="3859213"/>
            <a:ext cx="1402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条纹间距</a:t>
            </a:r>
            <a:endParaRPr kumimoji="1" lang="zh-CN" altLang="en-US" sz="24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1630363" y="4513263"/>
            <a:ext cx="1402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光强分布</a:t>
            </a:r>
            <a:endParaRPr kumimoji="1" lang="zh-CN" altLang="en-US" sz="24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1646238" y="5178425"/>
            <a:ext cx="83445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动态反应：</a:t>
            </a:r>
            <a:r>
              <a:rPr kumimoji="1" lang="zh-CN" altLang="en-US" sz="2400">
                <a:latin typeface="Times New Roman" panose="02020603050405020304" pitchFamily="18" charset="0"/>
              </a:rPr>
              <a:t>缝加宽，缝间距</a:t>
            </a:r>
            <a:r>
              <a:rPr kumimoji="1" lang="en-US" altLang="zh-CN" sz="2400">
                <a:latin typeface="Times New Roman" panose="02020603050405020304" pitchFamily="18" charset="0"/>
              </a:rPr>
              <a:t>d</a:t>
            </a:r>
            <a:r>
              <a:rPr kumimoji="1" lang="zh-CN" altLang="en-US" sz="2400">
                <a:latin typeface="Times New Roman" panose="02020603050405020304" pitchFamily="18" charset="0"/>
              </a:rPr>
              <a:t>变化，光源强度</a:t>
            </a:r>
            <a:r>
              <a:rPr kumimoji="1" lang="en-US" altLang="zh-CN" sz="2400">
                <a:latin typeface="Times New Roman" panose="02020603050405020304" pitchFamily="18" charset="0"/>
              </a:rPr>
              <a:t>/</a:t>
            </a:r>
            <a:r>
              <a:rPr kumimoji="1" lang="zh-CN" altLang="en-US" sz="2400">
                <a:latin typeface="Times New Roman" panose="02020603050405020304" pitchFamily="18" charset="0"/>
              </a:rPr>
              <a:t>位置变化。。。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6884" name="矩形 47"/>
          <p:cNvSpPr>
            <a:spLocks noChangeArrowheads="1"/>
          </p:cNvSpPr>
          <p:nvPr/>
        </p:nvSpPr>
        <p:spPr bwMode="auto">
          <a:xfrm>
            <a:off x="1652588" y="80963"/>
            <a:ext cx="23164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杨氏双缝干涉</a:t>
            </a:r>
            <a:endParaRPr kumimoji="1" lang="zh-CN" altLang="en-US" sz="28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1630363" y="5670550"/>
            <a:ext cx="1565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在介质中：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0" name="Object 22"/>
          <p:cNvGraphicFramePr>
            <a:graphicFrameLocks noChangeAspect="1"/>
          </p:cNvGraphicFramePr>
          <p:nvPr/>
        </p:nvGraphicFramePr>
        <p:xfrm>
          <a:off x="3316288" y="5705475"/>
          <a:ext cx="5159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MathType 6.0 Equation" r:id="rId18" imgW="457200" imgH="381000" progId="Equation.DSMT4">
                  <p:embed/>
                </p:oleObj>
              </mc:Choice>
              <mc:Fallback>
                <p:oleObj name="MathType 6.0 Equation" r:id="rId18" imgW="457200" imgH="381000" progId="Equation.DSMT4">
                  <p:embed/>
                  <p:pic>
                    <p:nvPicPr>
                      <p:cNvPr id="0" name="图片 4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705475"/>
                        <a:ext cx="5159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4"/>
          <p:cNvGraphicFramePr>
            <a:graphicFrameLocks noChangeAspect="1"/>
          </p:cNvGraphicFramePr>
          <p:nvPr/>
        </p:nvGraphicFramePr>
        <p:xfrm>
          <a:off x="3832225" y="5670550"/>
          <a:ext cx="1565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MathType 6.0 Equation" r:id="rId19" imgW="1130300" imgH="228600" progId="Equation.DSMT4">
                  <p:embed/>
                </p:oleObj>
              </mc:Choice>
              <mc:Fallback>
                <p:oleObj name="MathType 6.0 Equation" r:id="rId19" imgW="1130300" imgH="228600" progId="Equation.DSMT4">
                  <p:embed/>
                  <p:pic>
                    <p:nvPicPr>
                      <p:cNvPr id="0" name="图片 4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5670550"/>
                        <a:ext cx="1565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4"/>
          <p:cNvGraphicFramePr>
            <a:graphicFrameLocks noChangeAspect="1"/>
          </p:cNvGraphicFramePr>
          <p:nvPr/>
        </p:nvGraphicFramePr>
        <p:xfrm>
          <a:off x="5426075" y="5489575"/>
          <a:ext cx="6683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MathType 6.0 Equation" r:id="rId21" imgW="558800" imgH="558800" progId="Equation.DSMT4">
                  <p:embed/>
                </p:oleObj>
              </mc:Choice>
              <mc:Fallback>
                <p:oleObj name="MathType 6.0 Equation" r:id="rId21" imgW="558800" imgH="558800" progId="Equation.DSMT4">
                  <p:embed/>
                  <p:pic>
                    <p:nvPicPr>
                      <p:cNvPr id="0" name="图片 4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5489575"/>
                        <a:ext cx="6683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>
            <a:spLocks noChangeArrowheads="1"/>
          </p:cNvSpPr>
          <p:nvPr/>
        </p:nvSpPr>
        <p:spPr bwMode="auto">
          <a:xfrm>
            <a:off x="6537325" y="5632450"/>
            <a:ext cx="18040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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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d</a:t>
            </a:r>
            <a:endParaRPr kumimoji="1" lang="en-US" altLang="zh-CN" sz="2800" i="1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 flipV="1">
            <a:off x="2671022" y="603187"/>
            <a:ext cx="5901383" cy="11567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" name="弧形 3"/>
          <p:cNvSpPr/>
          <p:nvPr/>
        </p:nvSpPr>
        <p:spPr bwMode="auto">
          <a:xfrm>
            <a:off x="3423382" y="1543050"/>
            <a:ext cx="248506" cy="419100"/>
          </a:xfrm>
          <a:prstGeom prst="arc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TextBox 52"/>
          <p:cNvSpPr txBox="1">
            <a:spLocks noChangeArrowheads="1"/>
          </p:cNvSpPr>
          <p:nvPr/>
        </p:nvSpPr>
        <p:spPr bwMode="auto">
          <a:xfrm>
            <a:off x="3638160" y="1374916"/>
            <a:ext cx="4016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742363" y="786538"/>
            <a:ext cx="38862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solidFill>
                  <a:schemeClr val="tx1"/>
                </a:solidFill>
              </a:rPr>
              <a:t>x</a:t>
            </a:r>
            <a:endParaRPr lang="en-US" sz="3200" i="1" dirty="0">
              <a:solidFill>
                <a:schemeClr val="tx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195132" y="4200525"/>
          <a:ext cx="2164340" cy="67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23" imgW="45720000" imgH="14325600" progId="Equation.DSMT4">
                  <p:embed/>
                </p:oleObj>
              </mc:Choice>
              <mc:Fallback>
                <p:oleObj name="Equation" r:id="rId23" imgW="45720000" imgH="14325600" progId="Equation.DSMT4">
                  <p:embed/>
                  <p:pic>
                    <p:nvPicPr>
                      <p:cNvPr id="0" name="图片 4207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95132" y="4200525"/>
                        <a:ext cx="2164340" cy="67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18009" y="4468284"/>
          <a:ext cx="2449479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25" imgW="56388000" imgH="14325600" progId="Equation.DSMT4">
                  <p:embed/>
                </p:oleObj>
              </mc:Choice>
              <mc:Fallback>
                <p:oleObj name="Equation" r:id="rId25" imgW="56388000" imgH="14325600" progId="Equation.DSMT4">
                  <p:embed/>
                  <p:pic>
                    <p:nvPicPr>
                      <p:cNvPr id="0" name="图片 4207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18009" y="4468284"/>
                        <a:ext cx="2449479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729105" y="6304280"/>
            <a:ext cx="6096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kumimoji="1" lang="zh-CN" altLang="en-US" sz="2000">
                <a:latin typeface="Times New Roman" panose="02020603050405020304" pitchFamily="18" charset="0"/>
                <a:sym typeface="+mn-ea"/>
              </a:rPr>
              <a:t>如果 </a:t>
            </a:r>
            <a:r>
              <a:rPr kumimoji="1" lang="en-US" altLang="zh-CN" sz="2000" i="1">
                <a:latin typeface="Times New Roman" panose="02020603050405020304" pitchFamily="18" charset="0"/>
                <a:sym typeface="+mn-ea"/>
              </a:rPr>
              <a:t>P </a:t>
            </a:r>
            <a:r>
              <a:rPr kumimoji="1" lang="zh-CN" altLang="en-US" sz="2000">
                <a:latin typeface="Times New Roman" panose="02020603050405020304" pitchFamily="18" charset="0"/>
                <a:sym typeface="+mn-ea"/>
              </a:rPr>
              <a:t>点两振动的</a:t>
            </a:r>
            <a:r>
              <a:rPr kumimoji="1" lang="zh-CN" altLang="en-US" sz="200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振幅不等</a:t>
            </a:r>
            <a:endParaRPr kumimoji="1" lang="zh-CN" altLang="en-US" sz="2000" dirty="0">
              <a:solidFill>
                <a:srgbClr val="0000CC"/>
              </a:solidFill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61088" name="Object 672"/>
          <p:cNvGraphicFramePr>
            <a:graphicFrameLocks noChangeAspect="1"/>
          </p:cNvGraphicFramePr>
          <p:nvPr/>
        </p:nvGraphicFramePr>
        <p:xfrm>
          <a:off x="5062855" y="6304280"/>
          <a:ext cx="3869055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" name="Equation" r:id="rId27" imgW="2641600" imgH="368300" progId="Equation.DSMT4">
                  <p:embed/>
                </p:oleObj>
              </mc:Choice>
              <mc:Fallback>
                <p:oleObj name="Equation" r:id="rId27" imgW="2641600" imgH="368300" progId="Equation.DSMT4">
                  <p:embed/>
                  <p:pic>
                    <p:nvPicPr>
                      <p:cNvPr id="0" name="Object 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855" y="6304280"/>
                        <a:ext cx="3869055" cy="52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6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26" grpId="0"/>
      <p:bldP spid="27" grpId="0"/>
      <p:bldP spid="40" grpId="0"/>
      <p:bldP spid="43" grpId="0"/>
      <p:bldP spid="44" grpId="0"/>
      <p:bldP spid="45" grpId="0"/>
      <p:bldP spid="46" grpId="0"/>
      <p:bldP spid="49" grpId="0"/>
      <p:bldP spid="53" grpId="0"/>
      <p:bldP spid="4" grpId="0" bldLvl="0" animBg="1"/>
      <p:bldP spid="5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圆角矩形 53"/>
          <p:cNvSpPr>
            <a:spLocks noChangeArrowheads="1"/>
          </p:cNvSpPr>
          <p:nvPr/>
        </p:nvSpPr>
        <p:spPr bwMode="auto">
          <a:xfrm>
            <a:off x="2243138" y="549275"/>
            <a:ext cx="6754812" cy="3181350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1442" name="Line 2"/>
          <p:cNvSpPr>
            <a:spLocks noChangeShapeType="1"/>
          </p:cNvSpPr>
          <p:nvPr/>
        </p:nvSpPr>
        <p:spPr bwMode="auto">
          <a:xfrm>
            <a:off x="4119563" y="2838450"/>
            <a:ext cx="1600200" cy="1588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3" name="Line 3"/>
          <p:cNvSpPr>
            <a:spLocks noChangeShapeType="1"/>
          </p:cNvSpPr>
          <p:nvPr/>
        </p:nvSpPr>
        <p:spPr bwMode="auto">
          <a:xfrm>
            <a:off x="2976563" y="2000250"/>
            <a:ext cx="1219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4" name="Line 4"/>
          <p:cNvSpPr>
            <a:spLocks noChangeShapeType="1"/>
          </p:cNvSpPr>
          <p:nvPr/>
        </p:nvSpPr>
        <p:spPr bwMode="auto">
          <a:xfrm flipV="1">
            <a:off x="4195763" y="781050"/>
            <a:ext cx="41910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 flipV="1">
            <a:off x="2900363" y="781050"/>
            <a:ext cx="5486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2900363" y="2000250"/>
            <a:ext cx="281940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 flipV="1">
            <a:off x="5719763" y="2305050"/>
            <a:ext cx="26670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2900363" y="2000250"/>
            <a:ext cx="54864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 rot="21540000" flipH="1">
            <a:off x="8335963" y="608013"/>
            <a:ext cx="55562" cy="3073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8462963" y="628650"/>
          <a:ext cx="315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1" name="公式" r:id="rId1" imgW="317500" imgH="317500" progId="Equation.3">
                  <p:embed/>
                </p:oleObj>
              </mc:Choice>
              <mc:Fallback>
                <p:oleObj name="公式" r:id="rId1" imgW="317500" imgH="317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963" y="628650"/>
                        <a:ext cx="3159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Line 12"/>
          <p:cNvSpPr>
            <a:spLocks noChangeShapeType="1"/>
          </p:cNvSpPr>
          <p:nvPr/>
        </p:nvSpPr>
        <p:spPr bwMode="auto">
          <a:xfrm flipH="1">
            <a:off x="2824163" y="2838450"/>
            <a:ext cx="1371600" cy="762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 flipH="1">
            <a:off x="2824163" y="2838450"/>
            <a:ext cx="2971800" cy="7620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2582863" y="3090863"/>
          <a:ext cx="265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2" name="Equation" r:id="rId3" imgW="266700" imgH="381000" progId="Equation.DSMT4">
                  <p:embed/>
                </p:oleObj>
              </mc:Choice>
              <mc:Fallback>
                <p:oleObj name="Equation" r:id="rId3" imgW="2667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090863"/>
                        <a:ext cx="2651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1714500" y="44450"/>
            <a:ext cx="32035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洛埃镜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5740400" y="2743200"/>
            <a:ext cx="277971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明暗条纹的位置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 flipV="1">
            <a:off x="4195763" y="757238"/>
            <a:ext cx="0" cy="2081212"/>
          </a:xfrm>
          <a:prstGeom prst="line">
            <a:avLst/>
          </a:prstGeom>
          <a:noFill/>
          <a:ln w="57150">
            <a:solidFill>
              <a:srgbClr val="339933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0" name="Line 30"/>
          <p:cNvSpPr>
            <a:spLocks noChangeShapeType="1"/>
          </p:cNvSpPr>
          <p:nvPr/>
        </p:nvSpPr>
        <p:spPr bwMode="auto">
          <a:xfrm flipV="1">
            <a:off x="5643563" y="757238"/>
            <a:ext cx="0" cy="2081212"/>
          </a:xfrm>
          <a:prstGeom prst="line">
            <a:avLst/>
          </a:prstGeom>
          <a:noFill/>
          <a:ln w="57150">
            <a:solidFill>
              <a:srgbClr val="339933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71" name="Object 31"/>
          <p:cNvGraphicFramePr>
            <a:graphicFrameLocks noChangeAspect="1"/>
          </p:cNvGraphicFramePr>
          <p:nvPr/>
        </p:nvGraphicFramePr>
        <p:xfrm>
          <a:off x="4043363" y="2914650"/>
          <a:ext cx="2651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3" name="公式" r:id="rId5" imgW="266065" imgH="266065" progId="Equation.3">
                  <p:embed/>
                </p:oleObj>
              </mc:Choice>
              <mc:Fallback>
                <p:oleObj name="公式" r:id="rId5" imgW="266065" imgH="26606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2914650"/>
                        <a:ext cx="26511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2" name="Object 32"/>
          <p:cNvGraphicFramePr>
            <a:graphicFrameLocks noChangeAspect="1"/>
          </p:cNvGraphicFramePr>
          <p:nvPr/>
        </p:nvGraphicFramePr>
        <p:xfrm>
          <a:off x="5414963" y="2914650"/>
          <a:ext cx="2651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4" name="公式" r:id="rId7" imgW="266065" imgH="266065" progId="Equation.3">
                  <p:embed/>
                </p:oleObj>
              </mc:Choice>
              <mc:Fallback>
                <p:oleObj name="公式" r:id="rId7" imgW="266065" imgH="26606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2914650"/>
                        <a:ext cx="26511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3" name="Object 33"/>
          <p:cNvGraphicFramePr>
            <a:graphicFrameLocks noChangeAspect="1"/>
          </p:cNvGraphicFramePr>
          <p:nvPr/>
        </p:nvGraphicFramePr>
        <p:xfrm>
          <a:off x="6329363" y="1238250"/>
          <a:ext cx="290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5" name="公式" r:id="rId9" imgW="292100" imgH="457200" progId="Equation.3">
                  <p:embed/>
                </p:oleObj>
              </mc:Choice>
              <mc:Fallback>
                <p:oleObj name="公式" r:id="rId9" imgW="292100" imgH="457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1238250"/>
                        <a:ext cx="290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4" name="Object 34"/>
          <p:cNvGraphicFramePr>
            <a:graphicFrameLocks noChangeAspect="1"/>
          </p:cNvGraphicFramePr>
          <p:nvPr/>
        </p:nvGraphicFramePr>
        <p:xfrm>
          <a:off x="7243763" y="476250"/>
          <a:ext cx="265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6" name="公式" r:id="rId11" imgW="266700" imgH="457200" progId="Equation.3">
                  <p:embed/>
                </p:oleObj>
              </mc:Choice>
              <mc:Fallback>
                <p:oleObj name="公式" r:id="rId11" imgW="2667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476250"/>
                        <a:ext cx="2651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 bwMode="auto">
          <a:xfrm>
            <a:off x="6024563" y="933450"/>
            <a:ext cx="2057400" cy="1371600"/>
            <a:chOff x="3792" y="576"/>
            <a:chExt cx="1296" cy="864"/>
          </a:xfrm>
        </p:grpSpPr>
        <p:sp>
          <p:nvSpPr>
            <p:cNvPr id="37949" name="Line 36"/>
            <p:cNvSpPr>
              <a:spLocks noChangeShapeType="1"/>
            </p:cNvSpPr>
            <p:nvPr/>
          </p:nvSpPr>
          <p:spPr bwMode="auto">
            <a:xfrm>
              <a:off x="5088" y="576"/>
              <a:ext cx="0" cy="81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0" name="Line 37"/>
            <p:cNvSpPr>
              <a:spLocks noChangeShapeType="1"/>
            </p:cNvSpPr>
            <p:nvPr/>
          </p:nvSpPr>
          <p:spPr bwMode="auto">
            <a:xfrm>
              <a:off x="4944" y="624"/>
              <a:ext cx="0" cy="81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1" name="Line 38"/>
            <p:cNvSpPr>
              <a:spLocks noChangeShapeType="1"/>
            </p:cNvSpPr>
            <p:nvPr/>
          </p:nvSpPr>
          <p:spPr bwMode="auto">
            <a:xfrm>
              <a:off x="4800" y="720"/>
              <a:ext cx="0" cy="67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2" name="Line 39"/>
            <p:cNvSpPr>
              <a:spLocks noChangeShapeType="1"/>
            </p:cNvSpPr>
            <p:nvPr/>
          </p:nvSpPr>
          <p:spPr bwMode="auto">
            <a:xfrm>
              <a:off x="4656" y="768"/>
              <a:ext cx="0" cy="62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3" name="Line 40"/>
            <p:cNvSpPr>
              <a:spLocks noChangeShapeType="1"/>
            </p:cNvSpPr>
            <p:nvPr/>
          </p:nvSpPr>
          <p:spPr bwMode="auto">
            <a:xfrm>
              <a:off x="4512" y="864"/>
              <a:ext cx="0" cy="52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4" name="Line 41"/>
            <p:cNvSpPr>
              <a:spLocks noChangeShapeType="1"/>
            </p:cNvSpPr>
            <p:nvPr/>
          </p:nvSpPr>
          <p:spPr bwMode="auto">
            <a:xfrm>
              <a:off x="4368" y="960"/>
              <a:ext cx="0" cy="43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5" name="Line 42"/>
            <p:cNvSpPr>
              <a:spLocks noChangeShapeType="1"/>
            </p:cNvSpPr>
            <p:nvPr/>
          </p:nvSpPr>
          <p:spPr bwMode="auto">
            <a:xfrm>
              <a:off x="4224" y="1008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6" name="Line 43"/>
            <p:cNvSpPr>
              <a:spLocks noChangeShapeType="1"/>
            </p:cNvSpPr>
            <p:nvPr/>
          </p:nvSpPr>
          <p:spPr bwMode="auto">
            <a:xfrm>
              <a:off x="4080" y="1056"/>
              <a:ext cx="0" cy="2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7" name="Line 44"/>
            <p:cNvSpPr>
              <a:spLocks noChangeShapeType="1"/>
            </p:cNvSpPr>
            <p:nvPr/>
          </p:nvSpPr>
          <p:spPr bwMode="auto">
            <a:xfrm>
              <a:off x="3936" y="1152"/>
              <a:ext cx="0" cy="19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8" name="Line 45"/>
            <p:cNvSpPr>
              <a:spLocks noChangeShapeType="1"/>
            </p:cNvSpPr>
            <p:nvPr/>
          </p:nvSpPr>
          <p:spPr bwMode="auto">
            <a:xfrm>
              <a:off x="3792" y="1248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6"/>
          <p:cNvGrpSpPr/>
          <p:nvPr/>
        </p:nvGrpSpPr>
        <p:grpSpPr bwMode="auto">
          <a:xfrm>
            <a:off x="2506663" y="1581150"/>
            <a:ext cx="469900" cy="495300"/>
            <a:chOff x="1576" y="984"/>
            <a:chExt cx="296" cy="312"/>
          </a:xfrm>
        </p:grpSpPr>
        <p:graphicFrame>
          <p:nvGraphicFramePr>
            <p:cNvPr id="37947" name="Object 47"/>
            <p:cNvGraphicFramePr>
              <a:graphicFrameLocks noChangeAspect="1"/>
            </p:cNvGraphicFramePr>
            <p:nvPr/>
          </p:nvGraphicFramePr>
          <p:xfrm>
            <a:off x="1576" y="984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7" name="Equation" r:id="rId13" imgW="254000" imgH="381000" progId="Equation.DSMT4">
                    <p:embed/>
                  </p:oleObj>
                </mc:Choice>
                <mc:Fallback>
                  <p:oleObj name="Equation" r:id="rId13" imgW="254000" imgH="3810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984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8" name="Oval 48"/>
            <p:cNvSpPr>
              <a:spLocks noChangeArrowheads="1"/>
            </p:cNvSpPr>
            <p:nvPr/>
          </p:nvSpPr>
          <p:spPr bwMode="auto">
            <a:xfrm>
              <a:off x="1776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61489" name="Oval 49"/>
          <p:cNvSpPr>
            <a:spLocks noChangeArrowheads="1"/>
          </p:cNvSpPr>
          <p:nvPr/>
        </p:nvSpPr>
        <p:spPr bwMode="auto">
          <a:xfrm>
            <a:off x="2811463" y="34925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7914" name="Text Box 59"/>
          <p:cNvSpPr txBox="1">
            <a:spLocks noChangeArrowheads="1"/>
          </p:cNvSpPr>
          <p:nvPr/>
        </p:nvSpPr>
        <p:spPr bwMode="auto">
          <a:xfrm>
            <a:off x="10164763" y="640080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9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57" name="Object 18"/>
          <p:cNvGraphicFramePr>
            <a:graphicFrameLocks noChangeAspect="1"/>
          </p:cNvGraphicFramePr>
          <p:nvPr/>
        </p:nvGraphicFramePr>
        <p:xfrm>
          <a:off x="8358188" y="2076450"/>
          <a:ext cx="3476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8" name="Equation" r:id="rId15" imgW="165100" imgH="190500" progId="Equation.DSMT4">
                  <p:embed/>
                </p:oleObj>
              </mc:Choice>
              <mc:Fallback>
                <p:oleObj name="Equation" r:id="rId15" imgW="165100" imgH="190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2076450"/>
                        <a:ext cx="3476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868" name="直接箭头连接符 4"/>
          <p:cNvCxnSpPr>
            <a:cxnSpLocks noChangeShapeType="1"/>
          </p:cNvCxnSpPr>
          <p:nvPr/>
        </p:nvCxnSpPr>
        <p:spPr bwMode="auto">
          <a:xfrm>
            <a:off x="2900363" y="2011363"/>
            <a:ext cx="0" cy="1547812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Text Box 17"/>
          <p:cNvSpPr txBox="1">
            <a:spLocks noChangeArrowheads="1"/>
          </p:cNvSpPr>
          <p:nvPr/>
        </p:nvSpPr>
        <p:spPr bwMode="auto">
          <a:xfrm>
            <a:off x="2505075" y="2519363"/>
            <a:ext cx="4191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d</a:t>
            </a:r>
            <a:endParaRPr kumimoji="1" lang="zh-CN" altLang="en-US" sz="2400" b="0" i="1">
              <a:latin typeface="Times New Roman" panose="02020603050405020304" pitchFamily="18" charset="0"/>
            </a:endParaRPr>
          </a:p>
        </p:txBody>
      </p:sp>
      <p:sp>
        <p:nvSpPr>
          <p:cNvPr id="61" name="Text Box 17"/>
          <p:cNvSpPr txBox="1">
            <a:spLocks noChangeArrowheads="1"/>
          </p:cNvSpPr>
          <p:nvPr/>
        </p:nvSpPr>
        <p:spPr bwMode="auto">
          <a:xfrm>
            <a:off x="5481638" y="3162300"/>
            <a:ext cx="4191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D</a:t>
            </a:r>
            <a:endParaRPr kumimoji="1" lang="zh-CN" altLang="en-US" sz="2400" b="0" i="1">
              <a:latin typeface="Times New Roman" panose="02020603050405020304" pitchFamily="18" charset="0"/>
            </a:endParaRPr>
          </a:p>
        </p:txBody>
      </p:sp>
      <p:sp>
        <p:nvSpPr>
          <p:cNvPr id="62" name="Line 2"/>
          <p:cNvSpPr>
            <a:spLocks noChangeShapeType="1"/>
          </p:cNvSpPr>
          <p:nvPr/>
        </p:nvSpPr>
        <p:spPr bwMode="auto">
          <a:xfrm>
            <a:off x="2921000" y="2846388"/>
            <a:ext cx="1208088" cy="0"/>
          </a:xfrm>
          <a:prstGeom prst="line">
            <a:avLst/>
          </a:prstGeom>
          <a:noFill/>
          <a:ln w="57150">
            <a:solidFill>
              <a:srgbClr val="0000CC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5872" name="直接箭头连接符 62"/>
          <p:cNvCxnSpPr>
            <a:cxnSpLocks noChangeShapeType="1"/>
          </p:cNvCxnSpPr>
          <p:nvPr/>
        </p:nvCxnSpPr>
        <p:spPr bwMode="auto">
          <a:xfrm flipV="1">
            <a:off x="2925763" y="3584575"/>
            <a:ext cx="5402262" cy="2381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2135188" y="3922713"/>
            <a:ext cx="27733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真空中：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66" name="Object 18"/>
          <p:cNvGraphicFramePr>
            <a:graphicFrameLocks noChangeAspect="1"/>
          </p:cNvGraphicFramePr>
          <p:nvPr/>
        </p:nvGraphicFramePr>
        <p:xfrm>
          <a:off x="3487738" y="3977482"/>
          <a:ext cx="2203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9" name="Equation" r:id="rId17" imgW="38100000" imgH="7010400" progId="Equation.DSMT4">
                  <p:embed/>
                </p:oleObj>
              </mc:Choice>
              <mc:Fallback>
                <p:oleObj name="Equation" r:id="rId17" imgW="38100000" imgH="7010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3977482"/>
                        <a:ext cx="2203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4"/>
          <p:cNvSpPr>
            <a:spLocks noChangeArrowheads="1"/>
          </p:cNvSpPr>
          <p:nvPr/>
        </p:nvSpPr>
        <p:spPr bwMode="auto">
          <a:xfrm>
            <a:off x="2136775" y="4967288"/>
            <a:ext cx="288131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介质中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8" name="Object 25"/>
          <p:cNvGraphicFramePr>
            <a:graphicFrameLocks noChangeAspect="1"/>
          </p:cNvGraphicFramePr>
          <p:nvPr/>
        </p:nvGraphicFramePr>
        <p:xfrm>
          <a:off x="3699155" y="4986402"/>
          <a:ext cx="2803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0" name="Equation" r:id="rId19" imgW="57302400" imgH="8534400" progId="Equation.DSMT4">
                  <p:embed/>
                </p:oleObj>
              </mc:Choice>
              <mc:Fallback>
                <p:oleObj name="Equation" r:id="rId19" imgW="57302400" imgH="8534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55" y="4986402"/>
                        <a:ext cx="28035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7"/>
          <p:cNvGraphicFramePr>
            <a:graphicFrameLocks noChangeAspect="1"/>
          </p:cNvGraphicFramePr>
          <p:nvPr/>
        </p:nvGraphicFramePr>
        <p:xfrm>
          <a:off x="7286625" y="5119688"/>
          <a:ext cx="1041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1" name="Equation" r:id="rId21" imgW="622300" imgH="139700" progId="Equation.DSMT4">
                  <p:embed/>
                </p:oleObj>
              </mc:Choice>
              <mc:Fallback>
                <p:oleObj name="Equation" r:id="rId21" imgW="622300" imgH="139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5119688"/>
                        <a:ext cx="1041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28"/>
          <p:cNvSpPr>
            <a:spLocks noChangeArrowheads="1"/>
          </p:cNvSpPr>
          <p:nvPr/>
        </p:nvSpPr>
        <p:spPr bwMode="auto">
          <a:xfrm>
            <a:off x="2135188" y="5576888"/>
            <a:ext cx="8137525" cy="1753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华文中宋" panose="02010600040101010101" pitchFamily="2" charset="-122"/>
              </a:rPr>
              <a:t>将屏移到 </a:t>
            </a:r>
            <a:r>
              <a:rPr lang="en-US" altLang="zh-CN" sz="2400">
                <a:ea typeface="华文中宋" panose="02010600040101010101" pitchFamily="2" charset="-122"/>
              </a:rPr>
              <a:t>A</a:t>
            </a:r>
            <a:r>
              <a:rPr lang="zh-CN" altLang="en-US" sz="2400"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ea typeface="华文中宋" panose="02010600040101010101" pitchFamily="2" charset="-122"/>
              </a:rPr>
              <a:t>B </a:t>
            </a:r>
            <a:r>
              <a:rPr lang="zh-CN" altLang="zh-CN" sz="2400">
                <a:ea typeface="华文中宋" panose="02010600040101010101" pitchFamily="2" charset="-122"/>
              </a:rPr>
              <a:t>处</a:t>
            </a:r>
            <a:r>
              <a:rPr kumimoji="1" lang="zh-CN" altLang="zh-CN" sz="2400"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lang="zh-CN" altLang="en-US" sz="2400">
                <a:solidFill>
                  <a:srgbClr val="0000CC"/>
                </a:solidFill>
                <a:ea typeface="华文中宋" panose="02010600040101010101" pitchFamily="2" charset="-122"/>
              </a:rPr>
              <a:t>紧靠镜端处</a:t>
            </a:r>
            <a:r>
              <a:rPr lang="zh-CN" altLang="en-US" sz="2400">
                <a:ea typeface="华文中宋" panose="02010600040101010101" pitchFamily="2" charset="-122"/>
              </a:rPr>
              <a:t>总是产生</a:t>
            </a:r>
            <a:r>
              <a:rPr lang="zh-CN" altLang="en-US" sz="2400">
                <a:solidFill>
                  <a:srgbClr val="0000CC"/>
                </a:solidFill>
                <a:ea typeface="华文中宋" panose="02010600040101010101" pitchFamily="2" charset="-122"/>
              </a:rPr>
              <a:t>暗纹</a:t>
            </a:r>
            <a:r>
              <a:rPr lang="zh-CN" altLang="en-US" sz="2400">
                <a:ea typeface="华文中宋" panose="02010600040101010101" pitchFamily="2" charset="-122"/>
              </a:rPr>
              <a:t>，说明在镜端处反射光与入射光的</a:t>
            </a:r>
            <a:r>
              <a:rPr lang="zh-CN" altLang="en-US" sz="2400">
                <a:solidFill>
                  <a:srgbClr val="0000CC"/>
                </a:solidFill>
                <a:ea typeface="华文中宋" panose="02010600040101010101" pitchFamily="2" charset="-122"/>
              </a:rPr>
              <a:t>相位差为</a:t>
            </a:r>
            <a:r>
              <a:rPr lang="el-GR" altLang="zh-CN" sz="2400">
                <a:solidFill>
                  <a:srgbClr val="0000CC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π</a:t>
            </a:r>
            <a:r>
              <a:rPr lang="zh-CN" altLang="en-US" sz="2400">
                <a:ea typeface="华文中宋" panose="02010600040101010101" pitchFamily="2" charset="-122"/>
              </a:rPr>
              <a:t>，相当于</a:t>
            </a:r>
            <a:r>
              <a:rPr lang="zh-CN" altLang="en-US" sz="2400">
                <a:solidFill>
                  <a:srgbClr val="0000CC"/>
                </a:solidFill>
                <a:ea typeface="华文中宋" panose="02010600040101010101" pitchFamily="2" charset="-122"/>
              </a:rPr>
              <a:t>光程差</a:t>
            </a:r>
            <a:r>
              <a:rPr lang="el-GR" altLang="zh-CN" sz="2400">
                <a:solidFill>
                  <a:srgbClr val="0000CC"/>
                </a:solidFill>
                <a:ea typeface="华文中宋" panose="02010600040101010101" pitchFamily="2" charset="-122"/>
              </a:rPr>
              <a:t>λ</a:t>
            </a:r>
            <a:r>
              <a:rPr lang="en-US" altLang="zh-CN" sz="2400">
                <a:solidFill>
                  <a:srgbClr val="0000CC"/>
                </a:solidFill>
                <a:ea typeface="华文中宋" panose="02010600040101010101" pitchFamily="2" charset="-122"/>
              </a:rPr>
              <a:t>/2</a:t>
            </a:r>
            <a:r>
              <a:rPr lang="zh-CN" altLang="en-US" sz="2400">
                <a:ea typeface="华文中宋" panose="02010600040101010101" pitchFamily="2" charset="-122"/>
              </a:rPr>
              <a:t>，称为 </a:t>
            </a:r>
            <a:r>
              <a:rPr lang="zh-CN" altLang="en-US" sz="2400">
                <a:solidFill>
                  <a:srgbClr val="0000CC"/>
                </a:solidFill>
                <a:ea typeface="华文中宋" panose="02010600040101010101" pitchFamily="2" charset="-122"/>
              </a:rPr>
              <a:t>半波损失</a:t>
            </a:r>
            <a:r>
              <a:rPr lang="zh-CN" altLang="en-US" sz="2400">
                <a:ea typeface="华文中宋" panose="02010600040101010101" pitchFamily="2" charset="-122"/>
              </a:rPr>
              <a:t>。</a:t>
            </a:r>
            <a:endParaRPr lang="zh-CN" altLang="en-US" sz="24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72" name="AutoShape 53"/>
          <p:cNvSpPr/>
          <p:nvPr/>
        </p:nvSpPr>
        <p:spPr bwMode="auto">
          <a:xfrm>
            <a:off x="5771964" y="3845719"/>
            <a:ext cx="288925" cy="719137"/>
          </a:xfrm>
          <a:prstGeom prst="leftBrace">
            <a:avLst>
              <a:gd name="adj1" fmla="val 20742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3" name="Object 54"/>
          <p:cNvGraphicFramePr>
            <a:graphicFrameLocks noChangeAspect="1"/>
          </p:cNvGraphicFramePr>
          <p:nvPr/>
        </p:nvGraphicFramePr>
        <p:xfrm>
          <a:off x="6083982" y="4254500"/>
          <a:ext cx="12001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2" name="Equation" r:id="rId23" imgW="1371600" imgH="673100" progId="Equation.DSMT4">
                  <p:embed/>
                </p:oleObj>
              </mc:Choice>
              <mc:Fallback>
                <p:oleObj name="Equation" r:id="rId23" imgW="1371600" imgH="6731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982" y="4254500"/>
                        <a:ext cx="12001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5"/>
          <p:cNvGraphicFramePr>
            <a:graphicFrameLocks noChangeAspect="1"/>
          </p:cNvGraphicFramePr>
          <p:nvPr/>
        </p:nvGraphicFramePr>
        <p:xfrm>
          <a:off x="6204632" y="3753036"/>
          <a:ext cx="504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3" name="Equation" r:id="rId25" imgW="457200" imgH="317500" progId="Equation.DSMT4">
                  <p:embed/>
                </p:oleObj>
              </mc:Choice>
              <mc:Fallback>
                <p:oleObj name="Equation" r:id="rId25" imgW="457200" imgH="3175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632" y="3753036"/>
                        <a:ext cx="5048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6"/>
          <p:cNvGraphicFramePr>
            <a:graphicFrameLocks noChangeAspect="1"/>
          </p:cNvGraphicFramePr>
          <p:nvPr/>
        </p:nvGraphicFramePr>
        <p:xfrm>
          <a:off x="8073081" y="4138613"/>
          <a:ext cx="21351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4" name="Equation" r:id="rId27" imgW="1841500" imgH="393700" progId="Equation.DSMT4">
                  <p:embed/>
                </p:oleObj>
              </mc:Choice>
              <mc:Fallback>
                <p:oleObj name="Equation" r:id="rId27" imgW="1841500" imgH="393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081" y="4138613"/>
                        <a:ext cx="21351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57"/>
          <p:cNvSpPr>
            <a:spLocks noChangeArrowheads="1"/>
          </p:cNvSpPr>
          <p:nvPr/>
        </p:nvSpPr>
        <p:spPr bwMode="auto">
          <a:xfrm>
            <a:off x="7423794" y="4371975"/>
            <a:ext cx="1512887" cy="368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 b="0">
              <a:solidFill>
                <a:srgbClr val="0000CC"/>
              </a:solidFill>
            </a:endParaRPr>
          </a:p>
        </p:txBody>
      </p:sp>
      <p:sp>
        <p:nvSpPr>
          <p:cNvPr id="77" name="Rectangle 58"/>
          <p:cNvSpPr>
            <a:spLocks noChangeArrowheads="1"/>
          </p:cNvSpPr>
          <p:nvPr/>
        </p:nvSpPr>
        <p:spPr bwMode="auto">
          <a:xfrm>
            <a:off x="7423794" y="3795713"/>
            <a:ext cx="1008062" cy="368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max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aphicFrame>
        <p:nvGraphicFramePr>
          <p:cNvPr id="78" name="Object 18"/>
          <p:cNvGraphicFramePr>
            <a:graphicFrameLocks noChangeAspect="1"/>
          </p:cNvGraphicFramePr>
          <p:nvPr/>
        </p:nvGraphicFramePr>
        <p:xfrm>
          <a:off x="4904088" y="3862388"/>
          <a:ext cx="576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5" name="Equation" r:id="rId29" imgW="482600" imgH="596900" progId="Equation.DSMT4">
                  <p:embed/>
                </p:oleObj>
              </mc:Choice>
              <mc:Fallback>
                <p:oleObj name="Equation" r:id="rId29" imgW="482600" imgH="596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88" y="3862388"/>
                        <a:ext cx="5762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8"/>
          <p:cNvGraphicFramePr>
            <a:graphicFrameLocks noChangeAspect="1"/>
          </p:cNvGraphicFramePr>
          <p:nvPr/>
        </p:nvGraphicFramePr>
        <p:xfrm>
          <a:off x="6543675" y="4862513"/>
          <a:ext cx="503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6" name="Equation" r:id="rId31" imgW="482600" imgH="596900" progId="Equation.DSMT4">
                  <p:embed/>
                </p:oleObj>
              </mc:Choice>
              <mc:Fallback>
                <p:oleObj name="Equation" r:id="rId31" imgW="482600" imgH="596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4862513"/>
                        <a:ext cx="5032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8" name="矩形 8"/>
          <p:cNvSpPr>
            <a:spLocks noChangeArrowheads="1"/>
          </p:cNvSpPr>
          <p:nvPr/>
        </p:nvSpPr>
        <p:spPr bwMode="auto">
          <a:xfrm>
            <a:off x="8966200" y="1316038"/>
            <a:ext cx="16262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D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 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endParaRPr kumimoji="1" lang="en-US" altLang="zh-CN" sz="2800" i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5889" name="组合 9"/>
          <p:cNvGrpSpPr/>
          <p:nvPr/>
        </p:nvGrpSpPr>
        <p:grpSpPr bwMode="auto">
          <a:xfrm>
            <a:off x="8432800" y="979488"/>
            <a:ext cx="434975" cy="1119187"/>
            <a:chOff x="7909764" y="1326939"/>
            <a:chExt cx="609600" cy="1905000"/>
          </a:xfrm>
        </p:grpSpPr>
        <p:sp>
          <p:nvSpPr>
            <p:cNvPr id="37937" name="Rectangle 41"/>
            <p:cNvSpPr>
              <a:spLocks noChangeArrowheads="1"/>
            </p:cNvSpPr>
            <p:nvPr/>
          </p:nvSpPr>
          <p:spPr bwMode="auto">
            <a:xfrm>
              <a:off x="7909764" y="18984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2222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38" name="Rectangle 42"/>
            <p:cNvSpPr>
              <a:spLocks noChangeArrowheads="1"/>
            </p:cNvSpPr>
            <p:nvPr/>
          </p:nvSpPr>
          <p:spPr bwMode="auto">
            <a:xfrm>
              <a:off x="7909764" y="15174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909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39" name="Rectangle 43"/>
            <p:cNvSpPr>
              <a:spLocks noChangeArrowheads="1"/>
            </p:cNvSpPr>
            <p:nvPr/>
          </p:nvSpPr>
          <p:spPr bwMode="auto">
            <a:xfrm>
              <a:off x="7909764" y="17079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6666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0" name="Rectangle 44"/>
            <p:cNvSpPr>
              <a:spLocks noChangeArrowheads="1"/>
            </p:cNvSpPr>
            <p:nvPr/>
          </p:nvSpPr>
          <p:spPr bwMode="auto">
            <a:xfrm>
              <a:off x="7909764" y="20889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000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1" name="Rectangle 45"/>
            <p:cNvSpPr>
              <a:spLocks noChangeArrowheads="1"/>
            </p:cNvSpPr>
            <p:nvPr/>
          </p:nvSpPr>
          <p:spPr bwMode="auto">
            <a:xfrm>
              <a:off x="7909764" y="22794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000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2" name="Rectangle 46"/>
            <p:cNvSpPr>
              <a:spLocks noChangeArrowheads="1"/>
            </p:cNvSpPr>
            <p:nvPr/>
          </p:nvSpPr>
          <p:spPr bwMode="auto">
            <a:xfrm>
              <a:off x="7909764" y="24699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2222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3" name="Rectangle 47"/>
            <p:cNvSpPr>
              <a:spLocks noChangeArrowheads="1"/>
            </p:cNvSpPr>
            <p:nvPr/>
          </p:nvSpPr>
          <p:spPr bwMode="auto">
            <a:xfrm>
              <a:off x="7909764" y="26604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5E5E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4" name="Rectangle 48"/>
            <p:cNvSpPr>
              <a:spLocks noChangeArrowheads="1"/>
            </p:cNvSpPr>
            <p:nvPr/>
          </p:nvSpPr>
          <p:spPr bwMode="auto">
            <a:xfrm>
              <a:off x="7909764" y="28509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808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5" name="Rectangle 49"/>
            <p:cNvSpPr>
              <a:spLocks noChangeArrowheads="1"/>
            </p:cNvSpPr>
            <p:nvPr/>
          </p:nvSpPr>
          <p:spPr bwMode="auto">
            <a:xfrm>
              <a:off x="7909764" y="13269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AAAA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6" name="Rectangle 50"/>
            <p:cNvSpPr>
              <a:spLocks noChangeArrowheads="1"/>
            </p:cNvSpPr>
            <p:nvPr/>
          </p:nvSpPr>
          <p:spPr bwMode="auto">
            <a:xfrm>
              <a:off x="7909764" y="30414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9999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75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75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75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1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1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75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bldLvl="0" animBg="1"/>
      <p:bldP spid="61442" grpId="0" bldLvl="0" animBg="1"/>
      <p:bldP spid="61443" grpId="0" bldLvl="0" animBg="1"/>
      <p:bldP spid="61444" grpId="0" bldLvl="0" animBg="1"/>
      <p:bldP spid="61445" grpId="0" bldLvl="0" animBg="1"/>
      <p:bldP spid="61446" grpId="0" bldLvl="0" animBg="1"/>
      <p:bldP spid="61447" grpId="0" bldLvl="0" animBg="1"/>
      <p:bldP spid="61448" grpId="0" bldLvl="0" animBg="1"/>
      <p:bldP spid="61449" grpId="0" bldLvl="0" animBg="1"/>
      <p:bldP spid="61452" grpId="0" bldLvl="0" animBg="1"/>
      <p:bldP spid="61453" grpId="0" bldLvl="0" animBg="1"/>
      <p:bldP spid="61455" grpId="0" autoUpdateAnimBg="0"/>
      <p:bldP spid="61456" grpId="0" autoUpdateAnimBg="0"/>
      <p:bldP spid="61469" grpId="0" bldLvl="0" animBg="1"/>
      <p:bldP spid="61470" grpId="0" bldLvl="0" animBg="1"/>
      <p:bldP spid="61489" grpId="0" bldLvl="0" animBg="1"/>
      <p:bldP spid="58" grpId="0"/>
      <p:bldP spid="61" grpId="0"/>
      <p:bldP spid="62" grpId="0" bldLvl="0" animBg="1"/>
      <p:bldP spid="65" grpId="0" autoUpdateAnimBg="0"/>
      <p:bldP spid="67" grpId="0" autoUpdateAnimBg="0"/>
      <p:bldP spid="70" grpId="0" autoUpdateAnimBg="0"/>
      <p:bldP spid="72" grpId="0" bldLvl="0" animBg="1"/>
      <p:bldP spid="76" grpId="0"/>
      <p:bldP spid="77" grpId="0"/>
      <p:bldP spid="3588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00" name="AutoShape 64"/>
          <p:cNvSpPr>
            <a:spLocks noChangeArrowheads="1"/>
          </p:cNvSpPr>
          <p:nvPr/>
        </p:nvSpPr>
        <p:spPr bwMode="auto">
          <a:xfrm>
            <a:off x="2100263" y="4257675"/>
            <a:ext cx="1547812" cy="8636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751013" y="2205038"/>
            <a:ext cx="1204912" cy="52197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注意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2152650" y="2838450"/>
            <a:ext cx="4419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公式中各量的意义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152650" y="3357563"/>
            <a:ext cx="45370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2º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能否取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？     	</a:t>
            </a:r>
            <a:endParaRPr kumimoji="1" lang="zh-CN" altLang="en-US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2243138" y="4997450"/>
            <a:ext cx="49688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公式的适用条件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3008313" y="5441950"/>
            <a:ext cx="44640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</a:rPr>
              <a:t>&lt;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</a:rPr>
              <a:t>&gt;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</a:rPr>
              <a:t>&gt; 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</a:rPr>
              <a:t>&lt;</a:t>
            </a:r>
            <a:r>
              <a:rPr kumimoji="1" lang="en-US" altLang="zh-CN" i="1">
                <a:latin typeface="Times New Roman" panose="02020603050405020304" pitchFamily="18" charset="0"/>
              </a:rPr>
              <a:t> 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</a:t>
            </a:r>
            <a:endParaRPr kumimoji="1" lang="en-US" altLang="zh-CN" baseline="-25000">
              <a:latin typeface="Times New Roman" panose="02020603050405020304" pitchFamily="18" charset="0"/>
            </a:endParaRP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000375" y="6021388"/>
            <a:ext cx="4038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</a:rPr>
              <a:t>&lt;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</a:rPr>
              <a:t>&lt;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</a:rPr>
              <a:t>&gt; 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</a:rPr>
              <a:t>&gt; 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</a:t>
            </a:r>
            <a:endParaRPr kumimoji="1" lang="en-US" altLang="zh-CN" baseline="-25000">
              <a:latin typeface="Times New Roman" panose="02020603050405020304" pitchFamily="18" charset="0"/>
            </a:endParaRP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6527800" y="6092825"/>
            <a:ext cx="1981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不加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kumimoji="1" lang="en-US" altLang="zh-CN" sz="2800">
                <a:latin typeface="Times New Roman" panose="02020603050405020304" pitchFamily="18" charset="0"/>
              </a:rPr>
              <a:t> !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2116138" y="1628775"/>
            <a:ext cx="78787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显然，薄膜表面出现明暗相间的干涉条纹</a:t>
            </a:r>
            <a:endParaRPr kumimoji="1" lang="zh-CN" altLang="en-US" sz="280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2316163" y="4386263"/>
            <a:ext cx="13335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讨论：</a:t>
            </a:r>
            <a:endParaRPr kumimoji="1" lang="zh-CN" altLang="en-US" sz="280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2819400" y="3862388"/>
            <a:ext cx="32035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公式中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“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”号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6464300" y="5499100"/>
            <a:ext cx="19716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要加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/2!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5593" name="AutoShape 57"/>
          <p:cNvSpPr/>
          <p:nvPr/>
        </p:nvSpPr>
        <p:spPr bwMode="auto">
          <a:xfrm>
            <a:off x="5338763" y="585788"/>
            <a:ext cx="288925" cy="719137"/>
          </a:xfrm>
          <a:prstGeom prst="leftBrace">
            <a:avLst>
              <a:gd name="adj1" fmla="val 20742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5594" name="Object 58"/>
          <p:cNvGraphicFramePr>
            <a:graphicFrameLocks noChangeAspect="1"/>
          </p:cNvGraphicFramePr>
          <p:nvPr/>
        </p:nvGraphicFramePr>
        <p:xfrm>
          <a:off x="5649913" y="971550"/>
          <a:ext cx="12001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" name="Equation" r:id="rId1" imgW="1371600" imgH="673100" progId="Equation.DSMT4">
                  <p:embed/>
                </p:oleObj>
              </mc:Choice>
              <mc:Fallback>
                <p:oleObj name="Equation" r:id="rId1" imgW="1371600" imgH="6731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971550"/>
                        <a:ext cx="12001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5" name="Object 59"/>
          <p:cNvGraphicFramePr>
            <a:graphicFrameLocks noChangeAspect="1"/>
          </p:cNvGraphicFramePr>
          <p:nvPr/>
        </p:nvGraphicFramePr>
        <p:xfrm>
          <a:off x="5772150" y="512763"/>
          <a:ext cx="504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" name="Equation" r:id="rId3" imgW="457200" imgH="317500" progId="Equation.DSMT4">
                  <p:embed/>
                </p:oleObj>
              </mc:Choice>
              <mc:Fallback>
                <p:oleObj name="Equation" r:id="rId3" imgW="457200" imgH="3175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512763"/>
                        <a:ext cx="5048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6" name="Object 60"/>
          <p:cNvGraphicFramePr>
            <a:graphicFrameLocks noChangeAspect="1"/>
          </p:cNvGraphicFramePr>
          <p:nvPr/>
        </p:nvGraphicFramePr>
        <p:xfrm>
          <a:off x="7105650" y="550863"/>
          <a:ext cx="16922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" name="Equation" r:id="rId5" imgW="1459865" imgH="393700" progId="Equation.DSMT4">
                  <p:embed/>
                </p:oleObj>
              </mc:Choice>
              <mc:Fallback>
                <p:oleObj name="Equation" r:id="rId5" imgW="1459865" imgH="3937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550863"/>
                        <a:ext cx="16922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97" name="Rectangle 61"/>
          <p:cNvSpPr>
            <a:spLocks noChangeArrowheads="1"/>
          </p:cNvSpPr>
          <p:nvPr/>
        </p:nvSpPr>
        <p:spPr bwMode="auto">
          <a:xfrm>
            <a:off x="8943975" y="1127125"/>
            <a:ext cx="839788" cy="368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 b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98" name="Rectangle 62"/>
          <p:cNvSpPr>
            <a:spLocks noChangeArrowheads="1"/>
          </p:cNvSpPr>
          <p:nvPr/>
        </p:nvSpPr>
        <p:spPr bwMode="auto">
          <a:xfrm>
            <a:off x="8921750" y="514350"/>
            <a:ext cx="1008063" cy="368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max</a:t>
            </a:r>
            <a:endParaRPr lang="en-US" altLang="zh-CN" sz="24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5599" name="Object 63"/>
          <p:cNvGraphicFramePr>
            <a:graphicFrameLocks noChangeAspect="1"/>
          </p:cNvGraphicFramePr>
          <p:nvPr/>
        </p:nvGraphicFramePr>
        <p:xfrm>
          <a:off x="7140575" y="1144588"/>
          <a:ext cx="16938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" name="Equation" r:id="rId7" imgW="1459865" imgH="393700" progId="Equation.DSMT4">
                  <p:embed/>
                </p:oleObj>
              </mc:Choice>
              <mc:Fallback>
                <p:oleObj name="Equation" r:id="rId7" imgW="1459865" imgH="3937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1144588"/>
                        <a:ext cx="16938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 Box 65"/>
          <p:cNvSpPr txBox="1">
            <a:spLocks noChangeArrowheads="1"/>
          </p:cNvSpPr>
          <p:nvPr/>
        </p:nvSpPr>
        <p:spPr bwMode="auto">
          <a:xfrm>
            <a:off x="10164763" y="6400800"/>
            <a:ext cx="335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endParaRPr lang="en-US" altLang="zh-CN" sz="2400" b="0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59" name="Object 59"/>
          <p:cNvGraphicFramePr>
            <a:graphicFrameLocks noChangeAspect="1"/>
          </p:cNvGraphicFramePr>
          <p:nvPr/>
        </p:nvGraphicFramePr>
        <p:xfrm>
          <a:off x="1719263" y="546100"/>
          <a:ext cx="35480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" name="Equation" r:id="rId9" imgW="3213100" imgH="673100" progId="Equation.DSMT4">
                  <p:embed/>
                </p:oleObj>
              </mc:Choice>
              <mc:Fallback>
                <p:oleObj name="Equation" r:id="rId9" imgW="3213100" imgH="6731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46100"/>
                        <a:ext cx="35480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 bwMode="auto">
          <a:xfrm>
            <a:off x="5005388" y="2032000"/>
            <a:ext cx="5508625" cy="3841433"/>
            <a:chOff x="3481388" y="2031999"/>
            <a:chExt cx="5508625" cy="3841434"/>
          </a:xfrm>
        </p:grpSpPr>
        <p:sp>
          <p:nvSpPr>
            <p:cNvPr id="6171" name="Rectangle 57"/>
            <p:cNvSpPr>
              <a:spLocks noChangeArrowheads="1"/>
            </p:cNvSpPr>
            <p:nvPr/>
          </p:nvSpPr>
          <p:spPr bwMode="auto">
            <a:xfrm>
              <a:off x="4646613" y="4167188"/>
              <a:ext cx="4164013" cy="106680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6172" name="Oval 3"/>
            <p:cNvSpPr>
              <a:spLocks noChangeArrowheads="1"/>
            </p:cNvSpPr>
            <p:nvPr/>
          </p:nvSpPr>
          <p:spPr bwMode="auto">
            <a:xfrm>
              <a:off x="3481388" y="2628899"/>
              <a:ext cx="1536700" cy="215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6173" name="Line 4"/>
            <p:cNvSpPr>
              <a:spLocks noChangeShapeType="1"/>
            </p:cNvSpPr>
            <p:nvPr/>
          </p:nvSpPr>
          <p:spPr bwMode="auto">
            <a:xfrm>
              <a:off x="4130676" y="2773362"/>
              <a:ext cx="1430337" cy="13938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Line 5"/>
            <p:cNvSpPr>
              <a:spLocks noChangeShapeType="1"/>
            </p:cNvSpPr>
            <p:nvPr/>
          </p:nvSpPr>
          <p:spPr bwMode="auto">
            <a:xfrm flipV="1">
              <a:off x="5561013" y="2490787"/>
              <a:ext cx="1676400" cy="16764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3" name="Line 6"/>
            <p:cNvSpPr>
              <a:spLocks noChangeShapeType="1"/>
            </p:cNvSpPr>
            <p:nvPr/>
          </p:nvSpPr>
          <p:spPr bwMode="auto">
            <a:xfrm>
              <a:off x="6578600" y="2557462"/>
              <a:ext cx="2133600" cy="1587"/>
            </a:xfrm>
            <a:prstGeom prst="line">
              <a:avLst/>
            </a:prstGeom>
            <a:noFill/>
            <a:ln w="57150">
              <a:solidFill>
                <a:schemeClr val="bg1">
                  <a:lumMod val="50000"/>
                </a:schemeClr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76" name="Line 7"/>
            <p:cNvSpPr>
              <a:spLocks noChangeShapeType="1"/>
            </p:cNvSpPr>
            <p:nvPr/>
          </p:nvSpPr>
          <p:spPr bwMode="auto">
            <a:xfrm>
              <a:off x="7442201" y="2052637"/>
              <a:ext cx="1295400" cy="1587"/>
            </a:xfrm>
            <a:prstGeom prst="line">
              <a:avLst/>
            </a:prstGeom>
            <a:noFill/>
            <a:ln w="57150">
              <a:solidFill>
                <a:srgbClr val="3399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77" name="Group 8"/>
            <p:cNvGrpSpPr/>
            <p:nvPr/>
          </p:nvGrpSpPr>
          <p:grpSpPr bwMode="auto">
            <a:xfrm>
              <a:off x="7154863" y="2031999"/>
              <a:ext cx="990600" cy="509588"/>
              <a:chOff x="4656" y="144"/>
              <a:chExt cx="624" cy="432"/>
            </a:xfrm>
          </p:grpSpPr>
          <p:sp>
            <p:nvSpPr>
              <p:cNvPr id="6204" name="Line 9"/>
              <p:cNvSpPr>
                <a:spLocks noChangeShapeType="1"/>
              </p:cNvSpPr>
              <p:nvPr/>
            </p:nvSpPr>
            <p:spPr bwMode="auto">
              <a:xfrm flipV="1">
                <a:off x="4656" y="144"/>
                <a:ext cx="624" cy="43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5" name="Line 10"/>
              <p:cNvSpPr>
                <a:spLocks noChangeShapeType="1"/>
              </p:cNvSpPr>
              <p:nvPr/>
            </p:nvSpPr>
            <p:spPr bwMode="auto">
              <a:xfrm flipV="1">
                <a:off x="5280" y="144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 flipH="1" flipV="1">
              <a:off x="6094413" y="3709987"/>
              <a:ext cx="457200" cy="457200"/>
            </a:xfrm>
            <a:prstGeom prst="line">
              <a:avLst/>
            </a:prstGeom>
            <a:noFill/>
            <a:ln w="38100">
              <a:solidFill>
                <a:schemeClr val="bg1">
                  <a:lumMod val="50000"/>
                </a:schemeClr>
              </a:solidFill>
              <a:prstDash val="sysDot"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79" name="Arc 15"/>
            <p:cNvSpPr/>
            <p:nvPr/>
          </p:nvSpPr>
          <p:spPr bwMode="auto">
            <a:xfrm>
              <a:off x="5332413" y="3786187"/>
              <a:ext cx="533400" cy="152400"/>
            </a:xfrm>
            <a:custGeom>
              <a:avLst/>
              <a:gdLst>
                <a:gd name="T0" fmla="*/ 0 w 21511"/>
                <a:gd name="T1" fmla="*/ 2147483646 h 17905"/>
                <a:gd name="T2" fmla="*/ 2147483646 w 21511"/>
                <a:gd name="T3" fmla="*/ 0 h 17905"/>
                <a:gd name="T4" fmla="*/ 2147483646 w 21511"/>
                <a:gd name="T5" fmla="*/ 2147483646 h 17905"/>
                <a:gd name="T6" fmla="*/ 0 60000 65536"/>
                <a:gd name="T7" fmla="*/ 0 60000 65536"/>
                <a:gd name="T8" fmla="*/ 0 60000 65536"/>
                <a:gd name="T9" fmla="*/ 0 w 21511"/>
                <a:gd name="T10" fmla="*/ 0 h 17905"/>
                <a:gd name="T11" fmla="*/ 21511 w 21511"/>
                <a:gd name="T12" fmla="*/ 17905 h 179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11" h="17905" fill="none" extrusionOk="0">
                  <a:moveTo>
                    <a:pt x="-1" y="15948"/>
                  </a:moveTo>
                  <a:cubicBezTo>
                    <a:pt x="587" y="9485"/>
                    <a:pt x="4049" y="3629"/>
                    <a:pt x="9429" y="-1"/>
                  </a:cubicBezTo>
                </a:path>
                <a:path w="21511" h="17905" stroke="0" extrusionOk="0">
                  <a:moveTo>
                    <a:pt x="-1" y="15948"/>
                  </a:moveTo>
                  <a:cubicBezTo>
                    <a:pt x="587" y="9485"/>
                    <a:pt x="4049" y="3629"/>
                    <a:pt x="9429" y="-1"/>
                  </a:cubicBezTo>
                  <a:lnTo>
                    <a:pt x="21511" y="17905"/>
                  </a:lnTo>
                  <a:lnTo>
                    <a:pt x="-1" y="1594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Line 58"/>
            <p:cNvSpPr>
              <a:spLocks noChangeShapeType="1"/>
            </p:cNvSpPr>
            <p:nvPr/>
          </p:nvSpPr>
          <p:spPr bwMode="auto">
            <a:xfrm>
              <a:off x="5561013" y="4167188"/>
              <a:ext cx="533400" cy="10668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Line 59"/>
            <p:cNvSpPr>
              <a:spLocks noChangeShapeType="1"/>
            </p:cNvSpPr>
            <p:nvPr/>
          </p:nvSpPr>
          <p:spPr bwMode="auto">
            <a:xfrm flipV="1">
              <a:off x="6094413" y="4167188"/>
              <a:ext cx="457200" cy="10668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Line 60"/>
            <p:cNvSpPr>
              <a:spLocks noChangeShapeType="1"/>
            </p:cNvSpPr>
            <p:nvPr/>
          </p:nvSpPr>
          <p:spPr bwMode="auto">
            <a:xfrm>
              <a:off x="8208404" y="4167188"/>
              <a:ext cx="1588" cy="106680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83" name="Object 62"/>
            <p:cNvGraphicFramePr>
              <a:graphicFrameLocks noChangeAspect="1"/>
            </p:cNvGraphicFramePr>
            <p:nvPr/>
          </p:nvGraphicFramePr>
          <p:xfrm>
            <a:off x="8532813" y="4548188"/>
            <a:ext cx="27305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6" name="公式" r:id="rId11" imgW="203200" imgH="215900" progId="Equation.3">
                    <p:embed/>
                  </p:oleObj>
                </mc:Choice>
                <mc:Fallback>
                  <p:oleObj name="公式" r:id="rId11" imgW="203200" imgH="2159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2813" y="4548188"/>
                          <a:ext cx="273050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4" name="Arc 63"/>
            <p:cNvSpPr/>
            <p:nvPr/>
          </p:nvSpPr>
          <p:spPr bwMode="auto">
            <a:xfrm>
              <a:off x="5561013" y="4548188"/>
              <a:ext cx="209550" cy="46037"/>
            </a:xfrm>
            <a:custGeom>
              <a:avLst/>
              <a:gdLst>
                <a:gd name="T0" fmla="*/ 2147483646 w 39505"/>
                <a:gd name="T1" fmla="*/ 2147483646 h 24647"/>
                <a:gd name="T2" fmla="*/ 2147483646 w 39505"/>
                <a:gd name="T3" fmla="*/ 0 h 24647"/>
                <a:gd name="T4" fmla="*/ 2147483646 w 39505"/>
                <a:gd name="T5" fmla="*/ 2147483646 h 24647"/>
                <a:gd name="T6" fmla="*/ 0 60000 65536"/>
                <a:gd name="T7" fmla="*/ 0 60000 65536"/>
                <a:gd name="T8" fmla="*/ 0 60000 65536"/>
                <a:gd name="T9" fmla="*/ 0 w 39505"/>
                <a:gd name="T10" fmla="*/ 0 h 24647"/>
                <a:gd name="T11" fmla="*/ 39505 w 39505"/>
                <a:gd name="T12" fmla="*/ 24647 h 246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05" h="24647" fill="none" extrusionOk="0">
                  <a:moveTo>
                    <a:pt x="39504" y="15128"/>
                  </a:moveTo>
                  <a:cubicBezTo>
                    <a:pt x="35489" y="21080"/>
                    <a:pt x="28779" y="24646"/>
                    <a:pt x="21600" y="24647"/>
                  </a:cubicBezTo>
                  <a:cubicBezTo>
                    <a:pt x="9670" y="24647"/>
                    <a:pt x="0" y="14976"/>
                    <a:pt x="0" y="3047"/>
                  </a:cubicBezTo>
                  <a:cubicBezTo>
                    <a:pt x="-1" y="2027"/>
                    <a:pt x="72" y="1009"/>
                    <a:pt x="215" y="-1"/>
                  </a:cubicBezTo>
                </a:path>
                <a:path w="39505" h="24647" stroke="0" extrusionOk="0">
                  <a:moveTo>
                    <a:pt x="39504" y="15128"/>
                  </a:moveTo>
                  <a:cubicBezTo>
                    <a:pt x="35489" y="21080"/>
                    <a:pt x="28779" y="24646"/>
                    <a:pt x="21600" y="24647"/>
                  </a:cubicBezTo>
                  <a:cubicBezTo>
                    <a:pt x="9670" y="24647"/>
                    <a:pt x="0" y="14976"/>
                    <a:pt x="0" y="3047"/>
                  </a:cubicBezTo>
                  <a:cubicBezTo>
                    <a:pt x="-1" y="2027"/>
                    <a:pt x="72" y="1009"/>
                    <a:pt x="215" y="-1"/>
                  </a:cubicBezTo>
                  <a:lnTo>
                    <a:pt x="21600" y="3047"/>
                  </a:lnTo>
                  <a:lnTo>
                    <a:pt x="39504" y="1512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85" name="Object 64"/>
            <p:cNvGraphicFramePr>
              <a:graphicFrameLocks noChangeAspect="1"/>
            </p:cNvGraphicFramePr>
            <p:nvPr/>
          </p:nvGraphicFramePr>
          <p:xfrm>
            <a:off x="5581651" y="4660900"/>
            <a:ext cx="241300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7" name="Equation" r:id="rId13" imgW="241300" imgH="304800" progId="Equation.DSMT4">
                    <p:embed/>
                  </p:oleObj>
                </mc:Choice>
                <mc:Fallback>
                  <p:oleObj name="Equation" r:id="rId13" imgW="241300" imgH="3048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1651" y="4660900"/>
                          <a:ext cx="241300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6" name="Line 65"/>
            <p:cNvSpPr>
              <a:spLocks noChangeShapeType="1"/>
            </p:cNvSpPr>
            <p:nvPr/>
          </p:nvSpPr>
          <p:spPr bwMode="auto">
            <a:xfrm>
              <a:off x="6094413" y="4167188"/>
              <a:ext cx="1588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87" name="Group 66"/>
            <p:cNvGrpSpPr/>
            <p:nvPr/>
          </p:nvGrpSpPr>
          <p:grpSpPr bwMode="auto">
            <a:xfrm>
              <a:off x="5256223" y="4167196"/>
              <a:ext cx="1600203" cy="1025528"/>
              <a:chOff x="3408" y="1632"/>
              <a:chExt cx="1008" cy="646"/>
            </a:xfrm>
          </p:grpSpPr>
          <p:graphicFrame>
            <p:nvGraphicFramePr>
              <p:cNvPr id="6201" name="Object 67"/>
              <p:cNvGraphicFramePr>
                <a:graphicFrameLocks noChangeAspect="1"/>
              </p:cNvGraphicFramePr>
              <p:nvPr/>
            </p:nvGraphicFramePr>
            <p:xfrm>
              <a:off x="3408" y="1632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8" name="公式" r:id="rId15" imgW="266065" imgH="266065" progId="Equation.3">
                      <p:embed/>
                    </p:oleObj>
                  </mc:Choice>
                  <mc:Fallback>
                    <p:oleObj name="公式" r:id="rId15" imgW="266065" imgH="266065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1632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02" name="Object 68"/>
              <p:cNvGraphicFramePr>
                <a:graphicFrameLocks noChangeAspect="1"/>
              </p:cNvGraphicFramePr>
              <p:nvPr/>
            </p:nvGraphicFramePr>
            <p:xfrm>
              <a:off x="4224" y="1632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9" name="公式" r:id="rId17" imgW="266065" imgH="266065" progId="Equation.3">
                      <p:embed/>
                    </p:oleObj>
                  </mc:Choice>
                  <mc:Fallback>
                    <p:oleObj name="公式" r:id="rId17" imgW="266065" imgH="266065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632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03" name="Object 69"/>
              <p:cNvGraphicFramePr>
                <a:graphicFrameLocks noChangeAspect="1"/>
              </p:cNvGraphicFramePr>
              <p:nvPr/>
            </p:nvGraphicFramePr>
            <p:xfrm>
              <a:off x="4053" y="2102"/>
              <a:ext cx="167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0" name="公式" r:id="rId19" imgW="266700" imgH="279400" progId="Equation.3">
                      <p:embed/>
                    </p:oleObj>
                  </mc:Choice>
                  <mc:Fallback>
                    <p:oleObj name="公式" r:id="rId19" imgW="266700" imgH="27940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3" y="2102"/>
                            <a:ext cx="167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" name="Line 70"/>
            <p:cNvSpPr>
              <a:spLocks noChangeShapeType="1"/>
            </p:cNvSpPr>
            <p:nvPr/>
          </p:nvSpPr>
          <p:spPr bwMode="auto">
            <a:xfrm flipV="1">
              <a:off x="5561013" y="2566987"/>
              <a:ext cx="1587" cy="2667001"/>
            </a:xfrm>
            <a:prstGeom prst="line">
              <a:avLst/>
            </a:prstGeom>
            <a:noFill/>
            <a:ln w="38100">
              <a:solidFill>
                <a:schemeClr val="bg1">
                  <a:lumMod val="50000"/>
                </a:schemeClr>
              </a:solidFill>
              <a:prstDash val="sysDot"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89" name="Line 71"/>
            <p:cNvSpPr>
              <a:spLocks noChangeShapeType="1"/>
            </p:cNvSpPr>
            <p:nvPr/>
          </p:nvSpPr>
          <p:spPr bwMode="auto">
            <a:xfrm flipV="1">
              <a:off x="6551613" y="2490787"/>
              <a:ext cx="1676400" cy="16764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90" name="组合 67"/>
            <p:cNvGrpSpPr/>
            <p:nvPr/>
          </p:nvGrpSpPr>
          <p:grpSpPr bwMode="auto">
            <a:xfrm>
              <a:off x="3807271" y="2185727"/>
              <a:ext cx="620713" cy="540014"/>
              <a:chOff x="3961242" y="737896"/>
              <a:chExt cx="620721" cy="540042"/>
            </a:xfrm>
          </p:grpSpPr>
          <p:sp>
            <p:nvSpPr>
              <p:cNvPr id="6199" name="Oval 56"/>
              <p:cNvSpPr>
                <a:spLocks noChangeArrowheads="1"/>
              </p:cNvSpPr>
              <p:nvPr/>
            </p:nvSpPr>
            <p:spPr bwMode="auto">
              <a:xfrm>
                <a:off x="4175125" y="1201738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00" name="TextBox 66"/>
              <p:cNvSpPr txBox="1">
                <a:spLocks noChangeArrowheads="1"/>
              </p:cNvSpPr>
              <p:nvPr/>
            </p:nvSpPr>
            <p:spPr bwMode="auto">
              <a:xfrm>
                <a:off x="3961242" y="737896"/>
                <a:ext cx="620721" cy="521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S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191" name="TextBox 78"/>
            <p:cNvSpPr txBox="1">
              <a:spLocks noChangeArrowheads="1"/>
            </p:cNvSpPr>
            <p:nvPr/>
          </p:nvSpPr>
          <p:spPr bwMode="auto">
            <a:xfrm>
              <a:off x="8251826" y="3525837"/>
              <a:ext cx="547687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192" name="TextBox 79"/>
            <p:cNvSpPr txBox="1">
              <a:spLocks noChangeArrowheads="1"/>
            </p:cNvSpPr>
            <p:nvPr/>
          </p:nvSpPr>
          <p:spPr bwMode="auto">
            <a:xfrm>
              <a:off x="6292915" y="5168943"/>
              <a:ext cx="1898650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 </a:t>
              </a:r>
              <a:r>
                <a:rPr lang="en-US" altLang="zh-CN" sz="2800">
                  <a:latin typeface="Times New Roman" panose="02020603050405020304" pitchFamily="18" charset="0"/>
                </a:rPr>
                <a:t>&lt; </a:t>
              </a:r>
              <a:r>
                <a:rPr lang="en-US" altLang="zh-CN" sz="2800" i="1">
                  <a:latin typeface="Times New Roman" panose="02020603050405020304" pitchFamily="18" charset="0"/>
                </a:rPr>
                <a:t>n </a:t>
              </a:r>
              <a:r>
                <a:rPr lang="en-US" altLang="zh-CN" sz="2800">
                  <a:latin typeface="Times New Roman" panose="02020603050405020304" pitchFamily="18" charset="0"/>
                </a:rPr>
                <a:t>&gt; </a:t>
              </a:r>
              <a:r>
                <a:rPr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193" name="TextBox 80"/>
            <p:cNvSpPr txBox="1">
              <a:spLocks noChangeArrowheads="1"/>
            </p:cNvSpPr>
            <p:nvPr/>
          </p:nvSpPr>
          <p:spPr bwMode="auto">
            <a:xfrm>
              <a:off x="8442326" y="5351463"/>
              <a:ext cx="547687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n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194" name="TextBox 81"/>
            <p:cNvSpPr txBox="1">
              <a:spLocks noChangeArrowheads="1"/>
            </p:cNvSpPr>
            <p:nvPr/>
          </p:nvSpPr>
          <p:spPr bwMode="auto">
            <a:xfrm>
              <a:off x="5075238" y="3160712"/>
              <a:ext cx="474663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i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6195" name="TextBox 82"/>
            <p:cNvSpPr txBox="1">
              <a:spLocks noChangeArrowheads="1"/>
            </p:cNvSpPr>
            <p:nvPr/>
          </p:nvSpPr>
          <p:spPr bwMode="auto">
            <a:xfrm>
              <a:off x="5622926" y="3087687"/>
              <a:ext cx="474662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6196" name="TextBox 83"/>
            <p:cNvSpPr txBox="1">
              <a:spLocks noChangeArrowheads="1"/>
            </p:cNvSpPr>
            <p:nvPr/>
          </p:nvSpPr>
          <p:spPr bwMode="auto">
            <a:xfrm>
              <a:off x="8178801" y="2065337"/>
              <a:ext cx="474662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P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6197" name="TextBox 84"/>
            <p:cNvSpPr txBox="1">
              <a:spLocks noChangeArrowheads="1"/>
            </p:cNvSpPr>
            <p:nvPr/>
          </p:nvSpPr>
          <p:spPr bwMode="auto">
            <a:xfrm>
              <a:off x="6084168" y="3733216"/>
              <a:ext cx="474662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i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98" name="Object 62"/>
            <p:cNvGraphicFramePr>
              <a:graphicFrameLocks noChangeAspect="1"/>
            </p:cNvGraphicFramePr>
            <p:nvPr/>
          </p:nvGraphicFramePr>
          <p:xfrm>
            <a:off x="7937500" y="4460599"/>
            <a:ext cx="292100" cy="373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1" name="Equation" r:id="rId21" imgW="139700" imgH="177800" progId="Equation.DSMT4">
                    <p:embed/>
                  </p:oleObj>
                </mc:Choice>
                <mc:Fallback>
                  <p:oleObj name="Equation" r:id="rId21" imgW="139700" imgH="1778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500" y="4460599"/>
                          <a:ext cx="292100" cy="373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4002088" y="576263"/>
            <a:ext cx="306387" cy="568325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4033838" y="44450"/>
            <a:ext cx="54927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相同倾角的入射光干涉情况相同！</a:t>
            </a:r>
            <a:endParaRPr kumimoji="1"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>
            <a:off x="7618413" y="1127125"/>
            <a:ext cx="295275" cy="369888"/>
          </a:xfrm>
          <a:prstGeom prst="line">
            <a:avLst/>
          </a:prstGeom>
          <a:noFill/>
          <a:ln w="317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6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5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5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75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75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75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75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75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5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5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75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75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75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75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75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00" grpId="0" bldLvl="0" animBg="1"/>
      <p:bldP spid="65538" grpId="0" bldLvl="0" animBg="1" autoUpdateAnimBg="0"/>
      <p:bldP spid="65539" grpId="0" autoUpdateAnimBg="0"/>
      <p:bldP spid="65540" grpId="0" autoUpdateAnimBg="0"/>
      <p:bldP spid="65541" grpId="0" autoUpdateAnimBg="0"/>
      <p:bldP spid="65542" grpId="0" autoUpdateAnimBg="0"/>
      <p:bldP spid="65543" grpId="0" autoUpdateAnimBg="0"/>
      <p:bldP spid="65544" grpId="0" autoUpdateAnimBg="0"/>
      <p:bldP spid="65545" grpId="0" autoUpdateAnimBg="0"/>
      <p:bldP spid="65546" grpId="0" autoUpdateAnimBg="0"/>
      <p:bldP spid="65551" grpId="0" autoUpdateAnimBg="0"/>
      <p:bldP spid="65552" grpId="0" autoUpdateAnimBg="0"/>
      <p:bldP spid="65593" grpId="0" bldLvl="0" animBg="1"/>
      <p:bldP spid="65597" grpId="0"/>
      <p:bldP spid="65598" grpId="0"/>
      <p:bldP spid="2" grpId="0" bldLvl="0" animBg="1"/>
      <p:bldP spid="6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2749550" y="5229225"/>
            <a:ext cx="7162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复色光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垂直入射，在薄膜表面上：</a:t>
            </a:r>
            <a:endParaRPr kumimoji="1" lang="zh-CN" altLang="en-US" sz="280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2782888" y="5842000"/>
            <a:ext cx="4953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有的颜色亮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有的消失，</a:t>
            </a:r>
            <a:endParaRPr kumimoji="1" lang="zh-CN" altLang="en-US" sz="28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2747963" y="4652963"/>
            <a:ext cx="6172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全亮或全暗或一片均匀的光亮，</a:t>
            </a:r>
            <a:endParaRPr kumimoji="1" lang="zh-CN" altLang="en-US" sz="28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2747963" y="4076700"/>
            <a:ext cx="7010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单色光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垂直入射，在薄膜表面上：</a:t>
            </a:r>
            <a:endParaRPr kumimoji="1" lang="zh-CN" altLang="en-US" sz="280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3284538" y="2986088"/>
          <a:ext cx="1587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" name="Equation" r:id="rId1" imgW="1727200" imgH="762000" progId="Equation.DSMT4">
                  <p:embed/>
                </p:oleObj>
              </mc:Choice>
              <mc:Fallback>
                <p:oleObj name="Equation" r:id="rId1" imgW="1727200" imgH="762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2986088"/>
                        <a:ext cx="15875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7391400" y="4652963"/>
            <a:ext cx="297656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没有干涉条纹。</a:t>
            </a:r>
            <a:endParaRPr kumimoji="1" lang="zh-CN" altLang="en-US" sz="280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6456363" y="5842000"/>
            <a:ext cx="35528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没有干涉条纹。</a:t>
            </a:r>
            <a:endParaRPr kumimoji="1" lang="zh-CN" altLang="en-US" sz="280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66600" name="AutoShape 40"/>
          <p:cNvSpPr>
            <a:spLocks noChangeArrowheads="1"/>
          </p:cNvSpPr>
          <p:nvPr/>
        </p:nvSpPr>
        <p:spPr bwMode="auto">
          <a:xfrm>
            <a:off x="1884363" y="1428750"/>
            <a:ext cx="1439862" cy="8636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6601" name="Text Box 41"/>
          <p:cNvSpPr txBox="1">
            <a:spLocks noChangeArrowheads="1"/>
          </p:cNvSpPr>
          <p:nvPr/>
        </p:nvSpPr>
        <p:spPr bwMode="auto">
          <a:xfrm>
            <a:off x="2100263" y="1557338"/>
            <a:ext cx="22669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讨论：</a:t>
            </a:r>
            <a:endParaRPr kumimoji="1" lang="zh-CN" altLang="en-US" sz="280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7182" name="Text Box 44"/>
          <p:cNvSpPr txBox="1">
            <a:spLocks noChangeArrowheads="1"/>
          </p:cNvSpPr>
          <p:nvPr/>
        </p:nvSpPr>
        <p:spPr bwMode="auto">
          <a:xfrm>
            <a:off x="10164763" y="6400800"/>
            <a:ext cx="335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endParaRPr lang="en-US" altLang="zh-CN" sz="1800" b="0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7184" name="组合 4"/>
          <p:cNvGrpSpPr/>
          <p:nvPr/>
        </p:nvGrpSpPr>
        <p:grpSpPr bwMode="auto">
          <a:xfrm>
            <a:off x="1806575" y="260350"/>
            <a:ext cx="8321675" cy="1125538"/>
            <a:chOff x="143926" y="368300"/>
            <a:chExt cx="8322212" cy="1124744"/>
          </a:xfrm>
        </p:grpSpPr>
        <p:graphicFrame>
          <p:nvGraphicFramePr>
            <p:cNvPr id="7185" name="Object 23"/>
            <p:cNvGraphicFramePr>
              <a:graphicFrameLocks noChangeAspect="1"/>
            </p:cNvGraphicFramePr>
            <p:nvPr/>
          </p:nvGraphicFramePr>
          <p:xfrm>
            <a:off x="1416051" y="501650"/>
            <a:ext cx="3279775" cy="69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" name="Equation" r:id="rId3" imgW="4000500" imgH="762000" progId="Equation.DSMT4">
                    <p:embed/>
                  </p:oleObj>
                </mc:Choice>
                <mc:Fallback>
                  <p:oleObj name="Equation" r:id="rId3" imgW="4000500" imgH="762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051" y="501650"/>
                          <a:ext cx="3279775" cy="690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24"/>
            <p:cNvGraphicFramePr>
              <a:graphicFrameLocks noChangeAspect="1"/>
            </p:cNvGraphicFramePr>
            <p:nvPr/>
          </p:nvGraphicFramePr>
          <p:xfrm>
            <a:off x="5078413" y="476250"/>
            <a:ext cx="3984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8" name="Equation" r:id="rId5" imgW="508000" imgH="342900" progId="Equation.DSMT4">
                    <p:embed/>
                  </p:oleObj>
                </mc:Choice>
                <mc:Fallback>
                  <p:oleObj name="Equation" r:id="rId5" imgW="508000" imgH="3429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413" y="476250"/>
                          <a:ext cx="398463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25"/>
            <p:cNvGraphicFramePr>
              <a:graphicFrameLocks noChangeAspect="1"/>
            </p:cNvGraphicFramePr>
            <p:nvPr/>
          </p:nvGraphicFramePr>
          <p:xfrm>
            <a:off x="6132513" y="490538"/>
            <a:ext cx="211137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9" name="Equation" r:id="rId7" imgW="2908300" imgH="419100" progId="Equation.DSMT4">
                    <p:embed/>
                  </p:oleObj>
                </mc:Choice>
                <mc:Fallback>
                  <p:oleObj name="Equation" r:id="rId7" imgW="2908300" imgH="419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2513" y="490538"/>
                          <a:ext cx="211137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26"/>
            <p:cNvGraphicFramePr>
              <a:graphicFrameLocks noChangeAspect="1"/>
            </p:cNvGraphicFramePr>
            <p:nvPr/>
          </p:nvGraphicFramePr>
          <p:xfrm>
            <a:off x="6124576" y="1023938"/>
            <a:ext cx="22129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0" name="Equation" r:id="rId9" imgW="3048000" imgH="419100" progId="Equation.DSMT4">
                    <p:embed/>
                  </p:oleObj>
                </mc:Choice>
                <mc:Fallback>
                  <p:oleObj name="Equation" r:id="rId9" imgW="3048000" imgH="4191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4576" y="1023938"/>
                          <a:ext cx="221297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AutoShape 27"/>
            <p:cNvSpPr/>
            <p:nvPr/>
          </p:nvSpPr>
          <p:spPr bwMode="auto">
            <a:xfrm>
              <a:off x="4757738" y="520700"/>
              <a:ext cx="111125" cy="738188"/>
            </a:xfrm>
            <a:prstGeom prst="leftBrace">
              <a:avLst>
                <a:gd name="adj1" fmla="val 55357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0" name="Object 37"/>
            <p:cNvGraphicFramePr>
              <a:graphicFrameLocks noChangeAspect="1"/>
            </p:cNvGraphicFramePr>
            <p:nvPr/>
          </p:nvGraphicFramePr>
          <p:xfrm>
            <a:off x="4865688" y="836613"/>
            <a:ext cx="1116013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1" name="Equation" r:id="rId11" imgW="1562100" imgH="762000" progId="Equation.DSMT4">
                    <p:embed/>
                  </p:oleObj>
                </mc:Choice>
                <mc:Fallback>
                  <p:oleObj name="Equation" r:id="rId11" imgW="1562100" imgH="762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688" y="836613"/>
                          <a:ext cx="1116013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Rectangle 38"/>
            <p:cNvSpPr>
              <a:spLocks noChangeArrowheads="1"/>
            </p:cNvSpPr>
            <p:nvPr/>
          </p:nvSpPr>
          <p:spPr bwMode="auto">
            <a:xfrm>
              <a:off x="1265238" y="368300"/>
              <a:ext cx="7200900" cy="111601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pic>
          <p:nvPicPr>
            <p:cNvPr id="7192" name="Picture 34" descr="dove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926" y="413544"/>
              <a:ext cx="1077912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6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6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64" grpId="0" autoUpdateAnimBg="0"/>
      <p:bldP spid="66565" grpId="0" autoUpdateAnimBg="0"/>
      <p:bldP spid="66566" grpId="0" autoUpdateAnimBg="0"/>
      <p:bldP spid="66575" grpId="0" autoUpdateAnimBg="0"/>
      <p:bldP spid="66576" grpId="0" autoUpdateAnimBg="0"/>
      <p:bldP spid="66600" grpId="0" bldLvl="0" animBg="1"/>
      <p:bldP spid="66601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88913" y="3194685"/>
            <a:ext cx="5724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3º</a:t>
            </a:r>
            <a:r>
              <a:rPr kumimoji="1" lang="zh-CN" altLang="en-US" sz="2400">
                <a:latin typeface="Times New Roman" panose="02020603050405020304" pitchFamily="18" charset="0"/>
              </a:rPr>
              <a:t>透射光也有干涉现象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963863" y="4411663"/>
          <a:ext cx="32146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" name="Equation" r:id="rId1" imgW="3022600" imgH="609600" progId="Equation.DSMT4">
                  <p:embed/>
                </p:oleObj>
              </mc:Choice>
              <mc:Fallback>
                <p:oleObj name="Equation" r:id="rId1" imgW="30226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4411663"/>
                        <a:ext cx="32146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188913" y="4468813"/>
            <a:ext cx="277495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反射光加强的点，</a:t>
            </a:r>
            <a:endParaRPr kumimoji="1" lang="zh-CN" altLang="en-US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透射光正好减弱</a:t>
            </a:r>
            <a:endParaRPr kumimoji="1" lang="zh-CN" altLang="en-US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（互补）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>
            <a:off x="9682480" y="4653280"/>
            <a:ext cx="1863090" cy="635"/>
          </a:xfrm>
          <a:prstGeom prst="line">
            <a:avLst/>
          </a:prstGeom>
          <a:noFill/>
          <a:ln w="57150">
            <a:solidFill>
              <a:schemeClr val="bg1">
                <a:lumMod val="65000"/>
              </a:schemeClr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7624" name="Line 40"/>
          <p:cNvSpPr>
            <a:spLocks noChangeShapeType="1"/>
          </p:cNvSpPr>
          <p:nvPr/>
        </p:nvSpPr>
        <p:spPr bwMode="auto">
          <a:xfrm>
            <a:off x="10185400" y="3789680"/>
            <a:ext cx="744855" cy="866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25" name="Line 41"/>
          <p:cNvSpPr>
            <a:spLocks noChangeShapeType="1"/>
          </p:cNvSpPr>
          <p:nvPr/>
        </p:nvSpPr>
        <p:spPr bwMode="auto">
          <a:xfrm>
            <a:off x="9250680" y="3716655"/>
            <a:ext cx="69088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26" name="Rectangle 42"/>
          <p:cNvSpPr>
            <a:spLocks noChangeArrowheads="1"/>
          </p:cNvSpPr>
          <p:nvPr/>
        </p:nvSpPr>
        <p:spPr bwMode="auto">
          <a:xfrm>
            <a:off x="263843" y="3890010"/>
            <a:ext cx="2700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_GB2312"/>
                <a:cs typeface="楷体_GB2312"/>
              </a:rPr>
              <a:t>明暗条件：</a:t>
            </a:r>
            <a:endParaRPr kumimoji="1" lang="zh-CN" altLang="en-US" sz="240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2" name="Group 43"/>
          <p:cNvGrpSpPr/>
          <p:nvPr/>
        </p:nvGrpSpPr>
        <p:grpSpPr bwMode="auto">
          <a:xfrm>
            <a:off x="9969500" y="4653280"/>
            <a:ext cx="1279525" cy="838200"/>
            <a:chOff x="4080" y="2928"/>
            <a:chExt cx="800" cy="528"/>
          </a:xfrm>
        </p:grpSpPr>
        <p:sp>
          <p:nvSpPr>
            <p:cNvPr id="8251" name="Line 44"/>
            <p:cNvSpPr>
              <a:spLocks noChangeShapeType="1"/>
            </p:cNvSpPr>
            <p:nvPr/>
          </p:nvSpPr>
          <p:spPr bwMode="auto">
            <a:xfrm>
              <a:off x="4080" y="2928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2" name="Line 45"/>
            <p:cNvSpPr>
              <a:spLocks noChangeShapeType="1"/>
            </p:cNvSpPr>
            <p:nvPr/>
          </p:nvSpPr>
          <p:spPr bwMode="auto">
            <a:xfrm flipH="1">
              <a:off x="4576" y="2928"/>
              <a:ext cx="9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53" name="Object 46"/>
            <p:cNvGraphicFramePr>
              <a:graphicFrameLocks noChangeAspect="1"/>
            </p:cNvGraphicFramePr>
            <p:nvPr/>
          </p:nvGraphicFramePr>
          <p:xfrm>
            <a:off x="4656" y="3184"/>
            <a:ext cx="22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1" name="Equation" r:id="rId3" imgW="355600" imgH="317500" progId="Equation.DSMT4">
                    <p:embed/>
                  </p:oleObj>
                </mc:Choice>
                <mc:Fallback>
                  <p:oleObj name="Equation" r:id="rId3" imgW="355600" imgH="3175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84"/>
                          <a:ext cx="22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31" name="Line 47"/>
          <p:cNvSpPr>
            <a:spLocks noChangeShapeType="1"/>
          </p:cNvSpPr>
          <p:nvPr/>
        </p:nvSpPr>
        <p:spPr bwMode="auto">
          <a:xfrm>
            <a:off x="10371455" y="5486400"/>
            <a:ext cx="1304925" cy="635"/>
          </a:xfrm>
          <a:prstGeom prst="line">
            <a:avLst/>
          </a:prstGeom>
          <a:noFill/>
          <a:ln w="57150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58"/>
          <p:cNvGrpSpPr/>
          <p:nvPr/>
        </p:nvGrpSpPr>
        <p:grpSpPr bwMode="auto">
          <a:xfrm>
            <a:off x="3611563" y="5265738"/>
            <a:ext cx="4140200" cy="1168400"/>
            <a:chOff x="2154" y="1774"/>
            <a:chExt cx="2608" cy="736"/>
          </a:xfrm>
        </p:grpSpPr>
        <p:graphicFrame>
          <p:nvGraphicFramePr>
            <p:cNvPr id="8246" name="Object 59"/>
            <p:cNvGraphicFramePr>
              <a:graphicFrameLocks noChangeAspect="1"/>
            </p:cNvGraphicFramePr>
            <p:nvPr/>
          </p:nvGraphicFramePr>
          <p:xfrm>
            <a:off x="2290" y="1774"/>
            <a:ext cx="31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2" name="Equation" r:id="rId5" imgW="508000" imgH="342900" progId="Equation.DSMT4">
                    <p:embed/>
                  </p:oleObj>
                </mc:Choice>
                <mc:Fallback>
                  <p:oleObj name="Equation" r:id="rId5" imgW="508000" imgH="3429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774"/>
                          <a:ext cx="31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7" name="Object 60"/>
            <p:cNvGraphicFramePr>
              <a:graphicFrameLocks noChangeAspect="1"/>
            </p:cNvGraphicFramePr>
            <p:nvPr/>
          </p:nvGraphicFramePr>
          <p:xfrm>
            <a:off x="3107" y="1789"/>
            <a:ext cx="156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3" name="Equation" r:id="rId7" imgW="2908300" imgH="419100" progId="Equation.DSMT4">
                    <p:embed/>
                  </p:oleObj>
                </mc:Choice>
                <mc:Fallback>
                  <p:oleObj name="Equation" r:id="rId7" imgW="2908300" imgH="4191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789"/>
                          <a:ext cx="156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8" name="Object 61"/>
            <p:cNvGraphicFramePr>
              <a:graphicFrameLocks noChangeAspect="1"/>
            </p:cNvGraphicFramePr>
            <p:nvPr/>
          </p:nvGraphicFramePr>
          <p:xfrm>
            <a:off x="3172" y="2252"/>
            <a:ext cx="159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4" name="Equation" r:id="rId9" imgW="3111500" imgH="419100" progId="Equation.DSMT4">
                    <p:embed/>
                  </p:oleObj>
                </mc:Choice>
                <mc:Fallback>
                  <p:oleObj name="Equation" r:id="rId9" imgW="3111500" imgH="4191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2252"/>
                          <a:ext cx="159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9" name="AutoShape 62"/>
            <p:cNvSpPr/>
            <p:nvPr/>
          </p:nvSpPr>
          <p:spPr bwMode="auto">
            <a:xfrm>
              <a:off x="2154" y="1865"/>
              <a:ext cx="91" cy="499"/>
            </a:xfrm>
            <a:prstGeom prst="leftBrace">
              <a:avLst>
                <a:gd name="adj1" fmla="val 45696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50" name="Object 63"/>
            <p:cNvGraphicFramePr>
              <a:graphicFrameLocks noChangeAspect="1"/>
            </p:cNvGraphicFramePr>
            <p:nvPr/>
          </p:nvGraphicFramePr>
          <p:xfrm>
            <a:off x="2268" y="2092"/>
            <a:ext cx="81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5" name="Equation" r:id="rId11" imgW="1562100" imgH="762000" progId="Equation.DSMT4">
                    <p:embed/>
                  </p:oleObj>
                </mc:Choice>
                <mc:Fallback>
                  <p:oleObj name="Equation" r:id="rId11" imgW="1562100" imgH="7620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2092"/>
                          <a:ext cx="81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48" name="Text Box 64"/>
          <p:cNvSpPr txBox="1">
            <a:spLocks noChangeArrowheads="1"/>
          </p:cNvSpPr>
          <p:nvPr/>
        </p:nvSpPr>
        <p:spPr bwMode="auto">
          <a:xfrm>
            <a:off x="3143250" y="5451475"/>
            <a:ext cx="44069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=</a:t>
            </a:r>
            <a:endParaRPr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8207" name="Text Box 65"/>
          <p:cNvSpPr txBox="1">
            <a:spLocks noChangeArrowheads="1"/>
          </p:cNvSpPr>
          <p:nvPr/>
        </p:nvSpPr>
        <p:spPr bwMode="auto">
          <a:xfrm>
            <a:off x="10092444" y="6309320"/>
            <a:ext cx="335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5</a:t>
            </a:r>
            <a:endParaRPr lang="en-US" altLang="zh-CN" sz="1800" b="0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4" name="组合 57"/>
          <p:cNvGrpSpPr/>
          <p:nvPr/>
        </p:nvGrpSpPr>
        <p:grpSpPr bwMode="auto">
          <a:xfrm>
            <a:off x="6673850" y="604838"/>
            <a:ext cx="5367338" cy="3662051"/>
            <a:chOff x="4389435" y="2187558"/>
            <a:chExt cx="5367403" cy="3662094"/>
          </a:xfrm>
        </p:grpSpPr>
        <p:grpSp>
          <p:nvGrpSpPr>
            <p:cNvPr id="8210" name="组合 1"/>
            <p:cNvGrpSpPr/>
            <p:nvPr/>
          </p:nvGrpSpPr>
          <p:grpSpPr bwMode="auto">
            <a:xfrm>
              <a:off x="4389435" y="2187558"/>
              <a:ext cx="5367403" cy="3662094"/>
              <a:chOff x="3635375" y="581026"/>
              <a:chExt cx="5367403" cy="3662094"/>
            </a:xfrm>
          </p:grpSpPr>
          <p:sp>
            <p:nvSpPr>
              <p:cNvPr id="8212" name="Rectangle 57"/>
              <p:cNvSpPr>
                <a:spLocks noChangeArrowheads="1"/>
              </p:cNvSpPr>
              <p:nvPr/>
            </p:nvSpPr>
            <p:spPr bwMode="auto">
              <a:xfrm>
                <a:off x="4800600" y="2719388"/>
                <a:ext cx="4164013" cy="10668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13" name="Oval 3"/>
              <p:cNvSpPr>
                <a:spLocks noChangeArrowheads="1"/>
              </p:cNvSpPr>
              <p:nvPr/>
            </p:nvSpPr>
            <p:spPr bwMode="auto">
              <a:xfrm>
                <a:off x="3635375" y="1181100"/>
                <a:ext cx="1536700" cy="2159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14" name="Line 4"/>
              <p:cNvSpPr>
                <a:spLocks noChangeShapeType="1"/>
              </p:cNvSpPr>
              <p:nvPr/>
            </p:nvSpPr>
            <p:spPr bwMode="auto">
              <a:xfrm>
                <a:off x="4284663" y="1325563"/>
                <a:ext cx="1430337" cy="13938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5"/>
              <p:cNvSpPr>
                <a:spLocks noChangeShapeType="1"/>
              </p:cNvSpPr>
              <p:nvPr/>
            </p:nvSpPr>
            <p:spPr bwMode="auto">
              <a:xfrm flipV="1">
                <a:off x="5715000" y="1042988"/>
                <a:ext cx="1676400" cy="167640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prstDash val="dash"/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>
                <a:off x="6732626" y="1109669"/>
                <a:ext cx="2133626" cy="1588"/>
              </a:xfrm>
              <a:prstGeom prst="line">
                <a:avLst/>
              </a:prstGeom>
              <a:noFill/>
              <a:ln w="57150">
                <a:solidFill>
                  <a:schemeClr val="bg1">
                    <a:lumMod val="65000"/>
                  </a:schemeClr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217" name="Line 7"/>
              <p:cNvSpPr>
                <a:spLocks noChangeShapeType="1"/>
              </p:cNvSpPr>
              <p:nvPr/>
            </p:nvSpPr>
            <p:spPr bwMode="auto">
              <a:xfrm>
                <a:off x="7596188" y="604838"/>
                <a:ext cx="1295400" cy="1587"/>
              </a:xfrm>
              <a:prstGeom prst="line">
                <a:avLst/>
              </a:prstGeom>
              <a:noFill/>
              <a:ln w="57150">
                <a:solidFill>
                  <a:srgbClr val="339933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218" name="Group 8"/>
              <p:cNvGrpSpPr/>
              <p:nvPr/>
            </p:nvGrpSpPr>
            <p:grpSpPr bwMode="auto">
              <a:xfrm>
                <a:off x="7308850" y="584200"/>
                <a:ext cx="990600" cy="509588"/>
                <a:chOff x="4656" y="144"/>
                <a:chExt cx="624" cy="432"/>
              </a:xfrm>
            </p:grpSpPr>
            <p:sp>
              <p:nvSpPr>
                <p:cNvPr id="824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656" y="144"/>
                  <a:ext cx="624" cy="432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prstDash val="dash"/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45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5280" y="144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prstDash val="dashDot"/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 flipH="1" flipV="1">
                <a:off x="6248432" y="2262208"/>
                <a:ext cx="457206" cy="457205"/>
              </a:xfrm>
              <a:prstGeom prst="line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prstDash val="sysDot"/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220" name="Arc 15"/>
              <p:cNvSpPr/>
              <p:nvPr/>
            </p:nvSpPr>
            <p:spPr bwMode="auto">
              <a:xfrm>
                <a:off x="5486400" y="2338388"/>
                <a:ext cx="533400" cy="152400"/>
              </a:xfrm>
              <a:custGeom>
                <a:avLst/>
                <a:gdLst>
                  <a:gd name="T0" fmla="*/ 0 w 21511"/>
                  <a:gd name="T1" fmla="*/ 2147483646 h 17905"/>
                  <a:gd name="T2" fmla="*/ 2147483646 w 21511"/>
                  <a:gd name="T3" fmla="*/ 0 h 17905"/>
                  <a:gd name="T4" fmla="*/ 2147483646 w 21511"/>
                  <a:gd name="T5" fmla="*/ 2147483646 h 17905"/>
                  <a:gd name="T6" fmla="*/ 0 60000 65536"/>
                  <a:gd name="T7" fmla="*/ 0 60000 65536"/>
                  <a:gd name="T8" fmla="*/ 0 60000 65536"/>
                  <a:gd name="T9" fmla="*/ 0 w 21511"/>
                  <a:gd name="T10" fmla="*/ 0 h 17905"/>
                  <a:gd name="T11" fmla="*/ 21511 w 21511"/>
                  <a:gd name="T12" fmla="*/ 17905 h 179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11" h="17905" fill="none" extrusionOk="0">
                    <a:moveTo>
                      <a:pt x="-1" y="15948"/>
                    </a:moveTo>
                    <a:cubicBezTo>
                      <a:pt x="587" y="9485"/>
                      <a:pt x="4049" y="3629"/>
                      <a:pt x="9429" y="-1"/>
                    </a:cubicBezTo>
                  </a:path>
                  <a:path w="21511" h="17905" stroke="0" extrusionOk="0">
                    <a:moveTo>
                      <a:pt x="-1" y="15948"/>
                    </a:moveTo>
                    <a:cubicBezTo>
                      <a:pt x="587" y="9485"/>
                      <a:pt x="4049" y="3629"/>
                      <a:pt x="9429" y="-1"/>
                    </a:cubicBezTo>
                    <a:lnTo>
                      <a:pt x="21511" y="17905"/>
                    </a:lnTo>
                    <a:lnTo>
                      <a:pt x="-1" y="15948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1" name="Line 58"/>
              <p:cNvSpPr>
                <a:spLocks noChangeShapeType="1"/>
              </p:cNvSpPr>
              <p:nvPr/>
            </p:nvSpPr>
            <p:spPr bwMode="auto">
              <a:xfrm>
                <a:off x="5715000" y="2719388"/>
                <a:ext cx="533400" cy="106680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Line 59"/>
              <p:cNvSpPr>
                <a:spLocks noChangeShapeType="1"/>
              </p:cNvSpPr>
              <p:nvPr/>
            </p:nvSpPr>
            <p:spPr bwMode="auto">
              <a:xfrm flipV="1">
                <a:off x="6248400" y="2719388"/>
                <a:ext cx="457200" cy="106680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Line 60"/>
              <p:cNvSpPr>
                <a:spLocks noChangeShapeType="1"/>
              </p:cNvSpPr>
              <p:nvPr/>
            </p:nvSpPr>
            <p:spPr bwMode="auto">
              <a:xfrm>
                <a:off x="8336292" y="2719388"/>
                <a:ext cx="1588" cy="106680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224" name="Object 62"/>
              <p:cNvGraphicFramePr>
                <a:graphicFrameLocks noChangeAspect="1"/>
              </p:cNvGraphicFramePr>
              <p:nvPr/>
            </p:nvGraphicFramePr>
            <p:xfrm>
              <a:off x="8686800" y="3100388"/>
              <a:ext cx="273050" cy="290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56" name="公式" r:id="rId13" imgW="203200" imgH="215900" progId="Equation.3">
                      <p:embed/>
                    </p:oleObj>
                  </mc:Choice>
                  <mc:Fallback>
                    <p:oleObj name="公式" r:id="rId13" imgW="203200" imgH="21590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6800" y="3100388"/>
                            <a:ext cx="273050" cy="290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5" name="Arc 63"/>
              <p:cNvSpPr/>
              <p:nvPr/>
            </p:nvSpPr>
            <p:spPr bwMode="auto">
              <a:xfrm>
                <a:off x="5715000" y="3100388"/>
                <a:ext cx="209550" cy="46037"/>
              </a:xfrm>
              <a:custGeom>
                <a:avLst/>
                <a:gdLst>
                  <a:gd name="T0" fmla="*/ 2147483646 w 39505"/>
                  <a:gd name="T1" fmla="*/ 2147483646 h 24647"/>
                  <a:gd name="T2" fmla="*/ 2147483646 w 39505"/>
                  <a:gd name="T3" fmla="*/ 0 h 24647"/>
                  <a:gd name="T4" fmla="*/ 2147483646 w 39505"/>
                  <a:gd name="T5" fmla="*/ 2147483646 h 24647"/>
                  <a:gd name="T6" fmla="*/ 0 60000 65536"/>
                  <a:gd name="T7" fmla="*/ 0 60000 65536"/>
                  <a:gd name="T8" fmla="*/ 0 60000 65536"/>
                  <a:gd name="T9" fmla="*/ 0 w 39505"/>
                  <a:gd name="T10" fmla="*/ 0 h 24647"/>
                  <a:gd name="T11" fmla="*/ 39505 w 39505"/>
                  <a:gd name="T12" fmla="*/ 24647 h 246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505" h="24647" fill="none" extrusionOk="0">
                    <a:moveTo>
                      <a:pt x="39504" y="15128"/>
                    </a:moveTo>
                    <a:cubicBezTo>
                      <a:pt x="35489" y="21080"/>
                      <a:pt x="28779" y="24646"/>
                      <a:pt x="21600" y="24647"/>
                    </a:cubicBezTo>
                    <a:cubicBezTo>
                      <a:pt x="9670" y="24647"/>
                      <a:pt x="0" y="14976"/>
                      <a:pt x="0" y="3047"/>
                    </a:cubicBezTo>
                    <a:cubicBezTo>
                      <a:pt x="-1" y="2027"/>
                      <a:pt x="72" y="1009"/>
                      <a:pt x="215" y="-1"/>
                    </a:cubicBezTo>
                  </a:path>
                  <a:path w="39505" h="24647" stroke="0" extrusionOk="0">
                    <a:moveTo>
                      <a:pt x="39504" y="15128"/>
                    </a:moveTo>
                    <a:cubicBezTo>
                      <a:pt x="35489" y="21080"/>
                      <a:pt x="28779" y="24646"/>
                      <a:pt x="21600" y="24647"/>
                    </a:cubicBezTo>
                    <a:cubicBezTo>
                      <a:pt x="9670" y="24647"/>
                      <a:pt x="0" y="14976"/>
                      <a:pt x="0" y="3047"/>
                    </a:cubicBezTo>
                    <a:cubicBezTo>
                      <a:pt x="-1" y="2027"/>
                      <a:pt x="72" y="1009"/>
                      <a:pt x="215" y="-1"/>
                    </a:cubicBezTo>
                    <a:lnTo>
                      <a:pt x="21600" y="3047"/>
                    </a:lnTo>
                    <a:lnTo>
                      <a:pt x="39504" y="15128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226" name="Object 64"/>
              <p:cNvGraphicFramePr>
                <a:graphicFrameLocks noChangeAspect="1"/>
              </p:cNvGraphicFramePr>
              <p:nvPr/>
            </p:nvGraphicFramePr>
            <p:xfrm>
              <a:off x="5735638" y="3213100"/>
              <a:ext cx="241300" cy="303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57" name="Equation" r:id="rId15" imgW="241300" imgH="304800" progId="Equation.DSMT4">
                      <p:embed/>
                    </p:oleObj>
                  </mc:Choice>
                  <mc:Fallback>
                    <p:oleObj name="Equation" r:id="rId15" imgW="241300" imgH="304800" progId="Equation.DSMT4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35638" y="3213100"/>
                            <a:ext cx="241300" cy="303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7" name="Line 65"/>
              <p:cNvSpPr>
                <a:spLocks noChangeShapeType="1"/>
              </p:cNvSpPr>
              <p:nvPr/>
            </p:nvSpPr>
            <p:spPr bwMode="auto">
              <a:xfrm>
                <a:off x="6248400" y="2719388"/>
                <a:ext cx="1588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228" name="Group 66"/>
              <p:cNvGrpSpPr/>
              <p:nvPr/>
            </p:nvGrpSpPr>
            <p:grpSpPr bwMode="auto">
              <a:xfrm>
                <a:off x="5410210" y="2719396"/>
                <a:ext cx="1600203" cy="1025528"/>
                <a:chOff x="3408" y="1632"/>
                <a:chExt cx="1008" cy="646"/>
              </a:xfrm>
            </p:grpSpPr>
            <p:graphicFrame>
              <p:nvGraphicFramePr>
                <p:cNvPr id="8241" name="Object 67"/>
                <p:cNvGraphicFramePr>
                  <a:graphicFrameLocks noChangeAspect="1"/>
                </p:cNvGraphicFramePr>
                <p:nvPr/>
              </p:nvGraphicFramePr>
              <p:xfrm>
                <a:off x="3408" y="1632"/>
                <a:ext cx="167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58" name="公式" r:id="rId17" imgW="266065" imgH="266065" progId="Equation.3">
                        <p:embed/>
                      </p:oleObj>
                    </mc:Choice>
                    <mc:Fallback>
                      <p:oleObj name="公式" r:id="rId17" imgW="266065" imgH="266065" progId="Equation.3">
                        <p:embed/>
                        <p:pic>
                          <p:nvPicPr>
                            <p:cNvPr id="0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1632"/>
                              <a:ext cx="167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2" name="Object 68"/>
                <p:cNvGraphicFramePr>
                  <a:graphicFrameLocks noChangeAspect="1"/>
                </p:cNvGraphicFramePr>
                <p:nvPr/>
              </p:nvGraphicFramePr>
              <p:xfrm>
                <a:off x="4224" y="1632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59" name="公式" r:id="rId19" imgW="266065" imgH="266065" progId="Equation.3">
                        <p:embed/>
                      </p:oleObj>
                    </mc:Choice>
                    <mc:Fallback>
                      <p:oleObj name="公式" r:id="rId19" imgW="266065" imgH="266065" progId="Equation.3">
                        <p:embed/>
                        <p:pic>
                          <p:nvPicPr>
                            <p:cNvPr id="0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1632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3" name="Object 69"/>
                <p:cNvGraphicFramePr>
                  <a:graphicFrameLocks noChangeAspect="1"/>
                </p:cNvGraphicFramePr>
                <p:nvPr/>
              </p:nvGraphicFramePr>
              <p:xfrm>
                <a:off x="4053" y="2102"/>
                <a:ext cx="167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60" name="公式" r:id="rId21" imgW="266700" imgH="279400" progId="Equation.3">
                        <p:embed/>
                      </p:oleObj>
                    </mc:Choice>
                    <mc:Fallback>
                      <p:oleObj name="公式" r:id="rId21" imgW="266700" imgH="279400" progId="Equation.3">
                        <p:embed/>
                        <p:pic>
                          <p:nvPicPr>
                            <p:cNvPr id="0" name="Object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3" y="2102"/>
                              <a:ext cx="167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9" name="Line 70"/>
              <p:cNvSpPr>
                <a:spLocks noChangeShapeType="1"/>
              </p:cNvSpPr>
              <p:nvPr/>
            </p:nvSpPr>
            <p:spPr bwMode="auto">
              <a:xfrm flipV="1">
                <a:off x="5715025" y="1119194"/>
                <a:ext cx="1588" cy="2667031"/>
              </a:xfrm>
              <a:prstGeom prst="line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prstDash val="sysDot"/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230" name="Line 71"/>
              <p:cNvSpPr>
                <a:spLocks noChangeShapeType="1"/>
              </p:cNvSpPr>
              <p:nvPr/>
            </p:nvSpPr>
            <p:spPr bwMode="auto">
              <a:xfrm flipV="1">
                <a:off x="6705600" y="1042988"/>
                <a:ext cx="1676400" cy="167640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dashDot"/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231" name="组合 67"/>
              <p:cNvGrpSpPr/>
              <p:nvPr/>
            </p:nvGrpSpPr>
            <p:grpSpPr bwMode="auto">
              <a:xfrm>
                <a:off x="3878269" y="581026"/>
                <a:ext cx="620713" cy="696915"/>
                <a:chOff x="3878253" y="580986"/>
                <a:chExt cx="620721" cy="696952"/>
              </a:xfrm>
            </p:grpSpPr>
            <p:sp>
              <p:nvSpPr>
                <p:cNvPr id="8239" name="Oval 56"/>
                <p:cNvSpPr>
                  <a:spLocks noChangeArrowheads="1"/>
                </p:cNvSpPr>
                <p:nvPr/>
              </p:nvSpPr>
              <p:spPr bwMode="auto">
                <a:xfrm>
                  <a:off x="4175125" y="1201738"/>
                  <a:ext cx="76200" cy="76200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240" name="TextBox 66"/>
                <p:cNvSpPr txBox="1">
                  <a:spLocks noChangeArrowheads="1"/>
                </p:cNvSpPr>
                <p:nvPr/>
              </p:nvSpPr>
              <p:spPr bwMode="auto">
                <a:xfrm>
                  <a:off x="3878253" y="580986"/>
                  <a:ext cx="620721" cy="5220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S</a:t>
                  </a:r>
                  <a:endParaRPr lang="en-US" altLang="zh-CN" sz="2800" i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232" name="TextBox 81"/>
              <p:cNvSpPr txBox="1">
                <a:spLocks noChangeArrowheads="1"/>
              </p:cNvSpPr>
              <p:nvPr/>
            </p:nvSpPr>
            <p:spPr bwMode="auto">
              <a:xfrm>
                <a:off x="8405813" y="2174905"/>
                <a:ext cx="547687" cy="521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3" name="TextBox 24"/>
              <p:cNvSpPr txBox="1">
                <a:spLocks noChangeArrowheads="1"/>
              </p:cNvSpPr>
              <p:nvPr/>
            </p:nvSpPr>
            <p:spPr bwMode="auto">
              <a:xfrm>
                <a:off x="6446902" y="3721143"/>
                <a:ext cx="1898650" cy="521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aseline="-25000">
                    <a:latin typeface="Times New Roman" panose="02020603050405020304" pitchFamily="18" charset="0"/>
                  </a:rPr>
                  <a:t>1 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&lt; </a:t>
                </a:r>
                <a:r>
                  <a:rPr lang="en-US" altLang="zh-CN" sz="2800" i="1">
                    <a:latin typeface="Times New Roman" panose="02020603050405020304" pitchFamily="18" charset="0"/>
                  </a:rPr>
                  <a:t>n 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&gt; </a:t>
                </a:r>
                <a:r>
                  <a:rPr lang="en-US" altLang="zh-CN" sz="28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4" name="TextBox 83"/>
              <p:cNvSpPr txBox="1">
                <a:spLocks noChangeArrowheads="1"/>
              </p:cNvSpPr>
              <p:nvPr/>
            </p:nvSpPr>
            <p:spPr bwMode="auto">
              <a:xfrm>
                <a:off x="8455091" y="3721144"/>
                <a:ext cx="547687" cy="521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5" name="TextBox 84"/>
              <p:cNvSpPr txBox="1">
                <a:spLocks noChangeArrowheads="1"/>
              </p:cNvSpPr>
              <p:nvPr/>
            </p:nvSpPr>
            <p:spPr bwMode="auto">
              <a:xfrm>
                <a:off x="5229225" y="1712913"/>
                <a:ext cx="474663" cy="521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i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6" name="TextBox 85"/>
              <p:cNvSpPr txBox="1">
                <a:spLocks noChangeArrowheads="1"/>
              </p:cNvSpPr>
              <p:nvPr/>
            </p:nvSpPr>
            <p:spPr bwMode="auto">
              <a:xfrm>
                <a:off x="5776913" y="1639888"/>
                <a:ext cx="474662" cy="521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D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7" name="TextBox 86"/>
              <p:cNvSpPr txBox="1">
                <a:spLocks noChangeArrowheads="1"/>
              </p:cNvSpPr>
              <p:nvPr/>
            </p:nvSpPr>
            <p:spPr bwMode="auto">
              <a:xfrm>
                <a:off x="8332788" y="617538"/>
                <a:ext cx="474662" cy="521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P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8" name="TextBox 87"/>
              <p:cNvSpPr txBox="1">
                <a:spLocks noChangeArrowheads="1"/>
              </p:cNvSpPr>
              <p:nvPr/>
            </p:nvSpPr>
            <p:spPr bwMode="auto">
              <a:xfrm>
                <a:off x="6069013" y="2260600"/>
                <a:ext cx="474662" cy="521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i</a:t>
                </a:r>
                <a:endParaRPr lang="en-US" altLang="zh-CN" sz="280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211" name="Line 39"/>
            <p:cNvSpPr>
              <a:spLocks noChangeShapeType="1"/>
            </p:cNvSpPr>
            <p:nvPr/>
          </p:nvSpPr>
          <p:spPr bwMode="auto">
            <a:xfrm>
              <a:off x="7456519" y="4366865"/>
              <a:ext cx="484676" cy="9973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95660" y="2970530"/>
            <a:ext cx="497840" cy="523240"/>
          </a:xfrm>
          <a:prstGeom prst="rect">
            <a:avLst/>
          </a:prstGeom>
          <a:blipFill rotWithShape="0">
            <a:blip r:embed="rId2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38100" y="1277938"/>
            <a:ext cx="3960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2º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若光垂直入射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7" name="Group 17"/>
          <p:cNvGrpSpPr/>
          <p:nvPr/>
        </p:nvGrpSpPr>
        <p:grpSpPr bwMode="auto">
          <a:xfrm>
            <a:off x="3602038" y="873125"/>
            <a:ext cx="2209800" cy="838200"/>
            <a:chOff x="1872" y="912"/>
            <a:chExt cx="1392" cy="528"/>
          </a:xfrm>
        </p:grpSpPr>
        <p:sp>
          <p:nvSpPr>
            <p:cNvPr id="7198" name="Rectangle 18"/>
            <p:cNvSpPr>
              <a:spLocks noChangeArrowheads="1"/>
            </p:cNvSpPr>
            <p:nvPr/>
          </p:nvSpPr>
          <p:spPr bwMode="auto">
            <a:xfrm>
              <a:off x="1872" y="1248"/>
              <a:ext cx="1392" cy="19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199" name="Line 19"/>
            <p:cNvSpPr>
              <a:spLocks noChangeShapeType="1"/>
            </p:cNvSpPr>
            <p:nvPr/>
          </p:nvSpPr>
          <p:spPr bwMode="auto">
            <a:xfrm>
              <a:off x="2256" y="91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Line 20"/>
            <p:cNvSpPr>
              <a:spLocks noChangeShapeType="1"/>
            </p:cNvSpPr>
            <p:nvPr/>
          </p:nvSpPr>
          <p:spPr bwMode="auto">
            <a:xfrm>
              <a:off x="2544" y="91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21"/>
            <p:cNvSpPr>
              <a:spLocks noChangeShapeType="1"/>
            </p:cNvSpPr>
            <p:nvPr/>
          </p:nvSpPr>
          <p:spPr bwMode="auto">
            <a:xfrm>
              <a:off x="2832" y="91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43"/>
          <p:cNvGrpSpPr/>
          <p:nvPr/>
        </p:nvGrpSpPr>
        <p:grpSpPr bwMode="auto">
          <a:xfrm>
            <a:off x="2809875" y="1952625"/>
            <a:ext cx="4011613" cy="1168400"/>
            <a:chOff x="2154" y="1774"/>
            <a:chExt cx="2527" cy="736"/>
          </a:xfrm>
        </p:grpSpPr>
        <p:graphicFrame>
          <p:nvGraphicFramePr>
            <p:cNvPr id="7193" name="Object 11"/>
            <p:cNvGraphicFramePr>
              <a:graphicFrameLocks noChangeAspect="1"/>
            </p:cNvGraphicFramePr>
            <p:nvPr/>
          </p:nvGraphicFramePr>
          <p:xfrm>
            <a:off x="2290" y="1774"/>
            <a:ext cx="31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3" name="Equation" r:id="rId24" imgW="508000" imgH="342900" progId="Equation.DSMT4">
                    <p:embed/>
                  </p:oleObj>
                </mc:Choice>
                <mc:Fallback>
                  <p:oleObj name="Equation" r:id="rId24" imgW="508000" imgH="3429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774"/>
                          <a:ext cx="31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12"/>
            <p:cNvGraphicFramePr>
              <a:graphicFrameLocks noChangeAspect="1"/>
            </p:cNvGraphicFramePr>
            <p:nvPr/>
          </p:nvGraphicFramePr>
          <p:xfrm>
            <a:off x="3107" y="1789"/>
            <a:ext cx="156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4" name="Equation" r:id="rId26" imgW="2908300" imgH="419100" progId="Equation.DSMT4">
                    <p:embed/>
                  </p:oleObj>
                </mc:Choice>
                <mc:Fallback>
                  <p:oleObj name="Equation" r:id="rId26" imgW="2908300" imgH="419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789"/>
                          <a:ext cx="156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13"/>
            <p:cNvGraphicFramePr>
              <a:graphicFrameLocks noChangeAspect="1"/>
            </p:cNvGraphicFramePr>
            <p:nvPr/>
          </p:nvGraphicFramePr>
          <p:xfrm>
            <a:off x="3253" y="2252"/>
            <a:ext cx="142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5" name="MathType 6.0 Equation" r:id="rId28" imgW="2794000" imgH="419100" progId="Equation.DSMT4">
                    <p:embed/>
                  </p:oleObj>
                </mc:Choice>
                <mc:Fallback>
                  <p:oleObj name="MathType 6.0 Equation" r:id="rId28" imgW="2794000" imgH="419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2252"/>
                          <a:ext cx="142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6" name="AutoShape 14"/>
            <p:cNvSpPr/>
            <p:nvPr/>
          </p:nvSpPr>
          <p:spPr bwMode="auto">
            <a:xfrm>
              <a:off x="2154" y="1865"/>
              <a:ext cx="91" cy="499"/>
            </a:xfrm>
            <a:prstGeom prst="leftBrace">
              <a:avLst>
                <a:gd name="adj1" fmla="val 45696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7" name="Object 42"/>
            <p:cNvGraphicFramePr>
              <a:graphicFrameLocks noChangeAspect="1"/>
            </p:cNvGraphicFramePr>
            <p:nvPr/>
          </p:nvGraphicFramePr>
          <p:xfrm>
            <a:off x="2268" y="2092"/>
            <a:ext cx="81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6" name="Equation" r:id="rId30" imgW="1562100" imgH="762000" progId="Equation.DSMT4">
                    <p:embed/>
                  </p:oleObj>
                </mc:Choice>
                <mc:Fallback>
                  <p:oleObj name="Equation" r:id="rId30" imgW="1562100" imgH="7620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2092"/>
                          <a:ext cx="81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495925" y="776288"/>
            <a:ext cx="7442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</a:rPr>
              <a:t>= 0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185863" y="2122488"/>
          <a:ext cx="1587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2" imgW="1727200" imgH="762000" progId="Equation.DSMT4">
                  <p:embed/>
                </p:oleObj>
              </mc:Choice>
              <mc:Fallback>
                <p:oleObj name="Equation" r:id="rId32" imgW="1727200" imgH="762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122488"/>
                        <a:ext cx="15875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75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588" grpId="0" autoUpdateAnimBg="0"/>
      <p:bldP spid="67624" grpId="0" bldLvl="0" animBg="1"/>
      <p:bldP spid="67625" grpId="0" bldLvl="0" animBg="1"/>
      <p:bldP spid="67626" grpId="0" autoUpdateAnimBg="0"/>
      <p:bldP spid="67631" grpId="0" bldLvl="0" animBg="1"/>
      <p:bldP spid="67648" grpId="0"/>
      <p:bldP spid="5" grpId="0" bldLvl="0" animBg="1"/>
      <p:bldP spid="6656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圆角矩形 59"/>
          <p:cNvSpPr>
            <a:spLocks noChangeArrowheads="1"/>
          </p:cNvSpPr>
          <p:nvPr/>
        </p:nvSpPr>
        <p:spPr bwMode="auto">
          <a:xfrm>
            <a:off x="509588" y="765175"/>
            <a:ext cx="8605837" cy="4673600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654050" y="179388"/>
            <a:ext cx="27527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.1.2 </a:t>
            </a:r>
            <a:r>
              <a:rPr kumimoji="1" lang="zh-CN" altLang="en-US" sz="2800">
                <a:latin typeface="Times New Roman" panose="02020603050405020304" pitchFamily="18" charset="0"/>
              </a:rPr>
              <a:t>等倾条纹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2460625" y="4446588"/>
            <a:ext cx="4724400" cy="6858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774825" y="2236788"/>
            <a:ext cx="6019800" cy="0"/>
            <a:chOff x="624" y="1296"/>
            <a:chExt cx="3792" cy="0"/>
          </a:xfrm>
        </p:grpSpPr>
        <p:sp>
          <p:nvSpPr>
            <p:cNvPr id="12357" name="Line 5"/>
            <p:cNvSpPr>
              <a:spLocks noChangeShapeType="1"/>
            </p:cNvSpPr>
            <p:nvPr/>
          </p:nvSpPr>
          <p:spPr bwMode="auto">
            <a:xfrm>
              <a:off x="3552" y="1296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8" name="Line 6"/>
            <p:cNvSpPr>
              <a:spLocks noChangeShapeType="1"/>
            </p:cNvSpPr>
            <p:nvPr/>
          </p:nvSpPr>
          <p:spPr bwMode="auto">
            <a:xfrm>
              <a:off x="624" y="1296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3984625" y="2693988"/>
            <a:ext cx="1601788" cy="1981200"/>
            <a:chOff x="1968" y="1584"/>
            <a:chExt cx="1009" cy="1248"/>
          </a:xfrm>
        </p:grpSpPr>
        <p:sp>
          <p:nvSpPr>
            <p:cNvPr id="12346" name="Arc 8"/>
            <p:cNvSpPr/>
            <p:nvPr/>
          </p:nvSpPr>
          <p:spPr bwMode="auto">
            <a:xfrm>
              <a:off x="2708" y="2210"/>
              <a:ext cx="269" cy="576"/>
            </a:xfrm>
            <a:custGeom>
              <a:avLst/>
              <a:gdLst>
                <a:gd name="T0" fmla="*/ 0 w 10095"/>
                <a:gd name="T1" fmla="*/ 0 h 21600"/>
                <a:gd name="T2" fmla="*/ 0 w 10095"/>
                <a:gd name="T3" fmla="*/ 0 h 21600"/>
                <a:gd name="T4" fmla="*/ 0 w 10095"/>
                <a:gd name="T5" fmla="*/ 0 h 21600"/>
                <a:gd name="T6" fmla="*/ 0 60000 65536"/>
                <a:gd name="T7" fmla="*/ 0 60000 65536"/>
                <a:gd name="T8" fmla="*/ 0 60000 65536"/>
                <a:gd name="T9" fmla="*/ 0 w 10095"/>
                <a:gd name="T10" fmla="*/ 0 h 21600"/>
                <a:gd name="T11" fmla="*/ 10095 w 100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95" h="21600" fill="none" extrusionOk="0">
                  <a:moveTo>
                    <a:pt x="0" y="2504"/>
                  </a:moveTo>
                  <a:cubicBezTo>
                    <a:pt x="3109" y="860"/>
                    <a:pt x="6572" y="0"/>
                    <a:pt x="10089" y="0"/>
                  </a:cubicBezTo>
                </a:path>
                <a:path w="10095" h="21600" stroke="0" extrusionOk="0">
                  <a:moveTo>
                    <a:pt x="0" y="2504"/>
                  </a:moveTo>
                  <a:cubicBezTo>
                    <a:pt x="3109" y="860"/>
                    <a:pt x="6572" y="0"/>
                    <a:pt x="10089" y="0"/>
                  </a:cubicBezTo>
                  <a:lnTo>
                    <a:pt x="10095" y="21600"/>
                  </a:lnTo>
                  <a:lnTo>
                    <a:pt x="0" y="2504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7" name="Arc 9"/>
            <p:cNvSpPr/>
            <p:nvPr/>
          </p:nvSpPr>
          <p:spPr bwMode="auto">
            <a:xfrm>
              <a:off x="1968" y="2256"/>
              <a:ext cx="251" cy="576"/>
            </a:xfrm>
            <a:custGeom>
              <a:avLst/>
              <a:gdLst>
                <a:gd name="T0" fmla="*/ 0 w 9421"/>
                <a:gd name="T1" fmla="*/ 0 h 21600"/>
                <a:gd name="T2" fmla="*/ 0 w 9421"/>
                <a:gd name="T3" fmla="*/ 0 h 21600"/>
                <a:gd name="T4" fmla="*/ 0 w 9421"/>
                <a:gd name="T5" fmla="*/ 0 h 21600"/>
                <a:gd name="T6" fmla="*/ 0 60000 65536"/>
                <a:gd name="T7" fmla="*/ 0 60000 65536"/>
                <a:gd name="T8" fmla="*/ 0 60000 65536"/>
                <a:gd name="T9" fmla="*/ 0 w 9421"/>
                <a:gd name="T10" fmla="*/ 0 h 21600"/>
                <a:gd name="T11" fmla="*/ 9421 w 942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1" h="21600" fill="none" extrusionOk="0">
                  <a:moveTo>
                    <a:pt x="-1" y="4"/>
                  </a:moveTo>
                  <a:cubicBezTo>
                    <a:pt x="147" y="1"/>
                    <a:pt x="295" y="-1"/>
                    <a:pt x="443" y="0"/>
                  </a:cubicBezTo>
                  <a:cubicBezTo>
                    <a:pt x="3541" y="0"/>
                    <a:pt x="6603" y="666"/>
                    <a:pt x="9420" y="1954"/>
                  </a:cubicBezTo>
                </a:path>
                <a:path w="9421" h="21600" stroke="0" extrusionOk="0">
                  <a:moveTo>
                    <a:pt x="-1" y="4"/>
                  </a:moveTo>
                  <a:cubicBezTo>
                    <a:pt x="147" y="1"/>
                    <a:pt x="295" y="-1"/>
                    <a:pt x="443" y="0"/>
                  </a:cubicBezTo>
                  <a:cubicBezTo>
                    <a:pt x="3541" y="0"/>
                    <a:pt x="6603" y="666"/>
                    <a:pt x="9420" y="1954"/>
                  </a:cubicBezTo>
                  <a:lnTo>
                    <a:pt x="443" y="21600"/>
                  </a:lnTo>
                  <a:lnTo>
                    <a:pt x="-1" y="4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48" name="Group 10"/>
            <p:cNvGrpSpPr/>
            <p:nvPr/>
          </p:nvGrpSpPr>
          <p:grpSpPr bwMode="auto">
            <a:xfrm>
              <a:off x="1968" y="1584"/>
              <a:ext cx="1008" cy="1104"/>
              <a:chOff x="1968" y="1584"/>
              <a:chExt cx="1008" cy="1104"/>
            </a:xfrm>
          </p:grpSpPr>
          <p:sp>
            <p:nvSpPr>
              <p:cNvPr id="12349" name="Oval 11"/>
              <p:cNvSpPr>
                <a:spLocks noChangeArrowheads="1"/>
              </p:cNvSpPr>
              <p:nvPr/>
            </p:nvSpPr>
            <p:spPr bwMode="auto">
              <a:xfrm>
                <a:off x="2400" y="182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50" name="Line 12"/>
              <p:cNvSpPr>
                <a:spLocks noChangeShapeType="1"/>
              </p:cNvSpPr>
              <p:nvPr/>
            </p:nvSpPr>
            <p:spPr bwMode="auto">
              <a:xfrm>
                <a:off x="2448" y="1872"/>
                <a:ext cx="528" cy="81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1" name="Line 13"/>
              <p:cNvSpPr>
                <a:spLocks noChangeShapeType="1"/>
              </p:cNvSpPr>
              <p:nvPr/>
            </p:nvSpPr>
            <p:spPr bwMode="auto">
              <a:xfrm flipV="1">
                <a:off x="2976" y="182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352" name="Object 14"/>
              <p:cNvGraphicFramePr>
                <a:graphicFrameLocks noChangeAspect="1"/>
              </p:cNvGraphicFramePr>
              <p:nvPr/>
            </p:nvGraphicFramePr>
            <p:xfrm>
              <a:off x="2784" y="1968"/>
              <a:ext cx="10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79" name="Equation" r:id="rId1" imgW="165100" imgH="330200" progId="Equation.3">
                      <p:embed/>
                    </p:oleObj>
                  </mc:Choice>
                  <mc:Fallback>
                    <p:oleObj name="Equation" r:id="rId1" imgW="165100" imgH="3302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968"/>
                            <a:ext cx="10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53" name="Line 15"/>
              <p:cNvSpPr>
                <a:spLocks noChangeShapeType="1"/>
              </p:cNvSpPr>
              <p:nvPr/>
            </p:nvSpPr>
            <p:spPr bwMode="auto">
              <a:xfrm flipH="1">
                <a:off x="1968" y="1920"/>
                <a:ext cx="48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354" name="Object 16"/>
              <p:cNvGraphicFramePr>
                <a:graphicFrameLocks noChangeAspect="1"/>
              </p:cNvGraphicFramePr>
              <p:nvPr/>
            </p:nvGraphicFramePr>
            <p:xfrm>
              <a:off x="2352" y="1584"/>
              <a:ext cx="18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80" name="Equation" r:id="rId3" imgW="292100" imgH="330200" progId="Equation.3">
                      <p:embed/>
                    </p:oleObj>
                  </mc:Choice>
                  <mc:Fallback>
                    <p:oleObj name="Equation" r:id="rId3" imgW="292100" imgH="3302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1584"/>
                            <a:ext cx="18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55" name="Line 17"/>
              <p:cNvSpPr>
                <a:spLocks noChangeShapeType="1"/>
              </p:cNvSpPr>
              <p:nvPr/>
            </p:nvSpPr>
            <p:spPr bwMode="auto">
              <a:xfrm flipV="1">
                <a:off x="1968" y="1776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356" name="Object 18"/>
              <p:cNvGraphicFramePr>
                <a:graphicFrameLocks noChangeAspect="1"/>
              </p:cNvGraphicFramePr>
              <p:nvPr/>
            </p:nvGraphicFramePr>
            <p:xfrm>
              <a:off x="2064" y="1968"/>
              <a:ext cx="10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81" name="Equation" r:id="rId5" imgW="165100" imgH="330200" progId="Equation.3">
                      <p:embed/>
                    </p:oleObj>
                  </mc:Choice>
                  <mc:Fallback>
                    <p:oleObj name="Equation" r:id="rId5" imgW="165100" imgH="330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968"/>
                            <a:ext cx="10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9"/>
          <p:cNvGrpSpPr/>
          <p:nvPr/>
        </p:nvGrpSpPr>
        <p:grpSpPr bwMode="auto">
          <a:xfrm>
            <a:off x="3832225" y="4370388"/>
            <a:ext cx="1981200" cy="762000"/>
            <a:chOff x="1872" y="2640"/>
            <a:chExt cx="1248" cy="480"/>
          </a:xfrm>
        </p:grpSpPr>
        <p:sp>
          <p:nvSpPr>
            <p:cNvPr id="12344" name="Line 20"/>
            <p:cNvSpPr>
              <a:spLocks noChangeShapeType="1"/>
            </p:cNvSpPr>
            <p:nvPr/>
          </p:nvSpPr>
          <p:spPr bwMode="auto">
            <a:xfrm>
              <a:off x="2976" y="2640"/>
              <a:ext cx="144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Line 21"/>
            <p:cNvSpPr>
              <a:spLocks noChangeShapeType="1"/>
            </p:cNvSpPr>
            <p:nvPr/>
          </p:nvSpPr>
          <p:spPr bwMode="auto">
            <a:xfrm flipH="1">
              <a:off x="1872" y="2688"/>
              <a:ext cx="96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2"/>
          <p:cNvGrpSpPr/>
          <p:nvPr/>
        </p:nvGrpSpPr>
        <p:grpSpPr bwMode="auto">
          <a:xfrm>
            <a:off x="3603625" y="4370388"/>
            <a:ext cx="2438400" cy="762000"/>
            <a:chOff x="1728" y="2640"/>
            <a:chExt cx="1536" cy="480"/>
          </a:xfrm>
        </p:grpSpPr>
        <p:sp>
          <p:nvSpPr>
            <p:cNvPr id="12342" name="Line 23"/>
            <p:cNvSpPr>
              <a:spLocks noChangeShapeType="1"/>
            </p:cNvSpPr>
            <p:nvPr/>
          </p:nvSpPr>
          <p:spPr bwMode="auto">
            <a:xfrm flipV="1">
              <a:off x="3120" y="2688"/>
              <a:ext cx="144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Line 24"/>
            <p:cNvSpPr>
              <a:spLocks noChangeShapeType="1"/>
            </p:cNvSpPr>
            <p:nvPr/>
          </p:nvSpPr>
          <p:spPr bwMode="auto">
            <a:xfrm flipH="1" flipV="1">
              <a:off x="1728" y="2640"/>
              <a:ext cx="144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5"/>
          <p:cNvGrpSpPr/>
          <p:nvPr/>
        </p:nvGrpSpPr>
        <p:grpSpPr bwMode="auto">
          <a:xfrm>
            <a:off x="2232025" y="2236788"/>
            <a:ext cx="5181600" cy="2209800"/>
            <a:chOff x="864" y="1296"/>
            <a:chExt cx="3264" cy="1392"/>
          </a:xfrm>
        </p:grpSpPr>
        <p:sp>
          <p:nvSpPr>
            <p:cNvPr id="12338" name="Line 26"/>
            <p:cNvSpPr>
              <a:spLocks noChangeShapeType="1"/>
            </p:cNvSpPr>
            <p:nvPr/>
          </p:nvSpPr>
          <p:spPr bwMode="auto">
            <a:xfrm flipV="1">
              <a:off x="2976" y="1296"/>
              <a:ext cx="864" cy="139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Line 27"/>
            <p:cNvSpPr>
              <a:spLocks noChangeShapeType="1"/>
            </p:cNvSpPr>
            <p:nvPr/>
          </p:nvSpPr>
          <p:spPr bwMode="auto">
            <a:xfrm flipV="1">
              <a:off x="3264" y="1296"/>
              <a:ext cx="864" cy="13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0" name="Line 28"/>
            <p:cNvSpPr>
              <a:spLocks noChangeShapeType="1"/>
            </p:cNvSpPr>
            <p:nvPr/>
          </p:nvSpPr>
          <p:spPr bwMode="auto">
            <a:xfrm flipH="1" flipV="1">
              <a:off x="1104" y="1296"/>
              <a:ext cx="864" cy="139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Line 29"/>
            <p:cNvSpPr>
              <a:spLocks noChangeShapeType="1"/>
            </p:cNvSpPr>
            <p:nvPr/>
          </p:nvSpPr>
          <p:spPr bwMode="auto">
            <a:xfrm flipH="1" flipV="1">
              <a:off x="864" y="1296"/>
              <a:ext cx="864" cy="13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30"/>
          <p:cNvGrpSpPr/>
          <p:nvPr/>
        </p:nvGrpSpPr>
        <p:grpSpPr bwMode="auto">
          <a:xfrm>
            <a:off x="2232025" y="1550988"/>
            <a:ext cx="5181600" cy="685800"/>
            <a:chOff x="864" y="864"/>
            <a:chExt cx="3264" cy="432"/>
          </a:xfrm>
        </p:grpSpPr>
        <p:sp>
          <p:nvSpPr>
            <p:cNvPr id="12334" name="Line 31"/>
            <p:cNvSpPr>
              <a:spLocks noChangeShapeType="1"/>
            </p:cNvSpPr>
            <p:nvPr/>
          </p:nvSpPr>
          <p:spPr bwMode="auto">
            <a:xfrm flipV="1">
              <a:off x="3840" y="864"/>
              <a:ext cx="288" cy="43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Line 32"/>
            <p:cNvSpPr>
              <a:spLocks noChangeShapeType="1"/>
            </p:cNvSpPr>
            <p:nvPr/>
          </p:nvSpPr>
          <p:spPr bwMode="auto">
            <a:xfrm flipV="1">
              <a:off x="4128" y="864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6" name="Line 33"/>
            <p:cNvSpPr>
              <a:spLocks noChangeShapeType="1"/>
            </p:cNvSpPr>
            <p:nvPr/>
          </p:nvSpPr>
          <p:spPr bwMode="auto">
            <a:xfrm flipV="1">
              <a:off x="864" y="864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Line 34"/>
            <p:cNvSpPr>
              <a:spLocks noChangeShapeType="1"/>
            </p:cNvSpPr>
            <p:nvPr/>
          </p:nvSpPr>
          <p:spPr bwMode="auto">
            <a:xfrm flipH="1" flipV="1">
              <a:off x="864" y="864"/>
              <a:ext cx="240" cy="43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67" name="Oval 35"/>
          <p:cNvSpPr>
            <a:spLocks noChangeArrowheads="1"/>
          </p:cNvSpPr>
          <p:nvPr/>
        </p:nvSpPr>
        <p:spPr bwMode="auto">
          <a:xfrm>
            <a:off x="2232025" y="1017588"/>
            <a:ext cx="5181600" cy="9144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9" name="Group 36"/>
          <p:cNvGrpSpPr/>
          <p:nvPr/>
        </p:nvGrpSpPr>
        <p:grpSpPr bwMode="auto">
          <a:xfrm>
            <a:off x="1698625" y="1322388"/>
            <a:ext cx="6261100" cy="317500"/>
            <a:chOff x="528" y="720"/>
            <a:chExt cx="3944" cy="200"/>
          </a:xfrm>
        </p:grpSpPr>
        <p:sp>
          <p:nvSpPr>
            <p:cNvPr id="12330" name="Oval 37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31" name="Object 38"/>
            <p:cNvGraphicFramePr>
              <a:graphicFrameLocks noChangeAspect="1"/>
            </p:cNvGraphicFramePr>
            <p:nvPr/>
          </p:nvGraphicFramePr>
          <p:xfrm>
            <a:off x="4272" y="72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2" name="Equation" r:id="rId7" imgW="317500" imgH="317500" progId="Equation.3">
                    <p:embed/>
                  </p:oleObj>
                </mc:Choice>
                <mc:Fallback>
                  <p:oleObj name="Equation" r:id="rId7" imgW="317500" imgH="3175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72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Oval 39"/>
            <p:cNvSpPr>
              <a:spLocks noChangeArrowheads="1"/>
            </p:cNvSpPr>
            <p:nvPr/>
          </p:nvSpPr>
          <p:spPr bwMode="auto">
            <a:xfrm>
              <a:off x="768" y="8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33" name="Object 40"/>
            <p:cNvGraphicFramePr>
              <a:graphicFrameLocks noChangeAspect="1"/>
            </p:cNvGraphicFramePr>
            <p:nvPr/>
          </p:nvGraphicFramePr>
          <p:xfrm>
            <a:off x="528" y="72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3" name="公式" r:id="rId9" imgW="317500" imgH="317500" progId="Equation.3">
                    <p:embed/>
                  </p:oleObj>
                </mc:Choice>
                <mc:Fallback>
                  <p:oleObj name="公式" r:id="rId9" imgW="317500" imgH="3175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72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73" name="Oval 41"/>
          <p:cNvSpPr>
            <a:spLocks noChangeArrowheads="1"/>
          </p:cNvSpPr>
          <p:nvPr/>
        </p:nvSpPr>
        <p:spPr bwMode="auto">
          <a:xfrm>
            <a:off x="3375025" y="1169988"/>
            <a:ext cx="2971800" cy="533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0" name="Group 49"/>
          <p:cNvGrpSpPr/>
          <p:nvPr/>
        </p:nvGrpSpPr>
        <p:grpSpPr bwMode="auto">
          <a:xfrm>
            <a:off x="2994025" y="1169988"/>
            <a:ext cx="3810000" cy="3276600"/>
            <a:chOff x="3168" y="1680"/>
            <a:chExt cx="2400" cy="2064"/>
          </a:xfrm>
        </p:grpSpPr>
        <p:grpSp>
          <p:nvGrpSpPr>
            <p:cNvPr id="12325" name="Group 50"/>
            <p:cNvGrpSpPr/>
            <p:nvPr/>
          </p:nvGrpSpPr>
          <p:grpSpPr bwMode="auto">
            <a:xfrm>
              <a:off x="3408" y="1824"/>
              <a:ext cx="1872" cy="1920"/>
              <a:chOff x="1584" y="768"/>
              <a:chExt cx="1872" cy="1920"/>
            </a:xfrm>
          </p:grpSpPr>
          <p:sp>
            <p:nvSpPr>
              <p:cNvPr id="12328" name="Line 51"/>
              <p:cNvSpPr>
                <a:spLocks noChangeShapeType="1"/>
              </p:cNvSpPr>
              <p:nvPr/>
            </p:nvSpPr>
            <p:spPr bwMode="auto">
              <a:xfrm flipV="1">
                <a:off x="2736" y="816"/>
                <a:ext cx="720" cy="1872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9" name="Line 52"/>
              <p:cNvSpPr>
                <a:spLocks noChangeShapeType="1"/>
              </p:cNvSpPr>
              <p:nvPr/>
            </p:nvSpPr>
            <p:spPr bwMode="auto">
              <a:xfrm flipH="1" flipV="1">
                <a:off x="1584" y="768"/>
                <a:ext cx="624" cy="192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2326" name="Object 53"/>
            <p:cNvGraphicFramePr>
              <a:graphicFrameLocks noChangeAspect="1"/>
            </p:cNvGraphicFramePr>
            <p:nvPr/>
          </p:nvGraphicFramePr>
          <p:xfrm>
            <a:off x="5328" y="1680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4" name="Equation" r:id="rId11" imgW="381000" imgH="431800" progId="Equation.3">
                    <p:embed/>
                  </p:oleObj>
                </mc:Choice>
                <mc:Fallback>
                  <p:oleObj name="Equation" r:id="rId11" imgW="381000" imgH="4318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680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54"/>
            <p:cNvGraphicFramePr>
              <a:graphicFrameLocks noChangeAspect="1"/>
            </p:cNvGraphicFramePr>
            <p:nvPr/>
          </p:nvGraphicFramePr>
          <p:xfrm>
            <a:off x="3168" y="1680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5" name="Equation" r:id="rId13" imgW="381000" imgH="431800" progId="Equation.3">
                    <p:embed/>
                  </p:oleObj>
                </mc:Choice>
                <mc:Fallback>
                  <p:oleObj name="Equation" r:id="rId13" imgW="381000" imgH="4318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680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5"/>
          <p:cNvGrpSpPr/>
          <p:nvPr/>
        </p:nvGrpSpPr>
        <p:grpSpPr bwMode="auto">
          <a:xfrm>
            <a:off x="4365625" y="3074988"/>
            <a:ext cx="882650" cy="1525587"/>
            <a:chOff x="144" y="2640"/>
            <a:chExt cx="556" cy="961"/>
          </a:xfrm>
        </p:grpSpPr>
        <p:grpSp>
          <p:nvGrpSpPr>
            <p:cNvPr id="12317" name="Group 56"/>
            <p:cNvGrpSpPr/>
            <p:nvPr/>
          </p:nvGrpSpPr>
          <p:grpSpPr bwMode="auto">
            <a:xfrm>
              <a:off x="144" y="2640"/>
              <a:ext cx="528" cy="864"/>
              <a:chOff x="2208" y="1824"/>
              <a:chExt cx="528" cy="864"/>
            </a:xfrm>
          </p:grpSpPr>
          <p:sp>
            <p:nvSpPr>
              <p:cNvPr id="12322" name="Line 57"/>
              <p:cNvSpPr>
                <a:spLocks noChangeShapeType="1"/>
              </p:cNvSpPr>
              <p:nvPr/>
            </p:nvSpPr>
            <p:spPr bwMode="auto">
              <a:xfrm>
                <a:off x="2448" y="1872"/>
                <a:ext cx="288" cy="816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3" name="Line 58"/>
              <p:cNvSpPr>
                <a:spLocks noChangeShapeType="1"/>
              </p:cNvSpPr>
              <p:nvPr/>
            </p:nvSpPr>
            <p:spPr bwMode="auto">
              <a:xfrm>
                <a:off x="2736" y="1824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4" name="Line 59"/>
              <p:cNvSpPr>
                <a:spLocks noChangeShapeType="1"/>
              </p:cNvSpPr>
              <p:nvPr/>
            </p:nvSpPr>
            <p:spPr bwMode="auto">
              <a:xfrm flipH="1">
                <a:off x="2208" y="1920"/>
                <a:ext cx="240" cy="768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8" name="Group 60"/>
            <p:cNvGrpSpPr/>
            <p:nvPr/>
          </p:nvGrpSpPr>
          <p:grpSpPr bwMode="auto">
            <a:xfrm>
              <a:off x="530" y="2832"/>
              <a:ext cx="108" cy="328"/>
              <a:chOff x="879" y="3413"/>
              <a:chExt cx="108" cy="328"/>
            </a:xfrm>
          </p:grpSpPr>
          <p:sp>
            <p:nvSpPr>
              <p:cNvPr id="12320" name="Rectangle 61"/>
              <p:cNvSpPr>
                <a:spLocks noChangeArrowheads="1"/>
              </p:cNvSpPr>
              <p:nvPr/>
            </p:nvSpPr>
            <p:spPr bwMode="auto">
              <a:xfrm>
                <a:off x="953" y="3413"/>
                <a:ext cx="3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i="1">
                    <a:latin typeface="Times New Roman" panose="02020603050405020304" pitchFamily="18" charset="0"/>
                  </a:rPr>
                  <a:t>'</a:t>
                </a:r>
                <a:endParaRPr kumimoji="1" lang="en-US" altLang="zh-CN" sz="2400" b="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21" name="Rectangle 62"/>
              <p:cNvSpPr>
                <a:spLocks noChangeArrowheads="1"/>
              </p:cNvSpPr>
              <p:nvPr/>
            </p:nvSpPr>
            <p:spPr bwMode="auto">
              <a:xfrm>
                <a:off x="879" y="3450"/>
                <a:ext cx="6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i="1">
                    <a:latin typeface="Times New Roman" panose="02020603050405020304" pitchFamily="18" charset="0"/>
                  </a:rPr>
                  <a:t>i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319" name="Arc 63"/>
            <p:cNvSpPr/>
            <p:nvPr/>
          </p:nvSpPr>
          <p:spPr bwMode="auto">
            <a:xfrm>
              <a:off x="576" y="3216"/>
              <a:ext cx="124" cy="385"/>
            </a:xfrm>
            <a:custGeom>
              <a:avLst/>
              <a:gdLst>
                <a:gd name="T0" fmla="*/ 0 w 8843"/>
                <a:gd name="T1" fmla="*/ 0 h 21576"/>
                <a:gd name="T2" fmla="*/ 0 w 8843"/>
                <a:gd name="T3" fmla="*/ 0 h 21576"/>
                <a:gd name="T4" fmla="*/ 0 w 8843"/>
                <a:gd name="T5" fmla="*/ 0 h 21576"/>
                <a:gd name="T6" fmla="*/ 0 60000 65536"/>
                <a:gd name="T7" fmla="*/ 0 60000 65536"/>
                <a:gd name="T8" fmla="*/ 0 60000 65536"/>
                <a:gd name="T9" fmla="*/ 0 w 8843"/>
                <a:gd name="T10" fmla="*/ 0 h 21576"/>
                <a:gd name="T11" fmla="*/ 8843 w 8843"/>
                <a:gd name="T12" fmla="*/ 21576 h 21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43" h="21576" fill="none" extrusionOk="0">
                  <a:moveTo>
                    <a:pt x="0" y="1869"/>
                  </a:moveTo>
                  <a:cubicBezTo>
                    <a:pt x="2466" y="762"/>
                    <a:pt x="5118" y="128"/>
                    <a:pt x="7819" y="0"/>
                  </a:cubicBezTo>
                </a:path>
                <a:path w="8843" h="21576" stroke="0" extrusionOk="0">
                  <a:moveTo>
                    <a:pt x="0" y="1869"/>
                  </a:moveTo>
                  <a:cubicBezTo>
                    <a:pt x="2466" y="762"/>
                    <a:pt x="5118" y="128"/>
                    <a:pt x="7819" y="0"/>
                  </a:cubicBezTo>
                  <a:lnTo>
                    <a:pt x="8843" y="21576"/>
                  </a:lnTo>
                  <a:lnTo>
                    <a:pt x="0" y="1869"/>
                  </a:lnTo>
                  <a:close/>
                </a:path>
              </a:pathLst>
            </a:custGeom>
            <a:noFill/>
            <a:ln w="38100">
              <a:solidFill>
                <a:srgbClr val="FF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96" name="Text Box 64"/>
          <p:cNvSpPr txBox="1">
            <a:spLocks noChangeArrowheads="1"/>
          </p:cNvSpPr>
          <p:nvPr/>
        </p:nvSpPr>
        <p:spPr bwMode="auto">
          <a:xfrm>
            <a:off x="461963" y="2936875"/>
            <a:ext cx="26289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_GB2312"/>
                <a:cs typeface="楷体_GB2312"/>
              </a:rPr>
              <a:t>相同倾角的光在透镜的焦平面上会聚于同一圆环上， 故称“等倾条纹”</a:t>
            </a:r>
            <a:endParaRPr kumimoji="1" lang="zh-CN" altLang="en-US" sz="240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69705" name="Rectangle 73"/>
          <p:cNvSpPr>
            <a:spLocks noChangeArrowheads="1"/>
          </p:cNvSpPr>
          <p:nvPr/>
        </p:nvSpPr>
        <p:spPr bwMode="auto">
          <a:xfrm>
            <a:off x="6342063" y="3897313"/>
            <a:ext cx="19939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</a:rPr>
              <a:t>&lt; </a:t>
            </a:r>
            <a:r>
              <a:rPr kumimoji="1" lang="en-US" altLang="zh-CN" i="1">
                <a:latin typeface="Times New Roman" panose="02020603050405020304" pitchFamily="18" charset="0"/>
              </a:rPr>
              <a:t>n </a:t>
            </a:r>
            <a:r>
              <a:rPr kumimoji="1" lang="en-US" altLang="zh-CN">
                <a:latin typeface="Times New Roman" panose="02020603050405020304" pitchFamily="18" charset="0"/>
              </a:rPr>
              <a:t>&gt;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</a:t>
            </a:r>
            <a:endParaRPr kumimoji="1" lang="en-US" altLang="zh-CN" baseline="-25000">
              <a:latin typeface="Times New Roman" panose="02020603050405020304" pitchFamily="18" charset="0"/>
            </a:endParaRPr>
          </a:p>
        </p:txBody>
      </p:sp>
      <p:sp>
        <p:nvSpPr>
          <p:cNvPr id="12306" name="Text Box 74"/>
          <p:cNvSpPr txBox="1">
            <a:spLocks noChangeArrowheads="1"/>
          </p:cNvSpPr>
          <p:nvPr/>
        </p:nvSpPr>
        <p:spPr bwMode="auto">
          <a:xfrm>
            <a:off x="10164763" y="6400800"/>
            <a:ext cx="335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9</a:t>
            </a:r>
            <a:endParaRPr lang="en-US" altLang="zh-CN" sz="1800" b="0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pic>
        <p:nvPicPr>
          <p:cNvPr id="27711" name="Picture 63" descr="111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147493" y="-17462"/>
            <a:ext cx="2709862" cy="2711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62" name="组合 4"/>
          <p:cNvGrpSpPr/>
          <p:nvPr/>
        </p:nvGrpSpPr>
        <p:grpSpPr bwMode="auto">
          <a:xfrm>
            <a:off x="395288" y="5586413"/>
            <a:ext cx="8321675" cy="1125537"/>
            <a:chOff x="143926" y="368300"/>
            <a:chExt cx="8322212" cy="1124744"/>
          </a:xfrm>
        </p:grpSpPr>
        <p:graphicFrame>
          <p:nvGraphicFramePr>
            <p:cNvPr id="12309" name="Object 23"/>
            <p:cNvGraphicFramePr>
              <a:graphicFrameLocks noChangeAspect="1"/>
            </p:cNvGraphicFramePr>
            <p:nvPr/>
          </p:nvGraphicFramePr>
          <p:xfrm>
            <a:off x="1416051" y="501650"/>
            <a:ext cx="3279775" cy="69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6" name="Equation" r:id="rId16" imgW="4000500" imgH="762000" progId="Equation.DSMT4">
                    <p:embed/>
                  </p:oleObj>
                </mc:Choice>
                <mc:Fallback>
                  <p:oleObj name="Equation" r:id="rId16" imgW="4000500" imgH="762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051" y="501650"/>
                          <a:ext cx="3279775" cy="690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Object 24"/>
            <p:cNvGraphicFramePr>
              <a:graphicFrameLocks noChangeAspect="1"/>
            </p:cNvGraphicFramePr>
            <p:nvPr/>
          </p:nvGraphicFramePr>
          <p:xfrm>
            <a:off x="5078413" y="476250"/>
            <a:ext cx="3984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7" name="Equation" r:id="rId18" imgW="508000" imgH="342900" progId="Equation.DSMT4">
                    <p:embed/>
                  </p:oleObj>
                </mc:Choice>
                <mc:Fallback>
                  <p:oleObj name="Equation" r:id="rId18" imgW="508000" imgH="3429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413" y="476250"/>
                          <a:ext cx="398463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25"/>
            <p:cNvGraphicFramePr>
              <a:graphicFrameLocks noChangeAspect="1"/>
            </p:cNvGraphicFramePr>
            <p:nvPr/>
          </p:nvGraphicFramePr>
          <p:xfrm>
            <a:off x="6132513" y="490538"/>
            <a:ext cx="211137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8" name="Equation" r:id="rId20" imgW="2908300" imgH="419100" progId="Equation.DSMT4">
                    <p:embed/>
                  </p:oleObj>
                </mc:Choice>
                <mc:Fallback>
                  <p:oleObj name="Equation" r:id="rId20" imgW="2908300" imgH="419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2513" y="490538"/>
                          <a:ext cx="211137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26"/>
            <p:cNvGraphicFramePr>
              <a:graphicFrameLocks noChangeAspect="1"/>
            </p:cNvGraphicFramePr>
            <p:nvPr/>
          </p:nvGraphicFramePr>
          <p:xfrm>
            <a:off x="6226030" y="1042214"/>
            <a:ext cx="2009905" cy="33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9" name="MathType 6.0 Equation" r:id="rId22" imgW="2768600" imgH="419100" progId="Equation.DSMT4">
                    <p:embed/>
                  </p:oleObj>
                </mc:Choice>
                <mc:Fallback>
                  <p:oleObj name="MathType 6.0 Equation" r:id="rId22" imgW="2768600" imgH="4191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6030" y="1042214"/>
                          <a:ext cx="2009905" cy="33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AutoShape 27"/>
            <p:cNvSpPr/>
            <p:nvPr/>
          </p:nvSpPr>
          <p:spPr bwMode="auto">
            <a:xfrm>
              <a:off x="4757738" y="520700"/>
              <a:ext cx="111125" cy="738188"/>
            </a:xfrm>
            <a:prstGeom prst="leftBrace">
              <a:avLst>
                <a:gd name="adj1" fmla="val 55357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14" name="Object 37"/>
            <p:cNvGraphicFramePr>
              <a:graphicFrameLocks noChangeAspect="1"/>
            </p:cNvGraphicFramePr>
            <p:nvPr/>
          </p:nvGraphicFramePr>
          <p:xfrm>
            <a:off x="4865688" y="836613"/>
            <a:ext cx="1116013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0" name="Equation" r:id="rId24" imgW="1562100" imgH="762000" progId="Equation.DSMT4">
                    <p:embed/>
                  </p:oleObj>
                </mc:Choice>
                <mc:Fallback>
                  <p:oleObj name="Equation" r:id="rId24" imgW="1562100" imgH="762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688" y="836613"/>
                          <a:ext cx="1116013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5" name="Rectangle 38"/>
            <p:cNvSpPr>
              <a:spLocks noChangeArrowheads="1"/>
            </p:cNvSpPr>
            <p:nvPr/>
          </p:nvSpPr>
          <p:spPr bwMode="auto">
            <a:xfrm>
              <a:off x="1265238" y="368300"/>
              <a:ext cx="7200900" cy="111601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pic>
          <p:nvPicPr>
            <p:cNvPr id="12316" name="Picture 34" descr="dove"/>
            <p:cNvPicPr>
              <a:picLocks noChangeAspect="1" noChangeArrowheads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926" y="413544"/>
              <a:ext cx="1077912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14" name="Text Box 118"/>
          <p:cNvSpPr txBox="1">
            <a:spLocks noChangeArrowheads="1"/>
          </p:cNvSpPr>
          <p:nvPr/>
        </p:nvSpPr>
        <p:spPr bwMode="auto">
          <a:xfrm>
            <a:off x="9115425" y="2840990"/>
            <a:ext cx="31146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latin typeface="Times New Roman" panose="02020603050405020304" pitchFamily="18" charset="0"/>
              </a:rPr>
              <a:t>1º  </a:t>
            </a:r>
            <a:r>
              <a:rPr lang="zh-CN" altLang="en-US" sz="1600">
                <a:solidFill>
                  <a:srgbClr val="0000CC"/>
                </a:solidFill>
                <a:latin typeface="Times New Roman" panose="02020603050405020304" pitchFamily="18" charset="0"/>
              </a:rPr>
              <a:t>倾角 </a:t>
            </a:r>
            <a:r>
              <a:rPr lang="en-US" altLang="zh-CN" sz="1600" i="1">
                <a:solidFill>
                  <a:srgbClr val="0000CC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sz="1600">
                <a:solidFill>
                  <a:srgbClr val="0000CC"/>
                </a:solidFill>
                <a:latin typeface="Times New Roman" panose="02020603050405020304" pitchFamily="18" charset="0"/>
              </a:rPr>
              <a:t>相同</a:t>
            </a:r>
            <a:r>
              <a:rPr lang="zh-CN" altLang="en-US" sz="1600">
                <a:latin typeface="Times New Roman" panose="02020603050405020304" pitchFamily="18" charset="0"/>
              </a:rPr>
              <a:t>的光线对应</a:t>
            </a:r>
            <a:r>
              <a:rPr lang="zh-CN" altLang="en-US" sz="1600">
                <a:solidFill>
                  <a:srgbClr val="0000CC"/>
                </a:solidFill>
                <a:latin typeface="Times New Roman" panose="02020603050405020304" pitchFamily="18" charset="0"/>
              </a:rPr>
              <a:t>同一条干涉圆环</a:t>
            </a:r>
            <a:r>
              <a:rPr lang="zh-CN" altLang="en-US" sz="1600">
                <a:latin typeface="Times New Roman" panose="02020603050405020304" pitchFamily="18" charset="0"/>
              </a:rPr>
              <a:t>条纹</a:t>
            </a:r>
            <a:endParaRPr lang="zh-CN" altLang="en-US" sz="160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147810" y="3380740"/>
            <a:ext cx="3063875" cy="60896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  <a:sym typeface="+mn-ea"/>
              </a:rPr>
              <a:t>2º  </a:t>
            </a:r>
            <a:r>
              <a:rPr lang="zh-CN" altLang="en-US" sz="140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不同倾角 </a:t>
            </a:r>
            <a:r>
              <a:rPr lang="en-US" altLang="zh-CN" sz="1400" i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i </a:t>
            </a:r>
            <a:r>
              <a:rPr lang="zh-CN" altLang="en-US" sz="1400">
                <a:latin typeface="Times New Roman" panose="02020603050405020304" pitchFamily="18" charset="0"/>
                <a:sym typeface="+mn-ea"/>
              </a:rPr>
              <a:t>构成的等倾条纹是一系列</a:t>
            </a:r>
            <a:r>
              <a:rPr lang="zh-CN" altLang="en-US" sz="140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同心圆环</a:t>
            </a:r>
            <a:endParaRPr lang="zh-CN" altLang="en-US" sz="1400" dirty="0">
              <a:solidFill>
                <a:srgbClr val="0000CC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66" name="Text Box 121"/>
          <p:cNvSpPr txBox="1">
            <a:spLocks noChangeArrowheads="1"/>
          </p:cNvSpPr>
          <p:nvPr/>
        </p:nvSpPr>
        <p:spPr bwMode="auto">
          <a:xfrm>
            <a:off x="166688" y="5403850"/>
            <a:ext cx="3416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*</a:t>
            </a:r>
            <a:r>
              <a:rPr lang="zh-CN" altLang="en-US" sz="2800">
                <a:latin typeface="Times New Roman" panose="02020603050405020304" pitchFamily="18" charset="0"/>
              </a:rPr>
              <a:t>中心是明是暗</a:t>
            </a:r>
            <a:r>
              <a:rPr lang="en-US" altLang="zh-CN" sz="2800">
                <a:latin typeface="Times New Roman" panose="02020603050405020304" pitchFamily="18" charset="0"/>
              </a:rPr>
              <a:t>?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292100" y="5975350"/>
            <a:ext cx="3622675" cy="784225"/>
            <a:chOff x="292164" y="5975509"/>
            <a:chExt cx="3622609" cy="784225"/>
          </a:xfrm>
        </p:grpSpPr>
        <p:graphicFrame>
          <p:nvGraphicFramePr>
            <p:cNvPr id="13332" name="Object 14"/>
            <p:cNvGraphicFramePr>
              <a:graphicFrameLocks noChangeAspect="1"/>
            </p:cNvGraphicFramePr>
            <p:nvPr/>
          </p:nvGraphicFramePr>
          <p:xfrm>
            <a:off x="735517" y="5975509"/>
            <a:ext cx="2005012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0" name="Equation" r:id="rId27" imgW="1816100" imgH="673100" progId="Equation.DSMT4">
                    <p:embed/>
                  </p:oleObj>
                </mc:Choice>
                <mc:Fallback>
                  <p:oleObj name="Equation" r:id="rId27" imgW="1816100" imgH="673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517" y="5975509"/>
                          <a:ext cx="2005012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Text Box 121"/>
            <p:cNvSpPr txBox="1">
              <a:spLocks noChangeArrowheads="1"/>
            </p:cNvSpPr>
            <p:nvPr/>
          </p:nvSpPr>
          <p:spPr bwMode="auto">
            <a:xfrm>
              <a:off x="2900531" y="6114851"/>
              <a:ext cx="10142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确定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3334" name="文本框 2"/>
            <p:cNvSpPr txBox="1">
              <a:spLocks noChangeArrowheads="1"/>
            </p:cNvSpPr>
            <p:nvPr/>
          </p:nvSpPr>
          <p:spPr bwMode="auto">
            <a:xfrm>
              <a:off x="1937969" y="6064050"/>
              <a:ext cx="10534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(       )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3335" name="矩形 4"/>
            <p:cNvSpPr>
              <a:spLocks noChangeArrowheads="1"/>
            </p:cNvSpPr>
            <p:nvPr/>
          </p:nvSpPr>
          <p:spPr bwMode="auto">
            <a:xfrm>
              <a:off x="292164" y="6091836"/>
              <a:ext cx="5453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由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13" name="Text Box 121"/>
          <p:cNvSpPr txBox="1">
            <a:spLocks noChangeArrowheads="1"/>
          </p:cNvSpPr>
          <p:nvPr/>
        </p:nvSpPr>
        <p:spPr bwMode="auto">
          <a:xfrm>
            <a:off x="9115425" y="3897630"/>
            <a:ext cx="2947670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*</a:t>
            </a:r>
            <a:r>
              <a:rPr lang="zh-CN" altLang="en-US" sz="2000">
                <a:latin typeface="Times New Roman" panose="02020603050405020304" pitchFamily="18" charset="0"/>
              </a:rPr>
              <a:t>中心是明是暗</a:t>
            </a:r>
            <a:r>
              <a:rPr lang="en-US" altLang="zh-CN" sz="2000">
                <a:latin typeface="Times New Roman" panose="02020603050405020304" pitchFamily="18" charset="0"/>
              </a:rPr>
              <a:t>?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9268460" y="4469130"/>
            <a:ext cx="3126105" cy="695325"/>
            <a:chOff x="292164" y="5975509"/>
            <a:chExt cx="3622609" cy="784225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735517" y="5975509"/>
            <a:ext cx="2005012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29" imgW="1816100" imgH="673100" progId="Equation.DSMT4">
                    <p:embed/>
                  </p:oleObj>
                </mc:Choice>
                <mc:Fallback>
                  <p:oleObj name="Equation" r:id="rId29" imgW="1816100" imgH="673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517" y="5975509"/>
                          <a:ext cx="2005012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21"/>
            <p:cNvSpPr txBox="1">
              <a:spLocks noChangeArrowheads="1"/>
            </p:cNvSpPr>
            <p:nvPr/>
          </p:nvSpPr>
          <p:spPr bwMode="auto">
            <a:xfrm>
              <a:off x="2900531" y="6114851"/>
              <a:ext cx="1014242" cy="415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确定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8" name="文本框 2"/>
            <p:cNvSpPr txBox="1">
              <a:spLocks noChangeArrowheads="1"/>
            </p:cNvSpPr>
            <p:nvPr/>
          </p:nvSpPr>
          <p:spPr bwMode="auto">
            <a:xfrm>
              <a:off x="1938269" y="6064316"/>
              <a:ext cx="1353235" cy="588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(       )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9" name="矩形 4"/>
            <p:cNvSpPr>
              <a:spLocks noChangeArrowheads="1"/>
            </p:cNvSpPr>
            <p:nvPr/>
          </p:nvSpPr>
          <p:spPr bwMode="auto">
            <a:xfrm>
              <a:off x="292164" y="6091836"/>
              <a:ext cx="545342" cy="588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由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6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9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9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9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9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6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bldLvl="0" animBg="1"/>
      <p:bldP spid="69634" grpId="0" autoUpdateAnimBg="0"/>
      <p:bldP spid="69635" grpId="0" bldLvl="0" animBg="1"/>
      <p:bldP spid="69667" grpId="0" bldLvl="0" animBg="1"/>
      <p:bldP spid="69673" grpId="0" bldLvl="0" animBg="1"/>
      <p:bldP spid="69696" grpId="0" autoUpdateAnimBg="0"/>
      <p:bldP spid="69705" grpId="0" autoUpdateAnimBg="0"/>
      <p:bldP spid="51214" grpId="0" bldLvl="0" animBg="1"/>
      <p:bldP spid="66" grpId="0" bldLvl="0" animBg="1"/>
      <p:bldP spid="13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811338" y="476250"/>
            <a:ext cx="501523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3º  </a:t>
            </a:r>
            <a:r>
              <a:rPr lang="zh-CN" altLang="en-US" sz="2800">
                <a:latin typeface="Times New Roman" panose="02020603050405020304" pitchFamily="18" charset="0"/>
              </a:rPr>
              <a:t>愈往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中心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</a:rPr>
              <a:t>i</a:t>
            </a:r>
            <a:r>
              <a:rPr lang="zh-CN" altLang="en-US" sz="2800">
                <a:latin typeface="Times New Roman" panose="02020603050405020304" pitchFamily="18" charset="0"/>
              </a:rPr>
              <a:t>越小，条纹级别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675438" y="1052513"/>
            <a:ext cx="22098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d</a:t>
            </a:r>
            <a:r>
              <a:rPr lang="en-US" altLang="zh-CN" sz="2800" i="1">
                <a:latin typeface="方正书宋简体"/>
              </a:rPr>
              <a:t> </a:t>
            </a:r>
            <a:r>
              <a:rPr lang="zh-CN" altLang="en-US" sz="2800">
                <a:latin typeface="方正书宋简体"/>
              </a:rPr>
              <a:t>一定时</a:t>
            </a:r>
            <a:r>
              <a:rPr lang="zh-CN" altLang="en-US">
                <a:latin typeface="方正书宋简体"/>
              </a:rPr>
              <a:t>，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8453438" y="1138238"/>
          <a:ext cx="12239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MathType 6.0 Equation" r:id="rId1" imgW="596900" imgH="203200" progId="Equation.DSMT4">
                  <p:embed/>
                </p:oleObj>
              </mc:Choice>
              <mc:Fallback>
                <p:oleObj name="MathType 6.0 Equation" r:id="rId1" imgW="5969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438" y="1138238"/>
                        <a:ext cx="12239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098675" y="2493963"/>
            <a:ext cx="20574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*</a:t>
            </a:r>
            <a:r>
              <a:rPr lang="zh-CN" altLang="en-US" sz="2800">
                <a:latin typeface="Times New Roman" panose="02020603050405020304" pitchFamily="18" charset="0"/>
              </a:rPr>
              <a:t>若改变</a:t>
            </a:r>
            <a:r>
              <a:rPr lang="en-US" altLang="zh-CN" sz="2800" i="1">
                <a:latin typeface="Times New Roman" panose="02020603050405020304" pitchFamily="18" charset="0"/>
              </a:rPr>
              <a:t>d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2387600" y="1703388"/>
            <a:ext cx="48974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：中心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处的干涉级最高</a:t>
            </a:r>
            <a:endParaRPr lang="zh-CN" altLang="en-US" sz="280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4835525" y="2278063"/>
            <a:ext cx="26720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中心向外冒条纹</a:t>
            </a:r>
            <a:endParaRPr lang="zh-CN" altLang="en-US" sz="28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" name="Group 17"/>
          <p:cNvGrpSpPr/>
          <p:nvPr/>
        </p:nvGrpSpPr>
        <p:grpSpPr bwMode="auto">
          <a:xfrm>
            <a:off x="3792538" y="2554288"/>
            <a:ext cx="533400" cy="457200"/>
            <a:chOff x="1200" y="2352"/>
            <a:chExt cx="336" cy="288"/>
          </a:xfrm>
        </p:grpSpPr>
        <p:sp>
          <p:nvSpPr>
            <p:cNvPr id="14389" name="Line 18"/>
            <p:cNvSpPr>
              <a:spLocks noChangeShapeType="1"/>
            </p:cNvSpPr>
            <p:nvPr/>
          </p:nvSpPr>
          <p:spPr bwMode="auto">
            <a:xfrm flipV="1">
              <a:off x="1200" y="2352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0" name="Line 19"/>
            <p:cNvSpPr>
              <a:spLocks noChangeShapeType="1"/>
            </p:cNvSpPr>
            <p:nvPr/>
          </p:nvSpPr>
          <p:spPr bwMode="auto">
            <a:xfrm>
              <a:off x="1200" y="2496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20"/>
          <p:cNvGrpSpPr/>
          <p:nvPr/>
        </p:nvGrpSpPr>
        <p:grpSpPr bwMode="auto">
          <a:xfrm>
            <a:off x="4398963" y="2825750"/>
            <a:ext cx="444500" cy="433388"/>
            <a:chOff x="1593" y="2513"/>
            <a:chExt cx="280" cy="273"/>
          </a:xfrm>
        </p:grpSpPr>
        <p:sp>
          <p:nvSpPr>
            <p:cNvPr id="14387" name="Rectangle 21"/>
            <p:cNvSpPr>
              <a:spLocks noChangeArrowheads="1"/>
            </p:cNvSpPr>
            <p:nvPr/>
          </p:nvSpPr>
          <p:spPr bwMode="auto">
            <a:xfrm>
              <a:off x="1738" y="2515"/>
              <a:ext cx="13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Symbol" panose="05050102010706020507" pitchFamily="18" charset="2"/>
                </a:rPr>
                <a:t>¯</a:t>
              </a:r>
              <a:endPara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8" name="Rectangle 22"/>
            <p:cNvSpPr>
              <a:spLocks noChangeArrowheads="1"/>
            </p:cNvSpPr>
            <p:nvPr/>
          </p:nvSpPr>
          <p:spPr bwMode="auto">
            <a:xfrm>
              <a:off x="1593" y="2513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4841875" y="2798763"/>
            <a:ext cx="26720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中心向内吞条纹</a:t>
            </a:r>
            <a:endParaRPr lang="zh-CN" altLang="en-US" sz="28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1811338" y="3357563"/>
            <a:ext cx="45605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4º  </a:t>
            </a:r>
            <a:r>
              <a:rPr lang="zh-CN" altLang="en-US" sz="2800">
                <a:latin typeface="Times New Roman" panose="02020603050405020304" pitchFamily="18" charset="0"/>
              </a:rPr>
              <a:t>条纹间隔分布：</a:t>
            </a:r>
            <a:r>
              <a:rPr lang="zh-CN" altLang="en-US" sz="2800">
                <a:solidFill>
                  <a:srgbClr val="FF0000"/>
                </a:solidFill>
                <a:latin typeface="方正书宋简体"/>
                <a:ea typeface="黑体" panose="02010609060101010101" pitchFamily="49" charset="-122"/>
              </a:rPr>
              <a:t>内疏外密</a:t>
            </a:r>
            <a:endParaRPr lang="zh-CN" altLang="en-US" sz="2800">
              <a:solidFill>
                <a:srgbClr val="FF0000"/>
              </a:solidFill>
              <a:latin typeface="方正书宋简体"/>
              <a:ea typeface="黑体" panose="02010609060101010101" pitchFamily="49" charset="-122"/>
            </a:endParaRPr>
          </a:p>
        </p:txBody>
      </p:sp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2224088" y="3789363"/>
          <a:ext cx="3060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3" imgW="1205865" imgH="393700" progId="Equation.DSMT4">
                  <p:embed/>
                </p:oleObj>
              </mc:Choice>
              <mc:Fallback>
                <p:oleObj name="Equation" r:id="rId3" imgW="1205865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789363"/>
                        <a:ext cx="30607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/>
          <p:cNvGraphicFramePr>
            <a:graphicFrameLocks noChangeAspect="1"/>
          </p:cNvGraphicFramePr>
          <p:nvPr/>
        </p:nvGraphicFramePr>
        <p:xfrm>
          <a:off x="2179638" y="4652963"/>
          <a:ext cx="3692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Equation" r:id="rId5" imgW="1612900" imgH="393700" progId="Equation.DSMT4">
                  <p:embed/>
                </p:oleObj>
              </mc:Choice>
              <mc:Fallback>
                <p:oleObj name="Equation" r:id="rId5" imgW="16129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652963"/>
                        <a:ext cx="3692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8"/>
          <p:cNvGraphicFramePr>
            <a:graphicFrameLocks noChangeAspect="1"/>
          </p:cNvGraphicFramePr>
          <p:nvPr/>
        </p:nvGraphicFramePr>
        <p:xfrm>
          <a:off x="6892925" y="4164013"/>
          <a:ext cx="24257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" name="Equation" r:id="rId7" imgW="1129665" imgH="431800" progId="Equation.DSMT4">
                  <p:embed/>
                </p:oleObj>
              </mc:Choice>
              <mc:Fallback>
                <p:oleObj name="Equation" r:id="rId7" imgW="1129665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164013"/>
                        <a:ext cx="24257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9"/>
          <p:cNvSpPr>
            <a:spLocks noChangeArrowheads="1"/>
          </p:cNvSpPr>
          <p:nvPr/>
        </p:nvSpPr>
        <p:spPr bwMode="auto">
          <a:xfrm>
            <a:off x="6362700" y="4510088"/>
            <a:ext cx="504825" cy="287337"/>
          </a:xfrm>
          <a:prstGeom prst="rightArrow">
            <a:avLst>
              <a:gd name="adj1" fmla="val 50000"/>
              <a:gd name="adj2" fmla="val 43923"/>
            </a:avLst>
          </a:prstGeom>
          <a:solidFill>
            <a:srgbClr val="FF00FF"/>
          </a:solidFill>
          <a:ln w="9525">
            <a:solidFill>
              <a:srgbClr val="CC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0" name="Group 34"/>
          <p:cNvGrpSpPr/>
          <p:nvPr/>
        </p:nvGrpSpPr>
        <p:grpSpPr bwMode="auto">
          <a:xfrm>
            <a:off x="9458325" y="4652963"/>
            <a:ext cx="741363" cy="512762"/>
            <a:chOff x="5053" y="3359"/>
            <a:chExt cx="467" cy="323"/>
          </a:xfrm>
        </p:grpSpPr>
        <p:sp>
          <p:nvSpPr>
            <p:cNvPr id="14383" name="Rectangle 35"/>
            <p:cNvSpPr>
              <a:spLocks noChangeArrowheads="1"/>
            </p:cNvSpPr>
            <p:nvPr/>
          </p:nvSpPr>
          <p:spPr bwMode="auto">
            <a:xfrm>
              <a:off x="5411" y="3372"/>
              <a:ext cx="10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Symbol" panose="05050102010706020507" pitchFamily="18" charset="2"/>
                </a:rPr>
                <a:t>¯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84" name="Rectangle 36"/>
            <p:cNvSpPr>
              <a:spLocks noChangeArrowheads="1"/>
            </p:cNvSpPr>
            <p:nvPr/>
          </p:nvSpPr>
          <p:spPr bwMode="auto">
            <a:xfrm>
              <a:off x="5328" y="3504"/>
              <a:ext cx="6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k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85" name="Rectangle 37"/>
            <p:cNvSpPr>
              <a:spLocks noChangeArrowheads="1"/>
            </p:cNvSpPr>
            <p:nvPr/>
          </p:nvSpPr>
          <p:spPr bwMode="auto">
            <a:xfrm>
              <a:off x="5193" y="3359"/>
              <a:ext cx="9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Symbol" panose="05050102010706020507" pitchFamily="18" charset="2"/>
                </a:rPr>
                <a:t>g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86" name="Rectangle 38"/>
            <p:cNvSpPr>
              <a:spLocks noChangeArrowheads="1"/>
            </p:cNvSpPr>
            <p:nvPr/>
          </p:nvSpPr>
          <p:spPr bwMode="auto">
            <a:xfrm>
              <a:off x="5053" y="3359"/>
              <a:ext cx="1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D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5" name="Object 39"/>
          <p:cNvGraphicFramePr>
            <a:graphicFrameLocks noChangeAspect="1"/>
          </p:cNvGraphicFramePr>
          <p:nvPr/>
        </p:nvGraphicFramePr>
        <p:xfrm>
          <a:off x="2603500" y="6059488"/>
          <a:ext cx="15827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name="Equation" r:id="rId9" imgW="634365" imgH="215900" progId="Equation.DSMT4">
                  <p:embed/>
                </p:oleObj>
              </mc:Choice>
              <mc:Fallback>
                <p:oleObj name="Equation" r:id="rId9" imgW="634365" imgH="2159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6059488"/>
                        <a:ext cx="15827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1882775" y="5481638"/>
            <a:ext cx="24269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5º  </a:t>
            </a:r>
            <a:r>
              <a:rPr lang="zh-CN" altLang="en-US" sz="2800">
                <a:latin typeface="Times New Roman" panose="02020603050405020304" pitchFamily="18" charset="0"/>
              </a:rPr>
              <a:t>光源是白光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7" name="Group 41"/>
          <p:cNvGrpSpPr/>
          <p:nvPr/>
        </p:nvGrpSpPr>
        <p:grpSpPr bwMode="auto">
          <a:xfrm>
            <a:off x="4764088" y="6059488"/>
            <a:ext cx="736600" cy="469900"/>
            <a:chOff x="2025" y="3928"/>
            <a:chExt cx="464" cy="296"/>
          </a:xfrm>
        </p:grpSpPr>
        <p:sp>
          <p:nvSpPr>
            <p:cNvPr id="14380" name="Rectangle 42"/>
            <p:cNvSpPr>
              <a:spLocks noChangeArrowheads="1"/>
            </p:cNvSpPr>
            <p:nvPr/>
          </p:nvSpPr>
          <p:spPr bwMode="auto">
            <a:xfrm>
              <a:off x="2354" y="3928"/>
              <a:ext cx="13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¯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81" name="Rectangle 43"/>
            <p:cNvSpPr>
              <a:spLocks noChangeArrowheads="1"/>
            </p:cNvSpPr>
            <p:nvPr/>
          </p:nvSpPr>
          <p:spPr bwMode="auto">
            <a:xfrm>
              <a:off x="2025" y="3928"/>
              <a:ext cx="22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®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82" name="Rectangle 44"/>
            <p:cNvSpPr>
              <a:spLocks noChangeArrowheads="1"/>
            </p:cNvSpPr>
            <p:nvPr/>
          </p:nvSpPr>
          <p:spPr bwMode="auto">
            <a:xfrm>
              <a:off x="2268" y="3953"/>
              <a:ext cx="6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" name="Group 45"/>
          <p:cNvGrpSpPr/>
          <p:nvPr/>
        </p:nvGrpSpPr>
        <p:grpSpPr bwMode="auto">
          <a:xfrm>
            <a:off x="5592763" y="6062663"/>
            <a:ext cx="855663" cy="501649"/>
            <a:chOff x="2649" y="3935"/>
            <a:chExt cx="539" cy="316"/>
          </a:xfrm>
        </p:grpSpPr>
        <p:sp>
          <p:nvSpPr>
            <p:cNvPr id="14376" name="Rectangle 46"/>
            <p:cNvSpPr>
              <a:spLocks noChangeArrowheads="1"/>
            </p:cNvSpPr>
            <p:nvPr/>
          </p:nvSpPr>
          <p:spPr bwMode="auto">
            <a:xfrm>
              <a:off x="3053" y="3935"/>
              <a:ext cx="13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¯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7" name="Rectangle 47"/>
            <p:cNvSpPr>
              <a:spLocks noChangeArrowheads="1"/>
            </p:cNvSpPr>
            <p:nvPr/>
          </p:nvSpPr>
          <p:spPr bwMode="auto">
            <a:xfrm>
              <a:off x="2649" y="3935"/>
              <a:ext cx="22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®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8" name="Rectangle 48"/>
            <p:cNvSpPr>
              <a:spLocks noChangeArrowheads="1"/>
            </p:cNvSpPr>
            <p:nvPr/>
          </p:nvSpPr>
          <p:spPr bwMode="auto">
            <a:xfrm>
              <a:off x="2951" y="4077"/>
              <a:ext cx="6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k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9" name="Rectangle 49"/>
            <p:cNvSpPr>
              <a:spLocks noChangeArrowheads="1"/>
            </p:cNvSpPr>
            <p:nvPr/>
          </p:nvSpPr>
          <p:spPr bwMode="auto">
            <a:xfrm>
              <a:off x="2893" y="3960"/>
              <a:ext cx="8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49" name="Text Box 53"/>
          <p:cNvSpPr txBox="1">
            <a:spLocks noChangeArrowheads="1"/>
          </p:cNvSpPr>
          <p:nvPr/>
        </p:nvSpPr>
        <p:spPr bwMode="auto">
          <a:xfrm>
            <a:off x="6491288" y="6059488"/>
            <a:ext cx="2672080" cy="521970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—</a:t>
            </a:r>
            <a:r>
              <a:rPr lang="zh-CN" altLang="en-US" sz="2800">
                <a:latin typeface="Times New Roman" panose="02020603050405020304" pitchFamily="18" charset="0"/>
              </a:rPr>
              <a:t>彩色干涉条纹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1" name="AutoShape 189"/>
          <p:cNvSpPr/>
          <p:nvPr/>
        </p:nvSpPr>
        <p:spPr bwMode="auto">
          <a:xfrm>
            <a:off x="5843588" y="4257675"/>
            <a:ext cx="215900" cy="833438"/>
          </a:xfrm>
          <a:prstGeom prst="rightBrace">
            <a:avLst>
              <a:gd name="adj1" fmla="val 23680"/>
              <a:gd name="adj2" fmla="val 50000"/>
            </a:avLst>
          </a:prstGeom>
          <a:noFill/>
          <a:ln w="38100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52" name="Group 20"/>
          <p:cNvGrpSpPr/>
          <p:nvPr/>
        </p:nvGrpSpPr>
        <p:grpSpPr bwMode="auto">
          <a:xfrm>
            <a:off x="4384675" y="2347913"/>
            <a:ext cx="444500" cy="433387"/>
            <a:chOff x="1593" y="2513"/>
            <a:chExt cx="280" cy="273"/>
          </a:xfrm>
        </p:grpSpPr>
        <p:sp>
          <p:nvSpPr>
            <p:cNvPr id="14374" name="Rectangle 21"/>
            <p:cNvSpPr>
              <a:spLocks noChangeArrowheads="1"/>
            </p:cNvSpPr>
            <p:nvPr/>
          </p:nvSpPr>
          <p:spPr bwMode="auto">
            <a:xfrm flipV="1">
              <a:off x="1738" y="2515"/>
              <a:ext cx="13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Symbol" panose="05050102010706020507" pitchFamily="18" charset="2"/>
                </a:rPr>
                <a:t>¯</a:t>
              </a:r>
              <a:endPara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5" name="Rectangle 22"/>
            <p:cNvSpPr>
              <a:spLocks noChangeArrowheads="1"/>
            </p:cNvSpPr>
            <p:nvPr/>
          </p:nvSpPr>
          <p:spPr bwMode="auto">
            <a:xfrm>
              <a:off x="1593" y="2513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" name="Group 34"/>
          <p:cNvGrpSpPr/>
          <p:nvPr/>
        </p:nvGrpSpPr>
        <p:grpSpPr bwMode="auto">
          <a:xfrm>
            <a:off x="9448800" y="4117975"/>
            <a:ext cx="741363" cy="512763"/>
            <a:chOff x="5053" y="3359"/>
            <a:chExt cx="467" cy="323"/>
          </a:xfrm>
        </p:grpSpPr>
        <p:sp>
          <p:nvSpPr>
            <p:cNvPr id="14370" name="Rectangle 35"/>
            <p:cNvSpPr>
              <a:spLocks noChangeArrowheads="1"/>
            </p:cNvSpPr>
            <p:nvPr/>
          </p:nvSpPr>
          <p:spPr bwMode="auto">
            <a:xfrm flipV="1">
              <a:off x="5411" y="3372"/>
              <a:ext cx="10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Symbol" panose="05050102010706020507" pitchFamily="18" charset="2"/>
                </a:rPr>
                <a:t>¯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1" name="Rectangle 36"/>
            <p:cNvSpPr>
              <a:spLocks noChangeArrowheads="1"/>
            </p:cNvSpPr>
            <p:nvPr/>
          </p:nvSpPr>
          <p:spPr bwMode="auto">
            <a:xfrm>
              <a:off x="5328" y="3504"/>
              <a:ext cx="6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k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2" name="Rectangle 37"/>
            <p:cNvSpPr>
              <a:spLocks noChangeArrowheads="1"/>
            </p:cNvSpPr>
            <p:nvPr/>
          </p:nvSpPr>
          <p:spPr bwMode="auto">
            <a:xfrm>
              <a:off x="5193" y="3359"/>
              <a:ext cx="9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Symbol" panose="05050102010706020507" pitchFamily="18" charset="2"/>
                </a:rPr>
                <a:t>g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4373" name="Rectangle 38"/>
            <p:cNvSpPr>
              <a:spLocks noChangeArrowheads="1"/>
            </p:cNvSpPr>
            <p:nvPr/>
          </p:nvSpPr>
          <p:spPr bwMode="auto">
            <a:xfrm>
              <a:off x="5053" y="3359"/>
              <a:ext cx="8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4259263" y="6059488"/>
            <a:ext cx="525324" cy="521970"/>
            <a:chOff x="2735446" y="4869160"/>
            <a:chExt cx="525650" cy="522902"/>
          </a:xfrm>
        </p:grpSpPr>
        <p:grpSp>
          <p:nvGrpSpPr>
            <p:cNvPr id="14366" name="Group 50"/>
            <p:cNvGrpSpPr/>
            <p:nvPr/>
          </p:nvGrpSpPr>
          <p:grpSpPr bwMode="auto">
            <a:xfrm>
              <a:off x="2735446" y="4940729"/>
              <a:ext cx="461963" cy="431801"/>
              <a:chOff x="1641" y="3935"/>
              <a:chExt cx="291" cy="272"/>
            </a:xfrm>
          </p:grpSpPr>
          <p:sp>
            <p:nvSpPr>
              <p:cNvPr id="14368" name="Rectangle 51"/>
              <p:cNvSpPr>
                <a:spLocks noChangeArrowheads="1"/>
              </p:cNvSpPr>
              <p:nvPr/>
            </p:nvSpPr>
            <p:spPr bwMode="auto">
              <a:xfrm>
                <a:off x="1797" y="3935"/>
                <a:ext cx="135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latin typeface="Symbol" panose="05050102010706020507" pitchFamily="18" charset="2"/>
                  </a:rPr>
                  <a:t>­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69" name="Rectangle 52"/>
              <p:cNvSpPr>
                <a:spLocks noChangeArrowheads="1"/>
              </p:cNvSpPr>
              <p:nvPr/>
            </p:nvSpPr>
            <p:spPr bwMode="auto">
              <a:xfrm>
                <a:off x="1641" y="3935"/>
                <a:ext cx="229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Symbol" panose="05050102010706020507" pitchFamily="18" charset="2"/>
                  </a:rPr>
                  <a:t>l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367" name="矩形 1"/>
            <p:cNvSpPr>
              <a:spLocks noChangeArrowheads="1"/>
            </p:cNvSpPr>
            <p:nvPr/>
          </p:nvSpPr>
          <p:spPr bwMode="auto">
            <a:xfrm flipV="1">
              <a:off x="2863339" y="4869160"/>
              <a:ext cx="397757" cy="522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Symbol" panose="05050102010706020507" pitchFamily="18" charset="2"/>
                </a:rPr>
                <a:t>¯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60" name="矩形 59"/>
          <p:cNvSpPr>
            <a:spLocks noChangeArrowheads="1"/>
          </p:cNvSpPr>
          <p:nvPr/>
        </p:nvSpPr>
        <p:spPr bwMode="auto">
          <a:xfrm>
            <a:off x="7696200" y="2520950"/>
            <a:ext cx="23164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动态反应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3" name="Object 14"/>
          <p:cNvGraphicFramePr>
            <a:graphicFrameLocks noChangeAspect="1"/>
          </p:cNvGraphicFramePr>
          <p:nvPr/>
        </p:nvGraphicFramePr>
        <p:xfrm>
          <a:off x="2290763" y="1014413"/>
          <a:ext cx="41640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6" name="Equation" r:id="rId11" imgW="3771900" imgH="673100" progId="Equation.DSMT4">
                  <p:embed/>
                </p:oleObj>
              </mc:Choice>
              <mc:Fallback>
                <p:oleObj name="Equation" r:id="rId11" imgW="3771900" imgH="673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014413"/>
                        <a:ext cx="41640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786563" y="477838"/>
            <a:ext cx="8940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愈高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4" name="Picture 63" descr="111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9407525" y="68263"/>
            <a:ext cx="1069975" cy="1069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6" name="Text Box 65"/>
          <p:cNvSpPr txBox="1">
            <a:spLocks noChangeArrowheads="1"/>
          </p:cNvSpPr>
          <p:nvPr/>
        </p:nvSpPr>
        <p:spPr bwMode="auto">
          <a:xfrm>
            <a:off x="10092444" y="6309320"/>
            <a:ext cx="476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11</a:t>
            </a:r>
            <a:endParaRPr lang="en-US" altLang="zh-CN" sz="1800" b="0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75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75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75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75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75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75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bldLvl="0" animBg="1" autoUpdateAnimBg="0"/>
      <p:bldP spid="8" grpId="0" bldLvl="0" animBg="1" autoUpdateAnimBg="0"/>
      <p:bldP spid="9" grpId="0" autoUpdateAnimBg="0"/>
      <p:bldP spid="13" grpId="0" autoUpdateAnimBg="0"/>
      <p:bldP spid="20" grpId="0" autoUpdateAnimBg="0"/>
      <p:bldP spid="21" grpId="0" autoUpdateAnimBg="0"/>
      <p:bldP spid="25" grpId="0" bldLvl="0" animBg="1"/>
      <p:bldP spid="36" grpId="0" autoUpdateAnimBg="0"/>
      <p:bldP spid="49" grpId="0" bldLvl="0" animBg="1" autoUpdateAnimBg="0"/>
      <p:bldP spid="51" grpId="0" bldLvl="0" animBg="1"/>
      <p:bldP spid="60" grpId="0"/>
      <p:bldP spid="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246313" y="3263900"/>
            <a:ext cx="5181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劈尖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愈厚处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条纹级别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2243138" y="3892550"/>
            <a:ext cx="55086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2º</a:t>
            </a:r>
            <a:r>
              <a:rPr kumimoji="1" lang="en-US" altLang="zh-CN" sz="2800" baseline="300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棱边处</a:t>
            </a:r>
            <a:r>
              <a:rPr kumimoji="1" lang="zh-CN" altLang="en-US" sz="2800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d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对应着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2232025" y="4524375"/>
            <a:ext cx="48006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3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相邻两明（暗）纹间</a:t>
            </a:r>
            <a:endParaRPr kumimoji="1" lang="zh-CN" altLang="en-US" sz="2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 对应的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厚度差</a:t>
            </a:r>
            <a:r>
              <a:rPr kumimoji="1" lang="zh-CN" altLang="en-US" sz="2800">
                <a:latin typeface="Times New Roman" panose="02020603050405020304" pitchFamily="18" charset="0"/>
              </a:rPr>
              <a:t>为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6178550" y="3249613"/>
            <a:ext cx="214471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愈高</a:t>
            </a:r>
            <a:endParaRPr kumimoji="1" lang="zh-CN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5870575" y="3895725"/>
            <a:ext cx="1905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暗纹</a:t>
            </a:r>
            <a:endParaRPr kumimoji="1"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2208213" y="2636838"/>
            <a:ext cx="26638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讨论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5381625" y="4062413"/>
            <a:ext cx="4783138" cy="2378075"/>
            <a:chOff x="2400" y="2640"/>
            <a:chExt cx="3013" cy="1498"/>
          </a:xfrm>
        </p:grpSpPr>
        <p:sp>
          <p:nvSpPr>
            <p:cNvPr id="17439" name="Line 9"/>
            <p:cNvSpPr>
              <a:spLocks noChangeShapeType="1"/>
            </p:cNvSpPr>
            <p:nvPr/>
          </p:nvSpPr>
          <p:spPr bwMode="auto">
            <a:xfrm>
              <a:off x="2400" y="3600"/>
              <a:ext cx="753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0" name="Text Box 10"/>
            <p:cNvSpPr txBox="1">
              <a:spLocks noChangeArrowheads="1"/>
            </p:cNvSpPr>
            <p:nvPr/>
          </p:nvSpPr>
          <p:spPr bwMode="auto">
            <a:xfrm>
              <a:off x="4800" y="3226"/>
              <a:ext cx="41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sym typeface="Symbol" panose="05050102010706020507" pitchFamily="18" charset="2"/>
                </a:rPr>
                <a:t>d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  <p:sp>
          <p:nvSpPr>
            <p:cNvPr id="17441" name="Line 11"/>
            <p:cNvSpPr>
              <a:spLocks noChangeShapeType="1"/>
            </p:cNvSpPr>
            <p:nvPr/>
          </p:nvSpPr>
          <p:spPr bwMode="auto">
            <a:xfrm>
              <a:off x="4416" y="346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 flipV="1">
              <a:off x="2400" y="2640"/>
              <a:ext cx="2323" cy="9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Line 13"/>
            <p:cNvSpPr>
              <a:spLocks noChangeShapeType="1"/>
            </p:cNvSpPr>
            <p:nvPr/>
          </p:nvSpPr>
          <p:spPr bwMode="auto">
            <a:xfrm>
              <a:off x="4723" y="2640"/>
              <a:ext cx="690" cy="3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 flipV="1">
              <a:off x="3153" y="3015"/>
              <a:ext cx="2260" cy="97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5" name="Line 15"/>
            <p:cNvSpPr>
              <a:spLocks noChangeShapeType="1"/>
            </p:cNvSpPr>
            <p:nvPr/>
          </p:nvSpPr>
          <p:spPr bwMode="auto">
            <a:xfrm>
              <a:off x="2400" y="3614"/>
              <a:ext cx="0" cy="1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6" name="Line 16"/>
            <p:cNvSpPr>
              <a:spLocks noChangeShapeType="1"/>
            </p:cNvSpPr>
            <p:nvPr/>
          </p:nvSpPr>
          <p:spPr bwMode="auto">
            <a:xfrm>
              <a:off x="2400" y="3764"/>
              <a:ext cx="753" cy="3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7" name="Line 17"/>
            <p:cNvSpPr>
              <a:spLocks noChangeShapeType="1"/>
            </p:cNvSpPr>
            <p:nvPr/>
          </p:nvSpPr>
          <p:spPr bwMode="auto">
            <a:xfrm>
              <a:off x="3153" y="3988"/>
              <a:ext cx="0" cy="1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8" name="Line 18"/>
            <p:cNvSpPr>
              <a:spLocks noChangeShapeType="1"/>
            </p:cNvSpPr>
            <p:nvPr/>
          </p:nvSpPr>
          <p:spPr bwMode="auto">
            <a:xfrm flipV="1">
              <a:off x="3153" y="3913"/>
              <a:ext cx="2260" cy="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9" name="Line 19"/>
            <p:cNvSpPr>
              <a:spLocks noChangeShapeType="1"/>
            </p:cNvSpPr>
            <p:nvPr/>
          </p:nvSpPr>
          <p:spPr bwMode="auto">
            <a:xfrm flipV="1">
              <a:off x="3153" y="4063"/>
              <a:ext cx="2260" cy="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0" name="Line 20"/>
            <p:cNvSpPr>
              <a:spLocks noChangeShapeType="1"/>
            </p:cNvSpPr>
            <p:nvPr/>
          </p:nvSpPr>
          <p:spPr bwMode="auto">
            <a:xfrm flipV="1">
              <a:off x="5409" y="3015"/>
              <a:ext cx="4" cy="105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1" name="Line 21"/>
            <p:cNvSpPr>
              <a:spLocks noChangeShapeType="1"/>
            </p:cNvSpPr>
            <p:nvPr/>
          </p:nvSpPr>
          <p:spPr bwMode="auto">
            <a:xfrm flipV="1">
              <a:off x="2463" y="3614"/>
              <a:ext cx="226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2" name="Line 22"/>
            <p:cNvSpPr>
              <a:spLocks noChangeShapeType="1"/>
            </p:cNvSpPr>
            <p:nvPr/>
          </p:nvSpPr>
          <p:spPr bwMode="auto">
            <a:xfrm>
              <a:off x="4723" y="2640"/>
              <a:ext cx="0" cy="89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3" name="Line 23"/>
            <p:cNvSpPr>
              <a:spLocks noChangeShapeType="1"/>
            </p:cNvSpPr>
            <p:nvPr/>
          </p:nvSpPr>
          <p:spPr bwMode="auto">
            <a:xfrm flipH="1" flipV="1">
              <a:off x="4704" y="3600"/>
              <a:ext cx="709" cy="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4" name="Line 24"/>
            <p:cNvSpPr>
              <a:spLocks noChangeShapeType="1"/>
            </p:cNvSpPr>
            <p:nvPr/>
          </p:nvSpPr>
          <p:spPr bwMode="auto">
            <a:xfrm>
              <a:off x="4848" y="3274"/>
              <a:ext cx="0" cy="6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5" name="Line 25"/>
            <p:cNvSpPr>
              <a:spLocks noChangeShapeType="1"/>
            </p:cNvSpPr>
            <p:nvPr/>
          </p:nvSpPr>
          <p:spPr bwMode="auto">
            <a:xfrm>
              <a:off x="4409" y="3464"/>
              <a:ext cx="0" cy="44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6" name="Line 26"/>
            <p:cNvSpPr>
              <a:spLocks noChangeShapeType="1"/>
            </p:cNvSpPr>
            <p:nvPr/>
          </p:nvSpPr>
          <p:spPr bwMode="auto">
            <a:xfrm>
              <a:off x="3655" y="3089"/>
              <a:ext cx="0" cy="4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7" name="Line 27"/>
            <p:cNvSpPr>
              <a:spLocks noChangeShapeType="1"/>
            </p:cNvSpPr>
            <p:nvPr/>
          </p:nvSpPr>
          <p:spPr bwMode="auto">
            <a:xfrm>
              <a:off x="2777" y="3464"/>
              <a:ext cx="690" cy="37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8" name="Line 28"/>
            <p:cNvSpPr>
              <a:spLocks noChangeShapeType="1"/>
            </p:cNvSpPr>
            <p:nvPr/>
          </p:nvSpPr>
          <p:spPr bwMode="auto">
            <a:xfrm>
              <a:off x="3249" y="3255"/>
              <a:ext cx="690" cy="37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9" name="Line 29"/>
            <p:cNvSpPr>
              <a:spLocks noChangeShapeType="1"/>
            </p:cNvSpPr>
            <p:nvPr/>
          </p:nvSpPr>
          <p:spPr bwMode="auto">
            <a:xfrm>
              <a:off x="3696" y="3072"/>
              <a:ext cx="713" cy="3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0" name="Line 30"/>
            <p:cNvSpPr>
              <a:spLocks noChangeShapeType="1"/>
            </p:cNvSpPr>
            <p:nvPr/>
          </p:nvSpPr>
          <p:spPr bwMode="auto">
            <a:xfrm>
              <a:off x="4161" y="2871"/>
              <a:ext cx="691" cy="37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1" name="Line 31"/>
            <p:cNvSpPr>
              <a:spLocks noChangeShapeType="1"/>
            </p:cNvSpPr>
            <p:nvPr/>
          </p:nvSpPr>
          <p:spPr bwMode="auto">
            <a:xfrm>
              <a:off x="4593" y="2679"/>
              <a:ext cx="691" cy="37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2" name="Text Box 32"/>
            <p:cNvSpPr txBox="1">
              <a:spLocks noChangeArrowheads="1"/>
            </p:cNvSpPr>
            <p:nvPr/>
          </p:nvSpPr>
          <p:spPr bwMode="auto">
            <a:xfrm>
              <a:off x="4370" y="3534"/>
              <a:ext cx="26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  <a:endPara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63" name="Rectangle 33"/>
            <p:cNvSpPr>
              <a:spLocks noChangeArrowheads="1"/>
            </p:cNvSpPr>
            <p:nvPr/>
          </p:nvSpPr>
          <p:spPr bwMode="auto">
            <a:xfrm>
              <a:off x="4813" y="3534"/>
              <a:ext cx="41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k+1</a:t>
              </a:r>
              <a:endParaRPr kumimoji="1" lang="en-US" altLang="zh-CN" sz="2400" i="1" baseline="-25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64" name="Text Box 34"/>
            <p:cNvSpPr txBox="1">
              <a:spLocks noChangeArrowheads="1"/>
            </p:cNvSpPr>
            <p:nvPr/>
          </p:nvSpPr>
          <p:spPr bwMode="auto">
            <a:xfrm>
              <a:off x="3600" y="3706"/>
              <a:ext cx="21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73763" name="Rectangle 35"/>
          <p:cNvSpPr>
            <a:spLocks noChangeArrowheads="1"/>
          </p:cNvSpPr>
          <p:nvPr/>
        </p:nvSpPr>
        <p:spPr bwMode="auto">
          <a:xfrm rot="-1375524">
            <a:off x="5591810" y="4233863"/>
            <a:ext cx="34721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       2      3       4       5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3764" name="Line 36"/>
          <p:cNvSpPr>
            <a:spLocks noChangeShapeType="1"/>
          </p:cNvSpPr>
          <p:nvPr/>
        </p:nvSpPr>
        <p:spPr bwMode="auto">
          <a:xfrm>
            <a:off x="5381625" y="5603875"/>
            <a:ext cx="1195388" cy="593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65" name="Rectangle 37"/>
          <p:cNvSpPr>
            <a:spLocks noChangeArrowheads="1"/>
          </p:cNvSpPr>
          <p:nvPr/>
        </p:nvSpPr>
        <p:spPr bwMode="auto">
          <a:xfrm>
            <a:off x="2846388" y="5589588"/>
            <a:ext cx="1716087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d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2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空气隙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1" lang="en-US" altLang="zh-CN" sz="2800" dirty="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" name="Group 38"/>
          <p:cNvGrpSpPr/>
          <p:nvPr/>
        </p:nvGrpSpPr>
        <p:grpSpPr bwMode="auto">
          <a:xfrm>
            <a:off x="2938463" y="1665288"/>
            <a:ext cx="6334125" cy="1031875"/>
            <a:chOff x="0" y="1058"/>
            <a:chExt cx="4038" cy="695"/>
          </a:xfrm>
        </p:grpSpPr>
        <p:graphicFrame>
          <p:nvGraphicFramePr>
            <p:cNvPr id="17433" name="Object 39"/>
            <p:cNvGraphicFramePr>
              <a:graphicFrameLocks noChangeAspect="1"/>
            </p:cNvGraphicFramePr>
            <p:nvPr/>
          </p:nvGraphicFramePr>
          <p:xfrm>
            <a:off x="329" y="1272"/>
            <a:ext cx="61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5" name="Equation" r:id="rId1" imgW="838200" imgH="279400" progId="Equation.DSMT4">
                    <p:embed/>
                  </p:oleObj>
                </mc:Choice>
                <mc:Fallback>
                  <p:oleObj name="Equation" r:id="rId1" imgW="838200" imgH="279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1272"/>
                          <a:ext cx="61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Object 40"/>
            <p:cNvGraphicFramePr>
              <a:graphicFrameLocks noChangeAspect="1"/>
            </p:cNvGraphicFramePr>
            <p:nvPr/>
          </p:nvGraphicFramePr>
          <p:xfrm>
            <a:off x="1160" y="1058"/>
            <a:ext cx="895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6" name="Equation" r:id="rId3" imgW="1371600" imgH="673100" progId="Equation.DSMT4">
                    <p:embed/>
                  </p:oleObj>
                </mc:Choice>
                <mc:Fallback>
                  <p:oleObj name="Equation" r:id="rId3" imgW="1371600" imgH="6731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1058"/>
                          <a:ext cx="895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5" name="Object 41"/>
            <p:cNvGraphicFramePr>
              <a:graphicFrameLocks noChangeAspect="1"/>
            </p:cNvGraphicFramePr>
            <p:nvPr/>
          </p:nvGraphicFramePr>
          <p:xfrm>
            <a:off x="2465" y="1107"/>
            <a:ext cx="1573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" name="Equation" r:id="rId5" imgW="53035200" imgH="18897600" progId="Equation.DSMT4">
                    <p:embed/>
                  </p:oleObj>
                </mc:Choice>
                <mc:Fallback>
                  <p:oleObj name="Equation" r:id="rId5" imgW="53035200" imgH="18897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5" y="1107"/>
                          <a:ext cx="1573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6" name="Object 42"/>
            <p:cNvGraphicFramePr>
              <a:graphicFrameLocks noChangeAspect="1"/>
            </p:cNvGraphicFramePr>
            <p:nvPr/>
          </p:nvGraphicFramePr>
          <p:xfrm>
            <a:off x="1175" y="1522"/>
            <a:ext cx="29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" name="Equation" r:id="rId7" imgW="457200" imgH="317500" progId="Equation.DSMT4">
                    <p:embed/>
                  </p:oleObj>
                </mc:Choice>
                <mc:Fallback>
                  <p:oleObj name="Equation" r:id="rId7" imgW="457200" imgH="3175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1522"/>
                          <a:ext cx="29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7" name="AutoShape 43"/>
            <p:cNvSpPr/>
            <p:nvPr/>
          </p:nvSpPr>
          <p:spPr bwMode="auto">
            <a:xfrm>
              <a:off x="1056" y="1152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7438" name="Text Box 44"/>
            <p:cNvSpPr txBox="1">
              <a:spLocks noChangeArrowheads="1"/>
            </p:cNvSpPr>
            <p:nvPr/>
          </p:nvSpPr>
          <p:spPr bwMode="auto">
            <a:xfrm>
              <a:off x="0" y="1200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或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73773" name="Line 45"/>
          <p:cNvSpPr>
            <a:spLocks noChangeShapeType="1"/>
          </p:cNvSpPr>
          <p:nvPr/>
        </p:nvSpPr>
        <p:spPr bwMode="auto">
          <a:xfrm>
            <a:off x="9271000" y="5027613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Text Box 66"/>
          <p:cNvSpPr txBox="1">
            <a:spLocks noChangeArrowheads="1"/>
          </p:cNvSpPr>
          <p:nvPr/>
        </p:nvSpPr>
        <p:spPr bwMode="auto">
          <a:xfrm>
            <a:off x="10285413" y="640080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14</a:t>
            </a:r>
            <a:endParaRPr lang="en-US" altLang="zh-CN" sz="1800" b="0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53463" y="42672"/>
            <a:ext cx="6209550" cy="1405785"/>
          </a:xfrm>
          <a:prstGeom prst="rect">
            <a:avLst/>
          </a:prstGeom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autoUpdateAnimBg="0"/>
      <p:bldP spid="73732" grpId="0" autoUpdateAnimBg="0"/>
      <p:bldP spid="73733" grpId="0" autoUpdateAnimBg="0"/>
      <p:bldP spid="73734" grpId="0" autoUpdateAnimBg="0"/>
      <p:bldP spid="73735" grpId="0" autoUpdateAnimBg="0"/>
      <p:bldP spid="73763" grpId="0" autoUpdateAnimBg="0"/>
      <p:bldP spid="73764" grpId="0" bldLvl="0" animBg="1"/>
      <p:bldP spid="73765" grpId="0" autoUpdateAnimBg="0"/>
      <p:bldP spid="73773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2459038" y="3141663"/>
            <a:ext cx="61912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由上式看出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角对 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kumimoji="1" lang="zh-CN" altLang="en-US" sz="2800">
                <a:latin typeface="Times New Roman" panose="02020603050405020304" pitchFamily="18" charset="0"/>
              </a:rPr>
              <a:t>影响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1716088" y="363538"/>
            <a:ext cx="52816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明（暗）纹在上平板的间距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L</a:t>
            </a:r>
            <a:endParaRPr kumimoji="1" lang="en-US" altLang="zh-CN" sz="2800" i="1">
              <a:latin typeface="Times New Roman" panose="02020603050405020304" pitchFamily="18" charset="0"/>
            </a:endParaRP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2760663" y="981075"/>
            <a:ext cx="4164012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d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 /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1" lang="en-US" altLang="zh-CN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017838" y="1819275"/>
          <a:ext cx="17160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1" imgW="1638300" imgH="673100" progId="Equation.DSMT4">
                  <p:embed/>
                </p:oleObj>
              </mc:Choice>
              <mc:Fallback>
                <p:oleObj name="Equation" r:id="rId1" imgW="16383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1819275"/>
                        <a:ext cx="171608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2495550" y="3824288"/>
            <a:ext cx="7848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波长变化对劈尖干涉条纹的影响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5584825" y="252413"/>
            <a:ext cx="4783138" cy="2667000"/>
            <a:chOff x="1440" y="576"/>
            <a:chExt cx="3013" cy="1680"/>
          </a:xfrm>
        </p:grpSpPr>
        <p:sp>
          <p:nvSpPr>
            <p:cNvPr id="18445" name="Text Box 8"/>
            <p:cNvSpPr txBox="1">
              <a:spLocks noChangeArrowheads="1"/>
            </p:cNvSpPr>
            <p:nvPr/>
          </p:nvSpPr>
          <p:spPr bwMode="auto">
            <a:xfrm>
              <a:off x="3840" y="1344"/>
              <a:ext cx="41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sym typeface="Symbol" panose="05050102010706020507" pitchFamily="18" charset="2"/>
                </a:rPr>
                <a:t>d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  <p:sp>
          <p:nvSpPr>
            <p:cNvPr id="18446" name="Line 9"/>
            <p:cNvSpPr>
              <a:spLocks noChangeShapeType="1"/>
            </p:cNvSpPr>
            <p:nvPr/>
          </p:nvSpPr>
          <p:spPr bwMode="auto">
            <a:xfrm>
              <a:off x="3456" y="1584"/>
              <a:ext cx="432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7" name="Line 10"/>
            <p:cNvSpPr>
              <a:spLocks noChangeShapeType="1"/>
            </p:cNvSpPr>
            <p:nvPr/>
          </p:nvSpPr>
          <p:spPr bwMode="auto">
            <a:xfrm flipV="1">
              <a:off x="1440" y="758"/>
              <a:ext cx="2323" cy="9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8" name="Line 11"/>
            <p:cNvSpPr>
              <a:spLocks noChangeShapeType="1"/>
            </p:cNvSpPr>
            <p:nvPr/>
          </p:nvSpPr>
          <p:spPr bwMode="auto">
            <a:xfrm>
              <a:off x="1440" y="1732"/>
              <a:ext cx="753" cy="3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Line 12"/>
            <p:cNvSpPr>
              <a:spLocks noChangeShapeType="1"/>
            </p:cNvSpPr>
            <p:nvPr/>
          </p:nvSpPr>
          <p:spPr bwMode="auto">
            <a:xfrm>
              <a:off x="3763" y="758"/>
              <a:ext cx="690" cy="3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Line 13"/>
            <p:cNvSpPr>
              <a:spLocks noChangeShapeType="1"/>
            </p:cNvSpPr>
            <p:nvPr/>
          </p:nvSpPr>
          <p:spPr bwMode="auto">
            <a:xfrm flipV="1">
              <a:off x="2193" y="1133"/>
              <a:ext cx="2260" cy="97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Line 14"/>
            <p:cNvSpPr>
              <a:spLocks noChangeShapeType="1"/>
            </p:cNvSpPr>
            <p:nvPr/>
          </p:nvSpPr>
          <p:spPr bwMode="auto">
            <a:xfrm>
              <a:off x="1440" y="1732"/>
              <a:ext cx="0" cy="1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2" name="Line 15"/>
            <p:cNvSpPr>
              <a:spLocks noChangeShapeType="1"/>
            </p:cNvSpPr>
            <p:nvPr/>
          </p:nvSpPr>
          <p:spPr bwMode="auto">
            <a:xfrm>
              <a:off x="1440" y="1882"/>
              <a:ext cx="753" cy="3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3" name="Line 16"/>
            <p:cNvSpPr>
              <a:spLocks noChangeShapeType="1"/>
            </p:cNvSpPr>
            <p:nvPr/>
          </p:nvSpPr>
          <p:spPr bwMode="auto">
            <a:xfrm>
              <a:off x="2193" y="2106"/>
              <a:ext cx="0" cy="1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4" name="Line 17"/>
            <p:cNvSpPr>
              <a:spLocks noChangeShapeType="1"/>
            </p:cNvSpPr>
            <p:nvPr/>
          </p:nvSpPr>
          <p:spPr bwMode="auto">
            <a:xfrm flipV="1">
              <a:off x="2193" y="2031"/>
              <a:ext cx="2260" cy="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5" name="Line 18"/>
            <p:cNvSpPr>
              <a:spLocks noChangeShapeType="1"/>
            </p:cNvSpPr>
            <p:nvPr/>
          </p:nvSpPr>
          <p:spPr bwMode="auto">
            <a:xfrm flipV="1">
              <a:off x="2193" y="2181"/>
              <a:ext cx="2260" cy="7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6" name="Line 19"/>
            <p:cNvSpPr>
              <a:spLocks noChangeShapeType="1"/>
            </p:cNvSpPr>
            <p:nvPr/>
          </p:nvSpPr>
          <p:spPr bwMode="auto">
            <a:xfrm flipV="1">
              <a:off x="4449" y="1133"/>
              <a:ext cx="4" cy="105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7" name="Line 20"/>
            <p:cNvSpPr>
              <a:spLocks noChangeShapeType="1"/>
            </p:cNvSpPr>
            <p:nvPr/>
          </p:nvSpPr>
          <p:spPr bwMode="auto">
            <a:xfrm flipV="1">
              <a:off x="1503" y="1732"/>
              <a:ext cx="226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8" name="Line 21"/>
            <p:cNvSpPr>
              <a:spLocks noChangeShapeType="1"/>
            </p:cNvSpPr>
            <p:nvPr/>
          </p:nvSpPr>
          <p:spPr bwMode="auto">
            <a:xfrm>
              <a:off x="3744" y="768"/>
              <a:ext cx="0" cy="10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Line 22"/>
            <p:cNvSpPr>
              <a:spLocks noChangeShapeType="1"/>
            </p:cNvSpPr>
            <p:nvPr/>
          </p:nvSpPr>
          <p:spPr bwMode="auto">
            <a:xfrm flipH="1" flipV="1">
              <a:off x="3696" y="1728"/>
              <a:ext cx="753" cy="32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0" name="Line 23"/>
            <p:cNvSpPr>
              <a:spLocks noChangeShapeType="1"/>
            </p:cNvSpPr>
            <p:nvPr/>
          </p:nvSpPr>
          <p:spPr bwMode="auto">
            <a:xfrm>
              <a:off x="3888" y="1392"/>
              <a:ext cx="0" cy="6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1" name="Line 24"/>
            <p:cNvSpPr>
              <a:spLocks noChangeShapeType="1"/>
            </p:cNvSpPr>
            <p:nvPr/>
          </p:nvSpPr>
          <p:spPr bwMode="auto">
            <a:xfrm>
              <a:off x="3449" y="1582"/>
              <a:ext cx="0" cy="44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2" name="Line 25"/>
            <p:cNvSpPr>
              <a:spLocks noChangeShapeType="1"/>
            </p:cNvSpPr>
            <p:nvPr/>
          </p:nvSpPr>
          <p:spPr bwMode="auto">
            <a:xfrm>
              <a:off x="2695" y="1207"/>
              <a:ext cx="0" cy="4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3" name="Line 26"/>
            <p:cNvSpPr>
              <a:spLocks noChangeShapeType="1"/>
            </p:cNvSpPr>
            <p:nvPr/>
          </p:nvSpPr>
          <p:spPr bwMode="auto">
            <a:xfrm>
              <a:off x="1817" y="1582"/>
              <a:ext cx="690" cy="37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4" name="Line 27"/>
            <p:cNvSpPr>
              <a:spLocks noChangeShapeType="1"/>
            </p:cNvSpPr>
            <p:nvPr/>
          </p:nvSpPr>
          <p:spPr bwMode="auto">
            <a:xfrm>
              <a:off x="2289" y="1373"/>
              <a:ext cx="690" cy="37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5" name="Line 28"/>
            <p:cNvSpPr>
              <a:spLocks noChangeShapeType="1"/>
            </p:cNvSpPr>
            <p:nvPr/>
          </p:nvSpPr>
          <p:spPr bwMode="auto">
            <a:xfrm>
              <a:off x="2758" y="1208"/>
              <a:ext cx="691" cy="37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6" name="Line 29"/>
            <p:cNvSpPr>
              <a:spLocks noChangeShapeType="1"/>
            </p:cNvSpPr>
            <p:nvPr/>
          </p:nvSpPr>
          <p:spPr bwMode="auto">
            <a:xfrm>
              <a:off x="3201" y="989"/>
              <a:ext cx="691" cy="37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7" name="Line 30"/>
            <p:cNvSpPr>
              <a:spLocks noChangeShapeType="1"/>
            </p:cNvSpPr>
            <p:nvPr/>
          </p:nvSpPr>
          <p:spPr bwMode="auto">
            <a:xfrm>
              <a:off x="3633" y="797"/>
              <a:ext cx="691" cy="37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8" name="Line 31"/>
            <p:cNvSpPr>
              <a:spLocks noChangeShapeType="1"/>
            </p:cNvSpPr>
            <p:nvPr/>
          </p:nvSpPr>
          <p:spPr bwMode="auto">
            <a:xfrm>
              <a:off x="2817" y="797"/>
              <a:ext cx="391" cy="19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9" name="Line 32"/>
            <p:cNvSpPr>
              <a:spLocks noChangeShapeType="1"/>
            </p:cNvSpPr>
            <p:nvPr/>
          </p:nvSpPr>
          <p:spPr bwMode="auto">
            <a:xfrm>
              <a:off x="2444" y="983"/>
              <a:ext cx="314" cy="22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0" name="Line 33"/>
            <p:cNvSpPr>
              <a:spLocks noChangeShapeType="1"/>
            </p:cNvSpPr>
            <p:nvPr/>
          </p:nvSpPr>
          <p:spPr bwMode="auto">
            <a:xfrm flipV="1">
              <a:off x="2499" y="828"/>
              <a:ext cx="384" cy="1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1" name="Text Box 34"/>
            <p:cNvSpPr txBox="1">
              <a:spLocks noChangeArrowheads="1"/>
            </p:cNvSpPr>
            <p:nvPr/>
          </p:nvSpPr>
          <p:spPr bwMode="auto">
            <a:xfrm>
              <a:off x="2448" y="576"/>
              <a:ext cx="29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L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18472" name="Text Box 35"/>
            <p:cNvSpPr txBox="1">
              <a:spLocks noChangeArrowheads="1"/>
            </p:cNvSpPr>
            <p:nvPr/>
          </p:nvSpPr>
          <p:spPr bwMode="auto">
            <a:xfrm>
              <a:off x="3504" y="1680"/>
              <a:ext cx="26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i="1" baseline="-25000">
                  <a:latin typeface="Times New Roman" panose="02020603050405020304" pitchFamily="18" charset="0"/>
                </a:rPr>
                <a:t>k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  <p:sp>
          <p:nvSpPr>
            <p:cNvPr id="18473" name="Rectangle 36"/>
            <p:cNvSpPr>
              <a:spLocks noChangeArrowheads="1"/>
            </p:cNvSpPr>
            <p:nvPr/>
          </p:nvSpPr>
          <p:spPr bwMode="auto">
            <a:xfrm>
              <a:off x="3888" y="1680"/>
              <a:ext cx="41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i="1" baseline="-25000">
                  <a:latin typeface="Times New Roman" panose="02020603050405020304" pitchFamily="18" charset="0"/>
                </a:rPr>
                <a:t>k+1</a:t>
              </a:r>
              <a:endParaRPr kumimoji="1" lang="en-US" altLang="zh-CN" sz="24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8474" name="Text Box 37"/>
            <p:cNvSpPr txBox="1">
              <a:spLocks noChangeArrowheads="1"/>
            </p:cNvSpPr>
            <p:nvPr/>
          </p:nvSpPr>
          <p:spPr bwMode="auto">
            <a:xfrm>
              <a:off x="2640" y="1824"/>
              <a:ext cx="21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74790" name="Rectangle 38"/>
          <p:cNvSpPr>
            <a:spLocks noChangeArrowheads="1"/>
          </p:cNvSpPr>
          <p:nvPr/>
        </p:nvSpPr>
        <p:spPr bwMode="auto">
          <a:xfrm>
            <a:off x="2054225" y="4545013"/>
            <a:ext cx="59404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 5º</a:t>
            </a:r>
            <a:r>
              <a:rPr kumimoji="1" lang="en-US" altLang="zh-CN" sz="2800" baseline="300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动态反应：</a:t>
            </a:r>
            <a:r>
              <a:rPr kumimoji="1"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kumimoji="1"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,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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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                     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91" name="Rectangle 39"/>
          <p:cNvSpPr>
            <a:spLocks noChangeArrowheads="1"/>
          </p:cNvSpPr>
          <p:nvPr/>
        </p:nvSpPr>
        <p:spPr bwMode="auto">
          <a:xfrm>
            <a:off x="2279576" y="5157788"/>
            <a:ext cx="39418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kumimoji="1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连续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增厚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条纹向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4792" name="Rectangle 40"/>
          <p:cNvSpPr>
            <a:spLocks noChangeArrowheads="1"/>
          </p:cNvSpPr>
          <p:nvPr/>
        </p:nvSpPr>
        <p:spPr bwMode="auto">
          <a:xfrm>
            <a:off x="5908675" y="5157788"/>
            <a:ext cx="4724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薄膜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厚度较小的方向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移动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4793" name="Object 41"/>
          <p:cNvGraphicFramePr>
            <a:graphicFrameLocks noChangeAspect="1"/>
          </p:cNvGraphicFramePr>
          <p:nvPr/>
        </p:nvGraphicFramePr>
        <p:xfrm>
          <a:off x="7859713" y="3860800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3" imgW="1002665" imgH="342900" progId="Equation.DSMT4">
                  <p:embed/>
                </p:oleObj>
              </mc:Choice>
              <mc:Fallback>
                <p:oleObj name="Equation" r:id="rId3" imgW="1002665" imgH="3429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3860800"/>
                        <a:ext cx="936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43"/>
          <p:cNvSpPr txBox="1">
            <a:spLocks noChangeArrowheads="1"/>
          </p:cNvSpPr>
          <p:nvPr/>
        </p:nvSpPr>
        <p:spPr bwMode="auto">
          <a:xfrm>
            <a:off x="10285413" y="640080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15</a:t>
            </a:r>
            <a:endParaRPr lang="en-US" altLang="zh-CN" sz="1800" b="0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43" name="Rectangle 39"/>
          <p:cNvSpPr>
            <a:spLocks noChangeArrowheads="1"/>
          </p:cNvSpPr>
          <p:nvPr/>
        </p:nvSpPr>
        <p:spPr bwMode="auto">
          <a:xfrm>
            <a:off x="2279576" y="5777240"/>
            <a:ext cx="39418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</a:t>
            </a:r>
            <a:r>
              <a:rPr kumimoji="1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连续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变薄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条纹向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4" name="Rectangle 40"/>
          <p:cNvSpPr>
            <a:spLocks noChangeArrowheads="1"/>
          </p:cNvSpPr>
          <p:nvPr/>
        </p:nvSpPr>
        <p:spPr bwMode="auto">
          <a:xfrm>
            <a:off x="5908675" y="5777240"/>
            <a:ext cx="4724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薄膜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厚度较大的方向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移动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75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75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5" grpId="0" autoUpdateAnimBg="0"/>
      <p:bldP spid="74756" grpId="0" autoUpdateAnimBg="0"/>
      <p:bldP spid="74758" grpId="0" autoUpdateAnimBg="0"/>
      <p:bldP spid="74790" grpId="0" autoUpdateAnimBg="0"/>
      <p:bldP spid="74791" grpId="0" autoUpdateAnimBg="0"/>
      <p:bldP spid="74792" grpId="0" autoUpdateAnimBg="0"/>
      <p:bldP spid="43" grpId="0" autoUpdateAnimBg="0"/>
      <p:bldP spid="4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圆盘的</a:t>
            </a:r>
            <a:r>
              <a:rPr lang="zh-CN" altLang="en-US"/>
              <a:t>磁偶极矩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006465" y="80645"/>
            <a:ext cx="5139055" cy="66967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l="51700" t="34572" r="19408"/>
          <a:stretch>
            <a:fillRect/>
          </a:stretch>
        </p:blipFill>
        <p:spPr>
          <a:xfrm>
            <a:off x="796290" y="2218055"/>
            <a:ext cx="4397375" cy="172339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33" name="Picture 45" descr="C:\Documents and Settings\Administrator\桌面\pic_48950.jp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094612" y="4013208"/>
            <a:ext cx="3505250" cy="23368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2" name="Group 64"/>
          <p:cNvGrpSpPr/>
          <p:nvPr/>
        </p:nvGrpSpPr>
        <p:grpSpPr bwMode="auto">
          <a:xfrm>
            <a:off x="7032625" y="1912938"/>
            <a:ext cx="3384550" cy="1905000"/>
            <a:chOff x="3470" y="1205"/>
            <a:chExt cx="2132" cy="1200"/>
          </a:xfrm>
        </p:grpSpPr>
        <p:sp>
          <p:nvSpPr>
            <p:cNvPr id="25644" name="Line 65"/>
            <p:cNvSpPr>
              <a:spLocks noChangeShapeType="1"/>
            </p:cNvSpPr>
            <p:nvPr/>
          </p:nvSpPr>
          <p:spPr bwMode="auto">
            <a:xfrm>
              <a:off x="4619" y="1483"/>
              <a:ext cx="80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Oval 66"/>
            <p:cNvSpPr>
              <a:spLocks noChangeArrowheads="1"/>
            </p:cNvSpPr>
            <p:nvPr/>
          </p:nvSpPr>
          <p:spPr bwMode="auto">
            <a:xfrm>
              <a:off x="3546" y="1298"/>
              <a:ext cx="2012" cy="92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46" name="Rectangle 67"/>
            <p:cNvSpPr>
              <a:spLocks noChangeArrowheads="1"/>
            </p:cNvSpPr>
            <p:nvPr/>
          </p:nvSpPr>
          <p:spPr bwMode="auto">
            <a:xfrm>
              <a:off x="3470" y="1205"/>
              <a:ext cx="2132" cy="6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 b="0"/>
            </a:p>
          </p:txBody>
        </p:sp>
        <p:sp>
          <p:nvSpPr>
            <p:cNvPr id="25647" name="Rectangle 68"/>
            <p:cNvSpPr>
              <a:spLocks noChangeArrowheads="1"/>
            </p:cNvSpPr>
            <p:nvPr/>
          </p:nvSpPr>
          <p:spPr bwMode="auto">
            <a:xfrm>
              <a:off x="3591" y="2221"/>
              <a:ext cx="1922" cy="18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48" name="Line 69"/>
            <p:cNvSpPr>
              <a:spLocks noChangeShapeType="1"/>
            </p:cNvSpPr>
            <p:nvPr/>
          </p:nvSpPr>
          <p:spPr bwMode="auto">
            <a:xfrm flipH="1">
              <a:off x="3606" y="1884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897063" y="244475"/>
            <a:ext cx="36734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.2.2 </a:t>
            </a:r>
            <a:r>
              <a:rPr kumimoji="1" lang="zh-CN" altLang="en-US" sz="2800">
                <a:latin typeface="Times New Roman" panose="02020603050405020304" pitchFamily="18" charset="0"/>
              </a:rPr>
              <a:t>牛顿环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2262188" y="974725"/>
            <a:ext cx="5181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明暗条件 </a:t>
            </a:r>
            <a:r>
              <a:rPr kumimoji="1" lang="en-US" altLang="zh-CN" sz="2800">
                <a:latin typeface="Times New Roman" panose="02020603050405020304" pitchFamily="18" charset="0"/>
              </a:rPr>
              <a:t>:</a:t>
            </a:r>
            <a:r>
              <a:rPr kumimoji="1" lang="zh-CN" altLang="en-US" sz="2800">
                <a:latin typeface="Times New Roman" panose="02020603050405020304" pitchFamily="18" charset="0"/>
              </a:rPr>
              <a:t>（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空气隙牛顿环</a:t>
            </a:r>
            <a:r>
              <a:rPr kumimoji="1" lang="zh-CN" altLang="en-US" sz="2800">
                <a:latin typeface="Times New Roman" panose="02020603050405020304" pitchFamily="18" charset="0"/>
              </a:rPr>
              <a:t>）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2754313" y="1700213"/>
          <a:ext cx="1047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4" name="Equation" r:id="rId2" imgW="1028065" imgH="673100" progId="Equation.DSMT4">
                  <p:embed/>
                </p:oleObj>
              </mc:Choice>
              <mc:Fallback>
                <p:oleObj name="Equation" r:id="rId2" imgW="1028065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1700213"/>
                        <a:ext cx="10477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2243138" y="5410200"/>
          <a:ext cx="5048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" name="Equation" r:id="rId4" imgW="495300" imgH="228600" progId="Equation.DSMT4">
                  <p:embed/>
                </p:oleObj>
              </mc:Choice>
              <mc:Fallback>
                <p:oleObj name="Equation" r:id="rId4" imgW="4953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5410200"/>
                        <a:ext cx="5048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2208213" y="2673350"/>
            <a:ext cx="64928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=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3" name="Group 17"/>
          <p:cNvGrpSpPr/>
          <p:nvPr/>
        </p:nvGrpSpPr>
        <p:grpSpPr bwMode="auto">
          <a:xfrm>
            <a:off x="7392988" y="311150"/>
            <a:ext cx="2519362" cy="1219200"/>
            <a:chOff x="3744" y="0"/>
            <a:chExt cx="1680" cy="864"/>
          </a:xfrm>
        </p:grpSpPr>
        <p:sp>
          <p:nvSpPr>
            <p:cNvPr id="25639" name="Line 18"/>
            <p:cNvSpPr>
              <a:spLocks noChangeShapeType="1"/>
            </p:cNvSpPr>
            <p:nvPr/>
          </p:nvSpPr>
          <p:spPr bwMode="auto">
            <a:xfrm>
              <a:off x="3744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Line 19"/>
            <p:cNvSpPr>
              <a:spLocks noChangeShapeType="1"/>
            </p:cNvSpPr>
            <p:nvPr/>
          </p:nvSpPr>
          <p:spPr bwMode="auto">
            <a:xfrm>
              <a:off x="4363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Line 20"/>
            <p:cNvSpPr>
              <a:spLocks noChangeShapeType="1"/>
            </p:cNvSpPr>
            <p:nvPr/>
          </p:nvSpPr>
          <p:spPr bwMode="auto">
            <a:xfrm>
              <a:off x="4893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2" name="Line 21"/>
            <p:cNvSpPr>
              <a:spLocks noChangeShapeType="1"/>
            </p:cNvSpPr>
            <p:nvPr/>
          </p:nvSpPr>
          <p:spPr bwMode="auto">
            <a:xfrm>
              <a:off x="5424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Text Box 22"/>
            <p:cNvSpPr txBox="1">
              <a:spLocks noChangeArrowheads="1"/>
            </p:cNvSpPr>
            <p:nvPr/>
          </p:nvSpPr>
          <p:spPr bwMode="auto">
            <a:xfrm>
              <a:off x="3965" y="0"/>
              <a:ext cx="123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垂直入射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79903" name="Line 31"/>
          <p:cNvSpPr>
            <a:spLocks noChangeShapeType="1"/>
          </p:cNvSpPr>
          <p:nvPr/>
        </p:nvSpPr>
        <p:spPr bwMode="auto">
          <a:xfrm flipH="1">
            <a:off x="7708900" y="33528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4" name="Rectangle 32"/>
          <p:cNvSpPr>
            <a:spLocks noChangeArrowheads="1"/>
          </p:cNvSpPr>
          <p:nvPr/>
        </p:nvSpPr>
        <p:spPr bwMode="auto">
          <a:xfrm>
            <a:off x="8157052" y="2921000"/>
            <a:ext cx="3213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r</a:t>
            </a:r>
            <a:endParaRPr kumimoji="1" lang="en-US" altLang="zh-CN" sz="2800" i="1">
              <a:latin typeface="Times New Roman" panose="02020603050405020304" pitchFamily="18" charset="0"/>
            </a:endParaRPr>
          </a:p>
        </p:txBody>
      </p:sp>
      <p:sp>
        <p:nvSpPr>
          <p:cNvPr id="79905" name="Rectangle 33"/>
          <p:cNvSpPr>
            <a:spLocks noChangeArrowheads="1"/>
          </p:cNvSpPr>
          <p:nvPr/>
        </p:nvSpPr>
        <p:spPr bwMode="auto">
          <a:xfrm>
            <a:off x="7697471" y="2168525"/>
            <a:ext cx="3689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79906" name="Line 34"/>
          <p:cNvSpPr>
            <a:spLocks noChangeShapeType="1"/>
          </p:cNvSpPr>
          <p:nvPr/>
        </p:nvSpPr>
        <p:spPr bwMode="auto">
          <a:xfrm flipH="1" flipV="1">
            <a:off x="8699500" y="762000"/>
            <a:ext cx="76200" cy="2743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7" name="Line 35"/>
          <p:cNvSpPr>
            <a:spLocks noChangeShapeType="1"/>
          </p:cNvSpPr>
          <p:nvPr/>
        </p:nvSpPr>
        <p:spPr bwMode="auto">
          <a:xfrm flipH="1">
            <a:off x="7680325" y="836613"/>
            <a:ext cx="990600" cy="2590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6"/>
          <p:cNvGrpSpPr/>
          <p:nvPr/>
        </p:nvGrpSpPr>
        <p:grpSpPr bwMode="auto">
          <a:xfrm>
            <a:off x="6635750" y="2590800"/>
            <a:ext cx="1219200" cy="1692275"/>
            <a:chOff x="3264" y="1632"/>
            <a:chExt cx="768" cy="1066"/>
          </a:xfrm>
        </p:grpSpPr>
        <p:sp>
          <p:nvSpPr>
            <p:cNvPr id="25634" name="Line 37"/>
            <p:cNvSpPr>
              <a:spLocks noChangeShapeType="1"/>
            </p:cNvSpPr>
            <p:nvPr/>
          </p:nvSpPr>
          <p:spPr bwMode="auto">
            <a:xfrm flipH="1">
              <a:off x="3504" y="2208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5" name="Line 38"/>
            <p:cNvSpPr>
              <a:spLocks noChangeShapeType="1"/>
            </p:cNvSpPr>
            <p:nvPr/>
          </p:nvSpPr>
          <p:spPr bwMode="auto">
            <a:xfrm flipH="1">
              <a:off x="3600" y="2208"/>
              <a:ext cx="0" cy="49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6" name="Text Box 39"/>
            <p:cNvSpPr txBox="1">
              <a:spLocks noChangeArrowheads="1"/>
            </p:cNvSpPr>
            <p:nvPr/>
          </p:nvSpPr>
          <p:spPr bwMode="auto">
            <a:xfrm>
              <a:off x="3264" y="2016"/>
              <a:ext cx="19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d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5637" name="Line 40"/>
            <p:cNvSpPr>
              <a:spLocks noChangeShapeType="1"/>
            </p:cNvSpPr>
            <p:nvPr/>
          </p:nvSpPr>
          <p:spPr bwMode="auto">
            <a:xfrm flipH="1">
              <a:off x="3504" y="2112"/>
              <a:ext cx="52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8" name="Line 41"/>
            <p:cNvSpPr>
              <a:spLocks noChangeShapeType="1"/>
            </p:cNvSpPr>
            <p:nvPr/>
          </p:nvSpPr>
          <p:spPr bwMode="auto">
            <a:xfrm>
              <a:off x="3600" y="1632"/>
              <a:ext cx="0" cy="46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914" name="Line 42"/>
          <p:cNvSpPr>
            <a:spLocks noChangeShapeType="1"/>
          </p:cNvSpPr>
          <p:nvPr/>
        </p:nvSpPr>
        <p:spPr bwMode="auto">
          <a:xfrm>
            <a:off x="7710488" y="33528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15" name="Line 43"/>
          <p:cNvSpPr>
            <a:spLocks noChangeShapeType="1"/>
          </p:cNvSpPr>
          <p:nvPr/>
        </p:nvSpPr>
        <p:spPr bwMode="auto">
          <a:xfrm flipH="1">
            <a:off x="7710488" y="5181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48"/>
          <p:cNvGrpSpPr/>
          <p:nvPr/>
        </p:nvGrpSpPr>
        <p:grpSpPr bwMode="auto">
          <a:xfrm>
            <a:off x="2774950" y="2570163"/>
            <a:ext cx="3879850" cy="1038225"/>
            <a:chOff x="1610" y="3228"/>
            <a:chExt cx="2462" cy="626"/>
          </a:xfrm>
        </p:grpSpPr>
        <p:sp>
          <p:nvSpPr>
            <p:cNvPr id="25629" name="AutoShape 49"/>
            <p:cNvSpPr/>
            <p:nvPr/>
          </p:nvSpPr>
          <p:spPr bwMode="auto">
            <a:xfrm>
              <a:off x="1610" y="3271"/>
              <a:ext cx="91" cy="431"/>
            </a:xfrm>
            <a:prstGeom prst="leftBrace">
              <a:avLst>
                <a:gd name="adj1" fmla="val 3946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30" name="Object 50"/>
            <p:cNvGraphicFramePr>
              <a:graphicFrameLocks noChangeAspect="1"/>
            </p:cNvGraphicFramePr>
            <p:nvPr/>
          </p:nvGraphicFramePr>
          <p:xfrm>
            <a:off x="2576" y="3228"/>
            <a:ext cx="146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6" name="Equation" r:id="rId6" imgW="1917065" imgH="304800" progId="Equation.DSMT4">
                    <p:embed/>
                  </p:oleObj>
                </mc:Choice>
                <mc:Fallback>
                  <p:oleObj name="Equation" r:id="rId6" imgW="1917065" imgH="3048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3228"/>
                          <a:ext cx="146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1" name="Object 51"/>
            <p:cNvGraphicFramePr>
              <a:graphicFrameLocks noChangeAspect="1"/>
            </p:cNvGraphicFramePr>
            <p:nvPr/>
          </p:nvGraphicFramePr>
          <p:xfrm>
            <a:off x="1759" y="3246"/>
            <a:ext cx="29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7" name="Equation" r:id="rId8" imgW="406400" imgH="279400" progId="Equation.DSMT4">
                    <p:embed/>
                  </p:oleObj>
                </mc:Choice>
                <mc:Fallback>
                  <p:oleObj name="Equation" r:id="rId8" imgW="406400" imgH="2794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3246"/>
                          <a:ext cx="29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Object 52"/>
            <p:cNvGraphicFramePr>
              <a:graphicFrameLocks noChangeAspect="1"/>
            </p:cNvGraphicFramePr>
            <p:nvPr/>
          </p:nvGraphicFramePr>
          <p:xfrm>
            <a:off x="1722" y="3450"/>
            <a:ext cx="74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8" name="Equation" r:id="rId10" imgW="1371600" imgH="673100" progId="Equation.DSMT4">
                    <p:embed/>
                  </p:oleObj>
                </mc:Choice>
                <mc:Fallback>
                  <p:oleObj name="Equation" r:id="rId10" imgW="1371600" imgH="6731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3450"/>
                          <a:ext cx="74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3" name="Object 53"/>
            <p:cNvGraphicFramePr>
              <a:graphicFrameLocks noChangeAspect="1"/>
            </p:cNvGraphicFramePr>
            <p:nvPr/>
          </p:nvGraphicFramePr>
          <p:xfrm>
            <a:off x="2553" y="3552"/>
            <a:ext cx="151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9" name="Equation" r:id="rId12" imgW="2019300" imgH="304800" progId="Equation.DSMT4">
                    <p:embed/>
                  </p:oleObj>
                </mc:Choice>
                <mc:Fallback>
                  <p:oleObj name="Equation" r:id="rId12" imgW="2019300" imgH="3048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3552"/>
                          <a:ext cx="151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5"/>
          <p:cNvGrpSpPr/>
          <p:nvPr/>
        </p:nvGrpSpPr>
        <p:grpSpPr bwMode="auto">
          <a:xfrm>
            <a:off x="2819400" y="4870450"/>
            <a:ext cx="3851275" cy="1366838"/>
            <a:chOff x="1293" y="2546"/>
            <a:chExt cx="2426" cy="861"/>
          </a:xfrm>
        </p:grpSpPr>
        <p:sp>
          <p:nvSpPr>
            <p:cNvPr id="25626" name="AutoShape 13"/>
            <p:cNvSpPr/>
            <p:nvPr/>
          </p:nvSpPr>
          <p:spPr bwMode="auto">
            <a:xfrm>
              <a:off x="1293" y="2659"/>
              <a:ext cx="113" cy="635"/>
            </a:xfrm>
            <a:prstGeom prst="leftBrace">
              <a:avLst>
                <a:gd name="adj1" fmla="val 4682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7" name="Object 14"/>
            <p:cNvGraphicFramePr>
              <a:graphicFrameLocks noChangeAspect="1"/>
            </p:cNvGraphicFramePr>
            <p:nvPr/>
          </p:nvGraphicFramePr>
          <p:xfrm>
            <a:off x="1451" y="2546"/>
            <a:ext cx="22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0" name="Equation" r:id="rId14" imgW="3695700" imgH="812800" progId="Equation.DSMT4">
                    <p:embed/>
                  </p:oleObj>
                </mc:Choice>
                <mc:Fallback>
                  <p:oleObj name="Equation" r:id="rId14" imgW="3695700" imgH="812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546"/>
                          <a:ext cx="22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54"/>
            <p:cNvGraphicFramePr>
              <a:graphicFrameLocks noChangeAspect="1"/>
            </p:cNvGraphicFramePr>
            <p:nvPr/>
          </p:nvGraphicFramePr>
          <p:xfrm>
            <a:off x="1451" y="3113"/>
            <a:ext cx="226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1" name="Equation" r:id="rId16" imgW="3759200" imgH="457200" progId="Equation.DSMT4">
                    <p:embed/>
                  </p:oleObj>
                </mc:Choice>
                <mc:Fallback>
                  <p:oleObj name="Equation" r:id="rId16" imgW="3759200" imgH="4572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3113"/>
                          <a:ext cx="226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928" name="Text Box 56"/>
          <p:cNvSpPr txBox="1">
            <a:spLocks noChangeArrowheads="1"/>
          </p:cNvSpPr>
          <p:nvPr/>
        </p:nvSpPr>
        <p:spPr bwMode="auto">
          <a:xfrm>
            <a:off x="2530475" y="4186238"/>
            <a:ext cx="1244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或</a:t>
            </a:r>
            <a:r>
              <a:rPr lang="en-US" altLang="zh-CN" sz="2800">
                <a:latin typeface="Times New Roman" panose="02020603050405020304" pitchFamily="18" charset="0"/>
              </a:rPr>
              <a:t>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5621" name="Text Box 57"/>
          <p:cNvSpPr txBox="1">
            <a:spLocks noChangeArrowheads="1"/>
          </p:cNvSpPr>
          <p:nvPr/>
        </p:nvSpPr>
        <p:spPr bwMode="auto">
          <a:xfrm>
            <a:off x="10164763" y="640080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20</a:t>
            </a:r>
            <a:endParaRPr lang="en-US" altLang="zh-CN" sz="1800" b="0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9840913" y="3086100"/>
            <a:ext cx="73914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=1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9101138" y="2876550"/>
            <a:ext cx="4762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endParaRPr lang="zh-CN" altLang="en-US" sz="2800" baseline="-25000">
              <a:latin typeface="Times New Roman" panose="02020603050405020304" pitchFamily="18" charset="0"/>
            </a:endParaRP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9156700" y="3338513"/>
            <a:ext cx="4762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endParaRPr lang="zh-CN" altLang="en-US" sz="2800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/>
        </p:nvGraphicFramePr>
        <p:xfrm>
          <a:off x="2325688" y="3633788"/>
          <a:ext cx="42799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2" name="Equation" r:id="rId18" imgW="4203700" imgH="469900" progId="Equation.DSMT4">
                  <p:embed/>
                </p:oleObj>
              </mc:Choice>
              <mc:Fallback>
                <p:oleObj name="Equation" r:id="rId18" imgW="42037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633788"/>
                        <a:ext cx="42799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5" grpId="0" autoUpdateAnimBg="0"/>
      <p:bldP spid="79887" grpId="0"/>
      <p:bldP spid="79903" grpId="0" bldLvl="0" animBg="1"/>
      <p:bldP spid="79904" grpId="0" autoUpdateAnimBg="0"/>
      <p:bldP spid="79905" grpId="0" autoUpdateAnimBg="0"/>
      <p:bldP spid="79906" grpId="0" bldLvl="0" animBg="1"/>
      <p:bldP spid="79907" grpId="0" bldLvl="0" animBg="1"/>
      <p:bldP spid="79914" grpId="0" bldLvl="0" animBg="1"/>
      <p:bldP spid="79915" grpId="0" bldLvl="0" animBg="1"/>
      <p:bldP spid="79928" grpId="0"/>
      <p:bldP spid="7" grpId="0"/>
      <p:bldP spid="46" grpId="0"/>
      <p:bldP spid="4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576388" y="622300"/>
            <a:ext cx="35782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迈克尔逊干涉仪</a:t>
            </a:r>
            <a:endParaRPr kumimoji="1" lang="zh-CN" altLang="en-US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625" y="917575"/>
            <a:ext cx="228282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1658938" y="1247775"/>
            <a:ext cx="641985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严格垂直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成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厚度均匀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薄膜,干涉条纹是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倾条纹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4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" name="Rectangle 39"/>
          <p:cNvSpPr>
            <a:spLocks noChangeArrowheads="1"/>
          </p:cNvSpPr>
          <p:nvPr/>
        </p:nvSpPr>
        <p:spPr bwMode="auto">
          <a:xfrm>
            <a:off x="2135188" y="2222500"/>
            <a:ext cx="43640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 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 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条纹外冒；反之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内缩。</a:t>
            </a:r>
            <a:endParaRPr kumimoji="1" lang="zh-CN" altLang="en-US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53" name="Picture 69" descr="17-18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038" y="2886075"/>
            <a:ext cx="823912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2650" y="4065588"/>
            <a:ext cx="1978025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3"/>
          <p:cNvSpPr>
            <a:spLocks noChangeArrowheads="1"/>
          </p:cNvSpPr>
          <p:nvPr/>
        </p:nvSpPr>
        <p:spPr bwMode="auto">
          <a:xfrm>
            <a:off x="1652588" y="2974975"/>
            <a:ext cx="674687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严格垂直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zh-CN" altLang="en-US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  <a:sym typeface="Symbol" panose="05050102010706020507" pitchFamily="18" charset="2"/>
              </a:rPr>
              <a:t></a:t>
            </a:r>
            <a:r>
              <a:rPr kumimoji="1" lang="zh-CN" altLang="zh-CN" sz="1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成一空气隙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劈尖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涉条纹是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厚条纹</a:t>
            </a:r>
            <a:endParaRPr kumimoji="1"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5" name="Object 70"/>
          <p:cNvGraphicFramePr>
            <a:graphicFrameLocks noChangeAspect="1"/>
          </p:cNvGraphicFramePr>
          <p:nvPr/>
        </p:nvGraphicFramePr>
        <p:xfrm>
          <a:off x="9475788" y="5821363"/>
          <a:ext cx="1047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BMP 图象" r:id="rId4" imgW="2438400" imgH="2886075" progId="PBrush">
                  <p:embed/>
                </p:oleObj>
              </mc:Choice>
              <mc:Fallback>
                <p:oleObj name="BMP 图象" r:id="rId4" imgW="2438400" imgH="2886075" progId="PBrush">
                  <p:embed/>
                  <p:pic>
                    <p:nvPicPr>
                      <p:cNvPr id="0" name="图片 45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788" y="5821363"/>
                        <a:ext cx="1047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1677988" y="4187825"/>
            <a:ext cx="655955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光程差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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 2</a:t>
            </a: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改变</a:t>
            </a:r>
            <a:r>
              <a:rPr kumimoji="1"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明纹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暗纹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移动一级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出视场中明纹移动的</a:t>
            </a:r>
            <a:r>
              <a:rPr kumimoji="1"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目</a:t>
            </a: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算出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移的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/>
        </p:nvGraphicFramePr>
        <p:xfrm>
          <a:off x="4211638" y="5572125"/>
          <a:ext cx="16287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MathType 6.0 Equation" r:id="rId6" imgW="1612900" imgH="774700" progId="Equation.DSMT4">
                  <p:embed/>
                </p:oleObj>
              </mc:Choice>
              <mc:Fallback>
                <p:oleObj name="MathType 6.0 Equation" r:id="rId6" imgW="1612900" imgH="774700" progId="Equation.DSMT4">
                  <p:embed/>
                  <p:pic>
                    <p:nvPicPr>
                      <p:cNvPr id="0" name="图片 45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572125"/>
                        <a:ext cx="16287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"/>
          <p:cNvSpPr>
            <a:spLocks noChangeArrowheads="1"/>
          </p:cNvSpPr>
          <p:nvPr/>
        </p:nvSpPr>
        <p:spPr bwMode="auto">
          <a:xfrm>
            <a:off x="5265738" y="17463"/>
            <a:ext cx="17875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回顾</a:t>
            </a:r>
            <a:endParaRPr kumimoji="1" lang="zh-CN" altLang="en-US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  <p:bldP spid="49" grpId="0" autoUpdateAnimBg="0"/>
      <p:bldP spid="54" grpId="0" autoUpdateAnimBg="0"/>
      <p:bldP spid="57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395720" y="650875"/>
            <a:ext cx="4906645" cy="5900420"/>
          </a:xfrm>
          <a:prstGeom prst="rect">
            <a:avLst/>
          </a:prstGeom>
        </p:spPr>
      </p:pic>
      <p:sp>
        <p:nvSpPr>
          <p:cNvPr id="5" name="标题 4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 vert="horz" wrap="square" lIns="0" tIns="0" rIns="0" bIns="0" rtlCol="0" anchor="ctr">
            <a:normAutofit/>
          </a:bodyPr>
          <a:lstStyle/>
          <a:p>
            <a:pPr lvl="0" algn="l">
              <a:buClrTx/>
              <a:buSzTx/>
              <a:buFontTx/>
            </a:pPr>
            <a:r>
              <a:rPr lang="zh-CN" altLang="en-US" dirty="0">
                <a:sym typeface="+mn-ea"/>
              </a:rPr>
              <a:t>演示实验</a:t>
            </a:r>
            <a:endParaRPr lang="zh-CN" altLang="en-US" dirty="0">
              <a:sym typeface="+mn-ea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90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516"/>
          <a:stretch>
            <a:fillRect/>
          </a:stretch>
        </p:blipFill>
        <p:spPr>
          <a:xfrm>
            <a:off x="929005" y="1431925"/>
            <a:ext cx="6907213" cy="2257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3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 vert="horz" wrap="square" lIns="0" tIns="0" rIns="0" bIns="0" rtlCol="0" anchor="ctr">
            <a:normAutofit/>
          </a:bodyPr>
          <a:lstStyle/>
          <a:p>
            <a:pPr lvl="0" algn="l">
              <a:buClrTx/>
              <a:buSzTx/>
              <a:buFontTx/>
            </a:pPr>
            <a:r>
              <a:rPr lang="zh-CN" altLang="en-US" dirty="0">
                <a:sym typeface="+mn-ea"/>
              </a:rPr>
              <a:t>巴克豪森效应</a:t>
            </a:r>
            <a:endParaRPr lang="zh-CN" altLang="en-US" dirty="0">
              <a:sym typeface="+mn-ea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wrap="square" lIns="91440" tIns="45720" rIns="91440" bIns="45720" rtlCol="0">
            <a:normAutofit fontScale="4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zh-CN" altLang="en-US">
                <a:solidFill>
                  <a:schemeClr val="tx1"/>
                </a:solidFill>
              </a:rPr>
              <a:t>、打开仪器后盖板，将</a:t>
            </a:r>
            <a:r>
              <a:rPr lang="en-US" altLang="zh-CN">
                <a:solidFill>
                  <a:schemeClr val="tx1"/>
                </a:solidFill>
              </a:rPr>
              <a:t>4</a:t>
            </a:r>
            <a:r>
              <a:rPr lang="zh-CN" altLang="en-US">
                <a:solidFill>
                  <a:schemeClr val="tx1"/>
                </a:solidFill>
              </a:rPr>
              <a:t>节</a:t>
            </a: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zh-CN" altLang="en-US">
                <a:solidFill>
                  <a:schemeClr val="tx1"/>
                </a:solidFill>
              </a:rPr>
              <a:t>号干电池装入盒中，接通电源开关，此后就可开始做实验，</a:t>
            </a:r>
            <a:endParaRPr lang="zh-CN" altLang="en-US">
              <a:solidFill>
                <a:schemeClr val="tx1"/>
              </a:solidFill>
            </a:endParaRPr>
          </a:p>
          <a:p>
            <a:endParaRPr lang="en-US" altLang="zh-CN">
              <a:solidFill>
                <a:schemeClr val="tx1"/>
              </a:solidFill>
            </a:endParaRPr>
          </a:p>
          <a:p>
            <a:r>
              <a:rPr lang="zh-CN" altLang="en-US">
                <a:solidFill>
                  <a:schemeClr val="tx1"/>
                </a:solidFill>
              </a:rPr>
              <a:t>在线圈中不插入任何试样，将永久磁铁沿着线圈轴线，由远而近缓缓地靠近线圈，此时喇叭无声音．</a:t>
            </a:r>
            <a:endParaRPr lang="zh-CN" altLang="en-US">
              <a:solidFill>
                <a:schemeClr val="tx1"/>
              </a:solidFill>
            </a:endParaRPr>
          </a:p>
          <a:p>
            <a:endParaRPr lang="en-US" altLang="zh-CN">
              <a:solidFill>
                <a:schemeClr val="tx1"/>
              </a:solidFill>
            </a:endParaRPr>
          </a:p>
          <a:p>
            <a:r>
              <a:rPr lang="en-US" altLang="zh-CN">
                <a:solidFill>
                  <a:schemeClr val="tx1"/>
                </a:solidFill>
              </a:rPr>
              <a:t>2</a:t>
            </a:r>
            <a:r>
              <a:rPr lang="zh-CN" altLang="en-US">
                <a:solidFill>
                  <a:schemeClr val="tx1"/>
                </a:solidFill>
              </a:rPr>
              <a:t>、将玻莫合金片（是矩形磁滞回线铁磁材料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插入线圈中，将永久磁铁的</a:t>
            </a:r>
            <a:r>
              <a:rPr lang="en-US" altLang="zh-CN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极对着线圈，并沿着线圈的轴线，由远而近将玻莫合金片磁化，此时喇叭发出沙沙的响声．如果永久磁铁移动得很慢，喇叭发出卜卜的响声．当永久磁铁不动时，响声立刻停止，继续往前移动，喇叭又发出响声，越近声音越大．永久磁铁慢慢离开线圈时，喇叭也发出响声，但是比磁化时要小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这是由于在不可逆过程中还存在着可逆过程．如果是良好的矩形磁滞回线材料，则没有这种现象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．永久磁铁离得越远声音越小，直至没有响声．磁极方向不变，再将永久磁铁移近线圈，玻莫合金片再次被磁化，所不同之处是响声比第一次磁化时小。</a:t>
            </a:r>
            <a:endParaRPr lang="zh-CN" altLang="en-US">
              <a:solidFill>
                <a:schemeClr val="tx1"/>
              </a:solidFill>
            </a:endParaRPr>
          </a:p>
          <a:p>
            <a:endParaRPr lang="en-US" altLang="zh-CN">
              <a:solidFill>
                <a:schemeClr val="tx1"/>
              </a:solidFill>
            </a:endParaRPr>
          </a:p>
          <a:p>
            <a:r>
              <a:rPr lang="en-US" altLang="zh-CN">
                <a:solidFill>
                  <a:schemeClr val="tx1"/>
                </a:solidFill>
              </a:rPr>
              <a:t>3</a:t>
            </a:r>
            <a:r>
              <a:rPr lang="zh-CN" altLang="en-US">
                <a:solidFill>
                  <a:schemeClr val="tx1"/>
                </a:solidFill>
              </a:rPr>
              <a:t>、将永久磁铁的方向转动</a:t>
            </a:r>
            <a:r>
              <a:rPr lang="en-US" altLang="zh-CN">
                <a:solidFill>
                  <a:schemeClr val="tx1"/>
                </a:solidFill>
              </a:rPr>
              <a:t>180</a:t>
            </a:r>
            <a:r>
              <a:rPr lang="en-US" altLang="en-US">
                <a:solidFill>
                  <a:schemeClr val="tx1"/>
                </a:solidFill>
              </a:rPr>
              <a:t>°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即将</a:t>
            </a:r>
            <a:r>
              <a:rPr lang="en-US" altLang="zh-CN">
                <a:solidFill>
                  <a:schemeClr val="tx1"/>
                </a:solidFill>
              </a:rPr>
              <a:t>S</a:t>
            </a:r>
            <a:r>
              <a:rPr lang="zh-CN" altLang="en-US">
                <a:solidFill>
                  <a:schemeClr val="tx1"/>
                </a:solidFill>
              </a:rPr>
              <a:t>极对着线圈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，沿着轴线由远而近将玻莫合金片磁化，此时磁畴全部倒向，喇叭发出很大的响声．</a:t>
            </a:r>
            <a:endParaRPr lang="zh-CN" altLang="en-US">
              <a:solidFill>
                <a:schemeClr val="tx1"/>
              </a:solidFill>
            </a:endParaRPr>
          </a:p>
          <a:p>
            <a:endParaRPr lang="en-US" altLang="zh-CN">
              <a:solidFill>
                <a:schemeClr val="tx1"/>
              </a:solidFill>
            </a:endParaRPr>
          </a:p>
          <a:p>
            <a:r>
              <a:rPr lang="en-US" altLang="zh-CN">
                <a:solidFill>
                  <a:schemeClr val="tx1"/>
                </a:solidFill>
              </a:rPr>
              <a:t>4</a:t>
            </a:r>
            <a:r>
              <a:rPr lang="zh-CN" altLang="en-US">
                <a:solidFill>
                  <a:schemeClr val="tx1"/>
                </a:solidFill>
              </a:rPr>
              <a:t>、将玻莫合金片取出，插入硅钢片，重复上述磁化过程。喇叭响声较小，而且磁化与退磁过程响声差别不大，因为硅钢片不是矩形磁滞回线的铁磁材料．</a:t>
            </a:r>
            <a:endParaRPr lang="zh-CN" altLang="en-US">
              <a:solidFill>
                <a:schemeClr val="tx1"/>
              </a:solidFill>
            </a:endParaRPr>
          </a:p>
          <a:p>
            <a:endParaRPr lang="en-US" altLang="zh-CN">
              <a:solidFill>
                <a:schemeClr val="tx1"/>
              </a:solidFill>
            </a:endParaRPr>
          </a:p>
          <a:p>
            <a:r>
              <a:rPr lang="en-US" altLang="zh-CN">
                <a:solidFill>
                  <a:schemeClr val="tx1"/>
                </a:solidFill>
              </a:rPr>
              <a:t>5</a:t>
            </a:r>
            <a:r>
              <a:rPr lang="zh-CN" altLang="en-US">
                <a:solidFill>
                  <a:schemeClr val="tx1"/>
                </a:solidFill>
              </a:rPr>
              <a:t>、取出硅钢片，插人铜片或铝片试样．由于非铁磁性材料没有磁畴结构，当重复上述磁化过程时，喇叭没有响声，通过这样的对比能加深对磁介质的认识。</a:t>
            </a: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2290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l="516"/>
          <a:stretch>
            <a:fillRect/>
          </a:stretch>
        </p:blipFill>
        <p:spPr>
          <a:xfrm>
            <a:off x="6617970" y="125730"/>
            <a:ext cx="5429885" cy="177482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4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电磁感应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6546" name="Line 2"/>
          <p:cNvSpPr/>
          <p:nvPr/>
        </p:nvSpPr>
        <p:spPr>
          <a:xfrm>
            <a:off x="4046538" y="5630863"/>
            <a:ext cx="574675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6547" name="Text Box 3"/>
          <p:cNvSpPr txBox="1"/>
          <p:nvPr/>
        </p:nvSpPr>
        <p:spPr>
          <a:xfrm>
            <a:off x="2063750" y="388938"/>
            <a:ext cx="6003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dirty="0"/>
              <a:t>4.</a:t>
            </a:r>
            <a:r>
              <a:rPr lang="zh-CN" altLang="en-US" sz="2800" b="1" dirty="0"/>
              <a:t>电磁感应定律的一般形式</a:t>
            </a:r>
            <a:endParaRPr lang="zh-CN" altLang="en-US" sz="2800" b="1" dirty="0"/>
          </a:p>
        </p:txBody>
      </p:sp>
      <p:sp>
        <p:nvSpPr>
          <p:cNvPr id="236548" name="Text Box 4"/>
          <p:cNvSpPr txBox="1"/>
          <p:nvPr/>
        </p:nvSpPr>
        <p:spPr>
          <a:xfrm>
            <a:off x="2420938" y="977900"/>
            <a:ext cx="449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/>
              <a:t>若回路由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匝线圈组成</a:t>
            </a:r>
            <a:endParaRPr lang="zh-CN" altLang="en-US" sz="2800" b="1" dirty="0">
              <a:sym typeface="Symbol" panose="05050102010706020507" pitchFamily="18" charset="2"/>
            </a:endParaRPr>
          </a:p>
        </p:txBody>
      </p:sp>
      <p:sp>
        <p:nvSpPr>
          <p:cNvPr id="236549" name="Text Box 5"/>
          <p:cNvSpPr txBox="1"/>
          <p:nvPr/>
        </p:nvSpPr>
        <p:spPr>
          <a:xfrm>
            <a:off x="2517775" y="2543175"/>
            <a:ext cx="5632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ym typeface="Symbol" panose="05050102010706020507" pitchFamily="18" charset="2"/>
              </a:rPr>
              <a:t>若</a:t>
            </a:r>
            <a:r>
              <a:rPr lang="zh-CN" altLang="en-US" sz="2800" b="1" i="1" dirty="0">
                <a:sym typeface="Symbol" panose="05050102010706020507" pitchFamily="18" charset="2"/>
              </a:rPr>
              <a:t>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sym typeface="Symbol" panose="05050102010706020507" pitchFamily="18" charset="2"/>
              </a:rPr>
              <a:t>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ym typeface="Symbol" panose="05050102010706020507" pitchFamily="18" charset="2"/>
              </a:rPr>
              <a:t>=</a:t>
            </a:r>
            <a:r>
              <a:rPr lang="en-US" altLang="zh-CN" sz="2800" b="1" i="1" dirty="0">
                <a:sym typeface="Symbol" panose="05050102010706020507" pitchFamily="18" charset="2"/>
              </a:rPr>
              <a:t>= </a:t>
            </a:r>
            <a:r>
              <a:rPr lang="en-US" altLang="zh-CN" sz="2800" b="1" i="1" baseline="-25000" dirty="0">
                <a:sym typeface="Symbol" panose="05050102010706020507" pitchFamily="18" charset="2"/>
              </a:rPr>
              <a:t>N</a:t>
            </a:r>
            <a:r>
              <a:rPr lang="en-US" altLang="zh-CN" sz="2800" b="1" i="1" dirty="0">
                <a:sym typeface="Symbol" panose="05050102010706020507" pitchFamily="18" charset="2"/>
              </a:rPr>
              <a:t>= </a:t>
            </a:r>
            <a:r>
              <a:rPr lang="en-US" altLang="zh-CN" sz="2800" b="1" dirty="0">
                <a:sym typeface="Symbol" panose="05050102010706020507" pitchFamily="18" charset="2"/>
              </a:rPr>
              <a:t>  </a:t>
            </a:r>
            <a:r>
              <a:rPr lang="zh-CN" altLang="en-US" sz="2800" b="1" dirty="0">
                <a:sym typeface="Symbol" panose="05050102010706020507" pitchFamily="18" charset="2"/>
              </a:rPr>
              <a:t>则 </a:t>
            </a:r>
            <a:endParaRPr lang="zh-CN" altLang="en-US" sz="2800" b="1" dirty="0">
              <a:sym typeface="Symbol" panose="05050102010706020507" pitchFamily="18" charset="2"/>
            </a:endParaRPr>
          </a:p>
        </p:txBody>
      </p:sp>
      <p:sp>
        <p:nvSpPr>
          <p:cNvPr id="236550" name="Text Box 6"/>
          <p:cNvSpPr txBox="1"/>
          <p:nvPr/>
        </p:nvSpPr>
        <p:spPr>
          <a:xfrm>
            <a:off x="2716213" y="1500188"/>
            <a:ext cx="5400675" cy="10172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  <a:sym typeface="Symbol" panose="05050102010706020507" pitchFamily="18" charset="2"/>
              </a:rPr>
              <a:t>其中</a:t>
            </a:r>
            <a:r>
              <a:rPr lang="zh-CN" altLang="en-US" sz="2800" b="1" i="1" dirty="0">
                <a:ea typeface="黑体" panose="02010609060101010101" pitchFamily="49" charset="-122"/>
                <a:sym typeface="Symbol" panose="05050102010706020507" pitchFamily="18" charset="2"/>
              </a:rPr>
              <a:t> </a:t>
            </a:r>
            <a:r>
              <a:rPr lang="en-US" altLang="zh-CN" sz="2800" b="1" i="1" dirty="0">
                <a:ea typeface="黑体" panose="02010609060101010101" pitchFamily="49" charset="-122"/>
                <a:sym typeface="Symbol" panose="05050102010706020507" pitchFamily="18" charset="2"/>
              </a:rPr>
              <a:t>=</a:t>
            </a:r>
            <a:r>
              <a:rPr lang="en-US" altLang="zh-CN" sz="2800" b="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ea typeface="黑体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800" b="1" i="1" dirty="0">
                <a:ea typeface="黑体" panose="02010609060101010101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800" b="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ea typeface="黑体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800" b="1" i="1" dirty="0">
                <a:ea typeface="黑体" panose="02010609060101010101" pitchFamily="49" charset="-122"/>
                <a:sym typeface="Symbol" panose="05050102010706020507" pitchFamily="18" charset="2"/>
              </a:rPr>
              <a:t>···+</a:t>
            </a:r>
            <a:r>
              <a:rPr lang="en-US" altLang="zh-CN" sz="2800" b="1" i="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N </a:t>
            </a:r>
            <a:endParaRPr lang="en-US" altLang="zh-CN" sz="2800" b="1" i="1" baseline="-25000" dirty="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0" lvl="0" indent="0">
              <a:spcBef>
                <a:spcPct val="15000"/>
              </a:spcBef>
              <a:buNone/>
            </a:pPr>
            <a:r>
              <a:rPr lang="en-US" altLang="zh-CN" sz="2800" b="1" dirty="0">
                <a:ea typeface="黑体" panose="02010609060101010101" pitchFamily="49" charset="-122"/>
                <a:sym typeface="Symbol" panose="05050102010706020507" pitchFamily="18" charset="2"/>
              </a:rPr>
              <a:t>          ——</a:t>
            </a:r>
            <a:r>
              <a:rPr lang="zh-CN" altLang="en-US" sz="2800" b="1" dirty="0">
                <a:ea typeface="黑体" panose="02010609060101010101" pitchFamily="49" charset="-122"/>
                <a:sym typeface="Symbol" panose="05050102010706020507" pitchFamily="18" charset="2"/>
              </a:rPr>
              <a:t>回路的总磁通匝链数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236551" name="Text Box 7"/>
          <p:cNvSpPr txBox="1"/>
          <p:nvPr/>
        </p:nvSpPr>
        <p:spPr>
          <a:xfrm>
            <a:off x="2630488" y="3863975"/>
            <a:ext cx="46894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/>
              <a:t>回路中的感应电流</a:t>
            </a:r>
            <a:endParaRPr lang="zh-CN" altLang="en-US" sz="2800" i="1" dirty="0">
              <a:sym typeface="Symbol" panose="05050102010706020507" pitchFamily="18" charset="2"/>
            </a:endParaRPr>
          </a:p>
        </p:txBody>
      </p:sp>
      <p:graphicFrame>
        <p:nvGraphicFramePr>
          <p:cNvPr id="236552" name="Object 2"/>
          <p:cNvGraphicFramePr>
            <a:graphicFrameLocks noChangeAspect="1"/>
          </p:cNvGraphicFramePr>
          <p:nvPr/>
        </p:nvGraphicFramePr>
        <p:xfrm>
          <a:off x="5749925" y="3721100"/>
          <a:ext cx="24844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1294765" imgH="406400" progId="Equation.DSMT4">
                  <p:embed/>
                </p:oleObj>
              </mc:Choice>
              <mc:Fallback>
                <p:oleObj name="" r:id="rId1" imgW="1294765" imgH="4064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49925" y="3721100"/>
                        <a:ext cx="2484438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3" name="Text Box 9"/>
          <p:cNvSpPr txBox="1"/>
          <p:nvPr/>
        </p:nvSpPr>
        <p:spPr>
          <a:xfrm>
            <a:off x="2566988" y="4529138"/>
            <a:ext cx="7102475" cy="11036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/>
              <a:t>从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→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时间内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通过导线任一横截面</a:t>
            </a:r>
            <a:endParaRPr lang="zh-CN" altLang="en-US" sz="2800" b="1" dirty="0"/>
          </a:p>
          <a:p>
            <a:pPr marL="0" lvl="0" indent="0">
              <a:spcBef>
                <a:spcPct val="35000"/>
              </a:spcBef>
              <a:buNone/>
            </a:pPr>
            <a:r>
              <a:rPr lang="zh-CN" altLang="en-US" sz="2800" b="1" dirty="0"/>
              <a:t>的电量</a:t>
            </a:r>
            <a:r>
              <a:rPr lang="zh-CN" altLang="en-US" sz="2800" dirty="0"/>
              <a:t>：</a:t>
            </a:r>
            <a:endParaRPr lang="zh-CN" altLang="en-US" sz="2800" baseline="-25000" dirty="0"/>
          </a:p>
        </p:txBody>
      </p:sp>
      <p:graphicFrame>
        <p:nvGraphicFramePr>
          <p:cNvPr id="236554" name="Object 3"/>
          <p:cNvGraphicFramePr>
            <a:graphicFrameLocks noChangeAspect="1"/>
          </p:cNvGraphicFramePr>
          <p:nvPr/>
        </p:nvGraphicFramePr>
        <p:xfrm>
          <a:off x="4486275" y="5813425"/>
          <a:ext cx="2336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2349500" imgH="711200" progId="Equation.DSMT4">
                  <p:embed/>
                </p:oleObj>
              </mc:Choice>
              <mc:Fallback>
                <p:oleObj name="" r:id="rId3" imgW="2349500" imgH="7112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6275" y="5813425"/>
                        <a:ext cx="2336800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4"/>
          <p:cNvGraphicFramePr>
            <a:graphicFrameLocks noChangeAspect="1"/>
          </p:cNvGraphicFramePr>
          <p:nvPr/>
        </p:nvGraphicFramePr>
        <p:xfrm>
          <a:off x="4248150" y="5030788"/>
          <a:ext cx="15382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5" imgW="1511300" imgH="685800" progId="Equation.DSMT4">
                  <p:embed/>
                </p:oleObj>
              </mc:Choice>
              <mc:Fallback>
                <p:oleObj name="" r:id="rId5" imgW="1511300" imgH="6858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8150" y="5030788"/>
                        <a:ext cx="1538288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5"/>
          <p:cNvGraphicFramePr>
            <a:graphicFrameLocks noChangeAspect="1"/>
          </p:cNvGraphicFramePr>
          <p:nvPr/>
        </p:nvGraphicFramePr>
        <p:xfrm>
          <a:off x="6959600" y="5846763"/>
          <a:ext cx="20177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7" imgW="2146300" imgH="698500" progId="Equation.DSMT4">
                  <p:embed/>
                </p:oleObj>
              </mc:Choice>
              <mc:Fallback>
                <p:oleObj name="" r:id="rId7" imgW="2146300" imgH="6985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9600" y="5846763"/>
                        <a:ext cx="2017713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7" name="Text Box 13"/>
          <p:cNvSpPr txBox="1"/>
          <p:nvPr/>
        </p:nvSpPr>
        <p:spPr>
          <a:xfrm>
            <a:off x="3841750" y="6021388"/>
            <a:ext cx="6826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endParaRPr lang="zh-CN" altLang="zh-CN" sz="2800" b="1" dirty="0"/>
          </a:p>
        </p:txBody>
      </p:sp>
      <p:sp>
        <p:nvSpPr>
          <p:cNvPr id="236558" name="AutoShape 14"/>
          <p:cNvSpPr/>
          <p:nvPr/>
        </p:nvSpPr>
        <p:spPr>
          <a:xfrm>
            <a:off x="1898650" y="2054225"/>
            <a:ext cx="1520825" cy="539750"/>
          </a:xfrm>
          <a:prstGeom prst="wedgeEllipseCallout">
            <a:avLst>
              <a:gd name="adj1" fmla="val 63255"/>
              <a:gd name="adj2" fmla="val -86472"/>
            </a:avLst>
          </a:prstGeom>
          <a:solidFill>
            <a:schemeClr val="bg1"/>
          </a:solidFill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</a:endParaRPr>
          </a:p>
        </p:txBody>
      </p:sp>
      <p:sp>
        <p:nvSpPr>
          <p:cNvPr id="236559" name="AutoShape 15"/>
          <p:cNvSpPr/>
          <p:nvPr/>
        </p:nvSpPr>
        <p:spPr>
          <a:xfrm>
            <a:off x="2265363" y="5719763"/>
            <a:ext cx="1512887" cy="898525"/>
          </a:xfrm>
          <a:prstGeom prst="wedgeRoundRectCallout">
            <a:avLst>
              <a:gd name="adj1" fmla="val 82426"/>
              <a:gd name="adj2" fmla="val -55653"/>
              <a:gd name="adj3" fmla="val 16667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236560" name="Object 6"/>
          <p:cNvGraphicFramePr>
            <a:graphicFrameLocks noChangeAspect="1"/>
          </p:cNvGraphicFramePr>
          <p:nvPr/>
        </p:nvGraphicFramePr>
        <p:xfrm>
          <a:off x="6159500" y="742950"/>
          <a:ext cx="16129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9" imgW="647700" imgH="406400" progId="Equation.DSMT4">
                  <p:embed/>
                </p:oleObj>
              </mc:Choice>
              <mc:Fallback>
                <p:oleObj name="" r:id="rId9" imgW="647700" imgH="4064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500" y="742950"/>
                        <a:ext cx="1612900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2" name="Object 7"/>
          <p:cNvGraphicFramePr>
            <a:graphicFrameLocks noChangeAspect="1"/>
          </p:cNvGraphicFramePr>
          <p:nvPr/>
        </p:nvGraphicFramePr>
        <p:xfrm>
          <a:off x="4133850" y="3071813"/>
          <a:ext cx="17256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1" imgW="799465" imgH="381000" progId="Equation.DSMT4">
                  <p:embed/>
                </p:oleObj>
              </mc:Choice>
              <mc:Fallback>
                <p:oleObj name="" r:id="rId11" imgW="799465" imgH="3810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3850" y="3071813"/>
                        <a:ext cx="1725613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63" name="Line 19"/>
          <p:cNvSpPr/>
          <p:nvPr/>
        </p:nvSpPr>
        <p:spPr>
          <a:xfrm>
            <a:off x="5984875" y="6324600"/>
            <a:ext cx="360363" cy="2159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6564" name="Line 20"/>
          <p:cNvSpPr/>
          <p:nvPr/>
        </p:nvSpPr>
        <p:spPr>
          <a:xfrm>
            <a:off x="6561138" y="6037263"/>
            <a:ext cx="360362" cy="2159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6565" name="Text Box 21"/>
          <p:cNvSpPr txBox="1"/>
          <p:nvPr/>
        </p:nvSpPr>
        <p:spPr>
          <a:xfrm>
            <a:off x="1958975" y="2032000"/>
            <a:ext cx="2051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全磁通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236566" name="Text Box 22"/>
          <p:cNvSpPr txBox="1"/>
          <p:nvPr/>
        </p:nvSpPr>
        <p:spPr>
          <a:xfrm>
            <a:off x="1782763" y="5688013"/>
            <a:ext cx="2503487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磁通计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49" charset="-122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原理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236567" name="Line 23"/>
          <p:cNvSpPr/>
          <p:nvPr/>
        </p:nvSpPr>
        <p:spPr>
          <a:xfrm>
            <a:off x="6994525" y="6594475"/>
            <a:ext cx="2052638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6568" name="Text Box 24"/>
          <p:cNvSpPr txBox="1"/>
          <p:nvPr/>
        </p:nvSpPr>
        <p:spPr>
          <a:xfrm>
            <a:off x="5014913" y="5729288"/>
            <a:ext cx="99853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i="1" dirty="0">
                <a:sym typeface="Symbol" panose="05050102010706020507" pitchFamily="18" charset="2"/>
              </a:rPr>
              <a:t></a:t>
            </a:r>
            <a:r>
              <a:rPr lang="en-US" altLang="zh-CN" sz="2000" b="1" baseline="-25000" dirty="0">
                <a:sym typeface="Symbol" panose="05050102010706020507" pitchFamily="18" charset="2"/>
              </a:rPr>
              <a:t>2</a:t>
            </a:r>
            <a:endParaRPr lang="en-US" altLang="zh-CN" sz="2000" b="1" i="1" dirty="0">
              <a:sym typeface="Symbol" panose="05050102010706020507" pitchFamily="18" charset="2"/>
            </a:endParaRPr>
          </a:p>
        </p:txBody>
      </p:sp>
      <p:sp>
        <p:nvSpPr>
          <p:cNvPr id="236569" name="Text Box 25"/>
          <p:cNvSpPr txBox="1"/>
          <p:nvPr/>
        </p:nvSpPr>
        <p:spPr>
          <a:xfrm>
            <a:off x="4943475" y="6197600"/>
            <a:ext cx="143986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i="1" dirty="0">
                <a:sym typeface="Symbol" panose="05050102010706020507" pitchFamily="18" charset="2"/>
              </a:rPr>
              <a:t></a:t>
            </a:r>
            <a:r>
              <a:rPr lang="en-US" altLang="zh-CN" sz="2000" b="1" baseline="-25000" dirty="0">
                <a:sym typeface="Symbol" panose="05050102010706020507" pitchFamily="18" charset="2"/>
              </a:rPr>
              <a:t>1</a:t>
            </a:r>
            <a:endParaRPr lang="en-US" altLang="zh-CN" sz="2000" b="1" i="1" baseline="-25000" dirty="0">
              <a:sym typeface="Symbol" panose="05050102010706020507" pitchFamily="18" charset="2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226300" y="212725"/>
            <a:ext cx="2157413" cy="792163"/>
            <a:chOff x="4016" y="141"/>
            <a:chExt cx="1359" cy="499"/>
          </a:xfrm>
        </p:grpSpPr>
        <p:graphicFrame>
          <p:nvGraphicFramePr>
            <p:cNvPr id="27707" name="Object 8"/>
            <p:cNvGraphicFramePr>
              <a:graphicFrameLocks noChangeAspect="1"/>
            </p:cNvGraphicFramePr>
            <p:nvPr/>
          </p:nvGraphicFramePr>
          <p:xfrm>
            <a:off x="4457" y="156"/>
            <a:ext cx="86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3" imgW="1422400" imgH="723900" progId="Equation.DSMT4">
                    <p:embed/>
                  </p:oleObj>
                </mc:Choice>
                <mc:Fallback>
                  <p:oleObj name="" r:id="rId13" imgW="1422400" imgH="723900" progId="Equation.DSMT4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57" y="156"/>
                          <a:ext cx="864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8" name="Rectangle 28"/>
            <p:cNvSpPr/>
            <p:nvPr/>
          </p:nvSpPr>
          <p:spPr>
            <a:xfrm>
              <a:off x="4422" y="141"/>
              <a:ext cx="953" cy="499"/>
            </a:xfrm>
            <a:prstGeom prst="rect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7709" name="Object 9"/>
            <p:cNvGraphicFramePr>
              <a:graphicFrameLocks noChangeAspect="1"/>
            </p:cNvGraphicFramePr>
            <p:nvPr/>
          </p:nvGraphicFramePr>
          <p:xfrm>
            <a:off x="4016" y="164"/>
            <a:ext cx="39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5" imgW="4434205" imgH="4090035" progId="MS_ClipArt_Gallery.2">
                    <p:embed/>
                  </p:oleObj>
                </mc:Choice>
                <mc:Fallback>
                  <p:oleObj name="" r:id="rId15" imgW="4434205" imgH="4090035" progId="MS_ClipArt_Gallery.2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16" y="164"/>
                          <a:ext cx="395" cy="4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10218738" y="6459538"/>
            <a:ext cx="40259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en-US" altLang="zh-CN" sz="1800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endParaRPr kumimoji="1" lang="en-US" altLang="zh-CN" sz="1800" kern="1200" cap="none" spc="0" normalizeH="0" baseline="0" noProof="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75"/>
                            </p:stCondLst>
                            <p:childTnLst>
                              <p:par>
                                <p:cTn id="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3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23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6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6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75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3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75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3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3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23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0" dur="500"/>
                                        <p:tgtEl>
                                          <p:spTgt spid="23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3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23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/>
      <p:bldP spid="236548" grpId="0"/>
      <p:bldP spid="236549" grpId="0"/>
      <p:bldP spid="236550" grpId="0"/>
      <p:bldP spid="236551" grpId="0"/>
      <p:bldP spid="236553" grpId="0"/>
      <p:bldP spid="236557" grpId="0"/>
      <p:bldP spid="236558" grpId="0" bldLvl="0" animBg="1"/>
      <p:bldP spid="236559" grpId="0" bldLvl="0" animBg="1"/>
      <p:bldP spid="236565" grpId="0"/>
      <p:bldP spid="236566" grpId="0"/>
      <p:bldP spid="236568" grpId="0"/>
      <p:bldP spid="2365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6491288" y="2889250"/>
            <a:ext cx="3924300" cy="2663825"/>
          </a:xfrm>
          <a:prstGeom prst="rect">
            <a:avLst/>
          </a:prstGeom>
          <a:solidFill>
            <a:srgbClr val="F8FF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3715" name="Text Box 3"/>
          <p:cNvSpPr txBox="1"/>
          <p:nvPr/>
        </p:nvSpPr>
        <p:spPr>
          <a:xfrm>
            <a:off x="1890713" y="350838"/>
            <a:ext cx="8526462" cy="267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弯成</a:t>
            </a:r>
            <a:r>
              <a:rPr lang="zh-CN" altLang="en-US" sz="2800" b="1" i="1" dirty="0">
                <a:sym typeface="Symbol" panose="05050102010706020507" pitchFamily="18" charset="2"/>
              </a:rPr>
              <a:t></a:t>
            </a:r>
            <a:r>
              <a:rPr lang="zh-CN" altLang="en-US" sz="2800" b="1" dirty="0"/>
              <a:t>角的金属架</a:t>
            </a:r>
            <a:r>
              <a:rPr lang="en-US" altLang="zh-CN" sz="2800" b="1" i="1" dirty="0"/>
              <a:t>C</a:t>
            </a:r>
            <a:r>
              <a:rPr lang="en-US" altLang="zh-CN" sz="2400" b="1" i="1" dirty="0"/>
              <a:t>O</a:t>
            </a:r>
            <a:r>
              <a:rPr lang="en-US" altLang="zh-CN" sz="2800" b="1" i="1" dirty="0"/>
              <a:t>D</a:t>
            </a:r>
            <a:r>
              <a:rPr lang="zh-CN" altLang="en-US" sz="2800" b="1" dirty="0"/>
              <a:t>，导体棒</a:t>
            </a:r>
            <a:r>
              <a:rPr lang="en-US" altLang="zh-CN" sz="2800" b="1" i="1" dirty="0"/>
              <a:t>MN </a:t>
            </a:r>
            <a:r>
              <a:rPr lang="zh-CN" altLang="en-US" sz="2800" b="1" dirty="0"/>
              <a:t>垂直</a:t>
            </a:r>
            <a:r>
              <a:rPr lang="en-US" altLang="zh-CN" sz="2400" b="1" i="1" dirty="0"/>
              <a:t>O</a:t>
            </a:r>
            <a:r>
              <a:rPr lang="en-US" altLang="zh-CN" sz="2800" b="1" i="1" dirty="0"/>
              <a:t>D</a:t>
            </a:r>
            <a:endParaRPr lang="en-US" altLang="zh-CN" sz="2800" b="1" i="1" dirty="0"/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2800" b="1" dirty="0"/>
              <a:t>        </a:t>
            </a:r>
            <a:r>
              <a:rPr lang="zh-CN" altLang="en-US" sz="2800" b="1" dirty="0"/>
              <a:t>以恒定速度在金属架上滑动，设</a:t>
            </a:r>
            <a:r>
              <a:rPr lang="en-US" altLang="zh-CN" sz="2800" b="1" i="1" dirty="0">
                <a:latin typeface="Book Antiqua" panose="02040602050305030304" pitchFamily="18" charset="0"/>
              </a:rPr>
              <a:t>v</a:t>
            </a:r>
            <a:r>
              <a:rPr lang="zh-CN" altLang="en-US" sz="2800" b="1" dirty="0"/>
              <a:t>向右，</a:t>
            </a:r>
            <a:endParaRPr lang="zh-CN" altLang="en-US" sz="2800" b="1" dirty="0"/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/>
              <a:t>        且</a:t>
            </a:r>
            <a:r>
              <a:rPr lang="en-US" altLang="zh-CN" sz="2800" b="1" i="1" dirty="0"/>
              <a:t>t </a:t>
            </a:r>
            <a:r>
              <a:rPr lang="en-US" altLang="zh-CN" sz="2800" b="1" dirty="0"/>
              <a:t>=0, </a:t>
            </a:r>
            <a:r>
              <a:rPr lang="en-US" altLang="zh-CN" sz="2800" b="1" i="1" dirty="0"/>
              <a:t>x </a:t>
            </a:r>
            <a:r>
              <a:rPr lang="en-US" altLang="zh-CN" sz="2800" b="1" dirty="0"/>
              <a:t>=0, </a:t>
            </a:r>
            <a:r>
              <a:rPr lang="zh-CN" altLang="en-US" sz="2800" b="1" dirty="0"/>
              <a:t>已知磁场的方向垂直纸面向外，</a:t>
            </a:r>
            <a:endParaRPr lang="zh-CN" altLang="en-US" sz="2800" b="1" dirty="0"/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/>
              <a:t>    求下列情况中金属架内的 </a:t>
            </a:r>
            <a:r>
              <a:rPr lang="zh-CN" altLang="en-US" sz="2800" b="1" i="1" dirty="0"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ym typeface="Symbol" panose="05050102010706020507" pitchFamily="18" charset="2"/>
              </a:rPr>
              <a:t>i </a:t>
            </a:r>
            <a:r>
              <a:rPr lang="en-US" altLang="zh-CN" sz="2800" b="1" dirty="0">
                <a:sym typeface="Symbol" panose="05050102010706020507" pitchFamily="18" charset="2"/>
              </a:rPr>
              <a:t>=</a:t>
            </a:r>
            <a:r>
              <a:rPr lang="zh-CN" altLang="en-US" sz="2800" b="1" dirty="0">
                <a:sym typeface="Symbol" panose="05050102010706020507" pitchFamily="18" charset="2"/>
              </a:rPr>
              <a:t>？ </a:t>
            </a:r>
            <a:endParaRPr lang="zh-CN" altLang="en-US" sz="2800" b="1" dirty="0">
              <a:sym typeface="Symbol" panose="05050102010706020507" pitchFamily="18" charset="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ym typeface="Symbol" panose="05050102010706020507" pitchFamily="18" charset="2"/>
              </a:rPr>
              <a:t>      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磁场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分布均匀，且磁场不随时间变化。</a:t>
            </a:r>
            <a:endParaRPr lang="zh-CN" altLang="en-US" sz="2800" b="1" dirty="0"/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/>
              <a:t>      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非均匀的时变磁场</a:t>
            </a:r>
            <a:r>
              <a:rPr lang="en-US" altLang="zh-CN" sz="2800" b="1" i="1" dirty="0"/>
              <a:t>B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kx</a:t>
            </a:r>
            <a:r>
              <a:rPr lang="en-US" altLang="zh-CN" sz="2800" b="1" dirty="0"/>
              <a:t>cos</a:t>
            </a:r>
            <a:r>
              <a:rPr lang="en-US" altLang="zh-CN" sz="2800" b="1" i="1" dirty="0">
                <a:sym typeface="Symbol" panose="05050102010706020507" pitchFamily="18" charset="2"/>
              </a:rPr>
              <a:t>t </a:t>
            </a:r>
            <a:r>
              <a:rPr lang="zh-CN" altLang="en-US" sz="2800" b="1" dirty="0">
                <a:sym typeface="Symbol" panose="05050102010706020507" pitchFamily="18" charset="2"/>
              </a:rPr>
              <a:t>。</a:t>
            </a:r>
            <a:endParaRPr lang="zh-CN" altLang="en-US" sz="2800" b="1" dirty="0">
              <a:sym typeface="Symbol" panose="05050102010706020507" pitchFamily="18" charset="2"/>
            </a:endParaRPr>
          </a:p>
        </p:txBody>
      </p:sp>
      <p:sp>
        <p:nvSpPr>
          <p:cNvPr id="243716" name="Text Box 4"/>
          <p:cNvSpPr txBox="1"/>
          <p:nvPr/>
        </p:nvSpPr>
        <p:spPr>
          <a:xfrm>
            <a:off x="1963738" y="3005138"/>
            <a:ext cx="9937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43717" name="Text Box 5"/>
          <p:cNvSpPr txBox="1"/>
          <p:nvPr/>
        </p:nvSpPr>
        <p:spPr>
          <a:xfrm>
            <a:off x="2649538" y="3024188"/>
            <a:ext cx="47799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/>
              <a:t>设回路绕向为逆时针</a:t>
            </a:r>
            <a:endParaRPr lang="zh-CN" altLang="en-US" sz="2800" dirty="0"/>
          </a:p>
        </p:txBody>
      </p:sp>
      <p:sp>
        <p:nvSpPr>
          <p:cNvPr id="243718" name="Text Box 6"/>
          <p:cNvSpPr txBox="1"/>
          <p:nvPr/>
        </p:nvSpPr>
        <p:spPr>
          <a:xfrm>
            <a:off x="2357438" y="3565525"/>
            <a:ext cx="24812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</a:t>
            </a:r>
            <a:endParaRPr lang="zh-CN" altLang="en-US" sz="2800" dirty="0"/>
          </a:p>
        </p:txBody>
      </p:sp>
      <p:sp>
        <p:nvSpPr>
          <p:cNvPr id="243719" name="Text Box 7"/>
          <p:cNvSpPr txBox="1"/>
          <p:nvPr/>
        </p:nvSpPr>
        <p:spPr>
          <a:xfrm>
            <a:off x="3179763" y="3552825"/>
            <a:ext cx="23415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i="1" dirty="0"/>
              <a:t>t </a:t>
            </a:r>
            <a:r>
              <a:rPr lang="zh-CN" altLang="en-US" sz="2800" b="1" dirty="0"/>
              <a:t>时刻</a:t>
            </a:r>
            <a:endParaRPr lang="zh-CN" altLang="en-US" sz="2800" i="1" dirty="0"/>
          </a:p>
        </p:txBody>
      </p:sp>
      <p:graphicFrame>
        <p:nvGraphicFramePr>
          <p:cNvPr id="243720" name="Object 2"/>
          <p:cNvGraphicFramePr>
            <a:graphicFrameLocks noChangeAspect="1"/>
          </p:cNvGraphicFramePr>
          <p:nvPr/>
        </p:nvGraphicFramePr>
        <p:xfrm>
          <a:off x="3000375" y="4216400"/>
          <a:ext cx="1296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621665" imgH="177800" progId="Equation.DSMT4">
                  <p:embed/>
                </p:oleObj>
              </mc:Choice>
              <mc:Fallback>
                <p:oleObj name="" r:id="rId1" imgW="621665" imgH="177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0375" y="4216400"/>
                        <a:ext cx="129698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1" name="Object 3"/>
          <p:cNvGraphicFramePr>
            <a:graphicFrameLocks noChangeAspect="1"/>
          </p:cNvGraphicFramePr>
          <p:nvPr/>
        </p:nvGraphicFramePr>
        <p:xfrm>
          <a:off x="4297363" y="4122738"/>
          <a:ext cx="21590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387600" imgH="698500" progId="Equation.DSMT4">
                  <p:embed/>
                </p:oleObj>
              </mc:Choice>
              <mc:Fallback>
                <p:oleObj name="" r:id="rId3" imgW="2387600" imgH="6985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7363" y="4122738"/>
                        <a:ext cx="2159000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2" name="Object 4"/>
          <p:cNvGraphicFramePr>
            <a:graphicFrameLocks noChangeAspect="1"/>
          </p:cNvGraphicFramePr>
          <p:nvPr/>
        </p:nvGraphicFramePr>
        <p:xfrm>
          <a:off x="3268663" y="4711700"/>
          <a:ext cx="22494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1993900" imgH="698500" progId="Equation.DSMT4">
                  <p:embed/>
                </p:oleObj>
              </mc:Choice>
              <mc:Fallback>
                <p:oleObj name="" r:id="rId5" imgW="1993900" imgH="69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8663" y="4711700"/>
                        <a:ext cx="2249487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3" name="Arc 11"/>
          <p:cNvSpPr/>
          <p:nvPr/>
        </p:nvSpPr>
        <p:spPr>
          <a:xfrm rot="-7750096" flipH="1" flipV="1">
            <a:off x="8478838" y="4060825"/>
            <a:ext cx="549275" cy="633413"/>
          </a:xfrm>
          <a:custGeom>
            <a:avLst/>
            <a:gdLst>
              <a:gd name="txL" fmla="*/ 0 w 22205"/>
              <a:gd name="txT" fmla="*/ 0 h 21600"/>
              <a:gd name="txR" fmla="*/ 22205 w 22205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205" h="21600" fill="none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1535" y="0"/>
                  <a:pt x="18170" y="3474"/>
                  <a:pt x="22205" y="9297"/>
                </a:cubicBezTo>
              </a:path>
              <a:path w="22205" h="21600" stroke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1535" y="0"/>
                  <a:pt x="18170" y="3474"/>
                  <a:pt x="22205" y="9297"/>
                </a:cubicBezTo>
                <a:lnTo>
                  <a:pt x="4451" y="21600"/>
                </a:lnTo>
                <a:lnTo>
                  <a:pt x="-1" y="463"/>
                </a:lnTo>
                <a:close/>
              </a:path>
            </a:pathLst>
          </a:custGeom>
          <a:noFill/>
          <a:ln w="38100" cap="flat" cmpd="sng">
            <a:solidFill>
              <a:srgbClr val="FF0066">
                <a:alpha val="100000"/>
              </a:srgbClr>
            </a:solidFill>
            <a:prstDash val="solid"/>
            <a:round/>
            <a:headEnd type="arrow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43724" name="Object 5"/>
          <p:cNvGraphicFramePr>
            <a:graphicFrameLocks noChangeAspect="1"/>
          </p:cNvGraphicFramePr>
          <p:nvPr/>
        </p:nvGraphicFramePr>
        <p:xfrm>
          <a:off x="3136900" y="5375275"/>
          <a:ext cx="13827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698500" imgH="381000" progId="Equation.DSMT4">
                  <p:embed/>
                </p:oleObj>
              </mc:Choice>
              <mc:Fallback>
                <p:oleObj name="" r:id="rId7" imgW="698500" imgH="3810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00" y="5375275"/>
                        <a:ext cx="1382713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5" name="Object 6"/>
          <p:cNvGraphicFramePr>
            <a:graphicFrameLocks noChangeAspect="1"/>
          </p:cNvGraphicFramePr>
          <p:nvPr/>
        </p:nvGraphicFramePr>
        <p:xfrm>
          <a:off x="4514850" y="5597525"/>
          <a:ext cx="17399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1816100" imgH="431800" progId="Equation.DSMT4">
                  <p:embed/>
                </p:oleObj>
              </mc:Choice>
              <mc:Fallback>
                <p:oleObj name="" r:id="rId9" imgW="1816100" imgH="431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5597525"/>
                        <a:ext cx="173990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6" name="Text Box 14"/>
          <p:cNvSpPr txBox="1"/>
          <p:nvPr/>
        </p:nvSpPr>
        <p:spPr>
          <a:xfrm>
            <a:off x="2978150" y="6219825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/>
              <a:t>方向与绕向相反</a:t>
            </a:r>
            <a:r>
              <a:rPr lang="en-US" altLang="zh-CN" sz="2800" b="1" dirty="0"/>
              <a:t>!</a:t>
            </a:r>
            <a:endParaRPr lang="en-US" altLang="zh-CN" sz="2800" dirty="0"/>
          </a:p>
        </p:txBody>
      </p:sp>
      <p:graphicFrame>
        <p:nvGraphicFramePr>
          <p:cNvPr id="243728" name="Object 7"/>
          <p:cNvGraphicFramePr>
            <a:graphicFrameLocks noChangeAspect="1"/>
          </p:cNvGraphicFramePr>
          <p:nvPr/>
        </p:nvGraphicFramePr>
        <p:xfrm>
          <a:off x="6319838" y="5594350"/>
          <a:ext cx="5699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226060" imgH="147320" progId="Equation.3">
                  <p:embed/>
                </p:oleObj>
              </mc:Choice>
              <mc:Fallback>
                <p:oleObj name="" r:id="rId11" imgW="226060" imgH="14732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19838" y="5594350"/>
                        <a:ext cx="569912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>
          <a:xfrm>
            <a:off x="6456363" y="3036888"/>
            <a:ext cx="3538538" cy="2412999"/>
            <a:chOff x="3504" y="816"/>
            <a:chExt cx="2229" cy="1520"/>
          </a:xfrm>
        </p:grpSpPr>
        <p:sp>
          <p:nvSpPr>
            <p:cNvPr id="34842" name="Freeform 18"/>
            <p:cNvSpPr/>
            <p:nvPr/>
          </p:nvSpPr>
          <p:spPr>
            <a:xfrm>
              <a:off x="4030" y="1718"/>
              <a:ext cx="50" cy="154"/>
            </a:xfrm>
            <a:custGeom>
              <a:avLst/>
              <a:gdLst>
                <a:gd name="txL" fmla="*/ 0 w 26"/>
                <a:gd name="txT" fmla="*/ 0 h 53"/>
                <a:gd name="txR" fmla="*/ 26 w 26"/>
                <a:gd name="txB" fmla="*/ 53 h 53"/>
              </a:gdLst>
              <a:ahLst/>
              <a:cxnLst>
                <a:cxn ang="0">
                  <a:pos x="0" y="0"/>
                </a:cxn>
                <a:cxn ang="0">
                  <a:pos x="349967" y="470424986"/>
                </a:cxn>
              </a:cxnLst>
              <a:rect l="txL" t="txT" r="txR" b="txB"/>
              <a:pathLst>
                <a:path w="26" h="53">
                  <a:moveTo>
                    <a:pt x="0" y="0"/>
                  </a:moveTo>
                  <a:cubicBezTo>
                    <a:pt x="26" y="9"/>
                    <a:pt x="19" y="26"/>
                    <a:pt x="19" y="53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34843" name="Group 19"/>
            <p:cNvGrpSpPr/>
            <p:nvPr/>
          </p:nvGrpSpPr>
          <p:grpSpPr>
            <a:xfrm>
              <a:off x="4833" y="1596"/>
              <a:ext cx="144" cy="144"/>
              <a:chOff x="1872" y="2976"/>
              <a:chExt cx="144" cy="144"/>
            </a:xfrm>
          </p:grpSpPr>
          <p:sp>
            <p:nvSpPr>
              <p:cNvPr id="34859" name="Oval 20"/>
              <p:cNvSpPr/>
              <p:nvPr/>
            </p:nvSpPr>
            <p:spPr>
              <a:xfrm>
                <a:off x="1872" y="2976"/>
                <a:ext cx="144" cy="144"/>
              </a:xfrm>
              <a:prstGeom prst="ellipse">
                <a:avLst/>
              </a:prstGeom>
              <a:no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6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4860" name="Oval 21"/>
              <p:cNvSpPr/>
              <p:nvPr/>
            </p:nvSpPr>
            <p:spPr>
              <a:xfrm>
                <a:off x="1921" y="302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600" dirty="0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34844" name="Line 22"/>
            <p:cNvSpPr/>
            <p:nvPr/>
          </p:nvSpPr>
          <p:spPr>
            <a:xfrm>
              <a:off x="5232" y="1610"/>
              <a:ext cx="33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4845" name="Line 23"/>
            <p:cNvSpPr/>
            <p:nvPr/>
          </p:nvSpPr>
          <p:spPr>
            <a:xfrm>
              <a:off x="3744" y="1920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6" name="Line 24"/>
            <p:cNvSpPr/>
            <p:nvPr/>
          </p:nvSpPr>
          <p:spPr>
            <a:xfrm>
              <a:off x="3744" y="2016"/>
              <a:ext cx="18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34847" name="Object 10"/>
            <p:cNvGraphicFramePr>
              <a:graphicFrameLocks noChangeAspect="1"/>
            </p:cNvGraphicFramePr>
            <p:nvPr/>
          </p:nvGraphicFramePr>
          <p:xfrm>
            <a:off x="4176" y="1632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3" imgW="139700" imgH="177800" progId="Equation.DSMT4">
                    <p:embed/>
                  </p:oleObj>
                </mc:Choice>
                <mc:Fallback>
                  <p:oleObj name="" r:id="rId13" imgW="139700" imgH="1778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76" y="1632"/>
                          <a:ext cx="18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8" name="Object 11"/>
            <p:cNvGraphicFramePr>
              <a:graphicFrameLocks noChangeAspect="1"/>
            </p:cNvGraphicFramePr>
            <p:nvPr/>
          </p:nvGraphicFramePr>
          <p:xfrm>
            <a:off x="5284" y="1344"/>
            <a:ext cx="1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84" y="1344"/>
                          <a:ext cx="188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9" name="Object 12"/>
            <p:cNvGraphicFramePr>
              <a:graphicFrameLocks noChangeAspect="1"/>
            </p:cNvGraphicFramePr>
            <p:nvPr/>
          </p:nvGraphicFramePr>
          <p:xfrm>
            <a:off x="4584" y="1489"/>
            <a:ext cx="24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7" imgW="165100" imgH="203200" progId="Equation.DSMT4">
                    <p:embed/>
                  </p:oleObj>
                </mc:Choice>
                <mc:Fallback>
                  <p:oleObj name="" r:id="rId17" imgW="165100" imgH="2032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84" y="1489"/>
                          <a:ext cx="245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0" name="Object 13"/>
            <p:cNvGraphicFramePr>
              <a:graphicFrameLocks noChangeAspect="1"/>
            </p:cNvGraphicFramePr>
            <p:nvPr/>
          </p:nvGraphicFramePr>
          <p:xfrm>
            <a:off x="5415" y="816"/>
            <a:ext cx="24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9" imgW="165100" imgH="177800" progId="Equation.DSMT4">
                    <p:embed/>
                  </p:oleObj>
                </mc:Choice>
                <mc:Fallback>
                  <p:oleObj name="" r:id="rId19" imgW="165100" imgH="1778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415" y="816"/>
                          <a:ext cx="244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1" name="Object 14"/>
            <p:cNvGraphicFramePr>
              <a:graphicFrameLocks noChangeAspect="1"/>
            </p:cNvGraphicFramePr>
            <p:nvPr/>
          </p:nvGraphicFramePr>
          <p:xfrm>
            <a:off x="5424" y="1767"/>
            <a:ext cx="24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21" imgW="165100" imgH="165100" progId="Equation.DSMT4">
                    <p:embed/>
                  </p:oleObj>
                </mc:Choice>
                <mc:Fallback>
                  <p:oleObj name="" r:id="rId21" imgW="165100" imgH="1651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424" y="1767"/>
                          <a:ext cx="24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2" name="Object 15"/>
            <p:cNvGraphicFramePr>
              <a:graphicFrameLocks noChangeAspect="1"/>
            </p:cNvGraphicFramePr>
            <p:nvPr/>
          </p:nvGraphicFramePr>
          <p:xfrm>
            <a:off x="4896" y="816"/>
            <a:ext cx="30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3" imgW="203200" imgH="165100" progId="Equation.3">
                    <p:embed/>
                  </p:oleObj>
                </mc:Choice>
                <mc:Fallback>
                  <p:oleObj name="" r:id="rId23" imgW="203200" imgH="1651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96" y="816"/>
                          <a:ext cx="301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3" name="Object 16"/>
            <p:cNvGraphicFramePr>
              <a:graphicFrameLocks noChangeAspect="1"/>
            </p:cNvGraphicFramePr>
            <p:nvPr/>
          </p:nvGraphicFramePr>
          <p:xfrm>
            <a:off x="4944" y="2064"/>
            <a:ext cx="2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25" imgW="190500" imgH="165100" progId="Equation.3">
                    <p:embed/>
                  </p:oleObj>
                </mc:Choice>
                <mc:Fallback>
                  <p:oleObj name="" r:id="rId25" imgW="190500" imgH="1651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944" y="2064"/>
                          <a:ext cx="284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4" name="Rectangle 32"/>
            <p:cNvSpPr/>
            <p:nvPr/>
          </p:nvSpPr>
          <p:spPr>
            <a:xfrm>
              <a:off x="3748" y="1872"/>
              <a:ext cx="1680" cy="48"/>
            </a:xfrm>
            <a:prstGeom prst="rect">
              <a:avLst/>
            </a:prstGeom>
            <a:gradFill rotWithShape="0">
              <a:gsLst>
                <a:gs pos="0">
                  <a:srgbClr val="767666"/>
                </a:gs>
                <a:gs pos="50000">
                  <a:srgbClr val="FFFFDC"/>
                </a:gs>
                <a:gs pos="100000">
                  <a:srgbClr val="767666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34855" name="Rectangle 33"/>
            <p:cNvSpPr/>
            <p:nvPr/>
          </p:nvSpPr>
          <p:spPr>
            <a:xfrm rot="-1548818">
              <a:off x="3644" y="1456"/>
              <a:ext cx="1824" cy="48"/>
            </a:xfrm>
            <a:prstGeom prst="rect">
              <a:avLst/>
            </a:prstGeom>
            <a:gradFill rotWithShape="0">
              <a:gsLst>
                <a:gs pos="0">
                  <a:srgbClr val="767666"/>
                </a:gs>
                <a:gs pos="50000">
                  <a:srgbClr val="FFFFDC"/>
                </a:gs>
                <a:gs pos="100000">
                  <a:srgbClr val="767666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34856" name="Rectangle 34"/>
            <p:cNvSpPr/>
            <p:nvPr/>
          </p:nvSpPr>
          <p:spPr>
            <a:xfrm>
              <a:off x="5188" y="816"/>
              <a:ext cx="48" cy="1392"/>
            </a:xfrm>
            <a:prstGeom prst="rect">
              <a:avLst/>
            </a:prstGeom>
            <a:gradFill rotWithShape="0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34857" name="Text Box 35"/>
            <p:cNvSpPr txBox="1"/>
            <p:nvPr/>
          </p:nvSpPr>
          <p:spPr>
            <a:xfrm>
              <a:off x="3504" y="1747"/>
              <a:ext cx="28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i="1" dirty="0"/>
                <a:t>o</a:t>
              </a:r>
              <a:endParaRPr lang="en-US" altLang="zh-CN" b="1" i="1" dirty="0"/>
            </a:p>
          </p:txBody>
        </p:sp>
        <p:sp>
          <p:nvSpPr>
            <p:cNvPr id="34858" name="Text Box 36"/>
            <p:cNvSpPr txBox="1"/>
            <p:nvPr/>
          </p:nvSpPr>
          <p:spPr>
            <a:xfrm>
              <a:off x="5468" y="1968"/>
              <a:ext cx="26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/>
                <a:t>x</a:t>
              </a:r>
              <a:endParaRPr lang="en-US" altLang="zh-CN" b="1" dirty="0"/>
            </a:p>
          </p:txBody>
        </p:sp>
      </p:grpSp>
      <p:sp>
        <p:nvSpPr>
          <p:cNvPr id="243749" name="Text Box 37"/>
          <p:cNvSpPr txBox="1"/>
          <p:nvPr/>
        </p:nvSpPr>
        <p:spPr>
          <a:xfrm>
            <a:off x="5935663" y="6223000"/>
            <a:ext cx="41560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只出现在</a:t>
            </a:r>
            <a:r>
              <a:rPr lang="en-US" altLang="zh-CN" sz="2800" b="1" i="1" dirty="0">
                <a:ea typeface="黑体" panose="02010609060101010101" pitchFamily="49" charset="-122"/>
              </a:rPr>
              <a:t>MN</a:t>
            </a:r>
            <a:r>
              <a:rPr lang="zh-CN" altLang="en-US" sz="2800" b="1" dirty="0">
                <a:ea typeface="黑体" panose="02010609060101010101" pitchFamily="49" charset="-122"/>
              </a:rPr>
              <a:t>上</a:t>
            </a:r>
            <a:r>
              <a:rPr lang="en-US" altLang="zh-CN" sz="2800" b="1" dirty="0">
                <a:ea typeface="黑体" panose="02010609060101010101" pitchFamily="49" charset="-122"/>
              </a:rPr>
              <a:t>!</a:t>
            </a:r>
            <a:endParaRPr lang="en-US" altLang="zh-CN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243750" name="Object 8"/>
          <p:cNvGraphicFramePr>
            <a:graphicFrameLocks noChangeAspect="1"/>
          </p:cNvGraphicFramePr>
          <p:nvPr/>
        </p:nvGraphicFramePr>
        <p:xfrm>
          <a:off x="5432425" y="3544888"/>
          <a:ext cx="15255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7" imgW="761365" imgH="266700" progId="Equation.DSMT4">
                  <p:embed/>
                </p:oleObj>
              </mc:Choice>
              <mc:Fallback>
                <p:oleObj name="" r:id="rId27" imgW="761365" imgH="2667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32425" y="3544888"/>
                        <a:ext cx="1525588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1" name="Text Box 39"/>
          <p:cNvSpPr txBox="1"/>
          <p:nvPr/>
        </p:nvSpPr>
        <p:spPr>
          <a:xfrm>
            <a:off x="4260850" y="3544888"/>
            <a:ext cx="1838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i="1" dirty="0"/>
              <a:t>x </a:t>
            </a:r>
            <a:r>
              <a:rPr lang="en-US" altLang="zh-CN" sz="2800" b="1" dirty="0"/>
              <a:t>= </a:t>
            </a:r>
            <a:r>
              <a:rPr lang="en-US" altLang="zh-CN" sz="2800" b="1" i="1" dirty="0">
                <a:latin typeface="Book Antiqua" panose="02040602050305030304" pitchFamily="18" charset="0"/>
              </a:rPr>
              <a:t>v</a:t>
            </a:r>
            <a:r>
              <a:rPr lang="en-US" altLang="zh-CN" sz="2800" b="1" i="1" dirty="0"/>
              <a:t>t</a:t>
            </a:r>
            <a:endParaRPr lang="en-US" altLang="zh-CN" sz="2800" i="1" dirty="0"/>
          </a:p>
        </p:txBody>
      </p:sp>
      <p:grpSp>
        <p:nvGrpSpPr>
          <p:cNvPr id="34836" name="Group 40"/>
          <p:cNvGrpSpPr/>
          <p:nvPr/>
        </p:nvGrpSpPr>
        <p:grpSpPr>
          <a:xfrm>
            <a:off x="6851650" y="4797425"/>
            <a:ext cx="2268538" cy="522288"/>
            <a:chOff x="3356" y="3022"/>
            <a:chExt cx="1429" cy="329"/>
          </a:xfrm>
        </p:grpSpPr>
        <p:sp>
          <p:nvSpPr>
            <p:cNvPr id="34839" name="Line 41"/>
            <p:cNvSpPr/>
            <p:nvPr/>
          </p:nvSpPr>
          <p:spPr>
            <a:xfrm>
              <a:off x="3356" y="3181"/>
              <a:ext cx="1429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med" len="lg"/>
              <a:tailEnd type="triangle" w="med" len="lg"/>
            </a:ln>
          </p:spPr>
        </p:sp>
        <p:sp>
          <p:nvSpPr>
            <p:cNvPr id="34840" name="Rectangle 42"/>
            <p:cNvSpPr/>
            <p:nvPr/>
          </p:nvSpPr>
          <p:spPr>
            <a:xfrm>
              <a:off x="3946" y="3158"/>
              <a:ext cx="204" cy="91"/>
            </a:xfrm>
            <a:prstGeom prst="rect">
              <a:avLst/>
            </a:prstGeom>
            <a:solidFill>
              <a:srgbClr val="F8F8F8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34841" name="Text Box 43"/>
            <p:cNvSpPr txBox="1"/>
            <p:nvPr/>
          </p:nvSpPr>
          <p:spPr>
            <a:xfrm>
              <a:off x="3923" y="3022"/>
              <a:ext cx="35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/>
                <a:t>x</a:t>
              </a:r>
              <a:endParaRPr lang="en-US" altLang="zh-CN" sz="2800" b="1" i="1" dirty="0"/>
            </a:p>
          </p:txBody>
        </p:sp>
      </p:grpSp>
      <p:graphicFrame>
        <p:nvGraphicFramePr>
          <p:cNvPr id="243756" name="Object 9"/>
          <p:cNvGraphicFramePr>
            <a:graphicFrameLocks noChangeAspect="1"/>
          </p:cNvGraphicFramePr>
          <p:nvPr/>
        </p:nvGraphicFramePr>
        <p:xfrm>
          <a:off x="7296150" y="5608638"/>
          <a:ext cx="1989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9" imgW="1854200" imgH="431800" progId="Equation.DSMT4">
                  <p:embed/>
                </p:oleObj>
              </mc:Choice>
              <mc:Fallback>
                <p:oleObj name="" r:id="rId29" imgW="1854200" imgH="4318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96150" y="5608638"/>
                        <a:ext cx="1989138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10218738" y="6459538"/>
            <a:ext cx="41148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en-US" altLang="zh-CN" sz="1800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6</a:t>
            </a:r>
            <a:endParaRPr kumimoji="1" lang="en-US" altLang="zh-CN" sz="1800" kern="1200" cap="none" spc="0" normalizeH="0" baseline="0" noProof="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75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75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bldLvl="0" animBg="1"/>
      <p:bldP spid="243715" grpId="0"/>
      <p:bldP spid="243716" grpId="0"/>
      <p:bldP spid="243717" grpId="0"/>
      <p:bldP spid="243718" grpId="0"/>
      <p:bldP spid="243719" grpId="0"/>
      <p:bldP spid="243726" grpId="0"/>
      <p:bldP spid="243749" grpId="0"/>
      <p:bldP spid="243751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8"/>
  <p:tag name="KSO_WM_UNIT_LAYERLEVEL" val="1"/>
  <p:tag name="KSO_WM_TAG_VERSION" val="3.0"/>
  <p:tag name="KSO_WM_BEAUTIFY_FLAG" val="#wm#"/>
  <p:tag name="KSO_WM_UNIT_TYPE" val="i"/>
  <p:tag name="KSO_WM_UNIT_INDEX" val="8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17"/>
  <p:tag name="KSO_WM_UNIT_LAYERLEVEL" val="1"/>
  <p:tag name="KSO_WM_TAG_VERSION" val="3.0"/>
  <p:tag name="KSO_WM_BEAUTIFY_FLAG" val="#wm#"/>
  <p:tag name="KSO_WM_UNIT_TYPE" val="i"/>
  <p:tag name="KSO_WM_UNIT_INDEX" val="17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3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i*1"/>
  <p:tag name="KSO_WM_UNIT_LAYERLEVEL" val="1"/>
  <p:tag name="KSO_WM_TAG_VERSION" val="3.0"/>
  <p:tag name="KSO_WM_BEAUTIFY_FLAG" val="#wm#"/>
  <p:tag name="KSO_WM_UNIT_TYPE" val="i"/>
  <p:tag name="KSO_WM_UNIT_INDEX" val="1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b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PRESET_TEXT" val="单击此处编辑母版副标题样式"/>
  <p:tag name="KSO_WM_UNIT_NOCLEAR" val="0"/>
  <p:tag name="KSO_WM_UNIT_VALUE" val="40"/>
  <p:tag name="KSO_WM_UNIT_TYPE" val="b"/>
  <p:tag name="KSO_WM_UNIT_INDEX" val="1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3.0"/>
  <p:tag name="KSO_WM_BEAUTIFY_FLAG" val="#wm#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7"/>
  <p:tag name="KSO_WM_UNIT_LAYERLEVEL" val="1"/>
  <p:tag name="KSO_WM_TAG_VERSION" val="3.0"/>
  <p:tag name="KSO_WM_BEAUTIFY_FLAG" val="#wm#"/>
  <p:tag name="KSO_WM_UNIT_TYPE" val="i"/>
  <p:tag name="KSO_WM_UNIT_INDEX" val="7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18"/>
  <p:tag name="KSO_WM_UNIT_LAYERLEVEL" val="1"/>
  <p:tag name="KSO_WM_TAG_VERSION" val="3.0"/>
  <p:tag name="KSO_WM_BEAUTIFY_FLAG" val="#wm#"/>
  <p:tag name="KSO_WM_UNIT_TYPE" val="i"/>
  <p:tag name="KSO_WM_UNIT_INDEX" val="18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8"/>
  <p:tag name="KSO_WM_UNIT_LAYERLEVEL" val="1"/>
  <p:tag name="KSO_WM_TAG_VERSION" val="3.0"/>
  <p:tag name="KSO_WM_BEAUTIFY_FLAG" val="#wm#"/>
  <p:tag name="KSO_WM_UNIT_TYPE" val="i"/>
  <p:tag name="KSO_WM_UNIT_INDEX" val="8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9"/>
  <p:tag name="KSO_WM_UNIT_LAYERLEVEL" val="1"/>
  <p:tag name="KSO_WM_TAG_VERSION" val="3.0"/>
  <p:tag name="KSO_WM_BEAUTIFY_FLAG" val="#wm#"/>
  <p:tag name="KSO_WM_UNIT_TYPE" val="i"/>
  <p:tag name="KSO_WM_UNIT_INDEX" val="9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10"/>
  <p:tag name="KSO_WM_UNIT_LAYERLEVEL" val="1"/>
  <p:tag name="KSO_WM_TAG_VERSION" val="3.0"/>
  <p:tag name="KSO_WM_BEAUTIFY_FLAG" val="#wm#"/>
  <p:tag name="KSO_WM_UNIT_TYPE" val="i"/>
  <p:tag name="KSO_WM_UNIT_INDEX" val="10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11"/>
  <p:tag name="KSO_WM_UNIT_LAYERLEVEL" val="1"/>
  <p:tag name="KSO_WM_TAG_VERSION" val="3.0"/>
  <p:tag name="KSO_WM_BEAUTIFY_FLAG" val="#wm#"/>
  <p:tag name="KSO_WM_UNIT_TYPE" val="i"/>
  <p:tag name="KSO_WM_UNIT_INDEX" val="11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12"/>
  <p:tag name="KSO_WM_UNIT_LAYERLEVEL" val="1"/>
  <p:tag name="KSO_WM_TAG_VERSION" val="3.0"/>
  <p:tag name="KSO_WM_BEAUTIFY_FLAG" val="#wm#"/>
  <p:tag name="KSO_WM_UNIT_TYPE" val="i"/>
  <p:tag name="KSO_WM_UNIT_INDEX" val="1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13"/>
  <p:tag name="KSO_WM_UNIT_LAYERLEVEL" val="1"/>
  <p:tag name="KSO_WM_TAG_VERSION" val="3.0"/>
  <p:tag name="KSO_WM_BEAUTIFY_FLAG" val="#wm#"/>
  <p:tag name="KSO_WM_UNIT_TYPE" val="i"/>
  <p:tag name="KSO_WM_UNIT_INDEX" val="13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14"/>
  <p:tag name="KSO_WM_UNIT_LAYERLEVEL" val="1"/>
  <p:tag name="KSO_WM_TAG_VERSION" val="3.0"/>
  <p:tag name="KSO_WM_BEAUTIFY_FLAG" val="#wm#"/>
  <p:tag name="KSO_WM_UNIT_TYPE" val="i"/>
  <p:tag name="KSO_WM_UNIT_INDEX" val="14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15"/>
  <p:tag name="KSO_WM_UNIT_LAYERLEVEL" val="1"/>
  <p:tag name="KSO_WM_TAG_VERSION" val="3.0"/>
  <p:tag name="KSO_WM_BEAUTIFY_FLAG" val="#wm#"/>
  <p:tag name="KSO_WM_UNIT_TYPE" val="i"/>
  <p:tag name="KSO_WM_UNIT_INDEX" val="15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16"/>
  <p:tag name="KSO_WM_UNIT_LAYERLEVEL" val="1"/>
  <p:tag name="KSO_WM_TAG_VERSION" val="3.0"/>
  <p:tag name="KSO_WM_BEAUTIFY_FLAG" val="#wm#"/>
  <p:tag name="KSO_WM_UNIT_TYPE" val="i"/>
  <p:tag name="KSO_WM_UNIT_INDEX" val="16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1*i*1"/>
  <p:tag name="KSO_WM_UNIT_LAYERLEVEL" val="1"/>
  <p:tag name="KSO_WM_TAG_VERSION" val="3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19"/>
  <p:tag name="KSO_WM_UNIT_LAYERLEVEL" val="1"/>
  <p:tag name="KSO_WM_TAG_VERSION" val="3.0"/>
  <p:tag name="KSO_WM_BEAUTIFY_FLAG" val="#wm#"/>
  <p:tag name="KSO_WM_UNIT_TYPE" val="i"/>
  <p:tag name="KSO_WM_UNIT_INDEX" val="19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1*i*2"/>
  <p:tag name="KSO_WM_UNIT_LAYERLEVEL" val="1"/>
  <p:tag name="KSO_WM_TAG_VERSION" val="3.0"/>
  <p:tag name="KSO_WM_BEAUTIFY_FLAG" val="#wm#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11*i*3"/>
  <p:tag name="KSO_WM_UNIT_LAYERLEVEL" val="1"/>
  <p:tag name="KSO_WM_TAG_VERSION" val="3.0"/>
  <p:tag name="KSO_WM_BEAUTIFY_FLAG" val="#wm#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4"/>
  <p:tag name="KSO_WM_UNIT_ID" val="_11*i*4"/>
  <p:tag name="KSO_WM_UNIT_LAYERLEVEL" val="1"/>
  <p:tag name="KSO_WM_TAG_VERSION" val="3.0"/>
  <p:tag name="KSO_WM_BEAUTIFY_FLAG" val="#wm#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5"/>
  <p:tag name="KSO_WM_UNIT_ID" val="_11*i*5"/>
  <p:tag name="KSO_WM_UNIT_LAYERLEVEL" val="1"/>
  <p:tag name="KSO_WM_TAG_VERSION" val="3.0"/>
  <p:tag name="KSO_WM_BEAUTIFY_FLAG" val="#wm#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6"/>
  <p:tag name="KSO_WM_UNIT_ID" val="_11*i*6"/>
  <p:tag name="KSO_WM_UNIT_LAYERLEVEL" val="1"/>
  <p:tag name="KSO_WM_TAG_VERSION" val="3.0"/>
  <p:tag name="KSO_WM_BEAUTIFY_FLAG" val="#wm#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a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PRESET_TEXT" val="单击此处编辑母版标题样式"/>
  <p:tag name="KSO_WM_UNIT_NOCLEAR" val="0"/>
  <p:tag name="KSO_WM_UNIT_VALUE" val="30"/>
  <p:tag name="KSO_WM_UNIT_TYPE" val="a"/>
  <p:tag name="KSO_WM_UNIT_INDEX" val="1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b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PRESET_TEXT" val="单击此处编辑母版副标题样式"/>
  <p:tag name="KSO_WM_UNIT_NOCLEAR" val="0"/>
  <p:tag name="KSO_WM_UNIT_VALUE" val="80"/>
  <p:tag name="KSO_WM_UNIT_TYPE" val="b"/>
  <p:tag name="KSO_WM_UNIT_INDEX" val="1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  <p:tag name="KSO_WM_UNIT_NOCLEAR" val="0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3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20"/>
  <p:tag name="KSO_WM_UNIT_LAYERLEVEL" val="1"/>
  <p:tag name="KSO_WM_TAG_VERSION" val="3.0"/>
  <p:tag name="KSO_WM_BEAUTIFY_FLAG" val="#wm#"/>
  <p:tag name="KSO_WM_UNIT_TYPE" val="i"/>
  <p:tag name="KSO_WM_UNIT_INDEX" val="20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f*1"/>
  <p:tag name="KSO_WM_UNIT_LAYERLEVEL" val="1"/>
  <p:tag name="KSO_WM_TAG_VERSION" val="3.0"/>
  <p:tag name="KSO_WM_BEAUTIFY_FLAG" val="#wm#"/>
  <p:tag name="KSO_WM_UNIT_SUBTYPE" val="e"/>
  <p:tag name="KSO_WM_UNIT_PRESET_TEXT" val="年号占位符"/>
  <p:tag name="KSO_WM_UNIT_NOCLEAR" val="0"/>
  <p:tag name="KSO_WM_UNIT_VALUE" val="8"/>
  <p:tag name="KSO_WM_UNIT_TYPE" val="f"/>
  <p:tag name="KSO_WM_UNIT_INDEX" val="1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17"/>
  <p:tag name="KSO_WM_UNIT_LAYERLEVEL" val="1"/>
  <p:tag name="KSO_WM_TAG_VERSION" val="3.0"/>
  <p:tag name="KSO_WM_BEAUTIFY_FLAG" val="#wm#"/>
  <p:tag name="KSO_WM_UNIT_TYPE" val="i"/>
  <p:tag name="KSO_WM_UNIT_INDEX" val="17"/>
</p:tagLst>
</file>

<file path=ppt/tags/tag132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0*i*1"/>
  <p:tag name="KSO_WM_UNIT_LAYERLEVEL" val="1"/>
  <p:tag name="KSO_WM_TAG_VERSION" val="3.0"/>
  <p:tag name="KSO_WM_BEAUTIFY_FLAG" val="#wm#"/>
  <p:tag name="KSO_WM_UNIT_TYPE" val="i"/>
  <p:tag name="KSO_WM_UNIT_INDEX" val="1"/>
</p:tagLst>
</file>

<file path=ppt/tags/tag133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0*i*2"/>
  <p:tag name="KSO_WM_UNIT_LAYERLEVEL" val="1"/>
  <p:tag name="KSO_WM_TAG_VERSION" val="3.0"/>
  <p:tag name="KSO_WM_BEAUTIFY_FLAG" val="#wm#"/>
  <p:tag name="KSO_WM_UNIT_TYPE" val="i"/>
  <p:tag name="KSO_WM_UNIT_INDEX" val="2"/>
</p:tagLst>
</file>

<file path=ppt/tags/tag13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0*i*3"/>
  <p:tag name="KSO_WM_UNIT_LAYERLEVEL" val="1"/>
  <p:tag name="KSO_WM_TAG_VERSION" val="3.0"/>
  <p:tag name="KSO_WM_BEAUTIFY_FLAG" val="#wm#"/>
  <p:tag name="KSO_WM_UNIT_TYPE" val="i"/>
  <p:tag name="KSO_WM_UNIT_INDEX" val="3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a*1"/>
  <p:tag name="KSO_WM_UNIT_LAYERLEVEL" val="1"/>
  <p:tag name="KSO_WM_TAG_VERSION" val="1.0"/>
  <p:tag name="KSO_WM_BEAUTIFY_FLAG" val="#wm#"/>
  <p:tag name="KSO_WM_UNIT_ISCONTENTSTITLE" val="0"/>
  <p:tag name="KSO_WM_UNIT_ISNUMDGMTITLE" val="0"/>
  <p:tag name="KSO_WM_UNIT_PRESET_TEXT" val="单击此处编辑母版标题样式"/>
  <p:tag name="KSO_WM_UNIT_NOCLEAR" val="0"/>
  <p:tag name="KSO_WM_UNIT_TYPE" val="a"/>
  <p:tag name="KSO_WM_UNIT_INDEX" val="1"/>
  <p:tag name="KSO_WM_UNIT_VALUE" val="20"/>
  <p:tag name="KSO_WM_TEMPLATE_CATEGORY" val="custom"/>
  <p:tag name="KSO_WM_TEMPLATE_INDEX" val="20231509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f*1"/>
  <p:tag name="KSO_WM_UNIT_LAYERLEVEL" val="1"/>
  <p:tag name="KSO_WM_TAG_VERSION" val="1.0"/>
  <p:tag name="KSO_WM_BEAUTIFY_FLAG" val="#wm#"/>
  <p:tag name="KSO_WM_UNIT_SUBTYPE" val="a"/>
  <p:tag name="KSO_WM_UNIT_PRESET_TEXT" val="单击此处编辑母版文本样式&#10;第二级&#10;第三级&#10;第四级&#10;第五级"/>
  <p:tag name="KSO_WM_UNIT_NOCLEAR" val="0"/>
  <p:tag name="KSO_WM_UNIT_TYPE" val="f"/>
  <p:tag name="KSO_WM_UNIT_INDEX" val="1"/>
  <p:tag name="KSO_WM_UNIT_VALUE" val="340"/>
  <p:tag name="KSO_WM_TEMPLATE_CATEGORY" val="custom"/>
  <p:tag name="KSO_WM_TEMPLATE_INDEX" val="20231509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3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*i*1"/>
  <p:tag name="KSO_WM_UNIT_LAYERLEVEL" val="1"/>
  <p:tag name="KSO_WM_TAG_VERSION" val="3.0"/>
  <p:tag name="KSO_WM_BEAUTIFY_FLAG" val="#wm#"/>
</p:tagLst>
</file>

<file path=ppt/tags/tag140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0*i*4"/>
  <p:tag name="KSO_WM_UNIT_LAYERLEVEL" val="1"/>
  <p:tag name="KSO_WM_TAG_VERSION" val="3.0"/>
  <p:tag name="KSO_WM_BEAUTIFY_FLAG" val="#wm#"/>
  <p:tag name="KSO_WM_UNIT_TYPE" val="i"/>
  <p:tag name="KSO_WM_UNIT_INDEX" val="4"/>
</p:tagLst>
</file>

<file path=ppt/tags/tag141.xml><?xml version="1.0" encoding="utf-8"?>
<p:tagLst xmlns:p="http://schemas.openxmlformats.org/presentationml/2006/main">
  <p:tag name="KSO_WM_TEMPLATE_SUBCATEGORY" val="29"/>
  <p:tag name="KSO_WM_TEMPLATE_MASTER_TYPE" val="0"/>
  <p:tag name="KSO_WM_TEMPLATE_COLOR_TYPE" val="0"/>
  <p:tag name="KSO_WM_TAG_VERSION" val="3.0"/>
  <p:tag name="KSO_WM_BEAUTIFY_FLAG" val="#wm#"/>
  <p:tag name="KSO_WM_TEMPLATE_CATEGORY" val="custom"/>
  <p:tag name="KSO_WM_TEMPLATE_INDEX" val="20231509"/>
  <p:tag name="KSO_WM_TEMPLATE_THUMBS_INDEX" val="1、9"/>
</p:tagLst>
</file>

<file path=ppt/tags/tag142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80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31509_1*b*1"/>
  <p:tag name="KSO_WM_TEMPLATE_CATEGORY" val="custom"/>
  <p:tag name="KSO_WM_TEMPLATE_INDEX" val="20231509"/>
  <p:tag name="KSO_WM_UNIT_LAYERLEVEL" val="1"/>
  <p:tag name="KSO_WM_TAG_VERSION" val="3.0"/>
  <p:tag name="KSO_WM_BEAUTIFY_FLAG" val="#wm#"/>
  <p:tag name="KSO_WM_UNIT_PRESET_TEXT" val="单击此处添加副标题"/>
  <p:tag name="KSO_WM_UNIT_TEXT_TYPE" val="1"/>
</p:tagLst>
</file>

<file path=ppt/tags/tag143.xml><?xml version="1.0" encoding="utf-8"?>
<p:tagLst xmlns:p="http://schemas.openxmlformats.org/presentationml/2006/main">
  <p:tag name="KSO_WM_UNIT_SUBTYPE" val="c"/>
  <p:tag name="KSO_WM_UNIT_NOCLEAR" val="0"/>
  <p:tag name="KSO_WM_UNIT_VALUE" val="8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custom20231509_1*f*1"/>
  <p:tag name="KSO_WM_TEMPLATE_CATEGORY" val="custom"/>
  <p:tag name="KSO_WM_TEMPLATE_INDEX" val="20231509"/>
  <p:tag name="KSO_WM_UNIT_LAYERLEVEL" val="1"/>
  <p:tag name="KSO_WM_TAG_VERSION" val="3.0"/>
  <p:tag name="KSO_WM_BEAUTIFY_FLAG" val="#wm#"/>
</p:tagLst>
</file>

<file path=ppt/tags/tag144.xml><?xml version="1.0" encoding="utf-8"?>
<p:tagLst xmlns:p="http://schemas.openxmlformats.org/presentationml/2006/main">
  <p:tag name="KSO_WM_UNIT_SUBTYPE" val="e"/>
  <p:tag name="KSO_WM_UNIT_NOCLEAR" val="0"/>
  <p:tag name="KSO_WM_UNIT_VALUE" val="8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custom20231509_1*f*2"/>
  <p:tag name="KSO_WM_TEMPLATE_CATEGORY" val="custom"/>
  <p:tag name="KSO_WM_TEMPLATE_INDEX" val="20231509"/>
  <p:tag name="KSO_WM_UNIT_LAYERLEVEL" val="1"/>
  <p:tag name="KSO_WM_TAG_VERSION" val="3.0"/>
  <p:tag name="KSO_WM_BEAUTIFY_FLAG" val="#wm#"/>
</p:tagLst>
</file>

<file path=ppt/tags/tag145.xml><?xml version="1.0" encoding="utf-8"?>
<p:tagLst xmlns:p="http://schemas.openxmlformats.org/presentationml/2006/main">
  <p:tag name="KSO_WM_UNIT_SUBTYPE" val="b"/>
  <p:tag name="KSO_WM_UNIT_NOCLEAR" val="0"/>
  <p:tag name="KSO_WM_UNIT_VALUE" val="8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4"/>
  <p:tag name="KSO_WM_UNIT_ID" val="custom20231509_1*f*4"/>
  <p:tag name="KSO_WM_TEMPLATE_CATEGORY" val="custom"/>
  <p:tag name="KSO_WM_TEMPLATE_INDEX" val="20231509"/>
  <p:tag name="KSO_WM_UNIT_LAYERLEVEL" val="1"/>
  <p:tag name="KSO_WM_TAG_VERSION" val="3.0"/>
  <p:tag name="KSO_WM_BEAUTIFY_FLAG" val="#wm#"/>
</p:tagLst>
</file>

<file path=ppt/tags/tag146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3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1509_1*a*1"/>
  <p:tag name="KSO_WM_TEMPLATE_CATEGORY" val="custom"/>
  <p:tag name="KSO_WM_TEMPLATE_INDEX" val="20231509"/>
  <p:tag name="KSO_WM_UNIT_LAYERLEVEL" val="1"/>
  <p:tag name="KSO_WM_TAG_VERSION" val="3.0"/>
  <p:tag name="KSO_WM_BEAUTIFY_FLAG" val="#wm#"/>
  <p:tag name="KSO_WM_UNIT_PRESET_TEXT" val="添加文档标题"/>
  <p:tag name="KSO_WM_UNIT_TEXT_TYPE" val="1"/>
</p:tagLst>
</file>

<file path=ppt/tags/tag147.xml><?xml version="1.0" encoding="utf-8"?>
<p:tagLst xmlns:p="http://schemas.openxmlformats.org/presentationml/2006/main">
  <p:tag name="KSO_WM_SLIDE_ID" val="custom20231509_1"/>
  <p:tag name="KSO_WM_TEMPLATE_SUBCATEGORY" val="29"/>
  <p:tag name="KSO_WM_TEMPLATE_MASTER_TYPE" val="0"/>
  <p:tag name="KSO_WM_TEMPLATE_COLOR_TYPE" val="0"/>
  <p:tag name="KSO_WM_SLIDE_ITEM_CNT" val="0"/>
  <p:tag name="KSO_WM_SLIDE_INDEX" val="1"/>
  <p:tag name="KSO_WM_TAG_VERSION" val="3.0"/>
  <p:tag name="KSO_WM_BEAUTIFY_FLAG" val="#wm#"/>
  <p:tag name="KSO_WM_TEMPLATE_CATEGORY" val="custom"/>
  <p:tag name="KSO_WM_TEMPLATE_INDEX" val="20231509"/>
  <p:tag name="KSO_WM_SLIDE_LAYOUT" val="a_b_f"/>
  <p:tag name="KSO_WM_SLIDE_LAYOUT_CNT" val="1_1_3"/>
  <p:tag name="KSO_WM_SLIDE_TYPE" val="title"/>
  <p:tag name="KSO_WM_SLIDE_SUBTYPE" val="pureTxt"/>
  <p:tag name="KSO_WM_TEMPLATE_THUMBS_INDEX" val="1、9"/>
  <p:tag name="KSO_WM_SLIDE_THEME_ID" val="3317885"/>
  <p:tag name="KSO_WM_SLIDE_THEME_NAME" val="橙红色几何简约主题"/>
</p:tagLst>
</file>

<file path=ppt/tags/tag148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49.xml><?xml version="1.0" encoding="utf-8"?>
<p:tagLst xmlns:p="http://schemas.openxmlformats.org/presentationml/2006/main">
  <p:tag name="KSO_WM_UNIT_INDEX" val="2"/>
  <p:tag name="KSO_WM_UNIT_TEXT_SUBTYPE" val="a"/>
  <p:tag name="KSO_WM_UNIT_SUBTYPE" val="a"/>
  <p:tag name="KSO_WM_UNIT_TYPE" val="f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*i*2"/>
  <p:tag name="KSO_WM_UNIT_LAYERLEVEL" val="1"/>
  <p:tag name="KSO_WM_TAG_VERSION" val="3.0"/>
  <p:tag name="KSO_WM_BEAUTIFY_FLAG" val="#wm#"/>
</p:tagLst>
</file>

<file path=ppt/tags/tag150.xml><?xml version="1.0" encoding="utf-8"?>
<p:tagLst xmlns:p="http://schemas.openxmlformats.org/presentationml/2006/main">
  <p:tag name="KSO_WM_SLIDE_TYPE" val="text"/>
  <p:tag name="KSO_WM_BEAUTIFY_FLAG" val="#wm#"/>
  <p:tag name="KSO_WM_SLIDE_ID" val="custom20231509_8"/>
  <p:tag name="KSO_WM_TEMPLATE_SUBCATEGORY" val="29"/>
  <p:tag name="KSO_WM_TEMPLATE_MASTER_TYPE" val="0"/>
  <p:tag name="KSO_WM_TEMPLATE_COLOR_TYPE" val="0"/>
  <p:tag name="KSO_WM_SLIDE_ITEM_CNT" val="0"/>
  <p:tag name="KSO_WM_SLIDE_INDEX" val="8"/>
  <p:tag name="KSO_WM_TAG_VERSION" val="3.0"/>
  <p:tag name="KSO_WM_TEMPLATE_CATEGORY" val="custom"/>
  <p:tag name="KSO_WM_TEMPLATE_INDEX" val="20231509"/>
  <p:tag name="KSO_WM_SLIDE_SUBTYPE" val="pureTxt"/>
  <p:tag name="KSO_WM_SLIDE_SIZE" val="850*457"/>
  <p:tag name="KSO_WM_SLIDE_POSITION" val="54*28"/>
  <p:tag name="KSO_WM_SLIDE_LAYOUT" val="a_f"/>
  <p:tag name="KSO_WM_SLIDE_LAYOUT_CNT" val="1_1"/>
</p:tagLst>
</file>

<file path=ppt/tags/tag151.xml><?xml version="1.0" encoding="utf-8"?>
<p:tagLst xmlns:p="http://schemas.openxmlformats.org/presentationml/2006/main">
  <p:tag name="KSO_WM_BEAUTIFY_FLAG" val="#wm#"/>
  <p:tag name="KSO_WM_TEMPLATE_CATEGORY" val="custom"/>
  <p:tag name="KSO_WM_TEMPLATE_INDEX" val="20231509"/>
</p:tagLst>
</file>

<file path=ppt/tags/tag152.xml><?xml version="1.0" encoding="utf-8"?>
<p:tagLst xmlns:p="http://schemas.openxmlformats.org/presentationml/2006/main">
  <p:tag name="KSO_WM_BEAUTIFY_FLAG" val="#wm#"/>
  <p:tag name="KSO_WM_TEMPLATE_CATEGORY" val="custom"/>
  <p:tag name="KSO_WM_TEMPLATE_INDEX" val="20231509"/>
</p:tagLst>
</file>

<file path=ppt/tags/tag153.xml><?xml version="1.0" encoding="utf-8"?>
<p:tagLst xmlns:p="http://schemas.openxmlformats.org/presentationml/2006/main">
  <p:tag name="KSO_WM_BEAUTIFY_FLAG" val="#wm#"/>
  <p:tag name="KSO_WM_TEMPLATE_CATEGORY" val="custom"/>
  <p:tag name="KSO_WM_TEMPLATE_INDEX" val="20231509"/>
</p:tagLst>
</file>

<file path=ppt/tags/tag154.xml><?xml version="1.0" encoding="utf-8"?>
<p:tagLst xmlns:p="http://schemas.openxmlformats.org/presentationml/2006/main">
  <p:tag name="KSO_WM_BEAUTIFY_FLAG" val="#wm#"/>
  <p:tag name="KSO_WM_TEMPLATE_CATEGORY" val="custom"/>
  <p:tag name="KSO_WM_TEMPLATE_INDEX" val="20231509"/>
</p:tagLst>
</file>

<file path=ppt/tags/tag155.xml><?xml version="1.0" encoding="utf-8"?>
<p:tagLst xmlns:p="http://schemas.openxmlformats.org/presentationml/2006/main">
  <p:tag name="KSO_WM_UNIT_INDEX" val="2"/>
  <p:tag name="KSO_WM_UNIT_TYPE" val="d"/>
  <p:tag name="KSO_WM_BEAUTIFY_FLAG" val="#wm#"/>
</p:tagLst>
</file>

<file path=ppt/tags/tag156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57.xml><?xml version="1.0" encoding="utf-8"?>
<p:tagLst xmlns:p="http://schemas.openxmlformats.org/presentationml/2006/main">
  <p:tag name="KSO_WM_SLIDE_TYPE" val="text"/>
  <p:tag name="KSO_WM_BEAUTIFY_FLAG" val="#wm#"/>
  <p:tag name="KSO_WM_SLIDE_ID" val="custom20231509_8"/>
  <p:tag name="KSO_WM_TEMPLATE_SUBCATEGORY" val="29"/>
  <p:tag name="KSO_WM_TEMPLATE_MASTER_TYPE" val="0"/>
  <p:tag name="KSO_WM_TEMPLATE_COLOR_TYPE" val="0"/>
  <p:tag name="KSO_WM_SLIDE_ITEM_CNT" val="0"/>
  <p:tag name="KSO_WM_SLIDE_INDEX" val="8"/>
  <p:tag name="KSO_WM_TAG_VERSION" val="3.0"/>
  <p:tag name="KSO_WM_TEMPLATE_CATEGORY" val="custom"/>
  <p:tag name="KSO_WM_TEMPLATE_INDEX" val="20231509"/>
  <p:tag name="KSO_WM_SLIDE_SUBTYPE" val="pureTxt"/>
  <p:tag name="KSO_WM_SLIDE_SIZE" val="850*457"/>
  <p:tag name="KSO_WM_SLIDE_POSITION" val="54*28"/>
  <p:tag name="KSO_WM_SLIDE_LAYOUT" val="a_f"/>
  <p:tag name="KSO_WM_SLIDE_LAYOUT_CNT" val="1_1"/>
</p:tagLst>
</file>

<file path=ppt/tags/tag158.xml><?xml version="1.0" encoding="utf-8"?>
<p:tagLst xmlns:p="http://schemas.openxmlformats.org/presentationml/2006/main">
  <p:tag name="KSO_WM_UNIT_INDEX" val="2"/>
  <p:tag name="KSO_WM_UNIT_TYPE" val="d"/>
  <p:tag name="KSO_WM_BEAUTIFY_FLAG" val="#wm#"/>
</p:tagLst>
</file>

<file path=ppt/tags/tag159.xml><?xml version="1.0" encoding="utf-8"?>
<p:tagLst xmlns:p="http://schemas.openxmlformats.org/presentationml/2006/main">
  <p:tag name="KSO_WM_UNIT_INDEX" val="1"/>
  <p:tag name="KSO_WM_UNIT_TYPE" val="a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1*i*3"/>
  <p:tag name="KSO_WM_UNIT_LAYERLEVEL" val="1"/>
  <p:tag name="KSO_WM_TAG_VERSION" val="3.0"/>
  <p:tag name="KSO_WM_BEAUTIFY_FLAG" val="#wm#"/>
</p:tagLst>
</file>

<file path=ppt/tags/tag160.xml><?xml version="1.0" encoding="utf-8"?>
<p:tagLst xmlns:p="http://schemas.openxmlformats.org/presentationml/2006/main">
  <p:tag name="KSO_WM_SLIDE_TYPE" val="text"/>
  <p:tag name="KSO_WM_BEAUTIFY_FLAG" val="#wm#"/>
  <p:tag name="KSO_WM_SLIDE_ID" val="custom20231509_8"/>
  <p:tag name="KSO_WM_TEMPLATE_SUBCATEGORY" val="29"/>
  <p:tag name="KSO_WM_TEMPLATE_MASTER_TYPE" val="0"/>
  <p:tag name="KSO_WM_TEMPLATE_COLOR_TYPE" val="0"/>
  <p:tag name="KSO_WM_SLIDE_ITEM_CNT" val="0"/>
  <p:tag name="KSO_WM_SLIDE_INDEX" val="8"/>
  <p:tag name="KSO_WM_TAG_VERSION" val="3.0"/>
  <p:tag name="KSO_WM_TEMPLATE_CATEGORY" val="custom"/>
  <p:tag name="KSO_WM_TEMPLATE_INDEX" val="20231509"/>
  <p:tag name="KSO_WM_SLIDE_SUBTYPE" val="pureTxt"/>
  <p:tag name="KSO_WM_SLIDE_SIZE" val="850*457"/>
  <p:tag name="KSO_WM_SLIDE_POSITION" val="54*28"/>
  <p:tag name="KSO_WM_SLIDE_LAYOUT" val="a_f"/>
  <p:tag name="KSO_WM_SLIDE_LAYOUT_CNT" val="1_1"/>
</p:tagLst>
</file>

<file path=ppt/tags/tag161.xml><?xml version="1.0" encoding="utf-8"?>
<p:tagLst xmlns:p="http://schemas.openxmlformats.org/presentationml/2006/main">
  <p:tag name="KSO_WM_UNIT_INDEX" val="1"/>
  <p:tag name="KSO_WM_UNIT_TEXT_SUBTYPE" val="a"/>
  <p:tag name="KSO_WM_UNIT_SUBTYPE" val="a"/>
  <p:tag name="KSO_WM_UNIT_TYPE" val="f"/>
  <p:tag name="KSO_WM_BEAUTIFY_FLAG" val="#wm#"/>
</p:tagLst>
</file>

<file path=ppt/tags/tag162.xml><?xml version="1.0" encoding="utf-8"?>
<p:tagLst xmlns:p="http://schemas.openxmlformats.org/presentationml/2006/main">
  <p:tag name="KSO_WM_UNIT_INDEX" val="2"/>
  <p:tag name="KSO_WM_UNIT_TYPE" val="d"/>
  <p:tag name="KSO_WM_BEAUTIFY_FLAG" val="#wm#"/>
</p:tagLst>
</file>

<file path=ppt/tags/tag163.xml><?xml version="1.0" encoding="utf-8"?>
<p:tagLst xmlns:p="http://schemas.openxmlformats.org/presentationml/2006/main">
  <p:tag name="KSO_WM_SLIDE_TYPE" val="text"/>
  <p:tag name="KSO_WM_BEAUTIFY_FLAG" val="#wm#"/>
  <p:tag name="KSO_WM_SLIDE_ID" val="custom20231509_8"/>
  <p:tag name="KSO_WM_TEMPLATE_SUBCATEGORY" val="29"/>
  <p:tag name="KSO_WM_TEMPLATE_MASTER_TYPE" val="0"/>
  <p:tag name="KSO_WM_TEMPLATE_COLOR_TYPE" val="0"/>
  <p:tag name="KSO_WM_SLIDE_ITEM_CNT" val="0"/>
  <p:tag name="KSO_WM_SLIDE_INDEX" val="8"/>
  <p:tag name="KSO_WM_TAG_VERSION" val="3.0"/>
  <p:tag name="KSO_WM_TEMPLATE_CATEGORY" val="custom"/>
  <p:tag name="KSO_WM_TEMPLATE_INDEX" val="20231509"/>
  <p:tag name="KSO_WM_SLIDE_SUBTYPE" val="pureTxt"/>
  <p:tag name="KSO_WM_SLIDE_SIZE" val="850*457"/>
  <p:tag name="KSO_WM_SLIDE_POSITION" val="54*28"/>
  <p:tag name="KSO_WM_SLIDE_LAYOUT" val="a_f"/>
  <p:tag name="KSO_WM_SLIDE_LAYOUT_CNT" val="1_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4"/>
  <p:tag name="KSO_WM_UNIT_ID" val="_1*i*4"/>
  <p:tag name="KSO_WM_UNIT_LAYERLEVEL" val="1"/>
  <p:tag name="KSO_WM_TAG_VERSION" val="3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5"/>
  <p:tag name="KSO_WM_UNIT_ID" val="_1*i*5"/>
  <p:tag name="KSO_WM_UNIT_LAYERLEVEL" val="1"/>
  <p:tag name="KSO_WM_TAG_VERSION" val="3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6"/>
  <p:tag name="KSO_WM_UNIT_ID" val="_1*i*6"/>
  <p:tag name="KSO_WM_UNIT_LAYERLEVEL" val="1"/>
  <p:tag name="KSO_WM_TAG_VERSION" val="3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9"/>
  <p:tag name="KSO_WM_UNIT_LAYERLEVEL" val="1"/>
  <p:tag name="KSO_WM_TAG_VERSION" val="3.0"/>
  <p:tag name="KSO_WM_BEAUTIFY_FLAG" val="#wm#"/>
  <p:tag name="KSO_WM_UNIT_TYPE" val="i"/>
  <p:tag name="KSO_WM_UNIT_INDEX" val="9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b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PRESET_TEXT" val="单击此处编辑母版副标题样式"/>
  <p:tag name="KSO_WM_UNIT_NOCLEAR" val="0"/>
  <p:tag name="KSO_WM_UNIT_VALUE" val="80"/>
  <p:tag name="KSO_WM_UNIT_TYPE" val="b"/>
  <p:tag name="KSO_WM_UNIT_INDEX" val="1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f*1"/>
  <p:tag name="KSO_WM_UNIT_LAYERLEVEL" val="1"/>
  <p:tag name="KSO_WM_TAG_VERSION" val="3.0"/>
  <p:tag name="KSO_WM_BEAUTIFY_FLAG" val="#wm#"/>
  <p:tag name="KSO_WM_UNIT_SUBTYPE" val="c"/>
  <p:tag name="KSO_WM_UNIT_PRESET_TEXT" val="日期时间占位符"/>
  <p:tag name="KSO_WM_UNIT_NOCLEAR" val="0"/>
  <p:tag name="KSO_WM_UNIT_VALUE" val="8"/>
  <p:tag name="KSO_WM_UNIT_TYPE" val="f"/>
  <p:tag name="KSO_WM_UNIT_INDEX" val="1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f*2"/>
  <p:tag name="KSO_WM_UNIT_LAYERLEVEL" val="1"/>
  <p:tag name="KSO_WM_TAG_VERSION" val="3.0"/>
  <p:tag name="KSO_WM_BEAUTIFY_FLAG" val="#wm#"/>
  <p:tag name="KSO_WM_UNIT_SUBTYPE" val="e"/>
  <p:tag name="KSO_WM_UNIT_PRESET_TEXT" val="年号占位符"/>
  <p:tag name="KSO_WM_UNIT_NOCLEAR" val="0"/>
  <p:tag name="KSO_WM_UNIT_VALUE" val="8"/>
  <p:tag name="KSO_WM_UNIT_TYPE" val="f"/>
  <p:tag name="KSO_WM_UNIT_INDEX" val="2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f*3"/>
  <p:tag name="KSO_WM_UNIT_LAYERLEVEL" val="1"/>
  <p:tag name="KSO_WM_TAG_VERSION" val="3.0"/>
  <p:tag name="KSO_WM_BEAUTIFY_FLAG" val="#wm#"/>
  <p:tag name="KSO_WM_UNIT_SUBTYPE" val="b"/>
  <p:tag name="KSO_WM_UNIT_PRESET_TEXT" val="署名占位符"/>
  <p:tag name="KSO_WM_UNIT_NOCLEAR" val="0"/>
  <p:tag name="KSO_WM_UNIT_VALUE" val="8"/>
  <p:tag name="KSO_WM_UNIT_TYPE" val="f"/>
  <p:tag name="KSO_WM_UNIT_INDEX" val="3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7"/>
  <p:tag name="KSO_WM_UNIT_ID" val="_1*i*7"/>
  <p:tag name="KSO_WM_UNIT_LAYERLEVEL" val="1"/>
  <p:tag name="KSO_WM_TAG_VERSION" val="3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a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PRESET_TEXT" val="单击此处编辑母版标题样式"/>
  <p:tag name="KSO_WM_UNIT_NOCLEAR" val="0"/>
  <p:tag name="KSO_WM_UNIT_VALUE" val="30"/>
  <p:tag name="KSO_WM_UNIT_TYPE" val="a"/>
  <p:tag name="KSO_WM_UNIT_INDEX" val="1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a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PRESET_TEXT" val="单击此处编辑母版标题样式"/>
  <p:tag name="KSO_WM_UNIT_NOCLEAR" val="0"/>
  <p:tag name="KSO_WM_UNIT_VALUE" val="20"/>
  <p:tag name="KSO_WM_UNIT_TYPE" val="a"/>
  <p:tag name="KSO_WM_UNIT_INDEX" val="1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10"/>
  <p:tag name="KSO_WM_UNIT_LAYERLEVEL" val="1"/>
  <p:tag name="KSO_WM_TAG_VERSION" val="3.0"/>
  <p:tag name="KSO_WM_BEAUTIFY_FLAG" val="#wm#"/>
  <p:tag name="KSO_WM_UNIT_TYPE" val="i"/>
  <p:tag name="KSO_WM_UNIT_INDEX" val="10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f*1"/>
  <p:tag name="KSO_WM_UNIT_LAYERLEVEL" val="1"/>
  <p:tag name="KSO_WM_TAG_VERSION" val="3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VALUE" val="330"/>
  <p:tag name="KSO_WM_UNIT_TYPE" val="f"/>
  <p:tag name="KSO_WM_UNIT_INDEX" val="1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3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7"/>
  <p:tag name="KSO_WM_UNIT_LAYERLEVEL" val="1"/>
  <p:tag name="KSO_WM_TAG_VERSION" val="3.0"/>
  <p:tag name="KSO_WM_BEAUTIFY_FLAG" val="#wm#"/>
  <p:tag name="KSO_WM_UNIT_TYPE" val="i"/>
  <p:tag name="KSO_WM_UNIT_INDEX" val="7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8"/>
  <p:tag name="KSO_WM_UNIT_LAYERLEVEL" val="1"/>
  <p:tag name="KSO_WM_TAG_VERSION" val="3.0"/>
  <p:tag name="KSO_WM_BEAUTIFY_FLAG" val="#wm#"/>
  <p:tag name="KSO_WM_UNIT_TYPE" val="i"/>
  <p:tag name="KSO_WM_UNIT_INDEX" val="8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9"/>
  <p:tag name="KSO_WM_UNIT_LAYERLEVEL" val="1"/>
  <p:tag name="KSO_WM_TAG_VERSION" val="3.0"/>
  <p:tag name="KSO_WM_BEAUTIFY_FLAG" val="#wm#"/>
  <p:tag name="KSO_WM_UNIT_TYPE" val="i"/>
  <p:tag name="KSO_WM_UNIT_INDEX" val="9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10"/>
  <p:tag name="KSO_WM_UNIT_LAYERLEVEL" val="1"/>
  <p:tag name="KSO_WM_TAG_VERSION" val="3.0"/>
  <p:tag name="KSO_WM_BEAUTIFY_FLAG" val="#wm#"/>
  <p:tag name="KSO_WM_UNIT_TYPE" val="i"/>
  <p:tag name="KSO_WM_UNIT_INDEX" val="10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11"/>
  <p:tag name="KSO_WM_UNIT_LAYERLEVEL" val="1"/>
  <p:tag name="KSO_WM_TAG_VERSION" val="3.0"/>
  <p:tag name="KSO_WM_BEAUTIFY_FLAG" val="#wm#"/>
  <p:tag name="KSO_WM_UNIT_TYPE" val="i"/>
  <p:tag name="KSO_WM_UNIT_INDEX" val="11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12"/>
  <p:tag name="KSO_WM_UNIT_LAYERLEVEL" val="1"/>
  <p:tag name="KSO_WM_TAG_VERSION" val="3.0"/>
  <p:tag name="KSO_WM_BEAUTIFY_FLAG" val="#wm#"/>
  <p:tag name="KSO_WM_UNIT_TYPE" val="i"/>
  <p:tag name="KSO_WM_UNIT_INDEX" val="12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11"/>
  <p:tag name="KSO_WM_UNIT_LAYERLEVEL" val="1"/>
  <p:tag name="KSO_WM_TAG_VERSION" val="3.0"/>
  <p:tag name="KSO_WM_BEAUTIFY_FLAG" val="#wm#"/>
  <p:tag name="KSO_WM_UNIT_TYPE" val="i"/>
  <p:tag name="KSO_WM_UNIT_INDEX" val="11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13"/>
  <p:tag name="KSO_WM_UNIT_LAYERLEVEL" val="1"/>
  <p:tag name="KSO_WM_TAG_VERSION" val="3.0"/>
  <p:tag name="KSO_WM_BEAUTIFY_FLAG" val="#wm#"/>
  <p:tag name="KSO_WM_UNIT_TYPE" val="i"/>
  <p:tag name="KSO_WM_UNIT_INDEX" val="13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14"/>
  <p:tag name="KSO_WM_UNIT_LAYERLEVEL" val="1"/>
  <p:tag name="KSO_WM_TAG_VERSION" val="3.0"/>
  <p:tag name="KSO_WM_BEAUTIFY_FLAG" val="#wm#"/>
  <p:tag name="KSO_WM_UNIT_TYPE" val="i"/>
  <p:tag name="KSO_WM_UNIT_INDEX" val="14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15"/>
  <p:tag name="KSO_WM_UNIT_LAYERLEVEL" val="1"/>
  <p:tag name="KSO_WM_TAG_VERSION" val="3.0"/>
  <p:tag name="KSO_WM_BEAUTIFY_FLAG" val="#wm#"/>
  <p:tag name="KSO_WM_UNIT_TYPE" val="i"/>
  <p:tag name="KSO_WM_UNIT_INDEX" val="15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16"/>
  <p:tag name="KSO_WM_UNIT_LAYERLEVEL" val="1"/>
  <p:tag name="KSO_WM_TAG_VERSION" val="3.0"/>
  <p:tag name="KSO_WM_BEAUTIFY_FLAG" val="#wm#"/>
  <p:tag name="KSO_WM_UNIT_TYPE" val="i"/>
  <p:tag name="KSO_WM_UNIT_INDEX" val="16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3*i*1"/>
  <p:tag name="KSO_WM_UNIT_LAYERLEVEL" val="1"/>
  <p:tag name="KSO_WM_TAG_VERSION" val="3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3*i*2"/>
  <p:tag name="KSO_WM_UNIT_LAYERLEVEL" val="1"/>
  <p:tag name="KSO_WM_TAG_VERSION" val="3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3*i*3"/>
  <p:tag name="KSO_WM_UNIT_LAYERLEVEL" val="1"/>
  <p:tag name="KSO_WM_TAG_VERSION" val="3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4"/>
  <p:tag name="KSO_WM_UNIT_ID" val="_3*i*4"/>
  <p:tag name="KSO_WM_UNIT_LAYERLEVEL" val="1"/>
  <p:tag name="KSO_WM_TAG_VERSION" val="3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5"/>
  <p:tag name="KSO_WM_UNIT_ID" val="_3*i*5"/>
  <p:tag name="KSO_WM_UNIT_LAYERLEVEL" val="1"/>
  <p:tag name="KSO_WM_TAG_VERSION" val="3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6"/>
  <p:tag name="KSO_WM_UNIT_ID" val="_3*i*6"/>
  <p:tag name="KSO_WM_UNIT_LAYERLEVEL" val="1"/>
  <p:tag name="KSO_WM_TAG_VERSION" val="3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12"/>
  <p:tag name="KSO_WM_UNIT_LAYERLEVEL" val="1"/>
  <p:tag name="KSO_WM_TAG_VERSION" val="3.0"/>
  <p:tag name="KSO_WM_BEAUTIFY_FLAG" val="#wm#"/>
  <p:tag name="KSO_WM_UNIT_TYPE" val="i"/>
  <p:tag name="KSO_WM_UNIT_INDEX" val="12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a*1"/>
  <p:tag name="KSO_WM_UNIT_LAYERLEVEL" val="1"/>
  <p:tag name="KSO_WM_TAG_VERSION" val="3.0"/>
  <p:tag name="KSO_WM_BEAUTIFY_FLAG" val="#wm#"/>
  <p:tag name="KSO_WM_UNIT_ISCONTENTSTITLE" val="1"/>
  <p:tag name="KSO_WM_UNIT_ISNUMDGMTITLE" val="0"/>
  <p:tag name="KSO_WM_UNIT_PRESET_TEXT" val="标题"/>
  <p:tag name="KSO_WM_UNIT_NOCLEAR" val="0"/>
  <p:tag name="KSO_WM_UNIT_VALUE" val="3"/>
  <p:tag name="KSO_WM_UNIT_TYPE" val="a"/>
  <p:tag name="KSO_WM_UNIT_INDEX" val="1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3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7"/>
  <p:tag name="KSO_WM_UNIT_LAYERLEVEL" val="1"/>
  <p:tag name="KSO_WM_TAG_VERSION" val="3.0"/>
  <p:tag name="KSO_WM_BEAUTIFY_FLAG" val="#wm#"/>
  <p:tag name="KSO_WM_UNIT_TYPE" val="i"/>
  <p:tag name="KSO_WM_UNIT_INDEX" val="7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8"/>
  <p:tag name="KSO_WM_UNIT_LAYERLEVEL" val="1"/>
  <p:tag name="KSO_WM_TAG_VERSION" val="3.0"/>
  <p:tag name="KSO_WM_BEAUTIFY_FLAG" val="#wm#"/>
  <p:tag name="KSO_WM_UNIT_TYPE" val="i"/>
  <p:tag name="KSO_WM_UNIT_INDEX" val="8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9"/>
  <p:tag name="KSO_WM_UNIT_LAYERLEVEL" val="1"/>
  <p:tag name="KSO_WM_TAG_VERSION" val="3.0"/>
  <p:tag name="KSO_WM_BEAUTIFY_FLAG" val="#wm#"/>
  <p:tag name="KSO_WM_UNIT_TYPE" val="i"/>
  <p:tag name="KSO_WM_UNIT_INDEX" val="9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0"/>
  <p:tag name="KSO_WM_UNIT_LAYERLEVEL" val="1"/>
  <p:tag name="KSO_WM_TAG_VERSION" val="3.0"/>
  <p:tag name="KSO_WM_BEAUTIFY_FLAG" val="#wm#"/>
  <p:tag name="KSO_WM_UNIT_TYPE" val="i"/>
  <p:tag name="KSO_WM_UNIT_INDEX" val="10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1"/>
  <p:tag name="KSO_WM_UNIT_LAYERLEVEL" val="1"/>
  <p:tag name="KSO_WM_TAG_VERSION" val="3.0"/>
  <p:tag name="KSO_WM_BEAUTIFY_FLAG" val="#wm#"/>
  <p:tag name="KSO_WM_UNIT_TYPE" val="i"/>
  <p:tag name="KSO_WM_UNIT_INDEX" val="1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2"/>
  <p:tag name="KSO_WM_UNIT_LAYERLEVEL" val="1"/>
  <p:tag name="KSO_WM_TAG_VERSION" val="3.0"/>
  <p:tag name="KSO_WM_BEAUTIFY_FLAG" val="#wm#"/>
  <p:tag name="KSO_WM_UNIT_TYPE" val="i"/>
  <p:tag name="KSO_WM_UNIT_INDEX" val="12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13"/>
  <p:tag name="KSO_WM_UNIT_LAYERLEVEL" val="1"/>
  <p:tag name="KSO_WM_TAG_VERSION" val="3.0"/>
  <p:tag name="KSO_WM_BEAUTIFY_FLAG" val="#wm#"/>
  <p:tag name="KSO_WM_UNIT_TYPE" val="i"/>
  <p:tag name="KSO_WM_UNIT_INDEX" val="13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3"/>
  <p:tag name="KSO_WM_UNIT_LAYERLEVEL" val="1"/>
  <p:tag name="KSO_WM_TAG_VERSION" val="3.0"/>
  <p:tag name="KSO_WM_BEAUTIFY_FLAG" val="#wm#"/>
  <p:tag name="KSO_WM_UNIT_TYPE" val="i"/>
  <p:tag name="KSO_WM_UNIT_INDEX" val="13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4"/>
  <p:tag name="KSO_WM_UNIT_LAYERLEVEL" val="1"/>
  <p:tag name="KSO_WM_TAG_VERSION" val="3.0"/>
  <p:tag name="KSO_WM_BEAUTIFY_FLAG" val="#wm#"/>
  <p:tag name="KSO_WM_UNIT_TYPE" val="i"/>
  <p:tag name="KSO_WM_UNIT_INDEX" val="14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5"/>
  <p:tag name="KSO_WM_UNIT_LAYERLEVEL" val="1"/>
  <p:tag name="KSO_WM_TAG_VERSION" val="3.0"/>
  <p:tag name="KSO_WM_BEAUTIFY_FLAG" val="#wm#"/>
  <p:tag name="KSO_WM_UNIT_TYPE" val="i"/>
  <p:tag name="KSO_WM_UNIT_INDEX" val="15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6"/>
  <p:tag name="KSO_WM_UNIT_LAYERLEVEL" val="1"/>
  <p:tag name="KSO_WM_TAG_VERSION" val="3.0"/>
  <p:tag name="KSO_WM_BEAUTIFY_FLAG" val="#wm#"/>
  <p:tag name="KSO_WM_UNIT_TYPE" val="i"/>
  <p:tag name="KSO_WM_UNIT_INDEX" val="16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4*i*1"/>
  <p:tag name="KSO_WM_UNIT_LAYERLEVEL" val="1"/>
  <p:tag name="KSO_WM_TAG_VERSION" val="3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4*i*2"/>
  <p:tag name="KSO_WM_UNIT_LAYERLEVEL" val="1"/>
  <p:tag name="KSO_WM_TAG_VERSION" val="3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4*i*3"/>
  <p:tag name="KSO_WM_UNIT_LAYERLEVEL" val="1"/>
  <p:tag name="KSO_WM_TAG_VERSION" val="3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4"/>
  <p:tag name="KSO_WM_UNIT_ID" val="_4*i*4"/>
  <p:tag name="KSO_WM_UNIT_LAYERLEVEL" val="1"/>
  <p:tag name="KSO_WM_TAG_VERSION" val="3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5"/>
  <p:tag name="KSO_WM_UNIT_ID" val="_4*i*5"/>
  <p:tag name="KSO_WM_UNIT_LAYERLEVEL" val="1"/>
  <p:tag name="KSO_WM_TAG_VERSION" val="3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6"/>
  <p:tag name="KSO_WM_UNIT_ID" val="_4*i*6"/>
  <p:tag name="KSO_WM_UNIT_LAYERLEVEL" val="1"/>
  <p:tag name="KSO_WM_TAG_VERSION" val="3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14"/>
  <p:tag name="KSO_WM_UNIT_LAYERLEVEL" val="1"/>
  <p:tag name="KSO_WM_TAG_VERSION" val="3.0"/>
  <p:tag name="KSO_WM_BEAUTIFY_FLAG" val="#wm#"/>
  <p:tag name="KSO_WM_UNIT_TYPE" val="i"/>
  <p:tag name="KSO_WM_UNIT_INDEX" val="14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a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PRESET_TEXT" val="单击此处编辑母版标题样式"/>
  <p:tag name="KSO_WM_UNIT_NOCLEAR" val="0"/>
  <p:tag name="KSO_WM_UNIT_VALUE" val="14"/>
  <p:tag name="KSO_WM_UNIT_TYPE" val="a"/>
  <p:tag name="KSO_WM_UNIT_INDEX" val="1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b*1"/>
  <p:tag name="KSO_WM_UNIT_LAYERLEVEL" val="1"/>
  <p:tag name="KSO_WM_TAG_VERSION" val="3.0"/>
  <p:tag name="KSO_WM_BEAUTIFY_FLAG" val="#wm#"/>
  <p:tag name="KSO_WM_UNIT_PRESET_TEXT" val="单击此处编辑副标题"/>
  <p:tag name="KSO_WM_UNIT_NOCLEAR" val="0"/>
  <p:tag name="KSO_WM_UNIT_TYPE" val="b"/>
  <p:tag name="KSO_WM_UNIT_INDEX" val="1"/>
  <p:tag name="KSO_WM_UNIT_ISCONTENTSTITLE" val="0"/>
  <p:tag name="KSO_WM_UNIT_ISNUMDGMTITLE" val="0"/>
</p:tagLst>
</file>

<file path=ppt/tags/tag72.xml><?xml version="1.0" encoding="utf-8"?>
<p:tagLst xmlns:p="http://schemas.openxmlformats.org/presentationml/2006/main">
  <p:tag name="KSO_WM_UNIT_HIGHLIGHT" val="0"/>
  <p:tag name="KSO_WM_UNIT_COMPATIBLE" val="1"/>
  <p:tag name="KSO_WM_UNIT_DIAGRAM_ISNUMVISUAL" val="0"/>
  <p:tag name="KSO_WM_UNIT_DIAGRAM_ISREFERUNIT" val="0"/>
  <p:tag name="KSO_WM_UNIT_ID" val="_4*e*1"/>
  <p:tag name="KSO_WM_UNIT_LAYERLEVEL" val="1"/>
  <p:tag name="KSO_WM_TAG_VERSION" val="3.0"/>
  <p:tag name="KSO_WM_BEAUTIFY_FLAG" val="#wm#"/>
  <p:tag name="KSO_WM_UNIT_PRESET_TEXT" val="节编号"/>
  <p:tag name="KSO_WM_UNIT_NOCLEAR" val="0"/>
  <p:tag name="KSO_WM_UNIT_VALUE" val="13"/>
  <p:tag name="KSO_WM_UNIT_TYPE" val="e"/>
  <p:tag name="KSO_WM_UNIT_INDEX" val="1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3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7"/>
  <p:tag name="KSO_WM_UNIT_LAYERLEVEL" val="1"/>
  <p:tag name="KSO_WM_TAG_VERSION" val="3.0"/>
  <p:tag name="KSO_WM_BEAUTIFY_FLAG" val="#wm#"/>
  <p:tag name="KSO_WM_UNIT_TYPE" val="i"/>
  <p:tag name="KSO_WM_UNIT_INDEX" val="17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a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PRESET_TEXT" val="单击此处编辑母版标题样式"/>
  <p:tag name="KSO_WM_UNIT_NOCLEAR" val="0"/>
  <p:tag name="KSO_WM_UNIT_VALUE" val="20"/>
  <p:tag name="KSO_WM_UNIT_TYPE" val="a"/>
  <p:tag name="KSO_WM_UNIT_INDEX" val="1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f*1"/>
  <p:tag name="KSO_WM_UNIT_LAYERLEVEL" val="1"/>
  <p:tag name="KSO_WM_TAG_VERSION" val="3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TYPE" val="f"/>
  <p:tag name="KSO_WM_UNIT_INDEX" val="1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f*2"/>
  <p:tag name="KSO_WM_UNIT_LAYERLEVEL" val="1"/>
  <p:tag name="KSO_WM_TAG_VERSION" val="3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TYPE" val="f"/>
  <p:tag name="KSO_WM_UNIT_INDEX" val="2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15"/>
  <p:tag name="KSO_WM_UNIT_LAYERLEVEL" val="1"/>
  <p:tag name="KSO_WM_TAG_VERSION" val="3.0"/>
  <p:tag name="KSO_WM_BEAUTIFY_FLAG" val="#wm#"/>
  <p:tag name="KSO_WM_UNIT_TYPE" val="i"/>
  <p:tag name="KSO_WM_UNIT_INDEX" val="15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3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h_a*1_1"/>
  <p:tag name="KSO_WM_UNIT_LAYERLEVEL" val="1_1"/>
  <p:tag name="KSO_WM_TAG_VERSION" val="3.0"/>
  <p:tag name="KSO_WM_BEAUTIFY_FLAG" val="#wm#"/>
  <p:tag name="KSO_WM_UNIT_PRESET_TEXT" val="单击此处编辑母版文本样式"/>
  <p:tag name="KSO_WM_UNIT_NOCLEAR" val="0"/>
  <p:tag name="KSO_WM_UNIT_TYPE" val="h_a"/>
  <p:tag name="KSO_WM_UNIT_INDEX" val="1_1"/>
  <p:tag name="KSO_WM_UNIT_ISCONTENTSTITLE" val="0"/>
  <p:tag name="KSO_WM_UNIT_ISNUMDGMTITLE" val="0"/>
  <p:tag name="KSO_WM_UNIT_VALUE" val="19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h_f*1_1"/>
  <p:tag name="KSO_WM_UNIT_LAYERLEVEL" val="1_1"/>
  <p:tag name="KSO_WM_TAG_VERSION" val="3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VALUE" val="128"/>
  <p:tag name="KSO_WM_UNIT_TYPE" val="h_f"/>
  <p:tag name="KSO_WM_UNIT_INDEX" val="1_1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h_a*2_1"/>
  <p:tag name="KSO_WM_UNIT_LAYERLEVEL" val="1_1"/>
  <p:tag name="KSO_WM_TAG_VERSION" val="3.0"/>
  <p:tag name="KSO_WM_BEAUTIFY_FLAG" val="#wm#"/>
  <p:tag name="KSO_WM_UNIT_PRESET_TEXT" val="单击此处编辑母版文本样式"/>
  <p:tag name="KSO_WM_UNIT_NOCLEAR" val="0"/>
  <p:tag name="KSO_WM_UNIT_TYPE" val="h_a"/>
  <p:tag name="KSO_WM_UNIT_INDEX" val="2_1"/>
  <p:tag name="KSO_WM_UNIT_ISCONTENTSTITLE" val="0"/>
  <p:tag name="KSO_WM_UNIT_ISNUMDGMTITLE" val="0"/>
  <p:tag name="KSO_WM_UNIT_VALUE" val="19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h_f*2_1"/>
  <p:tag name="KSO_WM_UNIT_LAYERLEVEL" val="1_1"/>
  <p:tag name="KSO_WM_TAG_VERSION" val="3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VALUE" val="128"/>
  <p:tag name="KSO_WM_UNIT_TYPE" val="h_f"/>
  <p:tag name="KSO_WM_UNIT_INDEX" val="2_1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i*16"/>
  <p:tag name="KSO_WM_UNIT_LAYERLEVEL" val="1"/>
  <p:tag name="KSO_WM_TAG_VERSION" val="3.0"/>
  <p:tag name="KSO_WM_BEAUTIFY_FLAG" val="#wm#"/>
  <p:tag name="KSO_WM_UNIT_TYPE" val="i"/>
  <p:tag name="KSO_WM_UNIT_INDEX" val="16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3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a*1"/>
  <p:tag name="KSO_WM_UNIT_LAYERLEVEL" val="1"/>
  <p:tag name="KSO_WM_TAG_VERSION" val="3.0"/>
  <p:tag name="KSO_WM_BEAUTIFY_FLAG" val="#wm#"/>
  <p:tag name="KSO_WM_UNIT_ISCONTENTSTITLE" val="0"/>
  <p:tag name="KSO_WM_UNIT_ISNUMDGMTITLE" val="0"/>
  <p:tag name="KSO_WM_UNIT_PRESET_TEXT" val="单击此处编辑母版标题样式"/>
  <p:tag name="KSO_WM_UNIT_NOCLEAR" val="0"/>
  <p:tag name="KSO_WM_UNIT_VALUE" val="20"/>
  <p:tag name="KSO_WM_UNIT_TYPE" val="a"/>
  <p:tag name="KSO_WM_UNIT_INDEX" val="1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3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3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i*1"/>
  <p:tag name="KSO_WM_UNIT_LAYERLEVEL" val="1"/>
  <p:tag name="KSO_WM_TAG_VERSION" val="3.0"/>
  <p:tag name="KSO_WM_BEAUTIFY_FLAG" val="#wm#"/>
  <p:tag name="KSO_WM_UNIT_TYPE" val="i"/>
  <p:tag name="KSO_WM_UNIT_INDEX" val="1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f*1"/>
  <p:tag name="KSO_WM_UNIT_LAYERLEVEL" val="1"/>
  <p:tag name="KSO_WM_TAG_VERSION" val="3.0"/>
  <p:tag name="KSO_WM_BEAUTIFY_FLAG" val="#wm#"/>
  <p:tag name="KSO_WM_UNIT_SUBTYPE" val="a"/>
  <p:tag name="KSO_WM_UNIT_PRESET_TEXT" val="单击此处编辑母版文本样式&#10;二级&#10;三级&#10;四级&#10;五级"/>
  <p:tag name="KSO_WM_UNIT_NOCLEAR" val="0"/>
  <p:tag name="KSO_WM_UNIT_VALUE" val="396"/>
  <p:tag name="KSO_WM_UNIT_TYPE" val="f"/>
  <p:tag name="KSO_WM_UNIT_INDEX" val="1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自定义 143">
      <a:dk1>
        <a:srgbClr val="000000"/>
      </a:dk1>
      <a:lt1>
        <a:srgbClr val="FFFFFF"/>
      </a:lt1>
      <a:dk2>
        <a:srgbClr val="683B1A"/>
      </a:dk2>
      <a:lt2>
        <a:srgbClr val="FFFFFF"/>
      </a:lt2>
      <a:accent1>
        <a:srgbClr val="E2B08A"/>
      </a:accent1>
      <a:accent2>
        <a:srgbClr val="9FAEE0"/>
      </a:accent2>
      <a:accent3>
        <a:srgbClr val="EB9EAF"/>
      </a:accent3>
      <a:accent4>
        <a:srgbClr val="DDA0C7"/>
      </a:accent4>
      <a:accent5>
        <a:srgbClr val="C1A6D9"/>
      </a:accent5>
      <a:accent6>
        <a:srgbClr val="EDA499"/>
      </a:accent6>
      <a:hlink>
        <a:srgbClr val="304FFE"/>
      </a:hlink>
      <a:folHlink>
        <a:srgbClr val="492067"/>
      </a:folHlink>
    </a:clrScheme>
    <a:fontScheme name="自定义 57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dirty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27</Words>
  <Application>WPS 演示</Application>
  <PresentationFormat>宽屏</PresentationFormat>
  <Paragraphs>1456</Paragraphs>
  <Slides>6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51</vt:i4>
      </vt:variant>
      <vt:variant>
        <vt:lpstr>幻灯片标题</vt:lpstr>
      </vt:variant>
      <vt:variant>
        <vt:i4>64</vt:i4>
      </vt:variant>
    </vt:vector>
  </HeadingPairs>
  <TitlesOfParts>
    <vt:vector size="637" baseType="lpstr">
      <vt:lpstr>Arial</vt:lpstr>
      <vt:lpstr>宋体</vt:lpstr>
      <vt:lpstr>Wingdings</vt:lpstr>
      <vt:lpstr>微软雅黑</vt:lpstr>
      <vt:lpstr>Calibri</vt:lpstr>
      <vt:lpstr>Arial Unicode MS</vt:lpstr>
      <vt:lpstr>Wingdings</vt:lpstr>
      <vt:lpstr>Times New Roman</vt:lpstr>
      <vt:lpstr>楷体_GB2312</vt:lpstr>
      <vt:lpstr>新宋体</vt:lpstr>
      <vt:lpstr>Symbol</vt:lpstr>
      <vt:lpstr>黑体</vt:lpstr>
      <vt:lpstr>Book Antiqua</vt:lpstr>
      <vt:lpstr>隶书</vt:lpstr>
      <vt:lpstr>Math1</vt:lpstr>
      <vt:lpstr>ZWSimpleStroke</vt:lpstr>
      <vt:lpstr>MT Extra</vt:lpstr>
      <vt:lpstr>楷体_GB2312</vt:lpstr>
      <vt:lpstr>华文中宋</vt:lpstr>
      <vt:lpstr>方正书宋简体</vt:lpstr>
      <vt:lpstr>WPS</vt:lpstr>
      <vt:lpstr>Office 主题​​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_ClipArt_Gallery.2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MS_ClipArt_Gallery.2</vt:lpstr>
      <vt:lpstr>Equation.DSMT4</vt:lpstr>
      <vt:lpstr>Equation.DSMT4</vt:lpstr>
      <vt:lpstr>MS_ClipArt_Gallery.2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MS_ClipArt_Gallery.2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MS_ClipArt_Gallery.2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PBrush</vt:lpstr>
      <vt:lpstr>PBrush</vt:lpstr>
      <vt:lpstr>Equation.DSMT4</vt:lpstr>
      <vt:lpstr>Equation.3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3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大学物理串讲</vt:lpstr>
      <vt:lpstr>题型说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演示实验</vt:lpstr>
      <vt:lpstr>巴克豪森效应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yh</dc:creator>
  <cp:lastModifiedBy>皓·流影</cp:lastModifiedBy>
  <cp:revision>4</cp:revision>
  <dcterms:created xsi:type="dcterms:W3CDTF">2023-08-09T12:44:00Z</dcterms:created>
  <dcterms:modified xsi:type="dcterms:W3CDTF">2025-01-03T07:2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9302</vt:lpwstr>
  </property>
</Properties>
</file>